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F0E" w:rsidRDefault="00C414FB" w:rsidP="008508AB">
      <w:pPr>
        <w:jc w:val="center"/>
        <w:rPr>
          <w:sz w:val="28"/>
          <w:szCs w:val="28"/>
        </w:rPr>
      </w:pPr>
      <w:r>
        <w:rPr>
          <w:noProof/>
          <w:sz w:val="28"/>
          <w:szCs w:val="28"/>
        </w:rPr>
        <w:drawing>
          <wp:inline distT="0" distB="0" distL="0" distR="0">
            <wp:extent cx="5940425" cy="8478611"/>
            <wp:effectExtent l="0" t="0" r="0" b="0"/>
            <wp:docPr id="15" name="Рисунок 15" descr="C:\Users\Замир\Desktop\2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Замир\Desktop\202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478611"/>
                    </a:xfrm>
                    <a:prstGeom prst="rect">
                      <a:avLst/>
                    </a:prstGeom>
                    <a:noFill/>
                    <a:ln>
                      <a:noFill/>
                    </a:ln>
                  </pic:spPr>
                </pic:pic>
              </a:graphicData>
            </a:graphic>
          </wp:inline>
        </w:drawing>
      </w:r>
    </w:p>
    <w:p w:rsidR="007F5F0E" w:rsidRDefault="007F5F0E" w:rsidP="008508AB">
      <w:pPr>
        <w:jc w:val="center"/>
        <w:rPr>
          <w:sz w:val="28"/>
          <w:szCs w:val="28"/>
        </w:rPr>
      </w:pPr>
    </w:p>
    <w:p w:rsidR="00142773" w:rsidRDefault="00142773" w:rsidP="00C414FB">
      <w:pPr>
        <w:pStyle w:val="4b"/>
        <w:shd w:val="clear" w:color="auto" w:fill="auto"/>
        <w:ind w:right="20"/>
        <w:rPr>
          <w:sz w:val="28"/>
          <w:szCs w:val="28"/>
        </w:rPr>
      </w:pPr>
    </w:p>
    <w:p w:rsidR="00C414FB" w:rsidRDefault="00C414FB" w:rsidP="00C414FB">
      <w:pPr>
        <w:pStyle w:val="4b"/>
        <w:shd w:val="clear" w:color="auto" w:fill="auto"/>
        <w:ind w:right="20"/>
        <w:rPr>
          <w:b/>
        </w:rPr>
      </w:pPr>
      <w:bookmarkStart w:id="0" w:name="_GoBack"/>
      <w:bookmarkEnd w:id="0"/>
    </w:p>
    <w:p w:rsidR="00142773" w:rsidRDefault="00142773" w:rsidP="008F4648">
      <w:pPr>
        <w:pStyle w:val="4b"/>
        <w:shd w:val="clear" w:color="auto" w:fill="auto"/>
        <w:ind w:right="20"/>
        <w:jc w:val="center"/>
        <w:rPr>
          <w:b/>
        </w:rPr>
      </w:pPr>
    </w:p>
    <w:p w:rsidR="00142773" w:rsidRDefault="00142773" w:rsidP="008F4648">
      <w:pPr>
        <w:pStyle w:val="4b"/>
        <w:shd w:val="clear" w:color="auto" w:fill="auto"/>
        <w:ind w:right="20"/>
        <w:jc w:val="center"/>
        <w:rPr>
          <w:b/>
        </w:rPr>
      </w:pPr>
    </w:p>
    <w:p w:rsidR="00142773" w:rsidRDefault="00142773" w:rsidP="008F4648">
      <w:pPr>
        <w:pStyle w:val="4b"/>
        <w:shd w:val="clear" w:color="auto" w:fill="auto"/>
        <w:ind w:right="20"/>
        <w:jc w:val="center"/>
        <w:rPr>
          <w:b/>
        </w:rPr>
      </w:pPr>
    </w:p>
    <w:p w:rsidR="00142773" w:rsidRDefault="00142773" w:rsidP="008F4648">
      <w:pPr>
        <w:pStyle w:val="4b"/>
        <w:shd w:val="clear" w:color="auto" w:fill="auto"/>
        <w:ind w:right="20"/>
        <w:jc w:val="center"/>
        <w:rPr>
          <w:b/>
        </w:rPr>
      </w:pPr>
    </w:p>
    <w:p w:rsidR="00142773" w:rsidRDefault="00142773" w:rsidP="008F4648">
      <w:pPr>
        <w:pStyle w:val="4b"/>
        <w:shd w:val="clear" w:color="auto" w:fill="auto"/>
        <w:ind w:right="20"/>
        <w:jc w:val="center"/>
        <w:rPr>
          <w:b/>
        </w:rPr>
      </w:pPr>
    </w:p>
    <w:p w:rsidR="0070428B" w:rsidRPr="00406AF4" w:rsidRDefault="0070428B" w:rsidP="008F4648">
      <w:pPr>
        <w:pStyle w:val="4b"/>
        <w:shd w:val="clear" w:color="auto" w:fill="auto"/>
        <w:ind w:right="20"/>
        <w:jc w:val="center"/>
        <w:rPr>
          <w:sz w:val="24"/>
          <w:szCs w:val="24"/>
        </w:rPr>
      </w:pPr>
      <w:r w:rsidRPr="00AE16B2">
        <w:rPr>
          <w:b/>
        </w:rPr>
        <w:t>СОДЕРЖАНИЕ:</w:t>
      </w:r>
    </w:p>
    <w:p w:rsidR="00142773" w:rsidRDefault="00142773" w:rsidP="0070428B">
      <w:pPr>
        <w:rPr>
          <w:b/>
        </w:rPr>
      </w:pPr>
    </w:p>
    <w:p w:rsidR="0070428B" w:rsidRPr="00AE16B2" w:rsidRDefault="00EF25F4" w:rsidP="0070428B">
      <w:pPr>
        <w:rPr>
          <w:b/>
        </w:rPr>
      </w:pPr>
      <w:r>
        <w:rPr>
          <w:b/>
        </w:rPr>
        <w:t>ОБЩИЕ ПОЛОЖЕНИЯ                                                                                              стр. 5-6</w:t>
      </w: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0E0EE4">
        <w:rPr>
          <w:b/>
        </w:rPr>
        <w:t xml:space="preserve">                                                                                         </w:t>
      </w:r>
      <w:r w:rsidR="009B663F">
        <w:rPr>
          <w:b/>
        </w:rPr>
        <w:t xml:space="preserve">                           стр.6</w:t>
      </w:r>
    </w:p>
    <w:p w:rsidR="0070428B" w:rsidRDefault="0070428B" w:rsidP="0000300E">
      <w:pPr>
        <w:jc w:val="both"/>
        <w:rPr>
          <w:b/>
          <w:sz w:val="28"/>
          <w:szCs w:val="28"/>
        </w:rPr>
      </w:pPr>
    </w:p>
    <w:p w:rsidR="0070428B" w:rsidRPr="00AE16B2" w:rsidRDefault="0070428B" w:rsidP="0000300E">
      <w:pPr>
        <w:jc w:val="both"/>
        <w:rPr>
          <w:b/>
        </w:rPr>
      </w:pPr>
      <w:r w:rsidRPr="002873BB">
        <w:rPr>
          <w:b/>
        </w:rPr>
        <w:t>1.1. Пояснительная записка.</w:t>
      </w:r>
      <w:r w:rsidR="00AE16B2">
        <w:t xml:space="preserve">                                                                          </w:t>
      </w:r>
      <w:r w:rsidR="002873BB">
        <w:t xml:space="preserve">               </w:t>
      </w:r>
      <w:r w:rsidR="009B663F">
        <w:rPr>
          <w:b/>
        </w:rPr>
        <w:t>стр. 7</w:t>
      </w:r>
    </w:p>
    <w:p w:rsidR="0070428B" w:rsidRPr="002873BB" w:rsidRDefault="0070428B" w:rsidP="0000300E">
      <w:pPr>
        <w:jc w:val="both"/>
        <w:rPr>
          <w:b/>
        </w:rPr>
      </w:pPr>
      <w:r w:rsidRPr="002873BB">
        <w:rPr>
          <w:b/>
        </w:rPr>
        <w:t xml:space="preserve">1.2. Планируемые результаты освоения обучающимися основной образовательной программы основного общего образования. </w:t>
      </w:r>
      <w:r w:rsidR="000E0EE4">
        <w:rPr>
          <w:b/>
        </w:rPr>
        <w:t xml:space="preserve">                                          </w:t>
      </w:r>
      <w:r w:rsidR="009B663F">
        <w:rPr>
          <w:b/>
        </w:rPr>
        <w:t xml:space="preserve">              стр.18</w:t>
      </w:r>
    </w:p>
    <w:p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Pr>
          <w:rFonts w:ascii="Times New Roman" w:hAnsi="Times New Roman"/>
          <w:b w:val="0"/>
          <w:sz w:val="24"/>
          <w:szCs w:val="24"/>
        </w:rPr>
        <w:t xml:space="preserve">                                                                                               </w:t>
      </w:r>
    </w:p>
    <w:p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t xml:space="preserve">                                                               </w:t>
      </w:r>
      <w:r w:rsidR="00F159B6">
        <w:t xml:space="preserve">  </w:t>
      </w:r>
    </w:p>
    <w:p w:rsidR="009B663F" w:rsidRDefault="00AE16B2" w:rsidP="00AC7AAC">
      <w:pPr>
        <w:pStyle w:val="a6"/>
        <w:tabs>
          <w:tab w:val="clear" w:pos="4677"/>
          <w:tab w:val="clear" w:pos="9355"/>
        </w:tabs>
        <w:overflowPunct w:val="0"/>
        <w:jc w:val="both"/>
        <w:textAlignment w:val="baseline"/>
        <w:rPr>
          <w:rStyle w:val="20"/>
          <w:rFonts w:ascii="Times New Roman" w:hAnsi="Times New Roman"/>
          <w:i w:val="0"/>
          <w:sz w:val="24"/>
          <w:szCs w:val="24"/>
        </w:rPr>
      </w:pPr>
      <w:r w:rsidRPr="00AE16B2">
        <w:rPr>
          <w:rStyle w:val="20"/>
          <w:rFonts w:ascii="Times New Roman" w:hAnsi="Times New Roman"/>
          <w:b w:val="0"/>
          <w:i w:val="0"/>
          <w:sz w:val="24"/>
          <w:szCs w:val="24"/>
        </w:rPr>
        <w:t>1.2.3. Личностные результаты освоения основной образовательной программ</w:t>
      </w:r>
      <w:r w:rsidR="00F159B6">
        <w:rPr>
          <w:rStyle w:val="20"/>
          <w:rFonts w:ascii="Times New Roman" w:hAnsi="Times New Roman"/>
          <w:b w:val="0"/>
          <w:i w:val="0"/>
          <w:sz w:val="24"/>
          <w:szCs w:val="24"/>
        </w:rPr>
        <w:t xml:space="preserve">ы </w:t>
      </w:r>
    </w:p>
    <w:p w:rsidR="009B663F" w:rsidRDefault="00AE16B2" w:rsidP="00AC7AAC">
      <w:pPr>
        <w:pStyle w:val="a6"/>
        <w:tabs>
          <w:tab w:val="clear" w:pos="4677"/>
          <w:tab w:val="clear" w:pos="9355"/>
        </w:tabs>
        <w:overflowPunct w:val="0"/>
        <w:jc w:val="both"/>
        <w:textAlignment w:val="baseline"/>
        <w:rPr>
          <w:b/>
        </w:rPr>
      </w:pPr>
      <w:r w:rsidRPr="00AE16B2">
        <w:t>1.2.4. Метапредметные результаты освоения ООП</w:t>
      </w:r>
      <w:r>
        <w:t xml:space="preserve">                      </w:t>
      </w:r>
      <w:r w:rsidR="00F159B6">
        <w:t xml:space="preserve">                             </w:t>
      </w:r>
    </w:p>
    <w:p w:rsidR="00AC7AAC" w:rsidRPr="00AC7AAC" w:rsidRDefault="00AC7AAC" w:rsidP="00AC7AAC">
      <w:pPr>
        <w:pStyle w:val="a6"/>
        <w:tabs>
          <w:tab w:val="clear" w:pos="4677"/>
          <w:tab w:val="clear" w:pos="9355"/>
        </w:tabs>
        <w:overflowPunct w:val="0"/>
        <w:jc w:val="both"/>
        <w:textAlignment w:val="baseline"/>
        <w:rPr>
          <w:b/>
          <w:bCs/>
        </w:rPr>
      </w:pPr>
      <w:r w:rsidRPr="003F2537">
        <w:t>1.2.5. Предметные результаты</w:t>
      </w:r>
      <w:r>
        <w:t xml:space="preserve">      </w:t>
      </w:r>
      <w:r w:rsidR="004E03A6">
        <w:t xml:space="preserve"> </w:t>
      </w:r>
      <w:r>
        <w:t xml:space="preserve">                                                  </w:t>
      </w:r>
      <w:r w:rsidR="004E03A6">
        <w:t xml:space="preserve">                            </w:t>
      </w:r>
    </w:p>
    <w:p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p>
    <w:p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t xml:space="preserve">                                                                                                          </w:t>
      </w:r>
      <w:r w:rsidR="00F159B6">
        <w:t xml:space="preserve"> </w:t>
      </w:r>
    </w:p>
    <w:p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t>1</w:t>
      </w:r>
      <w:r w:rsidRPr="00AC7AAC">
        <w:rPr>
          <w:rFonts w:ascii="Times New Roman" w:hAnsi="Times New Roman"/>
          <w:b w:val="0"/>
          <w:sz w:val="24"/>
          <w:szCs w:val="24"/>
        </w:rPr>
        <w:t>.2.5.3. Иностранный язык (на примере английского языка)</w:t>
      </w:r>
      <w:r>
        <w:rPr>
          <w:rFonts w:ascii="Times New Roman" w:hAnsi="Times New Roman"/>
          <w:b w:val="0"/>
          <w:sz w:val="24"/>
          <w:szCs w:val="24"/>
        </w:rPr>
        <w:t xml:space="preserve">                                     </w:t>
      </w:r>
      <w:r w:rsidR="00F159B6">
        <w:rPr>
          <w:rFonts w:ascii="Times New Roman" w:hAnsi="Times New Roman"/>
          <w:b w:val="0"/>
          <w:sz w:val="24"/>
          <w:szCs w:val="24"/>
        </w:rPr>
        <w:t xml:space="preserve"> </w:t>
      </w:r>
    </w:p>
    <w:p w:rsidR="002716B6" w:rsidRDefault="00B759A7" w:rsidP="002716B6">
      <w:pPr>
        <w:pStyle w:val="aa"/>
      </w:pPr>
      <w:r>
        <w:t>1.2.5.4</w:t>
      </w:r>
      <w:r w:rsidR="00AC7AAC" w:rsidRPr="00AC7AAC">
        <w:t>. История России. Всеобщая история</w:t>
      </w:r>
      <w:r w:rsidR="00AC7AAC">
        <w:t xml:space="preserve">                                                                </w:t>
      </w:r>
      <w:r w:rsidR="002716B6">
        <w:t xml:space="preserve">             </w:t>
      </w:r>
      <w:r w:rsidR="00F159B6">
        <w:t xml:space="preserve"> </w:t>
      </w:r>
    </w:p>
    <w:p w:rsidR="002716B6" w:rsidRPr="00F159B6" w:rsidRDefault="00B759A7" w:rsidP="002716B6">
      <w:pPr>
        <w:pStyle w:val="aa"/>
        <w:rPr>
          <w:b/>
          <w:sz w:val="24"/>
          <w:szCs w:val="24"/>
        </w:rPr>
      </w:pPr>
      <w:r>
        <w:rPr>
          <w:sz w:val="24"/>
          <w:szCs w:val="24"/>
        </w:rPr>
        <w:t>1.2.5.5</w:t>
      </w:r>
      <w:r w:rsidR="002716B6" w:rsidRPr="000263B2">
        <w:rPr>
          <w:sz w:val="24"/>
          <w:szCs w:val="24"/>
        </w:rPr>
        <w:t>.</w:t>
      </w:r>
      <w:r w:rsidR="002716B6">
        <w:rPr>
          <w:sz w:val="24"/>
          <w:szCs w:val="24"/>
        </w:rPr>
        <w:t xml:space="preserve"> </w:t>
      </w:r>
      <w:r w:rsidR="002716B6" w:rsidRPr="000263B2">
        <w:rPr>
          <w:sz w:val="24"/>
          <w:szCs w:val="24"/>
        </w:rPr>
        <w:t>Обществознание</w:t>
      </w:r>
      <w:r w:rsidR="00F159B6">
        <w:rPr>
          <w:sz w:val="24"/>
          <w:szCs w:val="24"/>
        </w:rPr>
        <w:t xml:space="preserve">                                                                                                 </w:t>
      </w:r>
    </w:p>
    <w:p w:rsidR="002716B6" w:rsidRPr="00F159B6" w:rsidRDefault="00B759A7" w:rsidP="002716B6">
      <w:pPr>
        <w:pStyle w:val="aa"/>
        <w:rPr>
          <w:b/>
        </w:rPr>
      </w:pPr>
      <w:r>
        <w:t>1.2.5.6</w:t>
      </w:r>
      <w:r w:rsidR="002716B6" w:rsidRPr="002716B6">
        <w:t>.  География</w:t>
      </w:r>
      <w:r w:rsidR="00F159B6">
        <w:t xml:space="preserve">                                                                                                                       </w:t>
      </w:r>
    </w:p>
    <w:p w:rsidR="002716B6" w:rsidRDefault="00B759A7" w:rsidP="002716B6">
      <w:pPr>
        <w:pStyle w:val="aa"/>
      </w:pPr>
      <w:r>
        <w:t>1.2.5.7</w:t>
      </w:r>
      <w:r w:rsidR="002716B6" w:rsidRPr="000263B2">
        <w:t>. Математика</w:t>
      </w:r>
      <w:r w:rsidR="00F159B6">
        <w:t xml:space="preserve">                                                                                     </w:t>
      </w:r>
      <w:r w:rsidR="009B663F">
        <w:t xml:space="preserve">                             </w:t>
      </w:r>
    </w:p>
    <w:p w:rsidR="002716B6" w:rsidRPr="00F159B6" w:rsidRDefault="00B759A7" w:rsidP="002716B6">
      <w:pPr>
        <w:pStyle w:val="aa"/>
        <w:rPr>
          <w:b/>
        </w:rPr>
      </w:pPr>
      <w:r>
        <w:t>1.2.5.8</w:t>
      </w:r>
      <w:r w:rsidR="002716B6" w:rsidRPr="002716B6">
        <w:t>. Информатика</w:t>
      </w:r>
      <w:r w:rsidR="00F159B6">
        <w:t xml:space="preserve">                                                                                                               </w:t>
      </w:r>
    </w:p>
    <w:p w:rsidR="002716B6" w:rsidRDefault="00B759A7" w:rsidP="002716B6">
      <w:pPr>
        <w:pStyle w:val="aa"/>
      </w:pPr>
      <w:r>
        <w:t>1.2.5.9</w:t>
      </w:r>
      <w:r w:rsidR="002716B6" w:rsidRPr="002716B6">
        <w:t>. Физика</w:t>
      </w:r>
      <w:r w:rsidR="00F159B6">
        <w:t xml:space="preserve">                                                                                                                          </w:t>
      </w:r>
    </w:p>
    <w:p w:rsidR="002716B6" w:rsidRPr="00172AE7" w:rsidRDefault="00B759A7" w:rsidP="002716B6">
      <w:pPr>
        <w:pStyle w:val="aa"/>
      </w:pPr>
      <w:r>
        <w:t>1.2.5.10</w:t>
      </w:r>
      <w:r w:rsidR="002716B6" w:rsidRPr="00172AE7">
        <w:t>. Биология</w:t>
      </w:r>
      <w:r w:rsidR="00F159B6">
        <w:t xml:space="preserve">                                                                                                                      </w:t>
      </w:r>
    </w:p>
    <w:p w:rsidR="002716B6" w:rsidRPr="00C35EB8" w:rsidRDefault="00B759A7" w:rsidP="002716B6">
      <w:pPr>
        <w:pStyle w:val="aa"/>
      </w:pPr>
      <w:r>
        <w:t>1.2.5.11</w:t>
      </w:r>
      <w:r w:rsidR="002716B6" w:rsidRPr="00C35EB8">
        <w:t>. Химия</w:t>
      </w:r>
      <w:r w:rsidR="00F159B6">
        <w:t xml:space="preserve">                                                                                                                          </w:t>
      </w:r>
    </w:p>
    <w:p w:rsidR="002716B6" w:rsidRDefault="002716B6" w:rsidP="002716B6">
      <w:pPr>
        <w:pStyle w:val="aa"/>
      </w:pPr>
      <w:r w:rsidRPr="00321A68">
        <w:t>1.2.</w:t>
      </w:r>
      <w:r w:rsidR="00B759A7">
        <w:t>5.12</w:t>
      </w:r>
      <w:r w:rsidRPr="00321A68">
        <w:t>. Изобразительное искусство</w:t>
      </w:r>
      <w:r w:rsidR="000E0EE4">
        <w:t xml:space="preserve">                                                                                       </w:t>
      </w:r>
    </w:p>
    <w:p w:rsidR="002716B6" w:rsidRPr="000E0EE4" w:rsidRDefault="004E03A6" w:rsidP="002716B6">
      <w:pPr>
        <w:pStyle w:val="aa"/>
        <w:rPr>
          <w:b/>
        </w:rPr>
      </w:pPr>
      <w:r>
        <w:t>1.2</w:t>
      </w:r>
      <w:r w:rsidR="002716B6">
        <w:t>.</w:t>
      </w:r>
      <w:r>
        <w:t>5.</w:t>
      </w:r>
      <w:r w:rsidR="00B759A7">
        <w:t>13</w:t>
      </w:r>
      <w:r w:rsidR="002716B6" w:rsidRPr="00321A68">
        <w:t>. Музыка</w:t>
      </w:r>
      <w:r w:rsidR="000E0EE4">
        <w:t xml:space="preserve">                                                                                         </w:t>
      </w:r>
      <w:r w:rsidR="009B663F">
        <w:t xml:space="preserve">                            </w:t>
      </w:r>
    </w:p>
    <w:p w:rsidR="002716B6" w:rsidRDefault="00B759A7" w:rsidP="002716B6">
      <w:pPr>
        <w:pStyle w:val="aa"/>
      </w:pPr>
      <w:r>
        <w:t>1.2.5.14</w:t>
      </w:r>
      <w:r w:rsidR="002716B6" w:rsidRPr="00321A68">
        <w:t>.Технология</w:t>
      </w:r>
      <w:r w:rsidR="000E0EE4">
        <w:t xml:space="preserve">                                                                                   </w:t>
      </w:r>
      <w:r w:rsidR="009B663F">
        <w:t xml:space="preserve">                               </w:t>
      </w:r>
    </w:p>
    <w:p w:rsidR="002716B6" w:rsidRPr="000E0EE4" w:rsidRDefault="002716B6" w:rsidP="002716B6">
      <w:pPr>
        <w:pStyle w:val="aa"/>
        <w:rPr>
          <w:b/>
        </w:rPr>
      </w:pPr>
      <w:r w:rsidRPr="00321A68">
        <w:t>1.2.</w:t>
      </w:r>
      <w:r w:rsidR="00B759A7">
        <w:t>5.15</w:t>
      </w:r>
      <w:r w:rsidRPr="00321A68">
        <w:t>. Физическая культура</w:t>
      </w:r>
      <w:r w:rsidR="000E0EE4">
        <w:t xml:space="preserve">                                                                            </w:t>
      </w:r>
      <w:r w:rsidR="009B663F">
        <w:t xml:space="preserve">                  </w:t>
      </w:r>
    </w:p>
    <w:p w:rsidR="002716B6" w:rsidRPr="000E0EE4" w:rsidRDefault="00B759A7" w:rsidP="000E0EE4">
      <w:pPr>
        <w:pStyle w:val="aa"/>
        <w:tabs>
          <w:tab w:val="left" w:pos="8310"/>
        </w:tabs>
        <w:rPr>
          <w:b/>
        </w:rPr>
      </w:pPr>
      <w:r>
        <w:rPr>
          <w:sz w:val="24"/>
          <w:szCs w:val="24"/>
        </w:rPr>
        <w:t>1.2.5.16</w:t>
      </w:r>
      <w:r w:rsidR="0075089A" w:rsidRPr="00321A68">
        <w:rPr>
          <w:sz w:val="24"/>
          <w:szCs w:val="24"/>
        </w:rPr>
        <w:t>. Основы безопасности жизнедеятельности</w:t>
      </w:r>
      <w:r w:rsidR="000E0EE4">
        <w:rPr>
          <w:sz w:val="24"/>
          <w:szCs w:val="24"/>
        </w:rPr>
        <w:t xml:space="preserve">                                                 </w:t>
      </w:r>
    </w:p>
    <w:p w:rsidR="00152B29" w:rsidRPr="00152B29" w:rsidRDefault="00B759A7" w:rsidP="0000300E">
      <w:pPr>
        <w:jc w:val="both"/>
      </w:pPr>
      <w:r>
        <w:t>1.2.5.17.</w:t>
      </w:r>
      <w:r w:rsidR="00152B29">
        <w:t xml:space="preserve"> Основы духовно-равственной культуры народов России                        </w:t>
      </w: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r w:rsidR="000E0EE4">
        <w:rPr>
          <w:b/>
        </w:rPr>
        <w:t xml:space="preserve">                      </w:t>
      </w:r>
      <w:r w:rsidR="0059489B">
        <w:rPr>
          <w:b/>
        </w:rPr>
        <w:t xml:space="preserve"> </w:t>
      </w:r>
      <w:r w:rsidR="009B663F">
        <w:rPr>
          <w:b/>
        </w:rPr>
        <w:t>стр.</w:t>
      </w:r>
      <w:r w:rsidR="004B2535">
        <w:rPr>
          <w:b/>
        </w:rPr>
        <w:t>126</w:t>
      </w:r>
    </w:p>
    <w:p w:rsidR="0075089A" w:rsidRPr="000E0EE4" w:rsidRDefault="0075089A" w:rsidP="0075089A">
      <w:pPr>
        <w:pStyle w:val="a4"/>
        <w:numPr>
          <w:ilvl w:val="2"/>
          <w:numId w:val="12"/>
        </w:numPr>
        <w:rPr>
          <w:b/>
        </w:rPr>
      </w:pPr>
      <w:r w:rsidRPr="0075089A">
        <w:t>Общие положения</w:t>
      </w:r>
      <w:r w:rsidR="000E0EE4">
        <w:t xml:space="preserve">                                                                                           </w:t>
      </w:r>
    </w:p>
    <w:p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0E0EE4">
        <w:rPr>
          <w:lang w:eastAsia="en-US"/>
        </w:rPr>
        <w:t xml:space="preserve">                                           </w:t>
      </w:r>
    </w:p>
    <w:p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0E0EE4">
        <w:rPr>
          <w:lang w:eastAsia="en-US"/>
        </w:rPr>
        <w:t xml:space="preserve">                                   </w:t>
      </w:r>
    </w:p>
    <w:p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0E0EE4">
        <w:rPr>
          <w:lang w:eastAsia="en-US"/>
        </w:rPr>
        <w:t xml:space="preserve">                                           </w:t>
      </w:r>
    </w:p>
    <w:p w:rsidR="0075089A" w:rsidRPr="0059489B" w:rsidRDefault="0075089A" w:rsidP="0075089A">
      <w:pPr>
        <w:pStyle w:val="a4"/>
        <w:numPr>
          <w:ilvl w:val="2"/>
          <w:numId w:val="12"/>
        </w:numPr>
        <w:rPr>
          <w:b/>
        </w:rPr>
      </w:pPr>
      <w:r w:rsidRPr="0075089A">
        <w:t>Организация и содержание оценочных процедур</w:t>
      </w:r>
      <w:r w:rsidR="0059489B">
        <w:t xml:space="preserve">       </w:t>
      </w:r>
      <w:r w:rsidR="004B2535">
        <w:t xml:space="preserve">                               </w:t>
      </w:r>
    </w:p>
    <w:p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59489B">
        <w:t xml:space="preserve">           </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59489B">
        <w:rPr>
          <w:b/>
          <w:sz w:val="24"/>
          <w:szCs w:val="24"/>
        </w:rPr>
        <w:t xml:space="preserve">                                                            </w:t>
      </w:r>
      <w:r w:rsidR="00152B29">
        <w:rPr>
          <w:b/>
          <w:sz w:val="24"/>
          <w:szCs w:val="24"/>
        </w:rPr>
        <w:t xml:space="preserve"> </w:t>
      </w:r>
      <w:r w:rsidR="004B2535">
        <w:rPr>
          <w:b/>
          <w:sz w:val="24"/>
          <w:szCs w:val="24"/>
        </w:rPr>
        <w:t xml:space="preserve">                        стр. 159</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59489B">
        <w:rPr>
          <w:b/>
          <w:sz w:val="24"/>
          <w:szCs w:val="24"/>
        </w:rPr>
        <w:t xml:space="preserve">                                                                </w:t>
      </w:r>
      <w:r w:rsidR="00152B29">
        <w:rPr>
          <w:b/>
          <w:sz w:val="24"/>
          <w:szCs w:val="24"/>
        </w:rPr>
        <w:t xml:space="preserve">    </w:t>
      </w:r>
      <w:r w:rsidR="004B2535">
        <w:rPr>
          <w:b/>
          <w:sz w:val="24"/>
          <w:szCs w:val="24"/>
        </w:rPr>
        <w:t xml:space="preserve">                     </w:t>
      </w:r>
    </w:p>
    <w:p w:rsidR="0075089A" w:rsidRPr="0059489B" w:rsidRDefault="0075089A" w:rsidP="0075089A">
      <w:pPr>
        <w:pStyle w:val="aa"/>
        <w:jc w:val="both"/>
        <w:rPr>
          <w:b/>
          <w:sz w:val="24"/>
          <w:szCs w:val="24"/>
        </w:rPr>
      </w:pPr>
      <w:r w:rsidRPr="0075089A">
        <w:rPr>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r w:rsidR="0059489B">
        <w:rPr>
          <w:sz w:val="24"/>
          <w:szCs w:val="24"/>
        </w:rPr>
        <w:t xml:space="preserve">                </w:t>
      </w:r>
    </w:p>
    <w:p w:rsidR="0059489B" w:rsidRDefault="00A53786" w:rsidP="00A53786">
      <w:pPr>
        <w:pStyle w:val="aa"/>
      </w:pPr>
      <w:r w:rsidRPr="00D81E19">
        <w:t>2.1.2. Цели и задачи программы, описание ее места и роли в реализации требований ФГОС</w:t>
      </w:r>
      <w:r w:rsidR="0059489B">
        <w:t xml:space="preserve"> </w:t>
      </w:r>
    </w:p>
    <w:p w:rsidR="00A53786" w:rsidRPr="0059489B" w:rsidRDefault="0059489B" w:rsidP="00A53786">
      <w:pPr>
        <w:pStyle w:val="aa"/>
        <w:rPr>
          <w:b/>
        </w:rPr>
      </w:pPr>
      <w:r>
        <w:t xml:space="preserve">                                                                                                                                                   </w:t>
      </w:r>
    </w:p>
    <w:p w:rsidR="00A53786" w:rsidRPr="0059489B" w:rsidRDefault="00A53786" w:rsidP="00A53786">
      <w:pPr>
        <w:pStyle w:val="aa"/>
        <w:jc w:val="both"/>
        <w:rPr>
          <w:b/>
          <w:sz w:val="24"/>
          <w:szCs w:val="24"/>
        </w:rPr>
      </w:pPr>
      <w:r w:rsidRPr="00A53786">
        <w:rPr>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59489B">
        <w:rPr>
          <w:sz w:val="24"/>
          <w:szCs w:val="24"/>
        </w:rPr>
        <w:t xml:space="preserve">                                                                                                            </w:t>
      </w:r>
    </w:p>
    <w:p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59489B">
        <w:rPr>
          <w:sz w:val="24"/>
          <w:szCs w:val="24"/>
        </w:rPr>
        <w:t xml:space="preserve">            </w:t>
      </w:r>
    </w:p>
    <w:p w:rsidR="00A53786" w:rsidRPr="00A53786" w:rsidRDefault="00A53786" w:rsidP="00A53786">
      <w:pPr>
        <w:pStyle w:val="aa"/>
        <w:jc w:val="both"/>
        <w:rPr>
          <w:sz w:val="24"/>
          <w:szCs w:val="24"/>
        </w:rPr>
      </w:pPr>
      <w:r w:rsidRPr="00A53786">
        <w:rPr>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59489B">
        <w:rPr>
          <w:sz w:val="24"/>
          <w:szCs w:val="24"/>
        </w:rPr>
        <w:t xml:space="preserve">                                     </w:t>
      </w:r>
      <w:r w:rsidR="006007A4">
        <w:rPr>
          <w:sz w:val="24"/>
          <w:szCs w:val="24"/>
        </w:rPr>
        <w:t xml:space="preserve"> </w:t>
      </w:r>
      <w:r w:rsidR="0059489B">
        <w:rPr>
          <w:sz w:val="24"/>
          <w:szCs w:val="24"/>
        </w:rPr>
        <w:t xml:space="preserve"> </w:t>
      </w:r>
    </w:p>
    <w:p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6007A4">
        <w:t xml:space="preserve">                              </w:t>
      </w:r>
    </w:p>
    <w:p w:rsidR="00A53786" w:rsidRPr="00A53786" w:rsidRDefault="00A53786" w:rsidP="00A53786">
      <w:pPr>
        <w:pStyle w:val="af3"/>
        <w:widowControl w:val="0"/>
        <w:tabs>
          <w:tab w:val="left" w:pos="567"/>
        </w:tabs>
        <w:spacing w:before="0" w:beforeAutospacing="0" w:after="0" w:afterAutospacing="0"/>
        <w:jc w:val="both"/>
      </w:pPr>
      <w:r w:rsidRPr="00A53786">
        <w:t>2.1.7. Перечень и описание основных элементов ИКТ-компетенции и инструментов их использования</w:t>
      </w:r>
      <w:r w:rsidR="006007A4">
        <w:t xml:space="preserve">                                                                                                           </w:t>
      </w:r>
    </w:p>
    <w:p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6007A4">
        <w:t xml:space="preserve">      </w:t>
      </w:r>
    </w:p>
    <w:p w:rsidR="00A53786" w:rsidRPr="006007A4" w:rsidRDefault="00A53786" w:rsidP="00A53786">
      <w:pPr>
        <w:pStyle w:val="aa"/>
        <w:jc w:val="both"/>
        <w:rPr>
          <w:b/>
          <w:sz w:val="24"/>
          <w:szCs w:val="24"/>
        </w:rPr>
      </w:pPr>
      <w:r w:rsidRPr="00A53786">
        <w:rPr>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6007A4">
        <w:rPr>
          <w:sz w:val="24"/>
          <w:szCs w:val="24"/>
        </w:rPr>
        <w:t xml:space="preserve">      </w:t>
      </w:r>
    </w:p>
    <w:p w:rsidR="00A53786" w:rsidRPr="006007A4" w:rsidRDefault="00A53786" w:rsidP="00A53786">
      <w:pPr>
        <w:pStyle w:val="aa"/>
        <w:jc w:val="both"/>
        <w:rPr>
          <w:b/>
          <w:sz w:val="24"/>
          <w:szCs w:val="24"/>
        </w:rPr>
      </w:pPr>
      <w:r w:rsidRPr="00A53786">
        <w:rPr>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6007A4">
        <w:rPr>
          <w:sz w:val="24"/>
          <w:szCs w:val="24"/>
        </w:rPr>
        <w:t xml:space="preserve">                  </w:t>
      </w:r>
    </w:p>
    <w:p w:rsidR="002873BB" w:rsidRPr="006007A4" w:rsidRDefault="002873BB" w:rsidP="002873BB">
      <w:pPr>
        <w:pStyle w:val="aa"/>
        <w:jc w:val="both"/>
        <w:rPr>
          <w:b/>
          <w:sz w:val="24"/>
          <w:szCs w:val="24"/>
        </w:rPr>
      </w:pPr>
      <w:r w:rsidRPr="002873BB">
        <w:rPr>
          <w:sz w:val="24"/>
          <w:szCs w:val="24"/>
        </w:rPr>
        <w:t>2.1.11. Методика и инструментарий мониторинга успешности освоения и применения обучающимися универсальных учебных действий</w:t>
      </w:r>
      <w:r w:rsidR="006007A4">
        <w:rPr>
          <w:sz w:val="24"/>
          <w:szCs w:val="24"/>
        </w:rPr>
        <w:t xml:space="preserve">                                                 </w:t>
      </w: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007A4">
        <w:rPr>
          <w:b/>
          <w:sz w:val="24"/>
          <w:szCs w:val="24"/>
        </w:rPr>
        <w:t xml:space="preserve">    </w:t>
      </w:r>
      <w:r w:rsidR="00327DD9">
        <w:rPr>
          <w:b/>
          <w:sz w:val="24"/>
          <w:szCs w:val="24"/>
        </w:rPr>
        <w:t xml:space="preserve">     </w:t>
      </w:r>
      <w:r w:rsidR="00152B29">
        <w:rPr>
          <w:b/>
          <w:sz w:val="24"/>
          <w:szCs w:val="24"/>
        </w:rPr>
        <w:t xml:space="preserve">    </w:t>
      </w:r>
      <w:r w:rsidR="004B2535">
        <w:rPr>
          <w:b/>
          <w:sz w:val="24"/>
          <w:szCs w:val="24"/>
        </w:rPr>
        <w:t xml:space="preserve">                     стр.177</w:t>
      </w:r>
    </w:p>
    <w:p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327DD9">
        <w:rPr>
          <w:sz w:val="24"/>
          <w:szCs w:val="24"/>
        </w:rPr>
        <w:t xml:space="preserve">                                                                                            </w:t>
      </w:r>
    </w:p>
    <w:p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327DD9">
        <w:rPr>
          <w:sz w:val="24"/>
          <w:szCs w:val="24"/>
        </w:rPr>
        <w:t xml:space="preserve">                                                                                           </w:t>
      </w:r>
      <w:r w:rsidR="00846DDB">
        <w:rPr>
          <w:sz w:val="24"/>
          <w:szCs w:val="24"/>
        </w:rPr>
        <w:t xml:space="preserve">                      </w:t>
      </w:r>
    </w:p>
    <w:p w:rsidR="002873BB" w:rsidRDefault="002873BB" w:rsidP="002873BB">
      <w:pPr>
        <w:pStyle w:val="aa"/>
        <w:jc w:val="both"/>
        <w:rPr>
          <w:sz w:val="24"/>
          <w:szCs w:val="24"/>
        </w:rPr>
      </w:pPr>
      <w:r w:rsidRPr="002873BB">
        <w:rPr>
          <w:sz w:val="24"/>
          <w:szCs w:val="24"/>
        </w:rPr>
        <w:t>2.2.2.1. Русский язык</w:t>
      </w:r>
      <w:r w:rsidR="00327DD9">
        <w:rPr>
          <w:sz w:val="24"/>
          <w:szCs w:val="24"/>
        </w:rPr>
        <w:t xml:space="preserve">                                                                                                   </w:t>
      </w:r>
    </w:p>
    <w:p w:rsidR="002873BB" w:rsidRPr="00327DD9" w:rsidRDefault="002873BB" w:rsidP="002873BB">
      <w:pPr>
        <w:pStyle w:val="aa"/>
        <w:rPr>
          <w:b/>
          <w:sz w:val="24"/>
          <w:szCs w:val="24"/>
        </w:rPr>
      </w:pPr>
      <w:r w:rsidRPr="002873BB">
        <w:rPr>
          <w:sz w:val="24"/>
          <w:szCs w:val="24"/>
        </w:rPr>
        <w:t>2.2.2.2. Литература</w:t>
      </w:r>
      <w:r w:rsidR="00327DD9">
        <w:rPr>
          <w:sz w:val="24"/>
          <w:szCs w:val="24"/>
        </w:rPr>
        <w:t xml:space="preserve">                                                                                                      </w:t>
      </w:r>
    </w:p>
    <w:p w:rsidR="002873BB" w:rsidRPr="00327DD9" w:rsidRDefault="002873BB" w:rsidP="002873BB">
      <w:pPr>
        <w:pStyle w:val="aa"/>
        <w:rPr>
          <w:b/>
          <w:sz w:val="24"/>
          <w:szCs w:val="24"/>
        </w:rPr>
      </w:pPr>
      <w:r w:rsidRPr="002873BB">
        <w:rPr>
          <w:sz w:val="24"/>
          <w:szCs w:val="24"/>
        </w:rPr>
        <w:t>2.2.2.3. Иностранный язык</w:t>
      </w:r>
      <w:r w:rsidR="00327DD9">
        <w:rPr>
          <w:sz w:val="24"/>
          <w:szCs w:val="24"/>
        </w:rPr>
        <w:t xml:space="preserve">   </w:t>
      </w:r>
      <w:r w:rsidR="00152B29">
        <w:rPr>
          <w:sz w:val="24"/>
          <w:szCs w:val="24"/>
        </w:rPr>
        <w:t>(английский язык)</w:t>
      </w:r>
      <w:r w:rsidR="00327DD9">
        <w:rPr>
          <w:sz w:val="24"/>
          <w:szCs w:val="24"/>
        </w:rPr>
        <w:t xml:space="preserve">         </w:t>
      </w:r>
      <w:r w:rsidR="00152B29">
        <w:rPr>
          <w:sz w:val="24"/>
          <w:szCs w:val="24"/>
        </w:rPr>
        <w:t xml:space="preserve">                                             </w:t>
      </w:r>
      <w:r w:rsidR="00327DD9">
        <w:rPr>
          <w:sz w:val="24"/>
          <w:szCs w:val="24"/>
        </w:rPr>
        <w:t xml:space="preserve">                                                                  </w:t>
      </w:r>
    </w:p>
    <w:p w:rsidR="002873BB" w:rsidRPr="002873BB" w:rsidRDefault="00B759A7" w:rsidP="002873BB">
      <w:pPr>
        <w:pStyle w:val="aa"/>
        <w:jc w:val="both"/>
        <w:rPr>
          <w:sz w:val="24"/>
          <w:szCs w:val="24"/>
        </w:rPr>
      </w:pPr>
      <w:r>
        <w:rPr>
          <w:sz w:val="24"/>
          <w:szCs w:val="24"/>
        </w:rPr>
        <w:t>2.2.2.4</w:t>
      </w:r>
      <w:r w:rsidR="002873BB" w:rsidRPr="002873BB">
        <w:rPr>
          <w:sz w:val="24"/>
          <w:szCs w:val="24"/>
        </w:rPr>
        <w:t>. История России. Всеобщая история</w:t>
      </w:r>
      <w:r w:rsidR="00327DD9">
        <w:rPr>
          <w:sz w:val="24"/>
          <w:szCs w:val="24"/>
        </w:rPr>
        <w:t xml:space="preserve">                                                             </w:t>
      </w:r>
    </w:p>
    <w:p w:rsidR="002873BB" w:rsidRPr="00327DD9" w:rsidRDefault="00B759A7" w:rsidP="002873BB">
      <w:pPr>
        <w:pStyle w:val="aa"/>
        <w:rPr>
          <w:b/>
          <w:sz w:val="24"/>
          <w:szCs w:val="24"/>
        </w:rPr>
      </w:pPr>
      <w:r>
        <w:rPr>
          <w:sz w:val="24"/>
          <w:szCs w:val="24"/>
        </w:rPr>
        <w:t>2.2.2.5</w:t>
      </w:r>
      <w:r w:rsidR="002873BB" w:rsidRPr="002873BB">
        <w:rPr>
          <w:sz w:val="24"/>
          <w:szCs w:val="24"/>
        </w:rPr>
        <w:t>. Обществознание</w:t>
      </w:r>
      <w:r w:rsidR="00327DD9">
        <w:rPr>
          <w:sz w:val="24"/>
          <w:szCs w:val="24"/>
        </w:rPr>
        <w:t xml:space="preserve">                                                             </w:t>
      </w:r>
      <w:r w:rsidR="004B2535">
        <w:rPr>
          <w:sz w:val="24"/>
          <w:szCs w:val="24"/>
        </w:rPr>
        <w:t xml:space="preserve">                               </w:t>
      </w:r>
    </w:p>
    <w:p w:rsidR="002873BB" w:rsidRPr="00327DD9" w:rsidRDefault="00B759A7" w:rsidP="002873BB">
      <w:pPr>
        <w:pStyle w:val="aa"/>
        <w:rPr>
          <w:b/>
          <w:sz w:val="24"/>
          <w:szCs w:val="24"/>
        </w:rPr>
      </w:pPr>
      <w:r>
        <w:rPr>
          <w:sz w:val="24"/>
          <w:szCs w:val="24"/>
        </w:rPr>
        <w:t>2.2.2.6</w:t>
      </w:r>
      <w:r w:rsidR="002873BB" w:rsidRPr="002873BB">
        <w:rPr>
          <w:sz w:val="24"/>
          <w:szCs w:val="24"/>
        </w:rPr>
        <w:t>. География</w:t>
      </w:r>
      <w:r w:rsidR="00327DD9">
        <w:rPr>
          <w:sz w:val="24"/>
          <w:szCs w:val="24"/>
        </w:rPr>
        <w:t xml:space="preserve">                                                                                                        </w:t>
      </w:r>
    </w:p>
    <w:p w:rsidR="008F518E" w:rsidRPr="00327DD9" w:rsidRDefault="00B759A7" w:rsidP="008F518E">
      <w:pPr>
        <w:pStyle w:val="aa"/>
        <w:rPr>
          <w:b/>
          <w:sz w:val="24"/>
          <w:szCs w:val="24"/>
        </w:rPr>
      </w:pPr>
      <w:r>
        <w:rPr>
          <w:sz w:val="24"/>
          <w:szCs w:val="24"/>
        </w:rPr>
        <w:t>2.2.2.7</w:t>
      </w:r>
      <w:r w:rsidR="008F518E" w:rsidRPr="008F518E">
        <w:rPr>
          <w:sz w:val="24"/>
          <w:szCs w:val="24"/>
        </w:rPr>
        <w:t xml:space="preserve">. Математика </w:t>
      </w:r>
      <w:r w:rsidR="00327DD9">
        <w:rPr>
          <w:sz w:val="24"/>
          <w:szCs w:val="24"/>
        </w:rPr>
        <w:t xml:space="preserve">                                                                                                    </w:t>
      </w:r>
    </w:p>
    <w:p w:rsidR="008F518E" w:rsidRPr="008F518E" w:rsidRDefault="00B759A7" w:rsidP="008F518E">
      <w:pPr>
        <w:pStyle w:val="aa"/>
        <w:rPr>
          <w:sz w:val="24"/>
          <w:szCs w:val="24"/>
        </w:rPr>
      </w:pPr>
      <w:r>
        <w:rPr>
          <w:sz w:val="24"/>
          <w:szCs w:val="24"/>
        </w:rPr>
        <w:t>2.2.2.8</w:t>
      </w:r>
      <w:r w:rsidR="008F518E" w:rsidRPr="008F518E">
        <w:rPr>
          <w:sz w:val="24"/>
          <w:szCs w:val="24"/>
        </w:rPr>
        <w:t>. Информатика</w:t>
      </w:r>
      <w:r w:rsidR="00327DD9">
        <w:rPr>
          <w:sz w:val="24"/>
          <w:szCs w:val="24"/>
        </w:rPr>
        <w:t xml:space="preserve">                                                                  </w:t>
      </w:r>
      <w:r w:rsidR="004B2535">
        <w:rPr>
          <w:sz w:val="24"/>
          <w:szCs w:val="24"/>
        </w:rPr>
        <w:t xml:space="preserve">                              </w:t>
      </w:r>
    </w:p>
    <w:p w:rsidR="008F518E" w:rsidRPr="008F518E" w:rsidRDefault="00B759A7" w:rsidP="008F518E">
      <w:pPr>
        <w:pStyle w:val="aa"/>
        <w:rPr>
          <w:sz w:val="24"/>
          <w:szCs w:val="24"/>
        </w:rPr>
      </w:pPr>
      <w:r>
        <w:rPr>
          <w:sz w:val="24"/>
          <w:szCs w:val="24"/>
        </w:rPr>
        <w:t>2.2.2.9</w:t>
      </w:r>
      <w:r w:rsidR="008F518E" w:rsidRPr="008F518E">
        <w:rPr>
          <w:sz w:val="24"/>
          <w:szCs w:val="24"/>
        </w:rPr>
        <w:t>. Физика</w:t>
      </w:r>
      <w:r w:rsidR="00846DDB">
        <w:rPr>
          <w:sz w:val="24"/>
          <w:szCs w:val="24"/>
        </w:rPr>
        <w:t xml:space="preserve">                                                                           </w:t>
      </w:r>
      <w:r w:rsidR="004B2535">
        <w:rPr>
          <w:sz w:val="24"/>
          <w:szCs w:val="24"/>
        </w:rPr>
        <w:t xml:space="preserve">                              </w:t>
      </w:r>
    </w:p>
    <w:p w:rsidR="008F518E" w:rsidRPr="00846DDB" w:rsidRDefault="00B759A7" w:rsidP="008F518E">
      <w:pPr>
        <w:pStyle w:val="aa"/>
        <w:rPr>
          <w:b/>
          <w:sz w:val="24"/>
          <w:szCs w:val="24"/>
        </w:rPr>
      </w:pPr>
      <w:r>
        <w:rPr>
          <w:sz w:val="24"/>
          <w:szCs w:val="24"/>
        </w:rPr>
        <w:t>2.2.2.10</w:t>
      </w:r>
      <w:r w:rsidR="008F518E" w:rsidRPr="008F518E">
        <w:rPr>
          <w:sz w:val="24"/>
          <w:szCs w:val="24"/>
        </w:rPr>
        <w:t>. Биология</w:t>
      </w:r>
      <w:r w:rsidR="00846DDB">
        <w:rPr>
          <w:sz w:val="24"/>
          <w:szCs w:val="24"/>
        </w:rPr>
        <w:t xml:space="preserve">                                                                                                        </w:t>
      </w:r>
    </w:p>
    <w:p w:rsidR="008F518E" w:rsidRPr="008F518E" w:rsidRDefault="008F518E" w:rsidP="008F518E">
      <w:pPr>
        <w:pStyle w:val="aa"/>
        <w:rPr>
          <w:sz w:val="24"/>
          <w:szCs w:val="24"/>
        </w:rPr>
      </w:pPr>
      <w:r w:rsidRPr="008F518E">
        <w:rPr>
          <w:sz w:val="24"/>
          <w:szCs w:val="24"/>
        </w:rPr>
        <w:t>2.2</w:t>
      </w:r>
      <w:r w:rsidR="00B759A7">
        <w:rPr>
          <w:sz w:val="24"/>
          <w:szCs w:val="24"/>
        </w:rPr>
        <w:t>.2.11</w:t>
      </w:r>
      <w:r w:rsidRPr="008F518E">
        <w:rPr>
          <w:sz w:val="24"/>
          <w:szCs w:val="24"/>
        </w:rPr>
        <w:t>. Химия</w:t>
      </w:r>
      <w:r w:rsidR="00846DDB">
        <w:rPr>
          <w:sz w:val="24"/>
          <w:szCs w:val="24"/>
        </w:rPr>
        <w:t xml:space="preserve">                                                                                                            </w:t>
      </w:r>
    </w:p>
    <w:p w:rsidR="008F518E" w:rsidRPr="00846DDB" w:rsidRDefault="00B759A7" w:rsidP="008F518E">
      <w:pPr>
        <w:pStyle w:val="aa"/>
        <w:rPr>
          <w:b/>
          <w:sz w:val="24"/>
          <w:szCs w:val="24"/>
        </w:rPr>
      </w:pPr>
      <w:r>
        <w:rPr>
          <w:sz w:val="24"/>
          <w:szCs w:val="24"/>
        </w:rPr>
        <w:t>2.2.2.12</w:t>
      </w:r>
      <w:r w:rsidR="008F518E" w:rsidRPr="008F518E">
        <w:rPr>
          <w:sz w:val="24"/>
          <w:szCs w:val="24"/>
        </w:rPr>
        <w:t>. Изобразительное искусство</w:t>
      </w:r>
      <w:r w:rsidR="00846DDB">
        <w:rPr>
          <w:sz w:val="24"/>
          <w:szCs w:val="24"/>
        </w:rPr>
        <w:t xml:space="preserve">                                                                        </w:t>
      </w:r>
    </w:p>
    <w:p w:rsidR="008F518E" w:rsidRPr="008F518E" w:rsidRDefault="008F518E" w:rsidP="008F518E">
      <w:pPr>
        <w:pStyle w:val="aa"/>
        <w:rPr>
          <w:sz w:val="24"/>
          <w:szCs w:val="24"/>
        </w:rPr>
      </w:pPr>
      <w:r w:rsidRPr="008F518E">
        <w:rPr>
          <w:sz w:val="24"/>
          <w:szCs w:val="24"/>
        </w:rPr>
        <w:t>2.2.2</w:t>
      </w:r>
      <w:r w:rsidR="00B759A7">
        <w:rPr>
          <w:sz w:val="24"/>
          <w:szCs w:val="24"/>
        </w:rPr>
        <w:t>.13</w:t>
      </w:r>
      <w:r w:rsidRPr="008F518E">
        <w:rPr>
          <w:sz w:val="24"/>
          <w:szCs w:val="24"/>
        </w:rPr>
        <w:t>. Музыка</w:t>
      </w:r>
      <w:r w:rsidR="00846DDB">
        <w:rPr>
          <w:sz w:val="24"/>
          <w:szCs w:val="24"/>
        </w:rPr>
        <w:t xml:space="preserve">                                                                          </w:t>
      </w:r>
      <w:r w:rsidR="004B2535">
        <w:rPr>
          <w:sz w:val="24"/>
          <w:szCs w:val="24"/>
        </w:rPr>
        <w:t xml:space="preserve">                             </w:t>
      </w:r>
      <w:r w:rsidR="00846DDB">
        <w:rPr>
          <w:sz w:val="24"/>
          <w:szCs w:val="24"/>
        </w:rPr>
        <w:t xml:space="preserve">                                    </w:t>
      </w:r>
    </w:p>
    <w:p w:rsidR="008F518E" w:rsidRPr="00846DDB" w:rsidRDefault="00B759A7" w:rsidP="008F518E">
      <w:pPr>
        <w:pStyle w:val="aa"/>
        <w:rPr>
          <w:b/>
          <w:sz w:val="24"/>
          <w:szCs w:val="24"/>
        </w:rPr>
      </w:pPr>
      <w:r>
        <w:rPr>
          <w:sz w:val="24"/>
          <w:szCs w:val="24"/>
        </w:rPr>
        <w:t>2.2.2.14</w:t>
      </w:r>
      <w:r w:rsidR="008F518E" w:rsidRPr="008F518E">
        <w:rPr>
          <w:sz w:val="24"/>
          <w:szCs w:val="24"/>
        </w:rPr>
        <w:t>.Технология</w:t>
      </w:r>
      <w:r w:rsidR="00846DDB">
        <w:rPr>
          <w:sz w:val="24"/>
          <w:szCs w:val="24"/>
        </w:rPr>
        <w:t xml:space="preserve">                                                                    </w:t>
      </w:r>
      <w:r w:rsidR="004B2535">
        <w:rPr>
          <w:sz w:val="24"/>
          <w:szCs w:val="24"/>
        </w:rPr>
        <w:t xml:space="preserve">                               </w:t>
      </w:r>
    </w:p>
    <w:p w:rsidR="008F518E" w:rsidRPr="00846DDB" w:rsidRDefault="00B759A7" w:rsidP="008F518E">
      <w:pPr>
        <w:pStyle w:val="aa"/>
        <w:rPr>
          <w:b/>
          <w:sz w:val="24"/>
          <w:szCs w:val="24"/>
        </w:rPr>
      </w:pPr>
      <w:r>
        <w:rPr>
          <w:sz w:val="24"/>
          <w:szCs w:val="24"/>
        </w:rPr>
        <w:t>2.2.2.15</w:t>
      </w:r>
      <w:r w:rsidR="008F518E" w:rsidRPr="008F518E">
        <w:rPr>
          <w:sz w:val="24"/>
          <w:szCs w:val="24"/>
        </w:rPr>
        <w:t>. Физическая культура</w:t>
      </w:r>
      <w:r w:rsidR="00846DDB">
        <w:rPr>
          <w:sz w:val="24"/>
          <w:szCs w:val="24"/>
        </w:rPr>
        <w:t xml:space="preserve">                                                   </w:t>
      </w:r>
      <w:r w:rsidR="004B2535">
        <w:rPr>
          <w:sz w:val="24"/>
          <w:szCs w:val="24"/>
        </w:rPr>
        <w:t xml:space="preserve">                               </w:t>
      </w:r>
    </w:p>
    <w:p w:rsidR="008F518E" w:rsidRPr="00846DDB" w:rsidRDefault="002905FD" w:rsidP="008F518E">
      <w:pPr>
        <w:pStyle w:val="aa"/>
        <w:rPr>
          <w:b/>
          <w:sz w:val="24"/>
          <w:szCs w:val="24"/>
        </w:rPr>
      </w:pPr>
      <w:r>
        <w:rPr>
          <w:sz w:val="24"/>
          <w:szCs w:val="24"/>
        </w:rPr>
        <w:t>2.2.2</w:t>
      </w:r>
      <w:r w:rsidR="00B759A7">
        <w:rPr>
          <w:sz w:val="24"/>
          <w:szCs w:val="24"/>
        </w:rPr>
        <w:t>.16</w:t>
      </w:r>
      <w:r w:rsidR="008F518E" w:rsidRPr="008F518E">
        <w:rPr>
          <w:sz w:val="24"/>
          <w:szCs w:val="24"/>
        </w:rPr>
        <w:t>. Основы безопасности жизнедеятельности</w:t>
      </w:r>
      <w:r w:rsidR="00846DDB">
        <w:rPr>
          <w:sz w:val="24"/>
          <w:szCs w:val="24"/>
        </w:rPr>
        <w:t xml:space="preserve">                </w:t>
      </w:r>
      <w:r w:rsidR="004B2535">
        <w:rPr>
          <w:sz w:val="24"/>
          <w:szCs w:val="24"/>
        </w:rPr>
        <w:t xml:space="preserve">                             </w:t>
      </w:r>
    </w:p>
    <w:p w:rsidR="002905FD" w:rsidRPr="002905FD" w:rsidRDefault="00B759A7"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Pr>
          <w:rStyle w:val="dash0410005f0431005f0437005f0430005f0446005f0020005f0441005f043f005f0438005f0441005f043a005f0430005f005fchar1char1"/>
        </w:rPr>
        <w:t>2.2.2.17</w:t>
      </w:r>
      <w:r w:rsidR="002905FD" w:rsidRPr="002905FD">
        <w:rPr>
          <w:rStyle w:val="dash0410005f0431005f0437005f0430005f0446005f0020005f0441005f043f005f0438005f0441005f043a005f0430005f005fchar1char1"/>
        </w:rPr>
        <w:t xml:space="preserve">. </w:t>
      </w:r>
      <w:r w:rsidR="002905FD">
        <w:rPr>
          <w:rStyle w:val="dash0410005f0431005f0437005f0430005f0446005f0020005f0441005f043f005f0438005f0441005f043a005f0430005f005fchar1char1"/>
        </w:rPr>
        <w:t xml:space="preserve">Основы духовно-нравственной культуры народов России                   </w:t>
      </w: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00846DDB">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4B2535">
        <w:rPr>
          <w:rStyle w:val="dash0410005f0431005f0437005f0430005f0446005f0020005f0441005f043f005f0438005f0441005f043a005f0430005f005fchar1char1"/>
          <w:b/>
        </w:rPr>
        <w:t>349</w:t>
      </w:r>
    </w:p>
    <w:p w:rsidR="00711888" w:rsidRPr="00846DDB" w:rsidRDefault="00711888" w:rsidP="00711888">
      <w:pPr>
        <w:tabs>
          <w:tab w:val="left" w:pos="993"/>
        </w:tabs>
        <w:jc w:val="both"/>
        <w:rPr>
          <w:b/>
        </w:rPr>
      </w:pPr>
      <w:r w:rsidRPr="00711888">
        <w:t>2.3.1. Цель и задачи духовно-нравственного развития, воспитания и социализации обучающихся</w:t>
      </w:r>
      <w:r w:rsidR="00846DDB">
        <w:t xml:space="preserve">                                                                                                               </w:t>
      </w:r>
    </w:p>
    <w:p w:rsidR="00711888" w:rsidRPr="00711888" w:rsidRDefault="00711888" w:rsidP="00711888">
      <w:pPr>
        <w:jc w:val="both"/>
        <w:rPr>
          <w:bCs/>
        </w:rPr>
      </w:pPr>
      <w:r w:rsidRPr="00711888">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E0120">
        <w:t xml:space="preserve">             </w:t>
      </w:r>
    </w:p>
    <w:p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E0120">
        <w:rPr>
          <w:rFonts w:ascii="Times New Roman" w:hAnsi="Times New Roman"/>
          <w:b w:val="0"/>
          <w:sz w:val="24"/>
          <w:szCs w:val="24"/>
        </w:rPr>
        <w:t xml:space="preserve">                                                                                                             </w:t>
      </w:r>
    </w:p>
    <w:p w:rsidR="00711888" w:rsidRPr="00DE0120" w:rsidRDefault="00711888" w:rsidP="00711888">
      <w:pPr>
        <w:jc w:val="both"/>
        <w:rPr>
          <w:b/>
        </w:rPr>
      </w:pPr>
      <w:r w:rsidRPr="00711888">
        <w:t>2.3.4. Формы индивидуальной и групповой организации профессиональной ориентации обучающихся</w:t>
      </w:r>
      <w:r w:rsidR="00DE0120">
        <w:t xml:space="preserve">                                                                                                              </w:t>
      </w:r>
    </w:p>
    <w:p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E0120">
        <w:rPr>
          <w:rFonts w:ascii="Times New Roman" w:hAnsi="Times New Roman"/>
          <w:b w:val="0"/>
          <w:sz w:val="24"/>
          <w:szCs w:val="24"/>
        </w:rPr>
        <w:t xml:space="preserve">                                                                                  </w:t>
      </w:r>
    </w:p>
    <w:p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E0120">
        <w:rPr>
          <w:rFonts w:ascii="Times New Roman" w:hAnsi="Times New Roman"/>
          <w:b w:val="0"/>
          <w:sz w:val="24"/>
          <w:szCs w:val="24"/>
        </w:rPr>
        <w:t xml:space="preserve">                                                             </w:t>
      </w:r>
      <w:r w:rsidR="004B2535">
        <w:rPr>
          <w:rFonts w:ascii="Times New Roman" w:hAnsi="Times New Roman"/>
          <w:b w:val="0"/>
          <w:sz w:val="24"/>
          <w:szCs w:val="24"/>
        </w:rPr>
        <w:t xml:space="preserve">                               </w:t>
      </w:r>
    </w:p>
    <w:p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DE0120">
        <w:t xml:space="preserve">                                     </w:t>
      </w:r>
      <w:r w:rsidR="004B2535">
        <w:t xml:space="preserve">                     </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DE0120">
        <w:rPr>
          <w:rFonts w:ascii="Times New Roman" w:hAnsi="Times New Roman"/>
          <w:b w:val="0"/>
          <w:sz w:val="24"/>
          <w:szCs w:val="24"/>
        </w:rPr>
        <w:t xml:space="preserve">                                                         </w:t>
      </w:r>
      <w:r w:rsidR="004B2535">
        <w:rPr>
          <w:rFonts w:ascii="Times New Roman" w:hAnsi="Times New Roman"/>
          <w:b w:val="0"/>
          <w:sz w:val="24"/>
          <w:szCs w:val="24"/>
        </w:rPr>
        <w:t xml:space="preserve">                               </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DE0120">
        <w:rPr>
          <w:rFonts w:ascii="Times New Roman" w:hAnsi="Times New Roman"/>
          <w:b w:val="0"/>
          <w:sz w:val="24"/>
          <w:szCs w:val="24"/>
        </w:rPr>
        <w:t xml:space="preserve">                                                                                                </w:t>
      </w:r>
    </w:p>
    <w:p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социализации обучающихся</w:t>
      </w:r>
    </w:p>
    <w:p w:rsidR="00DE0120" w:rsidRPr="00DE0120" w:rsidRDefault="00DE0120" w:rsidP="00DE0120">
      <w:pPr>
        <w:rPr>
          <w:b/>
        </w:rPr>
      </w:pPr>
      <w:r>
        <w:t xml:space="preserve">                                                                                                                                       </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r w:rsidR="00DE0120">
        <w:rPr>
          <w:rFonts w:ascii="Times New Roman" w:hAnsi="Times New Roman"/>
          <w:b w:val="0"/>
          <w:sz w:val="24"/>
          <w:szCs w:val="24"/>
        </w:rPr>
        <w:t xml:space="preserve">                                                             </w:t>
      </w:r>
    </w:p>
    <w:p w:rsidR="003449B6" w:rsidRPr="001C09F4" w:rsidRDefault="003449B6" w:rsidP="003449B6">
      <w:pPr>
        <w:jc w:val="both"/>
        <w:rPr>
          <w:b/>
        </w:rPr>
      </w:pPr>
      <w:r w:rsidRPr="003449B6">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C09F4">
        <w:t xml:space="preserve">                                                             </w:t>
      </w: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1C09F4">
        <w:rPr>
          <w:b/>
        </w:rPr>
        <w:t xml:space="preserve">                                 </w:t>
      </w:r>
      <w:r w:rsidR="001A2558">
        <w:rPr>
          <w:b/>
        </w:rPr>
        <w:t xml:space="preserve"> </w:t>
      </w:r>
      <w:r w:rsidR="00184D86">
        <w:rPr>
          <w:b/>
        </w:rPr>
        <w:t xml:space="preserve">    </w:t>
      </w:r>
      <w:r w:rsidR="002905FD">
        <w:rPr>
          <w:b/>
        </w:rPr>
        <w:t xml:space="preserve">                  </w:t>
      </w:r>
      <w:r w:rsidR="004B2535">
        <w:rPr>
          <w:b/>
        </w:rPr>
        <w:t xml:space="preserve">   стр405</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A0677D">
        <w:rPr>
          <w:b/>
        </w:rPr>
        <w:t xml:space="preserve">                                                          </w:t>
      </w:r>
      <w:r w:rsidR="00184D86">
        <w:rPr>
          <w:b/>
        </w:rPr>
        <w:t xml:space="preserve">                         стр.</w:t>
      </w:r>
      <w:r w:rsidR="004B2535">
        <w:rPr>
          <w:b/>
        </w:rPr>
        <w:t>423</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 (годовой календарный график).</w:t>
      </w:r>
    </w:p>
    <w:p w:rsidR="00A0677D" w:rsidRPr="00B513A0" w:rsidRDefault="00A0677D" w:rsidP="0000300E">
      <w:pPr>
        <w:jc w:val="both"/>
        <w:rPr>
          <w:b/>
        </w:rPr>
      </w:pPr>
      <w:r>
        <w:rPr>
          <w:b/>
        </w:rPr>
        <w:t xml:space="preserve">                                                                                                                </w:t>
      </w:r>
      <w:r w:rsidR="001A2558">
        <w:rPr>
          <w:b/>
        </w:rPr>
        <w:t xml:space="preserve">                     стр.</w:t>
      </w:r>
      <w:r w:rsidR="004B2535">
        <w:rPr>
          <w:b/>
        </w:rPr>
        <w:t>425</w:t>
      </w:r>
    </w:p>
    <w:p w:rsidR="003449B6" w:rsidRPr="00A0677D" w:rsidRDefault="003449B6" w:rsidP="0000300E">
      <w:pPr>
        <w:jc w:val="both"/>
        <w:rPr>
          <w:b/>
        </w:rPr>
      </w:pPr>
      <w:r>
        <w:t>3.1.1. Календарный график</w:t>
      </w:r>
      <w:r w:rsidR="00A0677D">
        <w:t xml:space="preserve">                                                                                      </w:t>
      </w:r>
    </w:p>
    <w:p w:rsidR="0070428B" w:rsidRPr="00A0677D" w:rsidRDefault="0070428B" w:rsidP="0000300E">
      <w:pPr>
        <w:jc w:val="both"/>
        <w:rPr>
          <w:b/>
        </w:rPr>
      </w:pPr>
      <w:r w:rsidRPr="00F0768A">
        <w:t>3.</w:t>
      </w:r>
      <w:r w:rsidR="003449B6">
        <w:t>1.</w:t>
      </w:r>
      <w:r w:rsidRPr="00F0768A">
        <w:t>2. План внеурочной деятельности.</w:t>
      </w:r>
      <w:r w:rsidR="00A0677D">
        <w:t xml:space="preserve">                                                                   </w:t>
      </w: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r w:rsidR="00A0677D">
        <w:rPr>
          <w:b/>
          <w:sz w:val="24"/>
          <w:szCs w:val="24"/>
        </w:rPr>
        <w:t xml:space="preserve">                          </w:t>
      </w:r>
      <w:r w:rsidR="00184D86">
        <w:rPr>
          <w:b/>
          <w:sz w:val="24"/>
          <w:szCs w:val="24"/>
        </w:rPr>
        <w:t xml:space="preserve">    </w:t>
      </w:r>
      <w:r w:rsidR="004B2535">
        <w:rPr>
          <w:b/>
          <w:sz w:val="24"/>
          <w:szCs w:val="24"/>
        </w:rPr>
        <w:t xml:space="preserve">                     стр.452</w:t>
      </w:r>
    </w:p>
    <w:p w:rsidR="00B513A0" w:rsidRDefault="00B513A0" w:rsidP="00B513A0">
      <w:pPr>
        <w:pStyle w:val="aa"/>
        <w:jc w:val="both"/>
        <w:rPr>
          <w:sz w:val="24"/>
          <w:szCs w:val="24"/>
        </w:rPr>
      </w:pPr>
      <w:r w:rsidRPr="00B513A0">
        <w:rPr>
          <w:sz w:val="24"/>
          <w:szCs w:val="24"/>
        </w:rPr>
        <w:t xml:space="preserve">3.2.1. Описание кадровых условий реализации основной образовательной программы основного общего образования </w:t>
      </w:r>
      <w:r w:rsidR="00A0677D">
        <w:rPr>
          <w:sz w:val="24"/>
          <w:szCs w:val="24"/>
        </w:rPr>
        <w:t xml:space="preserve">                                                                              </w:t>
      </w:r>
    </w:p>
    <w:p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A0677D">
        <w:rPr>
          <w:rFonts w:eastAsiaTheme="minorEastAsia"/>
          <w:sz w:val="24"/>
          <w:szCs w:val="24"/>
        </w:rPr>
        <w:t xml:space="preserve">                    </w:t>
      </w:r>
    </w:p>
    <w:p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A0677D">
        <w:rPr>
          <w:sz w:val="24"/>
          <w:szCs w:val="24"/>
        </w:rPr>
        <w:t xml:space="preserve">                          </w:t>
      </w:r>
      <w:r w:rsidR="004B2535">
        <w:rPr>
          <w:sz w:val="24"/>
          <w:szCs w:val="24"/>
        </w:rPr>
        <w:t xml:space="preserve">                              </w:t>
      </w:r>
    </w:p>
    <w:p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A0677D">
        <w:rPr>
          <w:sz w:val="24"/>
          <w:szCs w:val="24"/>
        </w:rPr>
        <w:t xml:space="preserve">                                                                                                                 </w:t>
      </w:r>
    </w:p>
    <w:p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A0677D">
        <w:rPr>
          <w:sz w:val="24"/>
          <w:szCs w:val="24"/>
        </w:rPr>
        <w:t xml:space="preserve">                                       </w:t>
      </w:r>
      <w:r w:rsidR="004B2535">
        <w:rPr>
          <w:sz w:val="24"/>
          <w:szCs w:val="24"/>
        </w:rPr>
        <w:t xml:space="preserve">                   </w:t>
      </w:r>
    </w:p>
    <w:p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A0677D">
        <w:rPr>
          <w:sz w:val="24"/>
          <w:szCs w:val="24"/>
        </w:rPr>
        <w:t xml:space="preserve">            </w:t>
      </w:r>
    </w:p>
    <w:p w:rsidR="0070428B" w:rsidRPr="00F0768A" w:rsidRDefault="0070428B" w:rsidP="0000300E">
      <w:pPr>
        <w:jc w:val="both"/>
      </w:pPr>
      <w:r w:rsidRPr="00F0768A">
        <w:t>Приложение 1. Рабочие программы учебных предметов, внеурочной деяте</w:t>
      </w:r>
      <w:r w:rsidR="00306835">
        <w:t>льности</w:t>
      </w:r>
      <w:r w:rsidRPr="00F0768A">
        <w:t>.</w:t>
      </w:r>
      <w:r w:rsidR="00020E82">
        <w:t xml:space="preserve">                      </w:t>
      </w:r>
    </w:p>
    <w:p w:rsidR="00B513A0" w:rsidRPr="00F0768A" w:rsidRDefault="0070428B" w:rsidP="00D81E19">
      <w:pPr>
        <w:jc w:val="both"/>
      </w:pPr>
      <w:r w:rsidRPr="00F0768A">
        <w:t>Приложение 2. Оценочные и методические ма</w:t>
      </w:r>
      <w:r w:rsidR="00306835">
        <w:t>териалы</w:t>
      </w:r>
      <w:r w:rsidR="00133608">
        <w:t>.</w:t>
      </w:r>
      <w:r w:rsidR="00020E82">
        <w:t xml:space="preserve">                                      </w:t>
      </w:r>
      <w:r w:rsidR="00020E82" w:rsidRPr="00020E82">
        <w:rPr>
          <w:b/>
        </w:rPr>
        <w:t>стр.</w:t>
      </w:r>
      <w:r w:rsidR="004B2535">
        <w:rPr>
          <w:b/>
        </w:rPr>
        <w:t>515</w:t>
      </w:r>
    </w:p>
    <w:p w:rsidR="00142773" w:rsidRDefault="00142773" w:rsidP="008F4648">
      <w:pPr>
        <w:spacing w:line="276" w:lineRule="auto"/>
        <w:jc w:val="center"/>
        <w:rPr>
          <w:b/>
        </w:rPr>
      </w:pPr>
    </w:p>
    <w:p w:rsidR="008F4648" w:rsidRDefault="008F4648" w:rsidP="008F4648">
      <w:pPr>
        <w:spacing w:line="276" w:lineRule="auto"/>
        <w:jc w:val="center"/>
        <w:rPr>
          <w:b/>
        </w:rPr>
      </w:pPr>
      <w:r w:rsidRPr="00EE564D">
        <w:rPr>
          <w:b/>
        </w:rPr>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r w:rsidRPr="00EE564D">
        <w:t xml:space="preserve">Основная образовательная программа </w:t>
      </w:r>
      <w:r>
        <w:t>основного</w:t>
      </w:r>
      <w:r w:rsidRPr="00EE564D">
        <w:t xml:space="preserve"> общего образования (далее – ООП НОО) муниципального бюджетного общеобразовательного учреждения </w:t>
      </w:r>
      <w:r>
        <w:t>средней общеобразовательной школы №10</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Pr="00EE564D">
        <w:t xml:space="preserve">ОО) муниципального бюджетного общеобразовательного учреждения </w:t>
      </w:r>
      <w:r>
        <w:t>средняя общеобразовательная школа №10</w:t>
      </w:r>
      <w:r w:rsidRPr="00EE564D">
        <w:t xml:space="preserve"> 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самоуправления (педагогический совет </w:t>
      </w:r>
      <w:r w:rsidR="00EF2115">
        <w:t>МКОУ «Кининская СОШ»</w:t>
      </w:r>
      <w:r>
        <w:t xml:space="preserve">),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1"/>
        <w:tabs>
          <w:tab w:val="left" w:pos="284"/>
        </w:tabs>
        <w:spacing w:line="276" w:lineRule="auto"/>
        <w:ind w:firstLine="0"/>
        <w:rPr>
          <w:rFonts w:ascii="Times New Roman" w:hAnsi="Times New Roman"/>
          <w:b/>
          <w:color w:val="auto"/>
          <w:sz w:val="24"/>
          <w:szCs w:val="24"/>
        </w:rPr>
      </w:pPr>
      <w:r>
        <w:rPr>
          <w:rFonts w:ascii="Times New Roman" w:hAnsi="Times New Roman"/>
          <w:b/>
          <w:sz w:val="24"/>
          <w:szCs w:val="24"/>
        </w:rPr>
        <w:t xml:space="preserve">   </w:t>
      </w: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w:t>
      </w:r>
      <w:r w:rsidR="00EF2115">
        <w:rPr>
          <w:rFonts w:ascii="Times New Roman" w:hAnsi="Times New Roman"/>
          <w:b/>
          <w:sz w:val="24"/>
          <w:szCs w:val="24"/>
        </w:rPr>
        <w:t>МКОУ «Кининская СОШ»</w:t>
      </w:r>
      <w:r w:rsidRPr="009E2B99">
        <w:rPr>
          <w:rFonts w:ascii="Times New Roman" w:hAnsi="Times New Roman"/>
          <w:b/>
          <w:sz w:val="24"/>
          <w:szCs w:val="24"/>
        </w:rPr>
        <w:t xml:space="preserve">- </w:t>
      </w:r>
      <w:r w:rsidR="00EF2115">
        <w:rPr>
          <w:rFonts w:ascii="Times New Roman" w:hAnsi="Times New Roman"/>
          <w:b/>
          <w:color w:val="auto"/>
          <w:sz w:val="24"/>
          <w:szCs w:val="24"/>
        </w:rPr>
        <w:t>2019 – 2020</w:t>
      </w:r>
      <w:r w:rsidRPr="009E2B99">
        <w:rPr>
          <w:rFonts w:ascii="Times New Roman" w:hAnsi="Times New Roman"/>
          <w:b/>
          <w:color w:val="auto"/>
          <w:sz w:val="24"/>
          <w:szCs w:val="24"/>
        </w:rPr>
        <w:t xml:space="preserve"> учебный год.</w:t>
      </w:r>
    </w:p>
    <w:p w:rsidR="008F4648" w:rsidRPr="00462FE1" w:rsidRDefault="008F4648" w:rsidP="008F4648">
      <w:pPr>
        <w:spacing w:line="276" w:lineRule="auto"/>
        <w:jc w:val="both"/>
      </w:pPr>
      <w:r>
        <w:t xml:space="preserve">   </w:t>
      </w:r>
      <w:r w:rsidRPr="00EE564D">
        <w:t xml:space="preserve">Содержание основной образовательной программы </w:t>
      </w:r>
      <w:r>
        <w:t>основного</w:t>
      </w:r>
      <w:r w:rsidRPr="00EE564D">
        <w:t xml:space="preserve"> общего образования муниципального </w:t>
      </w:r>
      <w:r w:rsidR="00EF2115">
        <w:t>казенного</w:t>
      </w:r>
      <w:r w:rsidRPr="00EE564D">
        <w:t xml:space="preserve"> общеобразовательного учреждения </w:t>
      </w:r>
      <w:r w:rsidR="00EF2115">
        <w:t xml:space="preserve">«Кининская СОШ» </w:t>
      </w:r>
      <w:r>
        <w:t>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t>– программу коррекционн</w:t>
      </w:r>
      <w:r>
        <w:t>ой работы.</w:t>
      </w:r>
    </w:p>
    <w:p w:rsidR="008F4648" w:rsidRDefault="008F4648" w:rsidP="008F4648">
      <w:pPr>
        <w:spacing w:line="276" w:lineRule="auto"/>
        <w:jc w:val="both"/>
      </w:pPr>
      <w:r>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w:t>
      </w:r>
      <w:r w:rsidR="00EF2115">
        <w:t>казенное</w:t>
      </w:r>
      <w:r w:rsidRPr="00EE564D">
        <w:t xml:space="preserve"> общеобразовате</w:t>
      </w:r>
      <w:r>
        <w:t>льное учреждение</w:t>
      </w:r>
      <w:r w:rsidRPr="00EE564D">
        <w:t xml:space="preserve"> </w:t>
      </w:r>
      <w:r w:rsidR="00EF2115">
        <w:t xml:space="preserve">«Кининская СОШ» </w:t>
      </w:r>
      <w:r w:rsidRPr="00EE564D">
        <w:t xml:space="preserve">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rsidR="00EF2115">
        <w:t>МК</w:t>
      </w:r>
      <w:r>
        <w:t>ОУ</w:t>
      </w:r>
      <w:r w:rsidR="00EF2115">
        <w:t xml:space="preserve">«Кининская СОШ» </w:t>
      </w:r>
      <w:r w:rsidRPr="00EE564D">
        <w:t xml:space="preserve">; </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Pr="003023E1" w:rsidRDefault="008F4648" w:rsidP="008F4648">
      <w:pPr>
        <w:pStyle w:val="a4"/>
        <w:numPr>
          <w:ilvl w:val="0"/>
          <w:numId w:val="16"/>
        </w:numPr>
        <w:spacing w:line="276" w:lineRule="auto"/>
        <w:jc w:val="both"/>
      </w:pPr>
      <w:r w:rsidRPr="00CF265C">
        <w:rPr>
          <w:b/>
        </w:rPr>
        <w:t>Целевой раздел основной образовательной программы основного общего образования</w:t>
      </w:r>
    </w:p>
    <w:p w:rsidR="008F4648" w:rsidRPr="00595CD0" w:rsidRDefault="008F4648" w:rsidP="008F4648">
      <w:pPr>
        <w:numPr>
          <w:ilvl w:val="1"/>
          <w:numId w:val="16"/>
        </w:numPr>
        <w:spacing w:line="276" w:lineRule="auto"/>
        <w:jc w:val="center"/>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EF2115">
        <w:t xml:space="preserve"> ООО) МК</w:t>
      </w:r>
      <w:r w:rsidR="005A709E">
        <w:t xml:space="preserve">ОУ </w:t>
      </w:r>
      <w:r w:rsidR="00EF2115">
        <w:t xml:space="preserve">«Кининская СОШ» </w:t>
      </w:r>
      <w:r w:rsidR="005A709E">
        <w:t xml:space="preserve">разработана </w:t>
      </w:r>
      <w:r>
        <w:t>на основе:</w:t>
      </w:r>
    </w:p>
    <w:p w:rsidR="008F4648" w:rsidRDefault="008F4648" w:rsidP="008F4648">
      <w:pPr>
        <w:numPr>
          <w:ilvl w:val="0"/>
          <w:numId w:val="21"/>
        </w:numPr>
        <w:spacing w:line="276" w:lineRule="auto"/>
        <w:jc w:val="both"/>
      </w:pPr>
      <w:r>
        <w:t>Конституции Российской Федерации.</w:t>
      </w:r>
    </w:p>
    <w:p w:rsidR="008F4648" w:rsidRDefault="008F4648" w:rsidP="008F4648">
      <w:pPr>
        <w:numPr>
          <w:ilvl w:val="0"/>
          <w:numId w:val="21"/>
        </w:numPr>
        <w:spacing w:line="276" w:lineRule="auto"/>
        <w:jc w:val="both"/>
      </w:pPr>
      <w:r>
        <w:t>Конвенции о правах ребёнка.</w:t>
      </w:r>
    </w:p>
    <w:p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rsidR="008F4648" w:rsidRDefault="008F4648" w:rsidP="008F4648">
      <w:pPr>
        <w:numPr>
          <w:ilvl w:val="0"/>
          <w:numId w:val="21"/>
        </w:numPr>
        <w:spacing w:line="276" w:lineRule="auto"/>
        <w:jc w:val="both"/>
      </w:pPr>
      <w:r>
        <w:t>Национальной образовательной инициативы «Наша новая школа».</w:t>
      </w:r>
    </w:p>
    <w:p w:rsidR="008F4648" w:rsidRDefault="008F4648" w:rsidP="008F4648">
      <w:pPr>
        <w:numPr>
          <w:ilvl w:val="0"/>
          <w:numId w:val="21"/>
        </w:numPr>
        <w:spacing w:line="276" w:lineRule="auto"/>
        <w:jc w:val="both"/>
      </w:pPr>
      <w:r>
        <w:t>Концепции модернизации российского образования на период до 2020 года.</w:t>
      </w:r>
    </w:p>
    <w:p w:rsidR="008F4648" w:rsidRDefault="008F4648" w:rsidP="008F4648">
      <w:pPr>
        <w:numPr>
          <w:ilvl w:val="0"/>
          <w:numId w:val="21"/>
        </w:numPr>
        <w:spacing w:line="276" w:lineRule="auto"/>
        <w:jc w:val="both"/>
      </w:pPr>
      <w:r>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EF2115" w:rsidP="008F4648">
      <w:pPr>
        <w:numPr>
          <w:ilvl w:val="0"/>
          <w:numId w:val="21"/>
        </w:numPr>
        <w:spacing w:line="276" w:lineRule="auto"/>
        <w:jc w:val="both"/>
      </w:pPr>
      <w:r>
        <w:t>Устава МК</w:t>
      </w:r>
      <w:r w:rsidR="008F4648">
        <w:t xml:space="preserve">ОУ </w:t>
      </w:r>
      <w:r>
        <w:t>«Кининская СОШ»</w:t>
      </w:r>
      <w:r w:rsidR="008F4648">
        <w:t>.</w:t>
      </w:r>
    </w:p>
    <w:p w:rsidR="008F4648" w:rsidRDefault="00EF2115" w:rsidP="008F4648">
      <w:pPr>
        <w:numPr>
          <w:ilvl w:val="0"/>
          <w:numId w:val="21"/>
        </w:numPr>
        <w:spacing w:line="276" w:lineRule="auto"/>
        <w:jc w:val="both"/>
      </w:pPr>
      <w:r>
        <w:t>Программы развития МК</w:t>
      </w:r>
      <w:r w:rsidR="008F4648">
        <w:t xml:space="preserve">ОУ </w:t>
      </w:r>
      <w:r>
        <w:t>«Кининская СОШ»</w:t>
      </w:r>
      <w:r w:rsidR="008F4648">
        <w:t xml:space="preserve">. </w:t>
      </w:r>
    </w:p>
    <w:p w:rsidR="008F4648" w:rsidRPr="00E87967" w:rsidRDefault="008F4648" w:rsidP="008F4648">
      <w:pPr>
        <w:numPr>
          <w:ilvl w:val="0"/>
          <w:numId w:val="21"/>
        </w:numPr>
        <w:spacing w:line="276" w:lineRule="auto"/>
        <w:jc w:val="both"/>
      </w:pPr>
      <w:r>
        <w:t xml:space="preserve">Положения: </w:t>
      </w:r>
      <w:r w:rsidR="00EF2115">
        <w:t>«О порядке приёма граждан в МК</w:t>
      </w:r>
      <w:r w:rsidRPr="00E87967">
        <w:t xml:space="preserve">ОУ </w:t>
      </w:r>
      <w:r w:rsidR="00EF2115">
        <w:t xml:space="preserve">«Кининская СОШ» </w:t>
      </w:r>
      <w:r w:rsidRPr="00E87967">
        <w:t>«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r w:rsidRPr="00E87967">
        <w:t>»</w:t>
      </w:r>
      <w:r w:rsidRPr="001B3572">
        <w:rPr>
          <w:b/>
        </w:rPr>
        <w:t xml:space="preserve"> </w:t>
      </w:r>
      <w:r w:rsidRPr="00E87967">
        <w:t>и других локальных актов.</w:t>
      </w:r>
    </w:p>
    <w:p w:rsidR="008F4648" w:rsidRDefault="008F4648" w:rsidP="008F4648">
      <w:pPr>
        <w:spacing w:line="276" w:lineRule="auto"/>
        <w:jc w:val="both"/>
      </w:pPr>
    </w:p>
    <w:p w:rsidR="008F4648" w:rsidRDefault="00EF2115" w:rsidP="008F4648">
      <w:pPr>
        <w:spacing w:line="276" w:lineRule="auto"/>
        <w:jc w:val="both"/>
      </w:pPr>
      <w:r>
        <w:t xml:space="preserve">    ООП ООО МК</w:t>
      </w:r>
      <w:r w:rsidR="008F4648">
        <w:t xml:space="preserve">ОУ </w:t>
      </w:r>
      <w:r>
        <w:t xml:space="preserve">«Кининская СОШ» </w:t>
      </w:r>
      <w:r w:rsidR="008F4648">
        <w:t xml:space="preserve">разработана </w:t>
      </w:r>
      <w:r w:rsidR="008F4648" w:rsidRPr="00D40287">
        <w:t xml:space="preserve">с учётом рекомендаций Примерной </w:t>
      </w:r>
      <w:r w:rsidR="008F4648">
        <w:t xml:space="preserve">основной </w:t>
      </w:r>
      <w:r w:rsidR="008F4648" w:rsidRPr="00D40287">
        <w:t>образовательной программы, особенно</w:t>
      </w:r>
      <w:r w:rsidR="008F4648">
        <w:t>стей образовательной организации</w:t>
      </w:r>
      <w:r w:rsidR="008F4648" w:rsidRPr="00D40287">
        <w:t>, образовательных потребностей и запро</w:t>
      </w:r>
      <w:r w:rsidR="008F4648">
        <w:t>сов обучающихся и их родителей.</w:t>
      </w:r>
    </w:p>
    <w:p w:rsidR="008F4648" w:rsidRPr="0034412A" w:rsidRDefault="008F4648" w:rsidP="008F4648">
      <w:pPr>
        <w:spacing w:line="276" w:lineRule="auto"/>
        <w:jc w:val="both"/>
        <w:rPr>
          <w:rStyle w:val="Zag11"/>
        </w:rPr>
      </w:pPr>
      <w:r>
        <w:t xml:space="preserve">    </w:t>
      </w:r>
      <w:r w:rsidRPr="00D54F77">
        <w:rPr>
          <w:rStyle w:val="Zag11"/>
          <w:rFonts w:eastAsia="@Arial Unicode MS"/>
        </w:rPr>
        <w:t xml:space="preserve">Настоящая программа </w:t>
      </w:r>
      <w:r w:rsidRPr="00D54F77">
        <w:rPr>
          <w:rStyle w:val="Zag11"/>
          <w:rFonts w:eastAsia="@Arial Unicode MS"/>
          <w:b/>
        </w:rPr>
        <w:t>учитывает</w:t>
      </w:r>
      <w:r w:rsidRPr="00D54F77">
        <w:rPr>
          <w:rStyle w:val="Zag11"/>
          <w:rFonts w:eastAsia="@Arial Unicode MS"/>
        </w:rPr>
        <w:t xml:space="preserve"> социокультурные особенности и образовательные потребности </w:t>
      </w:r>
      <w:r w:rsidR="00EF2115">
        <w:rPr>
          <w:rStyle w:val="Zag11"/>
          <w:rFonts w:eastAsia="@Arial Unicode MS"/>
        </w:rPr>
        <w:t>села Кина и Рутульского района.</w:t>
      </w:r>
      <w:r>
        <w:rPr>
          <w:rStyle w:val="Zag11"/>
          <w:rFonts w:eastAsia="@Arial Unicode MS"/>
        </w:rPr>
        <w:t>.</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rsidR="00EF2115">
        <w:t>МК</w:t>
      </w:r>
      <w:r>
        <w:t xml:space="preserve">ОУ </w:t>
      </w:r>
      <w:r w:rsidR="00EF2115">
        <w:t xml:space="preserve">«Кининская СОШ» </w:t>
      </w:r>
      <w:r>
        <w:rPr>
          <w:rStyle w:val="Zag11"/>
          <w:rFonts w:eastAsia="@Arial Unicode MS"/>
          <w:color w:val="000000"/>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ED66B3">
      <w:pPr>
        <w:pStyle w:val="a4"/>
        <w:numPr>
          <w:ilvl w:val="0"/>
          <w:numId w:val="154"/>
        </w:numPr>
        <w:spacing w:line="276" w:lineRule="auto"/>
        <w:jc w:val="both"/>
      </w:pPr>
      <w:r w:rsidRPr="00A221B1">
        <w:t xml:space="preserve">в </w:t>
      </w:r>
      <w:r w:rsidR="00EF2115">
        <w:t>МКОУ «Кининская СОШ»</w:t>
      </w:r>
      <w:r w:rsidR="00EF2115" w:rsidRPr="00A221B1">
        <w:t xml:space="preserve"> </w:t>
      </w:r>
      <w:r w:rsidR="00221166">
        <w:t xml:space="preserve">(в очной </w:t>
      </w:r>
      <w:r w:rsidRPr="00A221B1">
        <w:t xml:space="preserve"> форме);</w:t>
      </w:r>
      <w:r>
        <w:t xml:space="preserve"> </w:t>
      </w:r>
    </w:p>
    <w:p w:rsidR="008F4648" w:rsidRPr="00A221B1" w:rsidRDefault="008F4648" w:rsidP="00ED66B3">
      <w:pPr>
        <w:pStyle w:val="a4"/>
        <w:numPr>
          <w:ilvl w:val="0"/>
          <w:numId w:val="154"/>
        </w:numPr>
        <w:spacing w:line="276" w:lineRule="auto"/>
        <w:jc w:val="both"/>
        <w:rPr>
          <w:rFonts w:eastAsia="@Arial Unicode MS"/>
          <w:color w:val="000000"/>
        </w:rPr>
      </w:pPr>
      <w:r w:rsidRPr="00A221B1">
        <w:t>.</w:t>
      </w: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rsidR="00221166">
        <w:t xml:space="preserve">МКОУ «Кининская СОШ» </w:t>
      </w:r>
      <w:r w:rsidRPr="00F73905">
        <w:t>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
    <w:p w:rsidR="008F4648" w:rsidRDefault="008F4648" w:rsidP="008F4648">
      <w:pPr>
        <w:spacing w:line="276" w:lineRule="auto"/>
        <w:jc w:val="both"/>
      </w:pPr>
      <w:r>
        <w:t xml:space="preserve"> </w:t>
      </w:r>
      <w:r w:rsidRPr="00CC0F53">
        <w:t>Основная образовательная программа основного общего образования рассмотрена на заседании педагогического со</w:t>
      </w:r>
      <w:r w:rsidR="00EF2115">
        <w:t>вета (протокол №1 от 31.08.2019</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00EF2115">
        <w:t xml:space="preserve">МКОУ «Кининская СОШ» </w:t>
      </w:r>
      <w:r w:rsidRPr="0056145C">
        <w:rPr>
          <w:rStyle w:val="Zag11"/>
          <w:rFonts w:eastAsia="@Arial Unicode MS"/>
        </w:rPr>
        <w:t xml:space="preserve">являются: </w:t>
      </w:r>
    </w:p>
    <w:p w:rsidR="008F4648" w:rsidRPr="00E7648E" w:rsidRDefault="008F4648" w:rsidP="008F4648">
      <w:pPr>
        <w:numPr>
          <w:ilvl w:val="0"/>
          <w:numId w:val="22"/>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8F4648">
      <w:pPr>
        <w:numPr>
          <w:ilvl w:val="0"/>
          <w:numId w:val="22"/>
        </w:numPr>
        <w:spacing w:line="276" w:lineRule="auto"/>
        <w:jc w:val="both"/>
      </w:pPr>
      <w:r w:rsidRPr="00E7648E">
        <w:t>становление и развитие личности обучающегося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sidR="00221166">
        <w:t xml:space="preserve">МКОУ «Кининская СОШ»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ключение обучающихся в процессы познания и преобразования внешкольной социальной среды (</w:t>
      </w:r>
      <w:r>
        <w:rPr>
          <w:rStyle w:val="Zag11"/>
          <w:rFonts w:eastAsia="@Arial Unicode MS"/>
        </w:rPr>
        <w:t>посёлка Горняцкого Белокалитвинского района Ростовской области</w:t>
      </w:r>
      <w:r w:rsidRPr="0034412A">
        <w:rPr>
          <w:rStyle w:val="Zag11"/>
          <w:rFonts w:eastAsia="@Arial Unicode MS"/>
        </w:rPr>
        <w:t>) для приобретения опыта реального управления и действ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8F4648">
      <w:pPr>
        <w:numPr>
          <w:ilvl w:val="0"/>
          <w:numId w:val="24"/>
        </w:numPr>
        <w:spacing w:line="276" w:lineRule="auto"/>
        <w:jc w:val="both"/>
      </w:pPr>
      <w:r w:rsidRPr="00E04B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8F4648">
      <w:pPr>
        <w:numPr>
          <w:ilvl w:val="0"/>
          <w:numId w:val="24"/>
        </w:numPr>
        <w:spacing w:line="276" w:lineRule="auto"/>
        <w:jc w:val="both"/>
      </w:pPr>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
    <w:p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8F4648">
      <w:pPr>
        <w:numPr>
          <w:ilvl w:val="0"/>
          <w:numId w:val="24"/>
        </w:numPr>
        <w:spacing w:line="276" w:lineRule="auto"/>
        <w:jc w:val="both"/>
      </w:pPr>
      <w:r w:rsidRPr="00E04BED">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F4648" w:rsidRPr="00E04BED" w:rsidRDefault="008F4648" w:rsidP="008F4648">
      <w:pPr>
        <w:numPr>
          <w:ilvl w:val="0"/>
          <w:numId w:val="24"/>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Учебная нагрузка и режим занятий обучающихся определены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00221166">
        <w:t xml:space="preserve">МКОУ «Кининская СОШ» </w:t>
      </w:r>
      <w:r>
        <w:t>–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xml:space="preserve">- </w:t>
      </w:r>
    </w:p>
    <w:p w:rsidR="008F4648" w:rsidRPr="0056145C" w:rsidRDefault="008F4648" w:rsidP="008F4648">
      <w:pPr>
        <w:spacing w:line="276" w:lineRule="auto"/>
        <w:jc w:val="both"/>
      </w:pPr>
      <w:r w:rsidRPr="0056145C">
        <w:t xml:space="preserve">· </w:t>
      </w:r>
      <w:r>
        <w:t>имеется оборудованный кабинет информатики на 10 рабочих мест, межпредметный мобильный класс.</w:t>
      </w:r>
      <w:r w:rsidRPr="0056145C">
        <w:t>.</w:t>
      </w:r>
    </w:p>
    <w:p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ых досок, принтеров, копировальных аппаратов, сканеров, мультимедийных проекторов, </w:t>
      </w:r>
    </w:p>
    <w:p w:rsidR="008F4648" w:rsidRPr="0056145C" w:rsidRDefault="008F4648" w:rsidP="008F4648">
      <w:pPr>
        <w:spacing w:line="276" w:lineRule="auto"/>
        <w:jc w:val="both"/>
      </w:pPr>
      <w:r>
        <w:t xml:space="preserve">     </w:t>
      </w:r>
      <w:r w:rsidR="00221166">
        <w:t xml:space="preserve">МКОУ «Кининская СОШ» </w:t>
      </w:r>
      <w:r>
        <w:t>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t xml:space="preserve">     </w:t>
      </w: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среднее общее образование</w:t>
      </w:r>
      <w:r w:rsidRPr="0056145C">
        <w:t xml:space="preserve"> – «школа самоопределения».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8F4648" w:rsidP="008F4648">
      <w:pPr>
        <w:spacing w:line="276" w:lineRule="auto"/>
        <w:jc w:val="both"/>
        <w:rPr>
          <w:b/>
        </w:rPr>
      </w:pPr>
      <w:r>
        <w:rPr>
          <w:b/>
        </w:rPr>
        <w:t xml:space="preserve">   </w:t>
      </w:r>
      <w:r w:rsidR="00221166" w:rsidRPr="00221166">
        <w:rPr>
          <w:b/>
        </w:rPr>
        <w:t>МКОУ «Кининская СОШ»</w:t>
      </w:r>
      <w:r w:rsidR="00221166">
        <w:t xml:space="preserve"> </w:t>
      </w:r>
      <w:r w:rsidRPr="00CE19BD">
        <w:rPr>
          <w:b/>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Default="008F4648" w:rsidP="00CC1146">
      <w:pPr>
        <w:pStyle w:val="a4"/>
        <w:numPr>
          <w:ilvl w:val="0"/>
          <w:numId w:val="383"/>
        </w:numPr>
        <w:spacing w:line="276" w:lineRule="auto"/>
        <w:jc w:val="both"/>
      </w:pPr>
      <w:r w:rsidRPr="001A1936">
        <w:t>Лицензии на право ведения образовательной деятел</w:t>
      </w:r>
      <w:r w:rsidR="00221166">
        <w:t>ьности: серия 05Л01 № 0003665 от 24.07.2018</w:t>
      </w:r>
      <w:r w:rsidRPr="001A1936">
        <w:t xml:space="preserve"> г. бессрочно выдана </w:t>
      </w:r>
      <w:r w:rsidR="00013716">
        <w:t xml:space="preserve">Министерством образования и науки Республики Дагестан </w:t>
      </w:r>
      <w:r w:rsidRPr="001A1936">
        <w:t>(регистрационный №</w:t>
      </w:r>
      <w:r w:rsidR="00013716">
        <w:t>9263</w:t>
      </w:r>
      <w:r w:rsidRPr="001A1936">
        <w:t>) на образовательные программы: начального общего образования; основного общего образования; среднего общего обр</w:t>
      </w:r>
      <w:r w:rsidR="00DA4C9E">
        <w:t>азования.</w:t>
      </w:r>
      <w:r w:rsidRPr="001A1936">
        <w:t>.</w:t>
      </w:r>
    </w:p>
    <w:p w:rsidR="008F4648" w:rsidRDefault="008F4648" w:rsidP="00CC1146">
      <w:pPr>
        <w:pStyle w:val="a4"/>
        <w:numPr>
          <w:ilvl w:val="0"/>
          <w:numId w:val="383"/>
        </w:numPr>
        <w:spacing w:line="276" w:lineRule="auto"/>
        <w:jc w:val="both"/>
      </w:pPr>
      <w:r w:rsidRPr="001A1936">
        <w:t>Свидетельства о гос</w:t>
      </w:r>
      <w:r w:rsidR="00013716">
        <w:t>ударственной аккредитации: от 16.01.2012</w:t>
      </w:r>
      <w:r w:rsidRPr="001A1936">
        <w:t xml:space="preserve"> г. серия</w:t>
      </w:r>
      <w:r w:rsidR="00013716">
        <w:t xml:space="preserve"> ОП № 017060 на срок до 16.01.2024</w:t>
      </w:r>
      <w:r w:rsidRPr="001A1936">
        <w:t xml:space="preserve"> г. выдано </w:t>
      </w:r>
      <w:r w:rsidR="00DA4C9E">
        <w:t>Министерством образования и науки Республики Дагестан</w:t>
      </w:r>
      <w:r w:rsidRPr="001A1936">
        <w:t>, регистрационный номер №</w:t>
      </w:r>
      <w:r w:rsidR="00DA4C9E">
        <w:t>5144</w:t>
      </w:r>
      <w:r w:rsidRPr="001A1936">
        <w:t>.</w:t>
      </w:r>
    </w:p>
    <w:p w:rsidR="008F4648" w:rsidRDefault="008F4648" w:rsidP="008F4648">
      <w:pPr>
        <w:spacing w:line="276" w:lineRule="auto"/>
        <w:jc w:val="both"/>
      </w:pPr>
      <w:r>
        <w:t xml:space="preserve">    </w:t>
      </w:r>
      <w:r w:rsidRPr="001A1936">
        <w:t xml:space="preserve">Адрес: </w:t>
      </w:r>
      <w:r w:rsidR="009C464C">
        <w:t>368702</w:t>
      </w:r>
      <w:r w:rsidRPr="001A1936">
        <w:t xml:space="preserve">, </w:t>
      </w:r>
      <w:r w:rsidR="009C464C">
        <w:t>Республика Дагестан</w:t>
      </w:r>
      <w:r w:rsidRPr="001A1936">
        <w:t xml:space="preserve">, </w:t>
      </w:r>
      <w:r w:rsidR="009C464C">
        <w:t>Рутульский</w:t>
      </w:r>
      <w:r w:rsidRPr="001A1936">
        <w:t xml:space="preserve"> район </w:t>
      </w:r>
      <w:r w:rsidR="009C464C">
        <w:t>с.Кина</w:t>
      </w:r>
      <w:r w:rsidRPr="001A1936">
        <w:t xml:space="preserve"> ул. </w:t>
      </w:r>
      <w:r w:rsidR="009C464C">
        <w:t>Центральная</w:t>
      </w:r>
      <w:r w:rsidRPr="001A1936">
        <w:t xml:space="preserve">, 1. </w:t>
      </w:r>
    </w:p>
    <w:p w:rsidR="008F4648" w:rsidRDefault="008F4648" w:rsidP="008F4648">
      <w:pPr>
        <w:spacing w:line="276" w:lineRule="auto"/>
        <w:jc w:val="both"/>
      </w:pPr>
      <w:r>
        <w:t xml:space="preserve">    </w:t>
      </w:r>
      <w:r w:rsidRPr="001A1936">
        <w:t xml:space="preserve">Тел. </w:t>
      </w:r>
      <w:r w:rsidR="009C464C">
        <w:t>89187345196</w:t>
      </w:r>
      <w:r w:rsidRPr="001A1936">
        <w:t xml:space="preserve"> </w:t>
      </w:r>
    </w:p>
    <w:p w:rsidR="00B77F71" w:rsidRDefault="008F4648" w:rsidP="00B77F71">
      <w:pPr>
        <w:shd w:val="clear" w:color="auto" w:fill="FFFFFF"/>
        <w:textAlignment w:val="top"/>
        <w:rPr>
          <w:rFonts w:ascii="Arial" w:hAnsi="Arial" w:cs="Arial"/>
          <w:color w:val="007700"/>
          <w:sz w:val="21"/>
          <w:szCs w:val="21"/>
        </w:rPr>
      </w:pPr>
      <w:r>
        <w:t xml:space="preserve">    </w:t>
      </w:r>
      <w:r w:rsidR="009C464C">
        <w:t xml:space="preserve">МКОУ «Кининская СОШ» </w:t>
      </w:r>
      <w:r w:rsidRPr="001A1936">
        <w:t xml:space="preserve">имеет Интернет-сайт </w:t>
      </w:r>
      <w:hyperlink r:id="rId10" w:tgtFrame="_blank" w:history="1">
        <w:r w:rsidR="00B77F71">
          <w:rPr>
            <w:rStyle w:val="af0"/>
            <w:rFonts w:ascii="Arial" w:hAnsi="Arial" w:cs="Arial"/>
            <w:b/>
            <w:bCs/>
            <w:color w:val="007700"/>
            <w:sz w:val="21"/>
            <w:szCs w:val="21"/>
          </w:rPr>
          <w:t>kinin.dagestanschool.ru</w:t>
        </w:r>
      </w:hyperlink>
    </w:p>
    <w:p w:rsidR="008F4648" w:rsidRDefault="008F4648" w:rsidP="008F4648">
      <w:pPr>
        <w:spacing w:line="276" w:lineRule="auto"/>
        <w:jc w:val="both"/>
      </w:pPr>
      <w:r w:rsidRPr="001A1936">
        <w:t xml:space="preserve"> и электронно-компьютерные средства коммуникации. </w:t>
      </w:r>
    </w:p>
    <w:p w:rsidR="008F4648" w:rsidRDefault="008F4648" w:rsidP="008F4648">
      <w:pPr>
        <w:spacing w:line="276" w:lineRule="auto"/>
        <w:jc w:val="both"/>
      </w:pPr>
      <w:r>
        <w:t xml:space="preserve">    </w:t>
      </w:r>
      <w:r w:rsidRPr="001A1936">
        <w:t xml:space="preserve">Электронный адрес –  </w:t>
      </w:r>
      <w:hyperlink r:id="rId11" w:history="1">
        <w:r w:rsidR="00B77F71">
          <w:rPr>
            <w:rStyle w:val="af0"/>
            <w:rFonts w:ascii="Tahoma" w:hAnsi="Tahoma" w:cs="Tahoma"/>
            <w:color w:val="007AD0"/>
            <w:sz w:val="21"/>
            <w:szCs w:val="21"/>
            <w:shd w:val="clear" w:color="auto" w:fill="FFFFFF"/>
          </w:rPr>
          <w:t>sakit.abdulaev.84@mail.ru</w:t>
        </w:r>
      </w:hyperlink>
    </w:p>
    <w:p w:rsidR="008F4648" w:rsidRPr="00671D20" w:rsidRDefault="008F4648" w:rsidP="008F4648">
      <w:pPr>
        <w:widowControl w:val="0"/>
        <w:tabs>
          <w:tab w:val="left" w:pos="337"/>
        </w:tabs>
        <w:spacing w:line="276" w:lineRule="auto"/>
        <w:ind w:left="20" w:right="20"/>
        <w:jc w:val="both"/>
      </w:pPr>
      <w:r>
        <w:t xml:space="preserve">   С 2014</w:t>
      </w:r>
      <w:r w:rsidRPr="001A1936">
        <w:t xml:space="preserve"> года </w:t>
      </w:r>
      <w:r w:rsidR="00B77F71">
        <w:t>МКОУ «Кининская СОШ»</w:t>
      </w:r>
      <w:r w:rsidRPr="001A1936">
        <w:t xml:space="preserve">, , реализует федеральный государственный образовательный стандарт </w:t>
      </w:r>
      <w:r>
        <w:t>основного</w:t>
      </w:r>
      <w:r w:rsidRPr="001A1936">
        <w:t xml:space="preserve"> общего образования. </w:t>
      </w:r>
      <w:r>
        <w:t>За данный период времени в школе собрана вся необходимая нормативно-правовая база федерального, регионального и муниципального уровня, регламентирующая деятельность по реализации ФГОС О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зучения курса «ОДНКНР», использования электронных образовательных ресурсов,</w:t>
      </w:r>
      <w:r w:rsidRPr="003D27EE">
        <w:t xml:space="preserve"> </w:t>
      </w:r>
      <w:r w:rsidRPr="00671D20">
        <w:t xml:space="preserve">совершенствование системы мониторинга достижения требований к освоению образовательных программ, </w:t>
      </w:r>
      <w:r>
        <w:t xml:space="preserve">системы оценивания планируемых результатов, </w:t>
      </w:r>
      <w:r w:rsidRPr="00671D20">
        <w:t xml:space="preserve">заданных ФГОС </w:t>
      </w:r>
      <w:r>
        <w:t>ООО. Учителями основной школы активно используется учебно-исследовательская деятельность, проектные</w:t>
      </w:r>
      <w:r w:rsidRPr="00671D20">
        <w:t xml:space="preserve"> форм</w:t>
      </w:r>
      <w:r>
        <w:t>ы</w:t>
      </w:r>
      <w:r w:rsidRPr="00671D20">
        <w:t xml:space="preserve"> учеб</w:t>
      </w:r>
      <w:r>
        <w:t>ной деятельности, способствующие</w:t>
      </w:r>
      <w:r w:rsidRPr="00671D20">
        <w:t xml:space="preserve"> решению </w:t>
      </w:r>
      <w:r>
        <w:t xml:space="preserve">основных учебных задач на уроке. </w:t>
      </w:r>
    </w:p>
    <w:p w:rsidR="008F4648" w:rsidRPr="00462FE1" w:rsidRDefault="008F4648" w:rsidP="008F4648">
      <w:pPr>
        <w:widowControl w:val="0"/>
        <w:tabs>
          <w:tab w:val="left" w:pos="342"/>
        </w:tabs>
        <w:spacing w:line="276" w:lineRule="auto"/>
        <w:ind w:left="20" w:right="20"/>
        <w:jc w:val="both"/>
      </w:pPr>
      <w:r>
        <w:t xml:space="preserve">    Активизирована образовательная деятельность</w:t>
      </w:r>
      <w:r w:rsidRPr="00671D20">
        <w:t xml:space="preserve"> с использованием технологий учебного сотрудничества, обеспечивающих расширение видов групповой работы </w:t>
      </w:r>
      <w:r>
        <w:t>об</w:t>
      </w:r>
      <w:r w:rsidRPr="00671D20">
        <w:t>уча</w:t>
      </w:r>
      <w:r>
        <w:t>ю</w:t>
      </w:r>
      <w:r w:rsidRPr="00671D20">
        <w:t>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r>
        <w:t xml:space="preserve"> Оснащаются учебные кабинеты необходимым оборудованием в соответствии с требованиями   ФГОС НОО.</w:t>
      </w:r>
    </w:p>
    <w:p w:rsidR="008F4648" w:rsidRPr="001A1936" w:rsidRDefault="008F4648" w:rsidP="008F4648">
      <w:pPr>
        <w:spacing w:line="276" w:lineRule="auto"/>
        <w:jc w:val="both"/>
      </w:pPr>
      <w:r>
        <w:t xml:space="preserve">   </w:t>
      </w:r>
      <w:r w:rsidRPr="001A1936">
        <w:t xml:space="preserve">В </w:t>
      </w:r>
      <w:r w:rsidR="00B77F71">
        <w:t>МКОУ «Кининская СОШ» с</w:t>
      </w:r>
      <w:r w:rsidRPr="001A1936">
        <w:t xml:space="preserve">. </w:t>
      </w:r>
      <w:r w:rsidR="00B77F71">
        <w:t>Кина Рутульского района на 01.09.2019</w:t>
      </w:r>
      <w:r w:rsidRPr="001A1936">
        <w:t xml:space="preserve"> в </w:t>
      </w:r>
      <w:r>
        <w:t>5-9</w:t>
      </w:r>
      <w:r w:rsidRPr="001A1936">
        <w:t xml:space="preserve"> </w:t>
      </w:r>
      <w:r>
        <w:t xml:space="preserve">классах обучается </w:t>
      </w:r>
      <w:r w:rsidR="00B77F71">
        <w:t>36</w:t>
      </w:r>
      <w:r>
        <w:t xml:space="preserve"> человек (5 классов-комплектов</w:t>
      </w:r>
      <w:r w:rsidRPr="001A1936">
        <w:t xml:space="preserve">). </w:t>
      </w:r>
    </w:p>
    <w:p w:rsidR="008F4648" w:rsidRPr="001A1936" w:rsidRDefault="008F4648" w:rsidP="008F4648">
      <w:pPr>
        <w:spacing w:line="276" w:lineRule="auto"/>
        <w:jc w:val="both"/>
      </w:pPr>
      <w:r>
        <w:t xml:space="preserve">   </w:t>
      </w:r>
      <w:r w:rsidRPr="001A1936">
        <w:t xml:space="preserve">В </w:t>
      </w:r>
      <w:r w:rsidR="00B77F71">
        <w:t xml:space="preserve">МКОУ «Кининская СОШ» </w:t>
      </w:r>
      <w:r w:rsidRPr="001A1936">
        <w:t>комплектование контингента обучающихся осуществляется по принципу местопроживания.</w:t>
      </w:r>
      <w:r>
        <w:t>.</w:t>
      </w:r>
    </w:p>
    <w:p w:rsidR="008F4648" w:rsidRPr="001A1936" w:rsidRDefault="008F4648" w:rsidP="008F4648">
      <w:pPr>
        <w:spacing w:line="276" w:lineRule="auto"/>
        <w:jc w:val="both"/>
      </w:pPr>
      <w:r>
        <w:t xml:space="preserve">   </w:t>
      </w: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8F4648" w:rsidRDefault="008F4648" w:rsidP="008F4648">
      <w:pPr>
        <w:spacing w:line="276" w:lineRule="auto"/>
        <w:jc w:val="both"/>
      </w:pPr>
      <w:r>
        <w:t xml:space="preserve">   </w:t>
      </w: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t>видуал</w:t>
      </w:r>
      <w:r w:rsidR="00B77F71">
        <w:t>ьные учебные планы. В 2019-2020</w:t>
      </w:r>
      <w:r w:rsidRPr="001A1936">
        <w:t xml:space="preserve"> учебном году в </w:t>
      </w:r>
      <w:r w:rsidR="00B77F71">
        <w:t xml:space="preserve">МКОУ «Кининская СОШ» </w:t>
      </w:r>
      <w:r w:rsidRPr="001A1936">
        <w:t xml:space="preserve"> </w:t>
      </w:r>
      <w:r w:rsidR="00B77F71">
        <w:t>обучается 1</w:t>
      </w:r>
      <w:r>
        <w:t xml:space="preserve"> </w:t>
      </w:r>
      <w:r w:rsidR="00B77F71">
        <w:t>учащийся</w:t>
      </w:r>
      <w:r w:rsidRPr="001A1936">
        <w:t xml:space="preserve"> </w:t>
      </w:r>
      <w:r>
        <w:t xml:space="preserve">с </w:t>
      </w:r>
      <w:r w:rsidR="00B77F71">
        <w:t>послеожоговой травмой</w:t>
      </w:r>
      <w:r>
        <w:t>.</w:t>
      </w:r>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w:t>
      </w:r>
      <w:r w:rsidR="00B77F71">
        <w:t xml:space="preserve">МКОУ «Кининская СОШ» </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обучающихся определены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rsidR="008F4648" w:rsidRPr="001A1936" w:rsidRDefault="008F4648" w:rsidP="008F4648">
      <w:pPr>
        <w:spacing w:line="276" w:lineRule="auto"/>
        <w:jc w:val="both"/>
      </w:pPr>
      <w:r>
        <w:t xml:space="preserve">   </w:t>
      </w:r>
      <w:r w:rsidRPr="001A1936">
        <w:t xml:space="preserve">Школа расположена в шахтёрском посёлке, рядом находятся Музыкальная школа, </w:t>
      </w:r>
      <w:r>
        <w:t xml:space="preserve">детская </w:t>
      </w:r>
      <w:r w:rsidRPr="001A1936">
        <w:t>библиотека, Дворец культуры. </w:t>
      </w:r>
    </w:p>
    <w:p w:rsidR="008F4648" w:rsidRPr="001A1936" w:rsidRDefault="008F4648" w:rsidP="008F4648">
      <w:pPr>
        <w:spacing w:line="276" w:lineRule="auto"/>
        <w:jc w:val="both"/>
      </w:pPr>
      <w:r>
        <w:t xml:space="preserve">   </w:t>
      </w:r>
      <w:r w:rsidRPr="001A1936">
        <w:t>Положительное влияние социума на образовательную ситуацию в школе (центр посёлка, близость культурно-досуговых</w:t>
      </w:r>
      <w:r>
        <w:t xml:space="preserve"> учреждений) позволяет успешно </w:t>
      </w:r>
      <w:r w:rsidRPr="001A1936">
        <w:t xml:space="preserve">решать учебно-воспитательные задачи. Школа имеет достаточно высокий рейтинг популярности среди обучающихся и родительской общественности. </w:t>
      </w:r>
    </w:p>
    <w:p w:rsidR="008F4648" w:rsidRPr="001A1936" w:rsidRDefault="008F4648" w:rsidP="008F4648">
      <w:pPr>
        <w:spacing w:line="276" w:lineRule="auto"/>
        <w:jc w:val="both"/>
      </w:pPr>
      <w:r>
        <w:t xml:space="preserve">    </w:t>
      </w:r>
      <w:r w:rsidR="001C5C02">
        <w:t xml:space="preserve">МКОУ «Кининская СОШ» </w:t>
      </w:r>
      <w:r w:rsidRPr="001A193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8F4648" w:rsidP="008F4648">
      <w:pPr>
        <w:spacing w:line="276" w:lineRule="auto"/>
        <w:jc w:val="both"/>
      </w:pPr>
      <w:r>
        <w:t xml:space="preserve">     </w:t>
      </w:r>
      <w:r w:rsidRPr="001A1936">
        <w:t xml:space="preserve">В </w:t>
      </w:r>
      <w:r w:rsidR="001C5C02">
        <w:t xml:space="preserve">МКОУ «Кининская СОШ» </w:t>
      </w:r>
      <w:r w:rsidRPr="001A1936">
        <w:t xml:space="preserve">образовательную деятельность на уровне </w:t>
      </w:r>
      <w:r>
        <w:t xml:space="preserve">основного </w:t>
      </w:r>
      <w:r w:rsidRPr="001A1936">
        <w:t>общего образования осуществляет педагоги</w:t>
      </w:r>
      <w:r>
        <w:t xml:space="preserve">ческий коллектив, состоящий из 17 человек, имеющих первую (13 человек) и </w:t>
      </w:r>
      <w:r w:rsidRPr="001A1936">
        <w:t>в</w:t>
      </w:r>
      <w:r>
        <w:t>ысшую (3 человека) квалификационную категорию.</w:t>
      </w:r>
    </w:p>
    <w:p w:rsidR="008F4648" w:rsidRPr="001A1936" w:rsidRDefault="008F4648" w:rsidP="008F4648">
      <w:pPr>
        <w:spacing w:line="276" w:lineRule="auto"/>
        <w:jc w:val="both"/>
      </w:pPr>
      <w:r>
        <w:t xml:space="preserve">    </w:t>
      </w:r>
      <w:r w:rsidRPr="001A1936">
        <w:t>Административные функции выполняют:</w:t>
      </w:r>
      <w:r>
        <w:t xml:space="preserve"> директор, 1 заместитель</w:t>
      </w:r>
      <w:r w:rsidRPr="001A1936">
        <w:t xml:space="preserve"> директора по УВР.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t xml:space="preserve">− Педагогический совет;  </w:t>
      </w:r>
    </w:p>
    <w:p w:rsidR="008F4648" w:rsidRPr="001A1936" w:rsidRDefault="008F4648" w:rsidP="008F4648">
      <w:pPr>
        <w:spacing w:line="276" w:lineRule="auto"/>
        <w:jc w:val="both"/>
      </w:pPr>
      <w:r>
        <w:t xml:space="preserve">    </w:t>
      </w:r>
      <w:r w:rsidRPr="001A1936">
        <w:t xml:space="preserve">В </w:t>
      </w:r>
      <w:r w:rsidR="001C5C02">
        <w:t xml:space="preserve">МКОУ «Кининская СОШ» </w:t>
      </w:r>
      <w:r w:rsidRPr="001A1936">
        <w:t>создана материально-техническая база:, сп</w:t>
      </w:r>
      <w:r>
        <w:t>о</w:t>
      </w:r>
      <w:r w:rsidR="001C5C02">
        <w:t>ртивная площадка, столовая на 15</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w:t>
      </w:r>
      <w:r w:rsidR="001C5C02">
        <w:t>, медицинский кабинет, музей, 7</w:t>
      </w:r>
      <w:r w:rsidRPr="001A1936">
        <w:t xml:space="preserve"> учебных предметных кабинета</w:t>
      </w:r>
      <w:r>
        <w:t xml:space="preserve"> основной школы, оборудованных интерактивными досками, проекторами, телевизорами, компьютерами, принтерами</w:t>
      </w:r>
      <w:r w:rsidRPr="001A1936">
        <w:t xml:space="preserve">. </w:t>
      </w:r>
    </w:p>
    <w:p w:rsidR="008F4648" w:rsidRDefault="008F4648" w:rsidP="008F4648">
      <w:pPr>
        <w:spacing w:line="276" w:lineRule="auto"/>
        <w:jc w:val="both"/>
      </w:pPr>
      <w:r>
        <w:t xml:space="preserve">    </w:t>
      </w: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w:t>
      </w:r>
      <w:r w:rsidR="001C5C02">
        <w:t>Республики Дагестан</w:t>
      </w:r>
      <w:r w:rsidRPr="00FC7AE9">
        <w:t xml:space="preserve">,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Default="008F4648" w:rsidP="001C5C02">
      <w:pPr>
        <w:spacing w:line="276" w:lineRule="auto"/>
        <w:jc w:val="both"/>
      </w:pPr>
      <w:r>
        <w:rPr>
          <w:b/>
        </w:rPr>
        <w:t xml:space="preserve">   </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1C5C02" w:rsidP="008F4648">
      <w:pPr>
        <w:pStyle w:val="1a"/>
        <w:spacing w:line="276" w:lineRule="auto"/>
        <w:rPr>
          <w:sz w:val="24"/>
          <w:szCs w:val="24"/>
        </w:rPr>
      </w:pPr>
      <w:r>
        <w:rPr>
          <w:sz w:val="24"/>
          <w:szCs w:val="24"/>
        </w:rPr>
        <w:t>Учебная неделя     -   6</w:t>
      </w:r>
      <w:r w:rsidR="008F4648" w:rsidRPr="00AF4566">
        <w:rPr>
          <w:sz w:val="24"/>
          <w:szCs w:val="24"/>
        </w:rPr>
        <w:t xml:space="preserve"> дней</w:t>
      </w:r>
      <w:r w:rsidR="008F4648">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sidR="001C5C02">
        <w:rPr>
          <w:sz w:val="24"/>
          <w:szCs w:val="24"/>
        </w:rPr>
        <w:t>9.00</w:t>
      </w:r>
      <w:r w:rsidRPr="00AF4566">
        <w:rPr>
          <w:sz w:val="24"/>
          <w:szCs w:val="24"/>
        </w:rPr>
        <w:t xml:space="preserve">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Pr>
          <w:sz w:val="24"/>
          <w:szCs w:val="24"/>
        </w:rPr>
        <w:t xml:space="preserve"> – 5-6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t>с  14</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CC1146">
      <w:pPr>
        <w:numPr>
          <w:ilvl w:val="0"/>
          <w:numId w:val="381"/>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CC1146">
      <w:pPr>
        <w:numPr>
          <w:ilvl w:val="0"/>
          <w:numId w:val="381"/>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Pr="003D27EE" w:rsidRDefault="008F4648" w:rsidP="00CC1146">
      <w:pPr>
        <w:numPr>
          <w:ilvl w:val="0"/>
          <w:numId w:val="376"/>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 и немецком языках.</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CC1146">
      <w:pPr>
        <w:numPr>
          <w:ilvl w:val="0"/>
          <w:numId w:val="377"/>
        </w:numPr>
        <w:spacing w:line="276" w:lineRule="auto"/>
        <w:jc w:val="both"/>
      </w:pPr>
      <w:r w:rsidRPr="00F41E81">
        <w:t>развивающее обучение;</w:t>
      </w:r>
    </w:p>
    <w:p w:rsidR="008F4648" w:rsidRPr="00F41E81" w:rsidRDefault="008F4648" w:rsidP="00CC1146">
      <w:pPr>
        <w:numPr>
          <w:ilvl w:val="0"/>
          <w:numId w:val="377"/>
        </w:numPr>
        <w:spacing w:line="276" w:lineRule="auto"/>
        <w:jc w:val="both"/>
      </w:pPr>
      <w:r w:rsidRPr="00F41E81">
        <w:t>проблемное обучение;</w:t>
      </w:r>
    </w:p>
    <w:p w:rsidR="008F4648" w:rsidRPr="00F41E81" w:rsidRDefault="008F4648" w:rsidP="00CC1146">
      <w:pPr>
        <w:numPr>
          <w:ilvl w:val="0"/>
          <w:numId w:val="377"/>
        </w:numPr>
        <w:spacing w:line="276" w:lineRule="auto"/>
        <w:jc w:val="both"/>
      </w:pPr>
      <w:r w:rsidRPr="00F41E81">
        <w:t>технология учебной деятельности;</w:t>
      </w:r>
    </w:p>
    <w:p w:rsidR="008F4648" w:rsidRPr="00F41E81" w:rsidRDefault="008F4648" w:rsidP="00CC1146">
      <w:pPr>
        <w:numPr>
          <w:ilvl w:val="0"/>
          <w:numId w:val="377"/>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CC1146">
      <w:pPr>
        <w:numPr>
          <w:ilvl w:val="0"/>
          <w:numId w:val="377"/>
        </w:numPr>
        <w:spacing w:line="276" w:lineRule="auto"/>
        <w:jc w:val="both"/>
      </w:pPr>
      <w:r w:rsidRPr="00F41E81">
        <w:t xml:space="preserve">игровые технологии; </w:t>
      </w:r>
    </w:p>
    <w:p w:rsidR="008F4648" w:rsidRPr="00F41E81" w:rsidRDefault="008F4648" w:rsidP="00CC1146">
      <w:pPr>
        <w:numPr>
          <w:ilvl w:val="0"/>
          <w:numId w:val="377"/>
        </w:numPr>
        <w:spacing w:line="276" w:lineRule="auto"/>
        <w:jc w:val="both"/>
      </w:pPr>
      <w:r w:rsidRPr="00F41E81">
        <w:t>обучение в сотрудничестве;</w:t>
      </w:r>
    </w:p>
    <w:p w:rsidR="008F4648" w:rsidRPr="00F41E81" w:rsidRDefault="008F4648" w:rsidP="00CC1146">
      <w:pPr>
        <w:numPr>
          <w:ilvl w:val="0"/>
          <w:numId w:val="377"/>
        </w:numPr>
        <w:spacing w:line="276" w:lineRule="auto"/>
        <w:jc w:val="both"/>
      </w:pPr>
      <w:r w:rsidRPr="00F41E81">
        <w:t xml:space="preserve">здоровьесберегающие технологии; </w:t>
      </w:r>
    </w:p>
    <w:p w:rsidR="008F4648" w:rsidRPr="00F41E81" w:rsidRDefault="008F4648" w:rsidP="00CC1146">
      <w:pPr>
        <w:numPr>
          <w:ilvl w:val="0"/>
          <w:numId w:val="377"/>
        </w:numPr>
        <w:spacing w:line="276" w:lineRule="auto"/>
        <w:jc w:val="both"/>
      </w:pPr>
      <w:r w:rsidRPr="00F41E81">
        <w:t>проектные и исследовательские методы обучения;</w:t>
      </w:r>
    </w:p>
    <w:p w:rsidR="008F4648" w:rsidRPr="00F41E81" w:rsidRDefault="008F4648" w:rsidP="00CC1146">
      <w:pPr>
        <w:numPr>
          <w:ilvl w:val="0"/>
          <w:numId w:val="377"/>
        </w:numPr>
        <w:spacing w:line="276" w:lineRule="auto"/>
        <w:jc w:val="both"/>
      </w:pPr>
      <w:r w:rsidRPr="00F41E81">
        <w:t>использование на уроках ИКТ;</w:t>
      </w:r>
    </w:p>
    <w:p w:rsidR="008F4648" w:rsidRPr="003D27EE" w:rsidRDefault="008F4648" w:rsidP="00CC1146">
      <w:pPr>
        <w:numPr>
          <w:ilvl w:val="0"/>
          <w:numId w:val="377"/>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CC1146">
      <w:pPr>
        <w:numPr>
          <w:ilvl w:val="0"/>
          <w:numId w:val="378"/>
        </w:numPr>
        <w:tabs>
          <w:tab w:val="left" w:pos="709"/>
        </w:tabs>
        <w:spacing w:line="276" w:lineRule="auto"/>
        <w:jc w:val="both"/>
        <w:rPr>
          <w:b/>
        </w:rPr>
      </w:pPr>
      <w:r w:rsidRPr="00F41E81">
        <w:rPr>
          <w:b/>
        </w:rPr>
        <w:t>духовно-нравственное,</w:t>
      </w:r>
    </w:p>
    <w:p w:rsidR="008F4648" w:rsidRPr="00F41E81" w:rsidRDefault="008F4648" w:rsidP="00CC1146">
      <w:pPr>
        <w:numPr>
          <w:ilvl w:val="0"/>
          <w:numId w:val="378"/>
        </w:numPr>
        <w:tabs>
          <w:tab w:val="left" w:pos="709"/>
        </w:tabs>
        <w:spacing w:line="276" w:lineRule="auto"/>
        <w:jc w:val="both"/>
        <w:rPr>
          <w:b/>
        </w:rPr>
      </w:pPr>
      <w:r w:rsidRPr="00F41E81">
        <w:rPr>
          <w:b/>
        </w:rPr>
        <w:t>спортивно-оздоровительное,</w:t>
      </w:r>
    </w:p>
    <w:p w:rsidR="008F4648" w:rsidRPr="00F41E81" w:rsidRDefault="008F4648" w:rsidP="00CC1146">
      <w:pPr>
        <w:numPr>
          <w:ilvl w:val="0"/>
          <w:numId w:val="378"/>
        </w:numPr>
        <w:tabs>
          <w:tab w:val="left" w:pos="709"/>
        </w:tabs>
        <w:spacing w:line="276" w:lineRule="auto"/>
        <w:jc w:val="both"/>
        <w:rPr>
          <w:b/>
        </w:rPr>
      </w:pPr>
      <w:r w:rsidRPr="00F41E81">
        <w:rPr>
          <w:b/>
        </w:rPr>
        <w:t>социальное,</w:t>
      </w:r>
    </w:p>
    <w:p w:rsidR="008F4648" w:rsidRPr="00F41E81" w:rsidRDefault="008F4648" w:rsidP="00CC1146">
      <w:pPr>
        <w:numPr>
          <w:ilvl w:val="0"/>
          <w:numId w:val="378"/>
        </w:numPr>
        <w:tabs>
          <w:tab w:val="left" w:pos="709"/>
        </w:tabs>
        <w:spacing w:line="276" w:lineRule="auto"/>
        <w:jc w:val="both"/>
        <w:rPr>
          <w:b/>
        </w:rPr>
      </w:pPr>
      <w:r>
        <w:rPr>
          <w:b/>
        </w:rPr>
        <w:t>о</w:t>
      </w:r>
      <w:r w:rsidRPr="00F41E81">
        <w:rPr>
          <w:b/>
        </w:rPr>
        <w:t>бщеинтеллектуальное,</w:t>
      </w:r>
    </w:p>
    <w:p w:rsidR="008F4648" w:rsidRPr="003D27EE" w:rsidRDefault="008F4648" w:rsidP="00CC1146">
      <w:pPr>
        <w:numPr>
          <w:ilvl w:val="0"/>
          <w:numId w:val="378"/>
        </w:numPr>
        <w:tabs>
          <w:tab w:val="left" w:pos="709"/>
        </w:tabs>
        <w:spacing w:line="276" w:lineRule="auto"/>
        <w:jc w:val="both"/>
      </w:pPr>
      <w:r w:rsidRPr="00F41E81">
        <w:rPr>
          <w:b/>
        </w:rPr>
        <w:t>общекультурное.</w:t>
      </w:r>
      <w:r w:rsidRPr="00F41E8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Default="008F4648" w:rsidP="008F4648">
      <w:pPr>
        <w:spacing w:line="276" w:lineRule="auto"/>
        <w:jc w:val="both"/>
      </w:pPr>
      <w:r>
        <w:t xml:space="preserve">    </w:t>
      </w:r>
      <w:r w:rsidRPr="00DC45DB">
        <w:t>Школа облада</w:t>
      </w:r>
      <w:r>
        <w:t xml:space="preserve">ет достаточной кадровой базой, </w:t>
      </w:r>
      <w:r w:rsidRPr="00DC45DB">
        <w:t xml:space="preserve">обеспечивающий реализацию основной образовательной программы начального общего образования. </w:t>
      </w:r>
      <w:r w:rsidRPr="009837E1">
        <w:t xml:space="preserve">Образованием и воспитанием </w:t>
      </w:r>
      <w:r>
        <w:t>об</w:t>
      </w:r>
      <w:r w:rsidRPr="009837E1">
        <w:t>уча</w:t>
      </w:r>
      <w:r>
        <w:t xml:space="preserve">ющихся </w:t>
      </w:r>
      <w:r w:rsidRPr="009837E1">
        <w:t xml:space="preserve">занимаются </w:t>
      </w:r>
      <w:r w:rsidR="001C5C02">
        <w:t>25</w:t>
      </w:r>
      <w:r>
        <w:t xml:space="preserve"> учителей-предметников, </w:t>
      </w:r>
    </w:p>
    <w:p w:rsidR="008F4648" w:rsidRDefault="008F4648" w:rsidP="00A0319B">
      <w:pPr>
        <w:jc w:val="both"/>
        <w:rPr>
          <w:b/>
        </w:rPr>
      </w:pPr>
    </w:p>
    <w:p w:rsidR="0070428B" w:rsidRPr="00986D0F" w:rsidRDefault="0070428B" w:rsidP="002D283A">
      <w:pPr>
        <w:spacing w:line="276" w:lineRule="auto"/>
        <w:jc w:val="both"/>
        <w:rPr>
          <w:b/>
        </w:rPr>
      </w:pPr>
      <w:r>
        <w:rPr>
          <w:b/>
        </w:rPr>
        <w:t>1</w:t>
      </w:r>
      <w:r w:rsidRPr="00986D0F">
        <w:rPr>
          <w:b/>
        </w:rPr>
        <w:t>.2.</w:t>
      </w:r>
      <w:r>
        <w:t xml:space="preserve"> </w:t>
      </w:r>
      <w:r w:rsidRPr="00986D0F">
        <w:rPr>
          <w:b/>
        </w:rPr>
        <w:t>Планируемые результаты освоения обучающимися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1.2.1. Общие положения</w:t>
      </w:r>
      <w:bookmarkEnd w:id="1"/>
      <w:bookmarkEnd w:id="2"/>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r>
        <w:rPr>
          <w:bCs/>
        </w:rPr>
        <w:t>об</w:t>
      </w:r>
      <w:r w:rsidRPr="001A43FF">
        <w:rPr>
          <w:bCs/>
        </w:rPr>
        <w:t>уча</w:t>
      </w:r>
      <w:r>
        <w:rPr>
          <w:bCs/>
        </w:rPr>
        <w:t>ю</w:t>
      </w:r>
      <w:r w:rsidRPr="001A43FF">
        <w:rPr>
          <w:bCs/>
        </w:rPr>
        <w:t>щимся:</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firstRow="1" w:lastRow="0" w:firstColumn="1" w:lastColumn="0" w:noHBand="0" w:noVBand="1"/>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firstRow="1" w:lastRow="0" w:firstColumn="1" w:lastColumn="0" w:noHBand="0" w:noVBand="1"/>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Я-концепции;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t>Выпускн</w:t>
            </w:r>
            <w:r w:rsidRPr="00E27090">
              <w:t xml:space="preserve">ик получит возможность научиться: </w:t>
            </w:r>
          </w:p>
          <w:p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в совместной деятельности ч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логическое рассуждение,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rsidTr="00DD11B1">
        <w:tc>
          <w:tcPr>
            <w:tcW w:w="9571" w:type="dxa"/>
            <w:gridSpan w:val="2"/>
          </w:tcPr>
          <w:p w:rsidR="001C5C02" w:rsidRDefault="001C5C02" w:rsidP="004F2DA1">
            <w:pPr>
              <w:pStyle w:val="a6"/>
              <w:tabs>
                <w:tab w:val="clear" w:pos="4677"/>
                <w:tab w:val="clear" w:pos="9355"/>
              </w:tabs>
              <w:overflowPunct w:val="0"/>
              <w:spacing w:line="360" w:lineRule="auto"/>
              <w:jc w:val="center"/>
              <w:textAlignment w:val="baseline"/>
              <w:rPr>
                <w:b/>
                <w:bCs/>
              </w:rPr>
            </w:pPr>
          </w:p>
          <w:p w:rsidR="001C5C02" w:rsidRDefault="001C5C02" w:rsidP="004F2DA1">
            <w:pPr>
              <w:pStyle w:val="a6"/>
              <w:tabs>
                <w:tab w:val="clear" w:pos="4677"/>
                <w:tab w:val="clear" w:pos="9355"/>
              </w:tabs>
              <w:overflowPunct w:val="0"/>
              <w:spacing w:line="360" w:lineRule="auto"/>
              <w:jc w:val="center"/>
              <w:textAlignment w:val="baseline"/>
              <w:rPr>
                <w:b/>
                <w:bCs/>
              </w:rPr>
            </w:pPr>
          </w:p>
          <w:p w:rsidR="001C5C02" w:rsidRDefault="001C5C02" w:rsidP="004F2DA1">
            <w:pPr>
              <w:pStyle w:val="a6"/>
              <w:tabs>
                <w:tab w:val="clear" w:pos="4677"/>
                <w:tab w:val="clear" w:pos="9355"/>
              </w:tabs>
              <w:overflowPunct w:val="0"/>
              <w:spacing w:line="360" w:lineRule="auto"/>
              <w:jc w:val="center"/>
              <w:textAlignment w:val="baseline"/>
              <w:rPr>
                <w:b/>
                <w:bCs/>
              </w:rPr>
            </w:pPr>
          </w:p>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t>Формирование ИКТ-компетентности  обучающихся</w:t>
            </w:r>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xml:space="preserve">• использовать возможности ИКТ в творческой деятельности, связанной с искусством; </w:t>
            </w:r>
          </w:p>
          <w:p w:rsidR="007D7B23" w:rsidRDefault="00615277" w:rsidP="00615277">
            <w:pPr>
              <w:jc w:val="both"/>
              <w:rPr>
                <w:bCs/>
              </w:rPr>
            </w:pPr>
            <w:r w:rsidRPr="00615277">
              <w:rPr>
                <w:bCs/>
              </w:rPr>
              <w:t xml:space="preserve">• осуществлять тр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t>Выпускник получит возможность научиться:</w:t>
            </w:r>
            <w:r>
              <w:t xml:space="preserve"> </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тр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использовать различные приѐ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xml:space="preserve">• моделировать с использованием средств пр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приѐмы,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xml:space="preserve">•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при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определять достоверную информацию в случае наличия противоречии-вой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r w:rsidR="004442A7">
        <w:t xml:space="preserve"> Родной язык и Родная Родная Литература.</w:t>
      </w:r>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11594F">
        <w:t>Ростовской области</w:t>
      </w:r>
      <w:r w:rsidRPr="00A0319B">
        <w:t>.</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t xml:space="preserve">    </w:t>
      </w:r>
      <w:r w:rsidR="00A0319B"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442A7" w:rsidRDefault="004442A7" w:rsidP="002D283A">
      <w:pPr>
        <w:spacing w:line="276" w:lineRule="auto"/>
        <w:jc w:val="both"/>
        <w:rPr>
          <w:b/>
        </w:rPr>
      </w:pP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t xml:space="preserve">    </w:t>
      </w:r>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CC1146">
      <w:pPr>
        <w:widowControl w:val="0"/>
        <w:numPr>
          <w:ilvl w:val="0"/>
          <w:numId w:val="26"/>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CC1146">
      <w:pPr>
        <w:widowControl w:val="0"/>
        <w:numPr>
          <w:ilvl w:val="0"/>
          <w:numId w:val="26"/>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доказательство: прямое, косвенное, от противног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rsidR="00F32C0A" w:rsidRPr="00F32C0A" w:rsidRDefault="00F32C0A" w:rsidP="00CC1146">
      <w:pPr>
        <w:pStyle w:val="a4"/>
        <w:numPr>
          <w:ilvl w:val="0"/>
          <w:numId w:val="27"/>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2D283A">
      <w:pPr>
        <w:widowControl w:val="0"/>
        <w:numPr>
          <w:ilvl w:val="0"/>
          <w:numId w:val="15"/>
        </w:numPr>
        <w:tabs>
          <w:tab w:val="left" w:pos="993"/>
        </w:tabs>
        <w:spacing w:line="276" w:lineRule="auto"/>
        <w:ind w:left="0" w:firstLine="709"/>
        <w:jc w:val="both"/>
      </w:pPr>
      <w:r w:rsidRPr="00F32C0A">
        <w:t>Формирование и развитие компетентности в области использования информационно-коммуникационных технологий (далее – ИКТ).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B759A7" w:rsidP="00DC01FF">
      <w:pPr>
        <w:pStyle w:val="2"/>
        <w:rPr>
          <w:rFonts w:ascii="Times New Roman" w:hAnsi="Times New Roman"/>
          <w:i w:val="0"/>
          <w:sz w:val="24"/>
          <w:szCs w:val="24"/>
        </w:rPr>
      </w:pPr>
      <w:r>
        <w:rPr>
          <w:rFonts w:ascii="Times New Roman" w:hAnsi="Times New Roman"/>
          <w:i w:val="0"/>
          <w:sz w:val="24"/>
          <w:szCs w:val="24"/>
        </w:rPr>
        <w:t>1.2.4</w:t>
      </w:r>
      <w:r w:rsidR="003F2537" w:rsidRPr="00DC01FF">
        <w:rPr>
          <w:rFonts w:ascii="Times New Roman" w:hAnsi="Times New Roman"/>
          <w:i w:val="0"/>
          <w:sz w:val="24"/>
          <w:szCs w:val="24"/>
        </w:rPr>
        <w:t>. Предметные результаты</w:t>
      </w:r>
      <w:bookmarkStart w:id="8" w:name="_Toc409691628"/>
      <w:bookmarkStart w:id="9" w:name="_Toc410653953"/>
      <w:bookmarkStart w:id="10" w:name="_Toc414553133"/>
    </w:p>
    <w:p w:rsidR="003F2537" w:rsidRPr="00DC01FF" w:rsidRDefault="00B759A7" w:rsidP="002D283A">
      <w:pPr>
        <w:pStyle w:val="2"/>
        <w:spacing w:line="276" w:lineRule="auto"/>
        <w:rPr>
          <w:rFonts w:ascii="Times New Roman" w:hAnsi="Times New Roman"/>
          <w:i w:val="0"/>
          <w:sz w:val="24"/>
          <w:szCs w:val="24"/>
        </w:rPr>
      </w:pPr>
      <w:r>
        <w:rPr>
          <w:rFonts w:ascii="Times New Roman" w:hAnsi="Times New Roman"/>
          <w:i w:val="0"/>
          <w:sz w:val="24"/>
          <w:szCs w:val="24"/>
        </w:rPr>
        <w:t>1.2.4</w:t>
      </w:r>
      <w:r w:rsidR="003F2537" w:rsidRPr="00DC01FF">
        <w:rPr>
          <w:rFonts w:ascii="Times New Roman" w:hAnsi="Times New Roman"/>
          <w:i w:val="0"/>
          <w:sz w:val="24"/>
          <w:szCs w:val="24"/>
        </w:rPr>
        <w:t>.1. Русский язык</w:t>
      </w:r>
      <w:bookmarkEnd w:id="8"/>
      <w:bookmarkEnd w:id="9"/>
      <w:bookmarkEnd w:id="10"/>
    </w:p>
    <w:p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Default="006A6961" w:rsidP="00CC1146">
      <w:pPr>
        <w:pStyle w:val="a4"/>
        <w:widowControl w:val="0"/>
        <w:numPr>
          <w:ilvl w:val="0"/>
          <w:numId w:val="344"/>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CC1146">
      <w:pPr>
        <w:pStyle w:val="a4"/>
        <w:widowControl w:val="0"/>
        <w:numPr>
          <w:ilvl w:val="0"/>
          <w:numId w:val="344"/>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CC1146">
      <w:pPr>
        <w:pStyle w:val="a4"/>
        <w:widowControl w:val="0"/>
        <w:numPr>
          <w:ilvl w:val="0"/>
          <w:numId w:val="344"/>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1" w:name="_Toc287934277"/>
      <w:bookmarkStart w:id="12" w:name="_Toc414553134"/>
      <w:bookmarkStart w:id="13"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CC1146">
      <w:pPr>
        <w:pStyle w:val="a4"/>
        <w:widowControl w:val="0"/>
        <w:numPr>
          <w:ilvl w:val="0"/>
          <w:numId w:val="344"/>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CC1146">
      <w:pPr>
        <w:pStyle w:val="a4"/>
        <w:widowControl w:val="0"/>
        <w:numPr>
          <w:ilvl w:val="0"/>
          <w:numId w:val="344"/>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CC1146">
      <w:pPr>
        <w:pStyle w:val="a4"/>
        <w:widowControl w:val="0"/>
        <w:numPr>
          <w:ilvl w:val="0"/>
          <w:numId w:val="344"/>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CC1146">
      <w:pPr>
        <w:pStyle w:val="a4"/>
        <w:widowControl w:val="0"/>
        <w:numPr>
          <w:ilvl w:val="0"/>
          <w:numId w:val="344"/>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CC1146">
      <w:pPr>
        <w:pStyle w:val="a4"/>
        <w:widowControl w:val="0"/>
        <w:numPr>
          <w:ilvl w:val="0"/>
          <w:numId w:val="344"/>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CC1146">
      <w:pPr>
        <w:pStyle w:val="a4"/>
        <w:widowControl w:val="0"/>
        <w:numPr>
          <w:ilvl w:val="0"/>
          <w:numId w:val="344"/>
        </w:numPr>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взаимосвязи его уровней и единиц;</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базовых понятий лингвистики:</w:t>
      </w:r>
    </w:p>
    <w:p w:rsidR="006A6961" w:rsidRDefault="006A6961" w:rsidP="00CC1146">
      <w:pPr>
        <w:pStyle w:val="a4"/>
        <w:widowControl w:val="0"/>
        <w:numPr>
          <w:ilvl w:val="0"/>
          <w:numId w:val="344"/>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CC1146">
      <w:pPr>
        <w:pStyle w:val="a4"/>
        <w:widowControl w:val="0"/>
        <w:numPr>
          <w:ilvl w:val="0"/>
          <w:numId w:val="344"/>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CC1146">
      <w:pPr>
        <w:pStyle w:val="a4"/>
        <w:widowControl w:val="0"/>
        <w:numPr>
          <w:ilvl w:val="0"/>
          <w:numId w:val="344"/>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грамматической основы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бращений;</w:t>
      </w:r>
    </w:p>
    <w:p w:rsidR="006A6961" w:rsidRDefault="006A6961" w:rsidP="00CC1146">
      <w:pPr>
        <w:pStyle w:val="a4"/>
        <w:widowControl w:val="0"/>
        <w:numPr>
          <w:ilvl w:val="0"/>
          <w:numId w:val="344"/>
        </w:numPr>
        <w:autoSpaceDE w:val="0"/>
        <w:autoSpaceDN w:val="0"/>
        <w:adjustRightInd w:val="0"/>
        <w:spacing w:after="150" w:line="276" w:lineRule="auto"/>
        <w:jc w:val="both"/>
      </w:pPr>
      <w:r>
        <w:t>вводных и вставных конструкций;</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CC1146">
      <w:pPr>
        <w:pStyle w:val="a4"/>
        <w:widowControl w:val="0"/>
        <w:numPr>
          <w:ilvl w:val="0"/>
          <w:numId w:val="344"/>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ьного перенос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CC1146">
      <w:pPr>
        <w:pStyle w:val="a4"/>
        <w:widowControl w:val="0"/>
        <w:numPr>
          <w:ilvl w:val="0"/>
          <w:numId w:val="344"/>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4442A7" w:rsidRDefault="004442A7" w:rsidP="003F2537">
      <w:pPr>
        <w:pStyle w:val="a4"/>
        <w:widowControl w:val="0"/>
        <w:tabs>
          <w:tab w:val="left" w:pos="993"/>
        </w:tabs>
        <w:autoSpaceDE w:val="0"/>
        <w:autoSpaceDN w:val="0"/>
        <w:adjustRightInd w:val="0"/>
        <w:spacing w:line="360" w:lineRule="auto"/>
        <w:ind w:left="0"/>
        <w:jc w:val="both"/>
        <w:rPr>
          <w:b/>
        </w:rPr>
      </w:pPr>
      <w:bookmarkStart w:id="14" w:name="_Toc409691629"/>
      <w:bookmarkStart w:id="15" w:name="_Toc410653954"/>
      <w:bookmarkStart w:id="16" w:name="_Toc414553136"/>
      <w:bookmarkEnd w:id="11"/>
      <w:bookmarkEnd w:id="12"/>
      <w:bookmarkEnd w:id="13"/>
    </w:p>
    <w:p w:rsidR="004442A7" w:rsidRDefault="004442A7" w:rsidP="003F2537">
      <w:pPr>
        <w:pStyle w:val="a4"/>
        <w:widowControl w:val="0"/>
        <w:tabs>
          <w:tab w:val="left" w:pos="993"/>
        </w:tabs>
        <w:autoSpaceDE w:val="0"/>
        <w:autoSpaceDN w:val="0"/>
        <w:adjustRightInd w:val="0"/>
        <w:spacing w:line="360" w:lineRule="auto"/>
        <w:ind w:left="0"/>
        <w:jc w:val="both"/>
        <w:rPr>
          <w:b/>
        </w:rPr>
      </w:pPr>
    </w:p>
    <w:p w:rsidR="004442A7" w:rsidRDefault="004442A7" w:rsidP="003F2537">
      <w:pPr>
        <w:pStyle w:val="a4"/>
        <w:widowControl w:val="0"/>
        <w:tabs>
          <w:tab w:val="left" w:pos="993"/>
        </w:tabs>
        <w:autoSpaceDE w:val="0"/>
        <w:autoSpaceDN w:val="0"/>
        <w:adjustRightInd w:val="0"/>
        <w:spacing w:line="360" w:lineRule="auto"/>
        <w:ind w:left="0"/>
        <w:jc w:val="both"/>
        <w:rPr>
          <w:b/>
        </w:rPr>
      </w:pPr>
    </w:p>
    <w:p w:rsidR="004442A7" w:rsidRDefault="004442A7" w:rsidP="003F2537">
      <w:pPr>
        <w:pStyle w:val="a4"/>
        <w:widowControl w:val="0"/>
        <w:tabs>
          <w:tab w:val="left" w:pos="993"/>
        </w:tabs>
        <w:autoSpaceDE w:val="0"/>
        <w:autoSpaceDN w:val="0"/>
        <w:adjustRightInd w:val="0"/>
        <w:spacing w:line="360" w:lineRule="auto"/>
        <w:ind w:left="0"/>
        <w:jc w:val="both"/>
        <w:rPr>
          <w:b/>
        </w:rPr>
      </w:pPr>
    </w:p>
    <w:p w:rsidR="003F2537" w:rsidRPr="003F2537" w:rsidRDefault="00B759A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Pr>
          <w:b/>
        </w:rPr>
        <w:t>1.2.4</w:t>
      </w:r>
      <w:r w:rsidR="003F2537" w:rsidRPr="003F2537">
        <w:rPr>
          <w:b/>
        </w:rPr>
        <w:t>.2.Литература</w:t>
      </w:r>
      <w:bookmarkEnd w:id="14"/>
      <w:bookmarkEnd w:id="15"/>
      <w:bookmarkEnd w:id="16"/>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rsidR="003F2537" w:rsidRPr="003F2537" w:rsidRDefault="003F2537" w:rsidP="000027DF">
      <w:pPr>
        <w:autoSpaceDE w:val="0"/>
        <w:autoSpaceDN w:val="0"/>
        <w:adjustRightInd w:val="0"/>
        <w:spacing w:line="276" w:lineRule="auto"/>
        <w:jc w:val="both"/>
        <w:rPr>
          <w:rFonts w:eastAsia="MS Mincho"/>
        </w:rPr>
      </w:pPr>
      <w:r>
        <w:rPr>
          <w:rFonts w:eastAsia="MS Mincho"/>
        </w:rPr>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t xml:space="preserve">    </w:t>
      </w:r>
      <w:r w:rsidRPr="003F2537">
        <w:t xml:space="preserve">У читателей этого уровня формируется стремление размышлять над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CC1146">
      <w:pPr>
        <w:pStyle w:val="24"/>
        <w:numPr>
          <w:ilvl w:val="12"/>
          <w:numId w:val="31"/>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t xml:space="preserve">    </w:t>
      </w:r>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1"/>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17" w:name="_Toc409691630"/>
      <w:bookmarkStart w:id="18" w:name="_Toc410653955"/>
      <w:bookmarkStart w:id="19" w:name="_Toc414553137"/>
    </w:p>
    <w:p w:rsidR="003F2537" w:rsidRPr="00501154" w:rsidRDefault="00B759A7" w:rsidP="003F2537">
      <w:pPr>
        <w:pStyle w:val="4"/>
        <w:spacing w:before="0"/>
        <w:rPr>
          <w:rFonts w:ascii="Times New Roman" w:hAnsi="Times New Roman"/>
          <w:sz w:val="24"/>
          <w:szCs w:val="24"/>
        </w:rPr>
      </w:pPr>
      <w:r>
        <w:rPr>
          <w:rFonts w:ascii="Times New Roman" w:hAnsi="Times New Roman"/>
          <w:sz w:val="24"/>
          <w:szCs w:val="24"/>
        </w:rPr>
        <w:t>1.2.4</w:t>
      </w:r>
      <w:r w:rsidR="003F2537" w:rsidRPr="00501154">
        <w:rPr>
          <w:rFonts w:ascii="Times New Roman" w:hAnsi="Times New Roman"/>
          <w:sz w:val="24"/>
          <w:szCs w:val="24"/>
        </w:rPr>
        <w:t>.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003F2537" w:rsidRPr="00501154">
        <w:rPr>
          <w:rFonts w:ascii="Times New Roman" w:hAnsi="Times New Roman"/>
          <w:sz w:val="24"/>
          <w:szCs w:val="24"/>
        </w:rPr>
        <w:t>)</w:t>
      </w:r>
      <w:bookmarkEnd w:id="17"/>
      <w:bookmarkEnd w:id="18"/>
      <w:bookmarkEnd w:id="19"/>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CC1146">
      <w:pPr>
        <w:pStyle w:val="a4"/>
        <w:widowControl w:val="0"/>
        <w:numPr>
          <w:ilvl w:val="0"/>
          <w:numId w:val="345"/>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CC1146">
      <w:pPr>
        <w:pStyle w:val="a4"/>
        <w:widowControl w:val="0"/>
        <w:numPr>
          <w:ilvl w:val="0"/>
          <w:numId w:val="345"/>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CC1146">
      <w:pPr>
        <w:pStyle w:val="a4"/>
        <w:widowControl w:val="0"/>
        <w:numPr>
          <w:ilvl w:val="0"/>
          <w:numId w:val="345"/>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CC1146">
      <w:pPr>
        <w:pStyle w:val="a4"/>
        <w:widowControl w:val="0"/>
        <w:numPr>
          <w:ilvl w:val="0"/>
          <w:numId w:val="345"/>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6"/>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CC1146">
      <w:pPr>
        <w:numPr>
          <w:ilvl w:val="0"/>
          <w:numId w:val="41"/>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2"/>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rsidR="003F2537" w:rsidRPr="003F2537" w:rsidRDefault="003F2537" w:rsidP="00CC1146">
      <w:pPr>
        <w:numPr>
          <w:ilvl w:val="0"/>
          <w:numId w:val="51"/>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5"/>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CC1146">
      <w:pPr>
        <w:numPr>
          <w:ilvl w:val="0"/>
          <w:numId w:val="45"/>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CC1146">
      <w:pPr>
        <w:numPr>
          <w:ilvl w:val="0"/>
          <w:numId w:val="46"/>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CC1146">
      <w:pPr>
        <w:pStyle w:val="a4"/>
        <w:numPr>
          <w:ilvl w:val="0"/>
          <w:numId w:val="56"/>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CC1146">
      <w:pPr>
        <w:pStyle w:val="a4"/>
        <w:numPr>
          <w:ilvl w:val="0"/>
          <w:numId w:val="56"/>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CC1146">
      <w:pPr>
        <w:pStyle w:val="a4"/>
        <w:numPr>
          <w:ilvl w:val="0"/>
          <w:numId w:val="56"/>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CC1146">
      <w:pPr>
        <w:numPr>
          <w:ilvl w:val="0"/>
          <w:numId w:val="48"/>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It</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There+</w:t>
      </w:r>
      <w:r w:rsidRPr="003F2537">
        <w:rPr>
          <w:i/>
          <w:lang w:val="en-US"/>
        </w:rPr>
        <w:t>tob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конструкции с глаголами на -ing: to love/hate doing something; Stop talking;</w:t>
      </w:r>
    </w:p>
    <w:p w:rsidR="003F2537" w:rsidRPr="003F2537" w:rsidRDefault="003F2537" w:rsidP="00CC1146">
      <w:pPr>
        <w:numPr>
          <w:ilvl w:val="0"/>
          <w:numId w:val="50"/>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3A389C" w:rsidRPr="000263B2" w:rsidRDefault="00483537" w:rsidP="000027DF">
      <w:pPr>
        <w:pStyle w:val="Style6"/>
        <w:widowControl/>
        <w:spacing w:line="276" w:lineRule="auto"/>
        <w:rPr>
          <w:rFonts w:ascii="Times New Roman" w:hAnsi="Times New Roman" w:cs="Times New Roman"/>
          <w:b/>
        </w:rPr>
      </w:pPr>
      <w:r>
        <w:rPr>
          <w:rFonts w:ascii="Times New Roman" w:hAnsi="Times New Roman" w:cs="Times New Roman"/>
          <w:b/>
        </w:rPr>
        <w:t>1.2.4.4</w:t>
      </w:r>
      <w:r w:rsidR="003A389C" w:rsidRPr="000263B2">
        <w:rPr>
          <w:rFonts w:ascii="Times New Roman" w:hAnsi="Times New Roman" w:cs="Times New Roman"/>
          <w:b/>
        </w:rPr>
        <w:t>.</w:t>
      </w:r>
      <w:r w:rsidR="000263B2">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CC1146">
      <w:pPr>
        <w:numPr>
          <w:ilvl w:val="0"/>
          <w:numId w:val="75"/>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4442A7" w:rsidRDefault="004442A7" w:rsidP="000027DF">
      <w:pPr>
        <w:spacing w:line="276" w:lineRule="auto"/>
        <w:rPr>
          <w:b/>
        </w:rPr>
      </w:pP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483537" w:rsidP="000027DF">
      <w:pPr>
        <w:pStyle w:val="4"/>
        <w:spacing w:line="276" w:lineRule="auto"/>
        <w:rPr>
          <w:rFonts w:ascii="Times New Roman" w:hAnsi="Times New Roman"/>
          <w:sz w:val="24"/>
          <w:szCs w:val="24"/>
        </w:rPr>
      </w:pPr>
      <w:bookmarkStart w:id="20" w:name="_Toc409691636"/>
      <w:bookmarkStart w:id="21" w:name="_Toc410653959"/>
      <w:bookmarkStart w:id="22" w:name="_Toc414553140"/>
      <w:r>
        <w:rPr>
          <w:rFonts w:ascii="Times New Roman" w:hAnsi="Times New Roman"/>
          <w:sz w:val="24"/>
          <w:szCs w:val="24"/>
        </w:rPr>
        <w:t>1.2.4. 5</w:t>
      </w:r>
      <w:r w:rsidR="003A389C" w:rsidRPr="000263B2">
        <w:rPr>
          <w:rFonts w:ascii="Times New Roman" w:hAnsi="Times New Roman"/>
          <w:sz w:val="24"/>
          <w:szCs w:val="24"/>
        </w:rPr>
        <w:t>.</w:t>
      </w:r>
      <w:r w:rsidR="000263B2">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0"/>
      <w:bookmarkEnd w:id="21"/>
      <w:bookmarkEnd w:id="22"/>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6"/>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CC1146">
      <w:pPr>
        <w:numPr>
          <w:ilvl w:val="0"/>
          <w:numId w:val="67"/>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2A46A8" w:rsidRDefault="002A46A8" w:rsidP="000263B2">
      <w:pPr>
        <w:tabs>
          <w:tab w:val="left" w:pos="993"/>
        </w:tabs>
        <w:spacing w:line="360" w:lineRule="auto"/>
        <w:jc w:val="both"/>
        <w:rPr>
          <w:b/>
        </w:rPr>
      </w:pPr>
      <w:bookmarkStart w:id="23" w:name="_Toc409691638"/>
      <w:bookmarkStart w:id="24" w:name="_Toc410653961"/>
      <w:bookmarkStart w:id="25" w:name="_Toc414553142"/>
    </w:p>
    <w:p w:rsidR="003A389C" w:rsidRDefault="00483537" w:rsidP="000263B2">
      <w:pPr>
        <w:tabs>
          <w:tab w:val="left" w:pos="993"/>
        </w:tabs>
        <w:spacing w:line="360" w:lineRule="auto"/>
        <w:jc w:val="both"/>
        <w:rPr>
          <w:b/>
        </w:rPr>
      </w:pPr>
      <w:r>
        <w:rPr>
          <w:b/>
        </w:rPr>
        <w:t>1.2.4.6</w:t>
      </w:r>
      <w:r w:rsidR="003A389C" w:rsidRPr="000263B2">
        <w:rPr>
          <w:b/>
        </w:rPr>
        <w:t>. Математика</w:t>
      </w:r>
      <w:bookmarkEnd w:id="23"/>
      <w:bookmarkEnd w:id="24"/>
      <w:bookmarkEnd w:id="25"/>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CC1146">
      <w:pPr>
        <w:pStyle w:val="a4"/>
        <w:widowControl w:val="0"/>
        <w:numPr>
          <w:ilvl w:val="0"/>
          <w:numId w:val="346"/>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rsidR="00B640EA" w:rsidRDefault="00B640EA" w:rsidP="00CC1146">
      <w:pPr>
        <w:pStyle w:val="a4"/>
        <w:widowControl w:val="0"/>
        <w:numPr>
          <w:ilvl w:val="0"/>
          <w:numId w:val="346"/>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CC1146">
      <w:pPr>
        <w:pStyle w:val="a4"/>
        <w:widowControl w:val="0"/>
        <w:numPr>
          <w:ilvl w:val="0"/>
          <w:numId w:val="348"/>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математическими рассуждениями;</w:t>
      </w:r>
    </w:p>
    <w:p w:rsidR="00B640EA" w:rsidRDefault="00B640EA" w:rsidP="00CC1146">
      <w:pPr>
        <w:pStyle w:val="a4"/>
        <w:widowControl w:val="0"/>
        <w:numPr>
          <w:ilvl w:val="0"/>
          <w:numId w:val="347"/>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умениями решения учебных задач;</w:t>
      </w:r>
    </w:p>
    <w:p w:rsidR="00B640EA" w:rsidRDefault="00B640EA" w:rsidP="00CC1146">
      <w:pPr>
        <w:pStyle w:val="a4"/>
        <w:widowControl w:val="0"/>
        <w:numPr>
          <w:ilvl w:val="0"/>
          <w:numId w:val="347"/>
        </w:numPr>
        <w:autoSpaceDE w:val="0"/>
        <w:autoSpaceDN w:val="0"/>
        <w:adjustRightInd w:val="0"/>
        <w:spacing w:after="150" w:line="276" w:lineRule="auto"/>
        <w:jc w:val="both"/>
      </w:pPr>
      <w:r>
        <w:t>развивают математическую интуицию;</w:t>
      </w:r>
    </w:p>
    <w:p w:rsidR="00B640EA" w:rsidRDefault="00B640EA" w:rsidP="00CC1146">
      <w:pPr>
        <w:pStyle w:val="a4"/>
        <w:widowControl w:val="0"/>
        <w:numPr>
          <w:ilvl w:val="0"/>
          <w:numId w:val="347"/>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CC1146">
      <w:pPr>
        <w:pStyle w:val="a4"/>
        <w:widowControl w:val="0"/>
        <w:numPr>
          <w:ilvl w:val="0"/>
          <w:numId w:val="349"/>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CC1146">
      <w:pPr>
        <w:pStyle w:val="a4"/>
        <w:widowControl w:val="0"/>
        <w:numPr>
          <w:ilvl w:val="0"/>
          <w:numId w:val="349"/>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CC1146">
      <w:pPr>
        <w:pStyle w:val="a4"/>
        <w:widowControl w:val="0"/>
        <w:numPr>
          <w:ilvl w:val="0"/>
          <w:numId w:val="350"/>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0"/>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CC1146">
      <w:pPr>
        <w:pStyle w:val="a4"/>
        <w:widowControl w:val="0"/>
        <w:numPr>
          <w:ilvl w:val="0"/>
          <w:numId w:val="350"/>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CC1146">
      <w:pPr>
        <w:pStyle w:val="a4"/>
        <w:widowControl w:val="0"/>
        <w:numPr>
          <w:ilvl w:val="0"/>
          <w:numId w:val="350"/>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CC1146">
      <w:pPr>
        <w:pStyle w:val="a4"/>
        <w:widowControl w:val="0"/>
        <w:numPr>
          <w:ilvl w:val="0"/>
          <w:numId w:val="350"/>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логических задач;</w:t>
      </w:r>
    </w:p>
    <w:p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1"/>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CC1146">
      <w:pPr>
        <w:pStyle w:val="a4"/>
        <w:widowControl w:val="0"/>
        <w:numPr>
          <w:ilvl w:val="0"/>
          <w:numId w:val="351"/>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CC1146">
      <w:pPr>
        <w:pStyle w:val="a4"/>
        <w:widowControl w:val="0"/>
        <w:numPr>
          <w:ilvl w:val="0"/>
          <w:numId w:val="351"/>
        </w:numPr>
        <w:autoSpaceDE w:val="0"/>
        <w:autoSpaceDN w:val="0"/>
        <w:adjustRightInd w:val="0"/>
        <w:spacing w:after="150" w:line="276" w:lineRule="auto"/>
        <w:jc w:val="both"/>
      </w:pPr>
      <w:r>
        <w:t>сравнение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CC1146">
      <w:pPr>
        <w:pStyle w:val="a4"/>
        <w:widowControl w:val="0"/>
        <w:numPr>
          <w:ilvl w:val="0"/>
          <w:numId w:val="352"/>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CC1146">
      <w:pPr>
        <w:pStyle w:val="a4"/>
        <w:widowControl w:val="0"/>
        <w:numPr>
          <w:ilvl w:val="0"/>
          <w:numId w:val="352"/>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CC1146">
      <w:pPr>
        <w:pStyle w:val="a4"/>
        <w:widowControl w:val="0"/>
        <w:numPr>
          <w:ilvl w:val="0"/>
          <w:numId w:val="352"/>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CC1146">
      <w:pPr>
        <w:pStyle w:val="a4"/>
        <w:widowControl w:val="0"/>
        <w:numPr>
          <w:ilvl w:val="0"/>
          <w:numId w:val="353"/>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CC1146">
      <w:pPr>
        <w:pStyle w:val="a4"/>
        <w:widowControl w:val="0"/>
        <w:numPr>
          <w:ilvl w:val="0"/>
          <w:numId w:val="353"/>
        </w:numPr>
        <w:autoSpaceDE w:val="0"/>
        <w:autoSpaceDN w:val="0"/>
        <w:adjustRightInd w:val="0"/>
        <w:spacing w:after="150" w:line="276" w:lineRule="auto"/>
        <w:jc w:val="both"/>
      </w:pPr>
      <w: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CC1146">
      <w:pPr>
        <w:pStyle w:val="a4"/>
        <w:widowControl w:val="0"/>
        <w:numPr>
          <w:ilvl w:val="0"/>
          <w:numId w:val="353"/>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CC1146">
      <w:pPr>
        <w:pStyle w:val="a4"/>
        <w:widowControl w:val="0"/>
        <w:numPr>
          <w:ilvl w:val="0"/>
          <w:numId w:val="354"/>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CC1146">
      <w:pPr>
        <w:pStyle w:val="a4"/>
        <w:widowControl w:val="0"/>
        <w:numPr>
          <w:ilvl w:val="0"/>
          <w:numId w:val="354"/>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CC1146">
      <w:pPr>
        <w:pStyle w:val="a4"/>
        <w:widowControl w:val="0"/>
        <w:numPr>
          <w:ilvl w:val="0"/>
          <w:numId w:val="355"/>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5"/>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Default="00B640EA" w:rsidP="00CC1146">
      <w:pPr>
        <w:pStyle w:val="a4"/>
        <w:widowControl w:val="0"/>
        <w:numPr>
          <w:ilvl w:val="0"/>
          <w:numId w:val="355"/>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CC1146">
      <w:pPr>
        <w:pStyle w:val="a4"/>
        <w:widowControl w:val="0"/>
        <w:numPr>
          <w:ilvl w:val="0"/>
          <w:numId w:val="355"/>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CC1146">
      <w:pPr>
        <w:pStyle w:val="a4"/>
        <w:widowControl w:val="0"/>
        <w:numPr>
          <w:ilvl w:val="0"/>
          <w:numId w:val="356"/>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равенство фигур, параллельность и перпендикулярность прямых, углы между прямыми, перпендикуляр, наклонная, проекция;</w:t>
      </w:r>
    </w:p>
    <w:p w:rsidR="00B640EA" w:rsidRDefault="00B640EA" w:rsidP="00CC1146">
      <w:pPr>
        <w:pStyle w:val="a4"/>
        <w:widowControl w:val="0"/>
        <w:numPr>
          <w:ilvl w:val="0"/>
          <w:numId w:val="356"/>
        </w:numPr>
        <w:autoSpaceDE w:val="0"/>
        <w:autoSpaceDN w:val="0"/>
        <w:adjustRightInd w:val="0"/>
        <w:spacing w:after="150" w:line="276" w:lineRule="auto"/>
        <w:jc w:val="both"/>
      </w:pPr>
      <w:r>
        <w:t>проведение доказательств в геометрии;</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CC1146">
      <w:pPr>
        <w:pStyle w:val="a4"/>
        <w:widowControl w:val="0"/>
        <w:numPr>
          <w:ilvl w:val="0"/>
          <w:numId w:val="356"/>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CC1146">
      <w:pPr>
        <w:pStyle w:val="a4"/>
        <w:widowControl w:val="0"/>
        <w:numPr>
          <w:ilvl w:val="0"/>
          <w:numId w:val="357"/>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CC1146">
      <w:pPr>
        <w:pStyle w:val="a4"/>
        <w:widowControl w:val="0"/>
        <w:numPr>
          <w:ilvl w:val="0"/>
          <w:numId w:val="357"/>
        </w:numPr>
        <w:autoSpaceDE w:val="0"/>
        <w:autoSpaceDN w:val="0"/>
        <w:adjustRightInd w:val="0"/>
        <w:spacing w:after="150" w:line="276" w:lineRule="auto"/>
        <w:jc w:val="both"/>
      </w:pPr>
      <w:r>
        <w:t>решение простейших комбинаторных задач;</w:t>
      </w:r>
    </w:p>
    <w:p w:rsidR="00B640EA" w:rsidRDefault="00B640EA" w:rsidP="00CC1146">
      <w:pPr>
        <w:pStyle w:val="a4"/>
        <w:widowControl w:val="0"/>
        <w:numPr>
          <w:ilvl w:val="0"/>
          <w:numId w:val="357"/>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CC1146">
      <w:pPr>
        <w:pStyle w:val="a4"/>
        <w:widowControl w:val="0"/>
        <w:numPr>
          <w:ilvl w:val="0"/>
          <w:numId w:val="357"/>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CC1146">
      <w:pPr>
        <w:pStyle w:val="a4"/>
        <w:widowControl w:val="0"/>
        <w:numPr>
          <w:ilvl w:val="0"/>
          <w:numId w:val="357"/>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CC1146">
      <w:pPr>
        <w:pStyle w:val="a4"/>
        <w:widowControl w:val="0"/>
        <w:numPr>
          <w:ilvl w:val="0"/>
          <w:numId w:val="357"/>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CC1146">
      <w:pPr>
        <w:pStyle w:val="a4"/>
        <w:widowControl w:val="0"/>
        <w:numPr>
          <w:ilvl w:val="0"/>
          <w:numId w:val="358"/>
        </w:numPr>
        <w:autoSpaceDE w:val="0"/>
        <w:autoSpaceDN w:val="0"/>
        <w:adjustRightInd w:val="0"/>
        <w:spacing w:after="150" w:line="276" w:lineRule="auto"/>
        <w:jc w:val="both"/>
      </w:pPr>
      <w:r>
        <w:t>распознавание верных и неверных высказываний;</w:t>
      </w:r>
    </w:p>
    <w:p w:rsidR="00B640EA" w:rsidRDefault="00B640EA" w:rsidP="00CC1146">
      <w:pPr>
        <w:pStyle w:val="a4"/>
        <w:widowControl w:val="0"/>
        <w:numPr>
          <w:ilvl w:val="0"/>
          <w:numId w:val="358"/>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сравнения чисел в реальных ситуациях;</w:t>
      </w:r>
    </w:p>
    <w:p w:rsidR="00B640EA" w:rsidRDefault="00B640EA" w:rsidP="00CC1146">
      <w:pPr>
        <w:pStyle w:val="a4"/>
        <w:widowControl w:val="0"/>
        <w:numPr>
          <w:ilvl w:val="0"/>
          <w:numId w:val="358"/>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CC1146">
      <w:pPr>
        <w:pStyle w:val="a4"/>
        <w:widowControl w:val="0"/>
        <w:numPr>
          <w:ilvl w:val="0"/>
          <w:numId w:val="358"/>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CC1146">
      <w:pPr>
        <w:pStyle w:val="a4"/>
        <w:widowControl w:val="0"/>
        <w:numPr>
          <w:ilvl w:val="0"/>
          <w:numId w:val="359"/>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CC1146">
      <w:pPr>
        <w:pStyle w:val="a4"/>
        <w:widowControl w:val="0"/>
        <w:numPr>
          <w:ilvl w:val="0"/>
          <w:numId w:val="359"/>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CC1146">
      <w:pPr>
        <w:pStyle w:val="a4"/>
        <w:widowControl w:val="0"/>
        <w:numPr>
          <w:ilvl w:val="0"/>
          <w:numId w:val="360"/>
        </w:numPr>
        <w:autoSpaceDE w:val="0"/>
        <w:autoSpaceDN w:val="0"/>
        <w:adjustRightInd w:val="0"/>
        <w:spacing w:after="150" w:line="276" w:lineRule="auto"/>
        <w:jc w:val="both"/>
      </w:pPr>
      <w:r>
        <w:t>информация, алгоритм, модель - и их свойствах;</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CC1146">
      <w:pPr>
        <w:pStyle w:val="a4"/>
        <w:widowControl w:val="0"/>
        <w:numPr>
          <w:ilvl w:val="0"/>
          <w:numId w:val="361"/>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CC1146">
      <w:pPr>
        <w:pStyle w:val="a4"/>
        <w:widowControl w:val="0"/>
        <w:numPr>
          <w:ilvl w:val="0"/>
          <w:numId w:val="361"/>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CC1146">
      <w:pPr>
        <w:pStyle w:val="a4"/>
        <w:widowControl w:val="0"/>
        <w:numPr>
          <w:ilvl w:val="0"/>
          <w:numId w:val="361"/>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15) для обучающихся с нарушениями опорно-двигательного аппарата:</w:t>
      </w:r>
    </w:p>
    <w:p w:rsidR="00B640EA" w:rsidRDefault="00B640EA" w:rsidP="00CC1146">
      <w:pPr>
        <w:pStyle w:val="a4"/>
        <w:widowControl w:val="0"/>
        <w:numPr>
          <w:ilvl w:val="0"/>
          <w:numId w:val="362"/>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CC1146">
      <w:pPr>
        <w:pStyle w:val="a4"/>
        <w:numPr>
          <w:ilvl w:val="0"/>
          <w:numId w:val="362"/>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97"/>
        </w:numPr>
        <w:tabs>
          <w:tab w:val="left" w:pos="993"/>
        </w:tabs>
        <w:spacing w:line="276" w:lineRule="auto"/>
        <w:ind w:left="0" w:firstLine="709"/>
        <w:jc w:val="both"/>
      </w:pPr>
      <w:r w:rsidRPr="000263B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numPr>
          <w:ilvl w:val="0"/>
          <w:numId w:val="99"/>
        </w:numPr>
        <w:tabs>
          <w:tab w:val="left" w:pos="0"/>
          <w:tab w:val="left" w:pos="993"/>
        </w:tabs>
        <w:spacing w:line="276" w:lineRule="auto"/>
        <w:ind w:left="0" w:firstLine="709"/>
        <w:jc w:val="both"/>
        <w:rPr>
          <w:b/>
          <w:i/>
        </w:rPr>
      </w:pPr>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CC1146">
      <w:pPr>
        <w:numPr>
          <w:ilvl w:val="0"/>
          <w:numId w:val="87"/>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26" w:name="_Toc284662720"/>
      <w:bookmarkStart w:id="27"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6"/>
      <w:bookmarkEnd w:id="27"/>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pStyle w:val="3"/>
        <w:spacing w:before="0" w:after="0" w:line="276" w:lineRule="auto"/>
        <w:jc w:val="both"/>
        <w:rPr>
          <w:sz w:val="24"/>
          <w:szCs w:val="24"/>
        </w:rPr>
      </w:pPr>
      <w:bookmarkStart w:id="28" w:name="_Toc284662721"/>
      <w:bookmarkStart w:id="29" w:name="_Toc284663347"/>
      <w:r w:rsidRPr="000263B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0"/>
        </w:numPr>
        <w:tabs>
          <w:tab w:val="left" w:pos="1134"/>
        </w:tabs>
        <w:spacing w:line="276" w:lineRule="auto"/>
        <w:ind w:left="0" w:firstLine="709"/>
        <w:jc w:val="both"/>
      </w:pPr>
      <w:r w:rsidRPr="000263B2">
        <w:t xml:space="preserve">понимать смысл записи числа в стандартном виде; </w:t>
      </w:r>
    </w:p>
    <w:p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простейшие комбинаторные задачи методом прямого и организованного перебор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numPr>
          <w:ilvl w:val="0"/>
          <w:numId w:val="78"/>
        </w:numPr>
        <w:tabs>
          <w:tab w:val="left" w:pos="34"/>
          <w:tab w:val="left" w:pos="1134"/>
        </w:tabs>
        <w:spacing w:line="276" w:lineRule="auto"/>
        <w:ind w:left="0" w:firstLine="709"/>
        <w:jc w:val="both"/>
      </w:pPr>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0" w:name="_Toc284662722"/>
      <w:bookmarkStart w:id="31"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0"/>
      <w:bookmarkEnd w:id="31"/>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 id="_x0000_i1027" type="#_x0000_t75" style="width:57.95pt;height:21.5pt" o:ole="">
            <v:imagedata r:id="rId12" o:title=""/>
          </v:shape>
          <o:OLEObject Type="Embed" ProgID="Equation.DSMT4" ShapeID="_x0000_i1027" DrawAspect="Content" ObjectID="_1641194684" r:id="rId13"/>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8" type="#_x0000_t75" style="width:86.05pt;height:21.5pt" o:ole="">
            <v:imagedata r:id="rId14" o:title=""/>
          </v:shape>
          <o:OLEObject Type="Embed" ProgID="Equation.DSMT4" ShapeID="_x0000_i1028" DrawAspect="Content" ObjectID="_1641194685" r:id="rId15"/>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вида</w:t>
      </w:r>
      <w:r w:rsidRPr="000263B2">
        <w:rPr>
          <w:rFonts w:ascii="Times New Roman" w:hAnsi="Times New Roman"/>
          <w:i/>
          <w:position w:val="-6"/>
          <w:sz w:val="24"/>
          <w:szCs w:val="24"/>
        </w:rPr>
        <w:object w:dxaOrig="700" w:dyaOrig="360">
          <v:shape id="_x0000_i1029" type="#_x0000_t75" style="width:36.45pt;height:21.5pt" o:ole="">
            <v:imagedata r:id="rId16" o:title=""/>
          </v:shape>
          <o:OLEObject Type="Embed" ProgID="Equation.DSMT4" ShapeID="_x0000_i1029" DrawAspect="Content" ObjectID="_1641194686" r:id="rId17"/>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30" type="#_x0000_t75" style="width:65.45pt;height:29pt" o:ole="">
            <v:imagedata r:id="rId18" o:title=""/>
          </v:shape>
          <o:OLEObject Type="Embed" ProgID="Equation.DSMT4" ShapeID="_x0000_i1030" DrawAspect="Content" ObjectID="_1641194687" r:id="rId19"/>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31" type="#_x0000_t75" style="width:43pt;height:14.05pt" o:ole="">
            <v:imagedata r:id="rId20" o:title=""/>
          </v:shape>
          <o:OLEObject Type="Embed" ProgID="Equation.DSMT4" ShapeID="_x0000_i1031" DrawAspect="Content" ObjectID="_1641194688" r:id="rId21"/>
        </w:object>
      </w:r>
      <w:r w:rsidR="003A1FAF"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3A1FAF"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2" type="#_x0000_t75" style="width:35.55pt;height:14.05pt" o:ole="">
            <v:imagedata r:id="rId22" o:title=""/>
          </v:shape>
          <o:OLEObject Type="Embed" ProgID="Equation.DSMT4" ShapeID="_x0000_i1032" DrawAspect="Content" ObjectID="_1641194689" r:id="rId23"/>
        </w:object>
      </w:r>
      <w:r w:rsidR="004642D5">
        <w:fldChar w:fldCharType="begin"/>
      </w:r>
      <w:r w:rsidR="004642D5">
        <w:fldChar w:fldCharType="separate"/>
      </w: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642D5">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3" type="#_x0000_t75" style="width:29pt;height:14.05pt" o:ole="">
            <v:imagedata r:id="rId25" o:title=""/>
          </v:shape>
          <o:OLEObject Type="Embed" ProgID="Equation.DSMT4" ShapeID="_x0000_i1033" DrawAspect="Content" ObjectID="_1641194690" r:id="rId26"/>
        </w:object>
      </w:r>
      <w:r w:rsidRPr="000263B2">
        <w:rPr>
          <w:rFonts w:ascii="Times New Roman" w:hAnsi="Times New Roman"/>
          <w:bCs/>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4" type="#_x0000_t75" style="width:86.05pt;height:14.05pt" o:ole="">
            <v:imagedata r:id="rId27" o:title=""/>
          </v:shape>
          <o:OLEObject Type="Embed" ProgID="Equation.DSMT4" ShapeID="_x0000_i1034" DrawAspect="Content" ObjectID="_1641194691" r:id="rId28"/>
        </w:object>
      </w:r>
      <w:r w:rsidRPr="000263B2">
        <w:rPr>
          <w:rFonts w:ascii="Times New Roman" w:hAnsi="Times New Roman"/>
          <w:i/>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32" w:name="_Toc284662723"/>
      <w:bookmarkStart w:id="33"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32"/>
      <w:bookmarkEnd w:id="33"/>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CC1146">
      <w:pPr>
        <w:pStyle w:val="a4"/>
        <w:numPr>
          <w:ilvl w:val="0"/>
          <w:numId w:val="82"/>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3A1FAF"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A1FAF"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A1FAF"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v:shape id="_x0000_i1035" type="#_x0000_t75" style="width:29pt;height:14.05pt" o:ole="">
            <v:imagedata r:id="rId25" o:title=""/>
          </v:shape>
          <o:OLEObject Type="Embed" ProgID="Equation.DSMT4" ShapeID="_x0000_i1035" DrawAspect="Content" ObjectID="_1641194692" r:id="rId30"/>
        </w:object>
      </w:r>
      <w:r w:rsidRPr="000263B2">
        <w:rPr>
          <w:rFonts w:ascii="Times New Roman" w:hAnsi="Times New Roman"/>
          <w:bCs/>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6" type="#_x0000_t75" style="width:50.5pt;height:14.05pt" o:ole="">
            <v:imagedata r:id="rId31" o:title=""/>
          </v:shape>
          <o:OLEObject Type="Embed" ProgID="Equation.DSMT4" ShapeID="_x0000_i1036" DrawAspect="Content" ObjectID="_1641194693" r:id="rId32"/>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7" type="#_x0000_t75" style="width:86.05pt;height:14.05pt" o:ole="">
            <v:imagedata r:id="rId27" o:title=""/>
          </v:shape>
          <o:OLEObject Type="Embed" ProgID="Equation.DSMT4" ShapeID="_x0000_i1037" DrawAspect="Content" ObjectID="_1641194694" r:id="rId33"/>
        </w:object>
      </w:r>
      <w:r w:rsidRPr="000263B2">
        <w:rPr>
          <w:rFonts w:ascii="Times New Roman" w:hAnsi="Times New Roman"/>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затруднения при решении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CC1146">
      <w:pPr>
        <w:pStyle w:val="a4"/>
        <w:numPr>
          <w:ilvl w:val="0"/>
          <w:numId w:val="79"/>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0"/>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CC1146">
      <w:pPr>
        <w:numPr>
          <w:ilvl w:val="0"/>
          <w:numId w:val="90"/>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34" w:name="_Toc409691639"/>
      <w:bookmarkStart w:id="35" w:name="_Toc410653962"/>
      <w:bookmarkStart w:id="36"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483537">
        <w:rPr>
          <w:b/>
        </w:rPr>
        <w:t>4.7</w:t>
      </w:r>
      <w:r w:rsidRPr="00172AE7">
        <w:rPr>
          <w:b/>
        </w:rPr>
        <w:t>. Информатика</w:t>
      </w:r>
      <w:bookmarkEnd w:id="34"/>
      <w:bookmarkEnd w:id="35"/>
      <w:bookmarkEnd w:id="36"/>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37" w:name="_Toc409691640"/>
      <w:bookmarkStart w:id="38" w:name="_Toc410653963"/>
      <w:bookmarkStart w:id="39"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483537">
        <w:rPr>
          <w:b/>
        </w:rPr>
        <w:t>4.8</w:t>
      </w:r>
      <w:r w:rsidRPr="00172AE7">
        <w:rPr>
          <w:b/>
        </w:rPr>
        <w:t>. Физика</w:t>
      </w:r>
      <w:bookmarkEnd w:id="37"/>
      <w:bookmarkEnd w:id="38"/>
      <w:bookmarkEnd w:id="39"/>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CC1146">
      <w:pPr>
        <w:pStyle w:val="a4"/>
        <w:widowControl w:val="0"/>
        <w:numPr>
          <w:ilvl w:val="0"/>
          <w:numId w:val="363"/>
        </w:numPr>
        <w:autoSpaceDE w:val="0"/>
        <w:autoSpaceDN w:val="0"/>
        <w:adjustRightInd w:val="0"/>
        <w:spacing w:after="150" w:line="276" w:lineRule="auto"/>
        <w:jc w:val="both"/>
      </w:pPr>
      <w:r>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483537" w:rsidP="000027DF">
      <w:pPr>
        <w:pStyle w:val="4"/>
        <w:spacing w:line="276" w:lineRule="auto"/>
        <w:jc w:val="both"/>
        <w:rPr>
          <w:rFonts w:ascii="Times New Roman" w:hAnsi="Times New Roman"/>
          <w:sz w:val="24"/>
          <w:szCs w:val="24"/>
        </w:rPr>
      </w:pPr>
      <w:bookmarkStart w:id="40" w:name="_Toc409691641"/>
      <w:bookmarkStart w:id="41" w:name="_Toc410653964"/>
      <w:bookmarkStart w:id="42" w:name="_Toc414553150"/>
      <w:r>
        <w:rPr>
          <w:rFonts w:ascii="Times New Roman" w:hAnsi="Times New Roman"/>
          <w:sz w:val="24"/>
          <w:szCs w:val="24"/>
        </w:rPr>
        <w:t>1.2.4.9</w:t>
      </w:r>
      <w:r w:rsidR="00172AE7" w:rsidRPr="00172AE7">
        <w:rPr>
          <w:rFonts w:ascii="Times New Roman" w:hAnsi="Times New Roman"/>
          <w:sz w:val="24"/>
          <w:szCs w:val="24"/>
        </w:rPr>
        <w:t>. Биология</w:t>
      </w:r>
      <w:bookmarkEnd w:id="40"/>
      <w:bookmarkEnd w:id="41"/>
      <w:bookmarkEnd w:id="42"/>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43" w:name="_Toc409691642"/>
      <w:bookmarkStart w:id="44" w:name="_Toc410653965"/>
      <w:bookmarkStart w:id="45" w:name="_Toc414553151"/>
      <w:r w:rsidRPr="00C35EB8">
        <w:rPr>
          <w:rFonts w:ascii="Times New Roman" w:hAnsi="Times New Roman"/>
          <w:sz w:val="24"/>
          <w:szCs w:val="24"/>
        </w:rPr>
        <w:t>1.2.</w:t>
      </w:r>
      <w:r w:rsidR="00483537">
        <w:rPr>
          <w:rFonts w:ascii="Times New Roman" w:hAnsi="Times New Roman"/>
          <w:sz w:val="24"/>
          <w:szCs w:val="24"/>
        </w:rPr>
        <w:t>4.10</w:t>
      </w:r>
      <w:r w:rsidRPr="00C35EB8">
        <w:rPr>
          <w:rFonts w:ascii="Times New Roman" w:hAnsi="Times New Roman"/>
          <w:sz w:val="24"/>
          <w:szCs w:val="24"/>
        </w:rPr>
        <w:t>. Химия</w:t>
      </w:r>
      <w:bookmarkEnd w:id="43"/>
      <w:bookmarkEnd w:id="44"/>
      <w:bookmarkEnd w:id="45"/>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дтверждающие химические свойства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46" w:name="_Toc409691643"/>
      <w:bookmarkStart w:id="47" w:name="_Toc410653966"/>
      <w:bookmarkStart w:id="48" w:name="_Toc414553152"/>
      <w:r w:rsidRPr="00321A68">
        <w:rPr>
          <w:rFonts w:ascii="Times New Roman" w:hAnsi="Times New Roman"/>
          <w:sz w:val="24"/>
          <w:szCs w:val="24"/>
        </w:rPr>
        <w:t>1.2.</w:t>
      </w:r>
      <w:r w:rsidR="00483537">
        <w:rPr>
          <w:rFonts w:ascii="Times New Roman" w:hAnsi="Times New Roman"/>
          <w:sz w:val="24"/>
          <w:szCs w:val="24"/>
        </w:rPr>
        <w:t>4.11</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46"/>
      <w:bookmarkEnd w:id="47"/>
      <w:bookmarkEnd w:id="48"/>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у плоскостного силуэтного изображения обычных, простых предметов (кухонная утвар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навыками работы с доступными скульптур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обенности исторического жанра, определять произведения историческ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в(А.Я. Головин, А.Н. Бенуа, М.В. Добужин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принципы киномонтажа в создании художествен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49" w:name="_Toc409691644"/>
      <w:bookmarkStart w:id="50" w:name="_Toc410653967"/>
      <w:bookmarkStart w:id="51" w:name="_Toc414553153"/>
      <w:r w:rsidRPr="00321A68">
        <w:rPr>
          <w:rFonts w:ascii="Times New Roman" w:hAnsi="Times New Roman"/>
          <w:sz w:val="24"/>
          <w:szCs w:val="24"/>
        </w:rPr>
        <w:t>1.2.</w:t>
      </w:r>
      <w:r w:rsidR="00483537">
        <w:rPr>
          <w:rFonts w:ascii="Times New Roman" w:hAnsi="Times New Roman"/>
          <w:sz w:val="24"/>
          <w:szCs w:val="24"/>
        </w:rPr>
        <w:t>4.12</w:t>
      </w:r>
      <w:r w:rsidRPr="00321A68">
        <w:rPr>
          <w:rFonts w:ascii="Times New Roman" w:hAnsi="Times New Roman"/>
          <w:sz w:val="24"/>
          <w:szCs w:val="24"/>
        </w:rPr>
        <w:t>. Музыка</w:t>
      </w:r>
      <w:bookmarkEnd w:id="49"/>
      <w:bookmarkEnd w:id="50"/>
      <w:bookmarkEnd w:id="51"/>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 характеризовать приемы взаимодействия и развития образов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образно воспринимать и характеризовать музыкальные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52" w:name="_Toc409691645"/>
      <w:bookmarkStart w:id="53" w:name="_Toc410653968"/>
      <w:bookmarkStart w:id="54" w:name="_Toc414553154"/>
    </w:p>
    <w:p w:rsidR="002A46A8" w:rsidRDefault="002A46A8" w:rsidP="00CC31E6">
      <w:pPr>
        <w:tabs>
          <w:tab w:val="left" w:pos="993"/>
        </w:tabs>
        <w:spacing w:line="276" w:lineRule="auto"/>
        <w:contextualSpacing/>
        <w:jc w:val="both"/>
        <w:rPr>
          <w:b/>
          <w:bCs/>
          <w:i/>
          <w:iCs/>
        </w:rPr>
      </w:pPr>
    </w:p>
    <w:p w:rsidR="00CC31E6" w:rsidRPr="00EE230B" w:rsidRDefault="00483537" w:rsidP="00CC31E6">
      <w:pPr>
        <w:tabs>
          <w:tab w:val="left" w:pos="993"/>
        </w:tabs>
        <w:spacing w:line="276" w:lineRule="auto"/>
        <w:contextualSpacing/>
        <w:jc w:val="both"/>
        <w:rPr>
          <w:b/>
          <w:i/>
        </w:rPr>
      </w:pPr>
      <w:r>
        <w:rPr>
          <w:b/>
        </w:rPr>
        <w:t>1.2.4.13</w:t>
      </w:r>
      <w:r w:rsidR="00CC31E6" w:rsidRPr="00EE230B">
        <w:rPr>
          <w:b/>
        </w:rPr>
        <w:t>.Технология</w:t>
      </w:r>
      <w:bookmarkEnd w:id="52"/>
      <w:bookmarkEnd w:id="53"/>
      <w:bookmarkEnd w:id="54"/>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a"/>
        <w:spacing w:line="276" w:lineRule="auto"/>
        <w:ind w:firstLine="0"/>
        <w:outlineLvl w:val="0"/>
        <w:rPr>
          <w:b/>
          <w:sz w:val="24"/>
        </w:rPr>
      </w:pPr>
      <w:bookmarkStart w:id="55" w:name="_Toc409691646"/>
      <w:bookmarkStart w:id="56" w:name="_Toc410653969"/>
      <w:bookmarkStart w:id="57" w:name="_Toc410702973"/>
      <w:bookmarkStart w:id="58"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55"/>
      <w:bookmarkEnd w:id="56"/>
      <w:bookmarkEnd w:id="57"/>
      <w:bookmarkEnd w:id="58"/>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информационного продукта по заданному алгоритм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еречисляет и характеризует виды технической и технологической документ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59" w:name="_Toc409691647"/>
      <w:bookmarkStart w:id="60" w:name="_Toc410653970"/>
      <w:bookmarkStart w:id="61" w:name="_Toc414553156"/>
      <w:r w:rsidRPr="00321A68">
        <w:rPr>
          <w:rFonts w:ascii="Times New Roman" w:hAnsi="Times New Roman"/>
          <w:sz w:val="24"/>
          <w:szCs w:val="24"/>
        </w:rPr>
        <w:t>1.2.</w:t>
      </w:r>
      <w:r w:rsidR="00483537">
        <w:rPr>
          <w:rFonts w:ascii="Times New Roman" w:hAnsi="Times New Roman"/>
          <w:sz w:val="24"/>
          <w:szCs w:val="24"/>
        </w:rPr>
        <w:t>4.13</w:t>
      </w:r>
      <w:r w:rsidRPr="00321A68">
        <w:rPr>
          <w:rFonts w:ascii="Times New Roman" w:hAnsi="Times New Roman"/>
          <w:sz w:val="24"/>
          <w:szCs w:val="24"/>
        </w:rPr>
        <w:t>. Физическая культура</w:t>
      </w:r>
      <w:bookmarkEnd w:id="59"/>
      <w:bookmarkEnd w:id="60"/>
      <w:bookmarkEnd w:id="61"/>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гимнастические комбинации на спортивных снарядах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483537" w:rsidP="00CC31E6">
      <w:pPr>
        <w:pStyle w:val="4"/>
        <w:spacing w:line="276" w:lineRule="auto"/>
        <w:rPr>
          <w:rFonts w:ascii="Times New Roman" w:hAnsi="Times New Roman"/>
          <w:sz w:val="24"/>
          <w:szCs w:val="24"/>
        </w:rPr>
      </w:pPr>
      <w:bookmarkStart w:id="62" w:name="_Toc409691648"/>
      <w:bookmarkStart w:id="63" w:name="_Toc410653971"/>
      <w:bookmarkStart w:id="64" w:name="_Toc414553157"/>
      <w:r>
        <w:rPr>
          <w:rFonts w:ascii="Times New Roman" w:hAnsi="Times New Roman"/>
          <w:sz w:val="24"/>
          <w:szCs w:val="24"/>
        </w:rPr>
        <w:t>1.2.4.14</w:t>
      </w:r>
      <w:r w:rsidR="00CC31E6" w:rsidRPr="00321A68">
        <w:rPr>
          <w:rFonts w:ascii="Times New Roman" w:hAnsi="Times New Roman"/>
          <w:sz w:val="24"/>
          <w:szCs w:val="24"/>
        </w:rPr>
        <w:t>. Основы безопасности жизнедеятельности</w:t>
      </w:r>
      <w:bookmarkEnd w:id="62"/>
      <w:bookmarkEnd w:id="63"/>
      <w:bookmarkEnd w:id="64"/>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одавать сигналы бедствия и отвечать на ни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выявлять мероприятия и факторы, потенциально опасные для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коме;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483537" w:rsidP="00CC31E6">
      <w:pPr>
        <w:tabs>
          <w:tab w:val="left" w:pos="993"/>
        </w:tabs>
        <w:autoSpaceDE w:val="0"/>
        <w:autoSpaceDN w:val="0"/>
        <w:adjustRightInd w:val="0"/>
        <w:spacing w:line="276" w:lineRule="auto"/>
        <w:jc w:val="both"/>
        <w:rPr>
          <w:b/>
        </w:rPr>
      </w:pPr>
      <w:r>
        <w:rPr>
          <w:b/>
        </w:rPr>
        <w:t>1.2.4.15</w:t>
      </w:r>
      <w:r w:rsidR="00CC31E6" w:rsidRPr="00EC2AC6">
        <w:rPr>
          <w:b/>
        </w:rPr>
        <w:t>.</w:t>
      </w:r>
      <w:r w:rsidR="00CC31E6">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2A46A8" w:rsidRDefault="002A46A8" w:rsidP="00830072">
      <w:pPr>
        <w:rPr>
          <w:b/>
          <w:lang w:eastAsia="en-US"/>
        </w:rPr>
      </w:pPr>
    </w:p>
    <w:p w:rsidR="00B159B9" w:rsidRPr="007138F8" w:rsidRDefault="00B159B9" w:rsidP="00830072">
      <w:pPr>
        <w:rPr>
          <w:b/>
          <w:bCs/>
          <w:sz w:val="28"/>
          <w:szCs w:val="28"/>
        </w:rPr>
      </w:pPr>
      <w:r w:rsidRPr="00830072">
        <w:rPr>
          <w:b/>
          <w:lang w:eastAsia="en-US"/>
        </w:rPr>
        <w:t>1.3. 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75089A" w:rsidRDefault="00B159B9" w:rsidP="00CC1146">
      <w:pPr>
        <w:pStyle w:val="a4"/>
        <w:numPr>
          <w:ilvl w:val="2"/>
          <w:numId w:val="338"/>
        </w:numPr>
        <w:rPr>
          <w:b/>
        </w:rPr>
      </w:pPr>
      <w:r w:rsidRPr="0075089A">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деятельность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 xml:space="preserve">МБОУ СОШ №10 </w:t>
      </w:r>
      <w:r w:rsidRPr="00604898">
        <w:t xml:space="preserve">и служит основой при разработке </w:t>
      </w:r>
      <w:r>
        <w:t>МБОУ СОШ №10</w:t>
      </w:r>
      <w:r w:rsidRPr="00604898">
        <w:t xml:space="preserve"> 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6C6FA8" w:rsidP="00B159B9">
      <w:pPr>
        <w:jc w:val="center"/>
      </w:pPr>
      <w:r>
        <w:rPr>
          <w:noProof/>
        </w:rPr>
        <w:pict>
          <v:roundrect id="_x0000_s1028" style="position:absolute;left:0;text-align:left;margin-left:33.45pt;margin-top:9.5pt;width:398.25pt;height:32.05pt;z-index:251629568" arcsize="10923f" fillcolor="#f79646" strokecolor="#f2f2f2" strokeweight="3pt">
            <v:shadow on="t" type="perspective" color="#974706" opacity=".5" offset="1pt" offset2="-1pt"/>
            <v:textbox style="mso-next-textbox:#_x0000_s1028">
              <w:txbxContent>
                <w:p w:rsidR="008F66D6" w:rsidRPr="00BA055C" w:rsidRDefault="008F66D6" w:rsidP="00B159B9">
                  <w:pPr>
                    <w:jc w:val="center"/>
                    <w:rPr>
                      <w:b/>
                    </w:rPr>
                  </w:pPr>
                  <w:r w:rsidRPr="00BA055C">
                    <w:rPr>
                      <w:b/>
                    </w:rPr>
                    <w:t>Планируемые результаты: структура, назначение и особенности</w:t>
                  </w:r>
                </w:p>
              </w:txbxContent>
            </v:textbox>
          </v:roundrect>
        </w:pict>
      </w:r>
    </w:p>
    <w:p w:rsidR="00B159B9" w:rsidRDefault="00B159B9" w:rsidP="00B159B9">
      <w:pPr>
        <w:jc w:val="center"/>
      </w:pPr>
    </w:p>
    <w:p w:rsidR="00B159B9" w:rsidRDefault="00B159B9" w:rsidP="00B159B9">
      <w:pPr>
        <w:jc w:val="center"/>
      </w:pPr>
    </w:p>
    <w:p w:rsidR="00B159B9" w:rsidRDefault="006C6FA8" w:rsidP="00B159B9">
      <w:pPr>
        <w:jc w:val="center"/>
      </w:pPr>
      <w:r>
        <w:rPr>
          <w:noProof/>
        </w:rPr>
        <w:pict>
          <v:roundrect id="_x0000_s1029" style="position:absolute;left:0;text-align:left;margin-left:172.2pt;margin-top:11.4pt;width:129.75pt;height:60.75pt;z-index:251630592" arcsize="10923f" fillcolor="#c0504d" strokecolor="#f2f2f2" strokeweight="3pt">
            <v:shadow on="t" type="perspective" color="#622423" opacity=".5" offset="1pt" offset2="-1pt"/>
            <v:textbox style="mso-next-textbox:#_x0000_s1029">
              <w:txbxContent>
                <w:p w:rsidR="008F66D6" w:rsidRPr="00BA055C" w:rsidRDefault="008F66D6"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B159B9" w:rsidRDefault="006C6FA8" w:rsidP="00B159B9">
      <w:pPr>
        <w:jc w:val="center"/>
      </w:pPr>
      <w:r>
        <w:rPr>
          <w:noProof/>
        </w:rPr>
        <w:pict>
          <v:roundrect id="_x0000_s1039" style="position:absolute;left:0;text-align:left;margin-left:386pt;margin-top:4.35pt;width:87pt;height:35.25pt;z-index:251640832" arcsize="10923f" fillcolor="#b2a1c7" strokecolor="#b2a1c7" strokeweight="1pt">
            <v:fill color2="#e5dfec" angle="-45" focus="-50%" type="gradient"/>
            <v:shadow on="t" type="perspective" color="#3f3151" opacity=".5" offset="1pt" offset2="-3pt"/>
            <v:textbox style="mso-next-textbox:#_x0000_s1039">
              <w:txbxContent>
                <w:p w:rsidR="008F66D6" w:rsidRPr="00AF765A" w:rsidRDefault="008F66D6" w:rsidP="00B159B9">
                  <w:pPr>
                    <w:jc w:val="center"/>
                    <w:rPr>
                      <w:sz w:val="18"/>
                      <w:szCs w:val="18"/>
                    </w:rPr>
                  </w:pPr>
                  <w:r>
                    <w:rPr>
                      <w:sz w:val="18"/>
                      <w:szCs w:val="18"/>
                    </w:rPr>
                    <w:t>Инструктивно-методический</w:t>
                  </w:r>
                </w:p>
              </w:txbxContent>
            </v:textbox>
          </v:roundrect>
        </w:pict>
      </w:r>
      <w:r>
        <w:rPr>
          <w:noProof/>
        </w:rPr>
        <w:pict>
          <v:roundrect id="_x0000_s1037" style="position:absolute;left:0;text-align:left;margin-left:-13.8pt;margin-top:4.35pt;width:78pt;height:30pt;z-index:251638784" arcsize="10923f" fillcolor="#b2a1c7" strokecolor="#b2a1c7" strokeweight="1pt">
            <v:fill color2="#e5dfec" angle="-45" focus="-50%" type="gradient"/>
            <v:shadow on="t" type="perspective" color="#3f3151" opacity=".5" offset="1pt" offset2="-3pt"/>
            <v:textbox style="mso-next-textbox:#_x0000_s1037">
              <w:txbxContent>
                <w:p w:rsidR="008F66D6" w:rsidRPr="00BA055C" w:rsidRDefault="008F66D6" w:rsidP="00B159B9">
                  <w:pPr>
                    <w:jc w:val="center"/>
                    <w:rPr>
                      <w:sz w:val="18"/>
                      <w:szCs w:val="18"/>
                    </w:rPr>
                  </w:pPr>
                  <w:r w:rsidRPr="00BA055C">
                    <w:rPr>
                      <w:sz w:val="18"/>
                      <w:szCs w:val="18"/>
                    </w:rPr>
                    <w:t>Нормативный</w:t>
                  </w:r>
                </w:p>
              </w:txbxContent>
            </v:textbox>
          </v:roundrect>
        </w:pict>
      </w:r>
    </w:p>
    <w:p w:rsidR="00B159B9" w:rsidRDefault="00B159B9" w:rsidP="00B159B9">
      <w:pPr>
        <w:jc w:val="center"/>
      </w:pPr>
    </w:p>
    <w:p w:rsidR="00B159B9" w:rsidRDefault="006C6FA8" w:rsidP="00B159B9">
      <w:pPr>
        <w:jc w:val="center"/>
      </w:pPr>
      <w:r>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4" type="#_x0000_t55" style="position:absolute;left:0;text-align:left;margin-left:355.2pt;margin-top:6.75pt;width:46.5pt;height:11.05pt;rotation:13550525fd;flip:y;z-index:251656192" fillcolor="#b2a1c7" strokecolor="#b2a1c7" strokeweight="1pt">
            <v:fill color2="#e5dfec" angle="-45" focus="-50%" type="gradient"/>
            <v:shadow on="t" type="perspective" color="#3f3151" opacity=".5" offset="1pt" offset2="-3pt"/>
          </v:shape>
        </w:pict>
      </w:r>
      <w:r>
        <w:rPr>
          <w:b/>
          <w:noProof/>
        </w:rPr>
        <w:pict>
          <v:shape id="_x0000_s1053" type="#_x0000_t55" style="position:absolute;left:0;text-align:left;margin-left:48.5pt;margin-top:.85pt;width:46.5pt;height:11.05pt;rotation:-1531156fd;flip:y;z-index:251655168" fillcolor="#b2a1c7" strokecolor="#b2a1c7" strokeweight="1pt">
            <v:fill color2="#e5dfec" angle="-45" focus="-50%" type="gradient"/>
            <v:shadow on="t" type="perspective" color="#3f3151" opacity=".5" offset="1pt" offset2="-3pt"/>
          </v:shape>
        </w:pict>
      </w:r>
    </w:p>
    <w:p w:rsidR="00B159B9" w:rsidRDefault="00B159B9" w:rsidP="00B159B9">
      <w:pPr>
        <w:jc w:val="center"/>
        <w:rPr>
          <w:b/>
        </w:rPr>
      </w:pPr>
    </w:p>
    <w:p w:rsidR="00B159B9" w:rsidRDefault="006C6FA8" w:rsidP="00B159B9">
      <w:pPr>
        <w:jc w:val="center"/>
        <w:rPr>
          <w:b/>
        </w:rPr>
      </w:pPr>
      <w:r>
        <w:rPr>
          <w:b/>
          <w:noProof/>
        </w:rPr>
        <w:pict>
          <v:shapetype id="_x0000_t32" coordsize="21600,21600" o:spt="32" o:oned="t" path="m,l21600,21600e" filled="f">
            <v:path arrowok="t" fillok="f" o:connecttype="none"/>
            <o:lock v:ext="edit" shapetype="t"/>
          </v:shapetype>
          <v:shape id="_x0000_s1052" type="#_x0000_t32" style="position:absolute;left:0;text-align:left;margin-left:425.65pt;margin-top:165.2pt;width:.05pt;height:10.45pt;flip:y;z-index:251654144" o:connectortype="straight" strokecolor="#17365d" strokeweight="2.5pt"/>
        </w:pict>
      </w:r>
      <w:r>
        <w:rPr>
          <w:b/>
          <w:noProof/>
        </w:rPr>
        <w:pict>
          <v:shape id="_x0000_s1051" type="#_x0000_t32" style="position:absolute;left:0;text-align:left;margin-left:285.4pt;margin-top:165.2pt;width:.05pt;height:10.45pt;flip:y;z-index:251653120" o:connectortype="straight" strokecolor="#17365d" strokeweight="2.5pt"/>
        </w:pict>
      </w:r>
      <w:r>
        <w:rPr>
          <w:b/>
          <w:noProof/>
        </w:rPr>
        <w:pict>
          <v:shape id="_x0000_s1050" type="#_x0000_t32" style="position:absolute;left:0;text-align:left;margin-left:164.7pt;margin-top:165.2pt;width:.05pt;height:10.45pt;flip:y;z-index:251652096" o:connectortype="straight" strokecolor="#17365d" strokeweight="2.5pt"/>
        </w:pict>
      </w:r>
      <w:r>
        <w:rPr>
          <w:b/>
          <w:noProof/>
        </w:rPr>
        <w:pict>
          <v:shape id="_x0000_s1049" type="#_x0000_t32" style="position:absolute;left:0;text-align:left;margin-left:48.45pt;margin-top:165.2pt;width:.05pt;height:10.45pt;flip:y;z-index:251651072" o:connectortype="straight" strokecolor="#17365d" strokeweight="2.5pt"/>
        </w:pict>
      </w:r>
      <w:r>
        <w:rPr>
          <w:b/>
          <w:noProof/>
        </w:rPr>
        <w:pict>
          <v:shape id="_x0000_s1044" type="#_x0000_t32" style="position:absolute;left:0;text-align:left;margin-left:104.7pt;margin-top:15.15pt;width:.05pt;height:10.45pt;flip:y;z-index:251645952" o:connectortype="straight" strokecolor="#17365d" strokeweight="2.5pt"/>
        </w:pict>
      </w:r>
      <w:r>
        <w:rPr>
          <w:b/>
          <w:noProof/>
        </w:rPr>
        <w:pict>
          <v:shape id="_x0000_s1043" type="#_x0000_t32" style="position:absolute;left:0;text-align:left;margin-left:236.7pt;margin-top:4.7pt;width:.05pt;height:10.45pt;flip:y;z-index:251644928" o:connectortype="straight" strokecolor="#17365d" strokeweight="2.5pt"/>
        </w:pict>
      </w:r>
    </w:p>
    <w:p w:rsidR="00B159B9" w:rsidRDefault="006C6FA8" w:rsidP="00B159B9">
      <w:pPr>
        <w:jc w:val="center"/>
        <w:rPr>
          <w:b/>
        </w:rPr>
      </w:pPr>
      <w:r>
        <w:rPr>
          <w:b/>
          <w:noProof/>
        </w:rPr>
        <w:pict>
          <v:shape id="_x0000_s1045" type="#_x0000_t32" style="position:absolute;left:0;text-align:left;margin-left:379.9pt;margin-top:1.4pt;width:.05pt;height:10.45pt;flip:y;z-index:251646976" o:connectortype="straight" strokecolor="#17365d" strokeweight="2.5pt"/>
        </w:pict>
      </w:r>
      <w:r>
        <w:rPr>
          <w:b/>
          <w:noProof/>
        </w:rPr>
        <w:pict>
          <v:shape id="_x0000_s1042" type="#_x0000_t32" style="position:absolute;left:0;text-align:left;margin-left:104.7pt;margin-top:1.35pt;width:275.25pt;height:.05pt;z-index:251643904" o:connectortype="straight" strokecolor="#17365d" strokeweight="2.5pt"/>
        </w:pict>
      </w:r>
      <w:r>
        <w:rPr>
          <w:noProof/>
        </w:rPr>
        <w:pict>
          <v:roundrect id="_x0000_s1030" style="position:absolute;left:0;text-align:left;margin-left:42.45pt;margin-top:9.6pt;width:129.75pt;height:60.75pt;z-index:251631616" arcsize="10923f" fillcolor="#9bbb59" strokecolor="#f2f2f2" strokeweight="3pt">
            <v:shadow on="t" type="perspective" color="#4e6128" opacity=".5" offset="1pt" offset2="-1pt"/>
            <v:textbox style="mso-next-textbox:#_x0000_s1030">
              <w:txbxContent>
                <w:p w:rsidR="008F66D6" w:rsidRPr="00BA055C" w:rsidRDefault="008F66D6" w:rsidP="00B159B9">
                  <w:pPr>
                    <w:jc w:val="center"/>
                    <w:rPr>
                      <w:b/>
                      <w:sz w:val="18"/>
                      <w:szCs w:val="18"/>
                    </w:rPr>
                  </w:pPr>
                  <w:r w:rsidRPr="00BA055C">
                    <w:rPr>
                      <w:b/>
                      <w:sz w:val="18"/>
                      <w:szCs w:val="18"/>
                    </w:rPr>
                    <w:t>Обобщенная форма:</w:t>
                  </w:r>
                </w:p>
                <w:p w:rsidR="008F66D6" w:rsidRPr="00BA055C" w:rsidRDefault="008F66D6"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41" type="#_x0000_t4" style="position:absolute;left:0;text-align:left;margin-left:187.2pt;margin-top:16.35pt;width:98.25pt;height:60pt;z-index:251642880" fillcolor="#f79646" stroked="f" strokeweight="0">
            <v:fill color2="#df6a09" focusposition=".5,.5" focussize="" focus="100%" type="gradientRadial"/>
            <v:shadow on="t" type="perspective" color="#974706" offset="1pt" offset2="-3pt"/>
            <v:textbox style="mso-next-textbox:#_x0000_s1041">
              <w:txbxContent>
                <w:p w:rsidR="008F66D6" w:rsidRPr="00BA055C" w:rsidRDefault="008F66D6" w:rsidP="00B159B9">
                  <w:pPr>
                    <w:jc w:val="center"/>
                    <w:rPr>
                      <w:b/>
                      <w:sz w:val="16"/>
                      <w:szCs w:val="16"/>
                    </w:rPr>
                  </w:pPr>
                  <w:r w:rsidRPr="00BA055C">
                    <w:rPr>
                      <w:b/>
                      <w:sz w:val="16"/>
                      <w:szCs w:val="16"/>
                    </w:rPr>
                    <w:t>Целевой компонент</w:t>
                  </w:r>
                </w:p>
              </w:txbxContent>
            </v:textbox>
          </v:shape>
        </w:pict>
      </w:r>
      <w:r>
        <w:rPr>
          <w:noProof/>
        </w:rPr>
        <w:pict>
          <v:roundrect id="_x0000_s1038" style="position:absolute;left:0;text-align:left;margin-left:-13.8pt;margin-top:59.1pt;width:71.25pt;height:30pt;z-index:251639808" arcsize="10923f" fillcolor="#fabf8f" strokecolor="#fabf8f" strokeweight="1pt">
            <v:fill color2="#fde9d9" angle="-45" focus="-50%" type="gradient"/>
            <v:shadow on="t" type="perspective" color="#974706" opacity=".5" offset="1pt" offset2="-3pt"/>
            <v:textbox style="mso-next-textbox:#_x0000_s1038">
              <w:txbxContent>
                <w:p w:rsidR="008F66D6" w:rsidRPr="00BA055C" w:rsidRDefault="008F66D6" w:rsidP="00B159B9">
                  <w:pPr>
                    <w:jc w:val="center"/>
                    <w:rPr>
                      <w:b/>
                      <w:sz w:val="18"/>
                      <w:szCs w:val="18"/>
                    </w:rPr>
                  </w:pPr>
                  <w:r>
                    <w:rPr>
                      <w:sz w:val="18"/>
                      <w:szCs w:val="18"/>
                    </w:rPr>
                    <w:t>Основа для оценки</w:t>
                  </w:r>
                </w:p>
              </w:txbxContent>
            </v:textbox>
          </v:roundrect>
        </w:pict>
      </w:r>
      <w:r>
        <w:rPr>
          <w:noProof/>
        </w:rPr>
        <w:pict>
          <v:roundrect id="_x0000_s1031" style="position:absolute;left:0;text-align:left;margin-left:301.95pt;margin-top:9.6pt;width:129.75pt;height:60.75pt;z-index:251632640" arcsize="10923f" fillcolor="#9bbb59" strokecolor="#f2f2f2" strokeweight="3pt">
            <v:shadow on="t" type="perspective" color="#4e6128" opacity=".5" offset="1pt" offset2="-1pt"/>
            <v:textbox style="mso-next-textbox:#_x0000_s1031">
              <w:txbxContent>
                <w:p w:rsidR="008F66D6" w:rsidRPr="00BA055C" w:rsidRDefault="008F66D6" w:rsidP="00B159B9">
                  <w:pPr>
                    <w:jc w:val="center"/>
                    <w:rPr>
                      <w:b/>
                      <w:sz w:val="18"/>
                      <w:szCs w:val="18"/>
                    </w:rPr>
                  </w:pPr>
                  <w:r w:rsidRPr="00BA055C">
                    <w:rPr>
                      <w:b/>
                      <w:sz w:val="18"/>
                      <w:szCs w:val="18"/>
                    </w:rPr>
                    <w:t>Технологическая форма:</w:t>
                  </w:r>
                </w:p>
                <w:p w:rsidR="008F66D6" w:rsidRPr="00BA055C" w:rsidRDefault="008F66D6" w:rsidP="009C08F1">
                  <w:pPr>
                    <w:pStyle w:val="a4"/>
                    <w:numPr>
                      <w:ilvl w:val="0"/>
                      <w:numId w:val="13"/>
                    </w:numPr>
                    <w:rPr>
                      <w:b/>
                      <w:sz w:val="18"/>
                      <w:szCs w:val="18"/>
                    </w:rPr>
                  </w:pPr>
                  <w:r w:rsidRPr="00BA055C">
                    <w:rPr>
                      <w:b/>
                      <w:sz w:val="18"/>
                      <w:szCs w:val="18"/>
                    </w:rPr>
                    <w:t>педагоги</w:t>
                  </w:r>
                </w:p>
                <w:p w:rsidR="008F66D6" w:rsidRPr="00BA055C" w:rsidRDefault="008F66D6"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8F66D6" w:rsidRPr="00BA055C" w:rsidRDefault="008F66D6" w:rsidP="009C08F1">
                  <w:pPr>
                    <w:pStyle w:val="a4"/>
                    <w:numPr>
                      <w:ilvl w:val="0"/>
                      <w:numId w:val="13"/>
                    </w:numPr>
                    <w:rPr>
                      <w:b/>
                      <w:sz w:val="18"/>
                      <w:szCs w:val="18"/>
                    </w:rPr>
                  </w:pPr>
                  <w:r w:rsidRPr="00BA055C">
                    <w:rPr>
                      <w:b/>
                      <w:sz w:val="18"/>
                      <w:szCs w:val="18"/>
                    </w:rPr>
                    <w:t>родители</w:t>
                  </w:r>
                </w:p>
              </w:txbxContent>
            </v:textbox>
          </v:roundrect>
        </w:pict>
      </w:r>
    </w:p>
    <w:p w:rsidR="00B159B9" w:rsidRDefault="00B159B9" w:rsidP="00B159B9">
      <w:pPr>
        <w:jc w:val="center"/>
        <w:rPr>
          <w:b/>
        </w:rPr>
      </w:pPr>
    </w:p>
    <w:p w:rsidR="00B159B9" w:rsidRDefault="00B159B9" w:rsidP="00B159B9">
      <w:pPr>
        <w:jc w:val="center"/>
        <w:rPr>
          <w:b/>
        </w:rPr>
      </w:pPr>
    </w:p>
    <w:p w:rsidR="00B159B9" w:rsidRDefault="006C6FA8" w:rsidP="00B159B9">
      <w:pPr>
        <w:jc w:val="center"/>
        <w:rPr>
          <w:b/>
        </w:rPr>
      </w:pPr>
      <w:r>
        <w:rPr>
          <w:noProof/>
        </w:rPr>
        <w:pict>
          <v:roundrect id="_x0000_s1040" style="position:absolute;left:0;text-align:left;margin-left:409.2pt;margin-top:9.95pt;width:79.5pt;height:48.55pt;z-index:251641856" arcsize="10923f" fillcolor="#fabf8f" strokecolor="#fabf8f" strokeweight="1pt">
            <v:fill color2="#fde9d9" angle="-45" focus="-50%" type="gradient"/>
            <v:shadow on="t" type="perspective" color="#974706" opacity=".5" offset="1pt" offset2="-3pt"/>
            <v:textbox style="mso-next-textbox:#_x0000_s1040">
              <w:txbxContent>
                <w:p w:rsidR="008F66D6" w:rsidRPr="00BA055C" w:rsidRDefault="008F66D6"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Default="00B159B9" w:rsidP="00B159B9">
      <w:pPr>
        <w:jc w:val="center"/>
        <w:rPr>
          <w:b/>
        </w:rPr>
      </w:pPr>
    </w:p>
    <w:p w:rsidR="00B159B9" w:rsidRDefault="006C6FA8" w:rsidP="00B159B9">
      <w:pPr>
        <w:jc w:val="center"/>
        <w:rPr>
          <w:b/>
        </w:rPr>
      </w:pPr>
      <w:r>
        <w:rPr>
          <w:b/>
          <w:noProof/>
        </w:rPr>
        <w:pict>
          <v:shape id="_x0000_s1047" type="#_x0000_t32" style="position:absolute;left:0;text-align:left;margin-left:379.95pt;margin-top:7.35pt;width:.05pt;height:23.55pt;flip:y;z-index:251649024" o:connectortype="straight" strokecolor="#17365d" strokeweight="2.5pt"/>
        </w:pict>
      </w:r>
      <w:r>
        <w:rPr>
          <w:b/>
          <w:noProof/>
        </w:rPr>
        <w:pict>
          <v:shape id="_x0000_s1046" type="#_x0000_t32" style="position:absolute;left:0;text-align:left;margin-left:104.65pt;margin-top:7.35pt;width:.05pt;height:23.55pt;flip:y;z-index:251648000" o:connectortype="straight" strokecolor="#17365d" strokeweight="2.5pt"/>
        </w:pict>
      </w:r>
    </w:p>
    <w:p w:rsidR="00B159B9" w:rsidRDefault="00B159B9" w:rsidP="00B159B9">
      <w:pPr>
        <w:jc w:val="center"/>
        <w:rPr>
          <w:b/>
        </w:rPr>
      </w:pPr>
    </w:p>
    <w:p w:rsidR="00B159B9" w:rsidRDefault="006C6FA8" w:rsidP="00B159B9">
      <w:pPr>
        <w:jc w:val="center"/>
        <w:rPr>
          <w:b/>
        </w:rPr>
      </w:pPr>
      <w:r>
        <w:rPr>
          <w:noProof/>
        </w:rPr>
        <w:pict>
          <v:roundrect id="_x0000_s1032" style="position:absolute;left:0;text-align:left;margin-left:55.2pt;margin-top:3.3pt;width:366.75pt;height:43.5pt;z-index:251633664" arcsize="10923f" fillcolor="#c0504d" strokecolor="#f2f2f2" strokeweight="3pt">
            <v:shadow on="t" type="perspective" color="#622423" opacity=".5" offset="1pt" offset2="-1pt"/>
            <v:textbox style="mso-next-textbox:#_x0000_s1032">
              <w:txbxContent>
                <w:p w:rsidR="008F66D6" w:rsidRPr="00BA055C" w:rsidRDefault="008F66D6" w:rsidP="00B159B9">
                  <w:pPr>
                    <w:jc w:val="center"/>
                    <w:rPr>
                      <w:b/>
                    </w:rPr>
                  </w:pPr>
                  <w:r w:rsidRPr="00BA055C">
                    <w:rPr>
                      <w:b/>
                    </w:rPr>
                    <w:t>Система оценки:</w:t>
                  </w:r>
                </w:p>
                <w:p w:rsidR="008F66D6" w:rsidRPr="00BA055C" w:rsidRDefault="008F66D6"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Default="00B159B9" w:rsidP="00B159B9">
      <w:pPr>
        <w:jc w:val="center"/>
        <w:rPr>
          <w:b/>
        </w:rPr>
      </w:pPr>
    </w:p>
    <w:p w:rsidR="00B159B9" w:rsidRDefault="00B159B9" w:rsidP="00B159B9">
      <w:pPr>
        <w:jc w:val="center"/>
        <w:rPr>
          <w:b/>
        </w:rPr>
      </w:pPr>
    </w:p>
    <w:p w:rsidR="00B159B9" w:rsidRDefault="006C6FA8" w:rsidP="00B159B9">
      <w:pPr>
        <w:jc w:val="center"/>
        <w:rPr>
          <w:b/>
        </w:rPr>
      </w:pPr>
      <w:r>
        <w:rPr>
          <w:b/>
          <w:noProof/>
        </w:rPr>
        <w:pict>
          <v:shape id="_x0000_s1048" type="#_x0000_t32" style="position:absolute;left:0;text-align:left;margin-left:48.45pt;margin-top:13.35pt;width:377.25pt;height:.05pt;z-index:251650048" o:connectortype="straight" strokecolor="#17365d" strokeweight="2.5pt"/>
        </w:pict>
      </w:r>
    </w:p>
    <w:p w:rsidR="00B159B9" w:rsidRDefault="00B159B9" w:rsidP="00B159B9">
      <w:pPr>
        <w:jc w:val="center"/>
        <w:rPr>
          <w:b/>
        </w:rPr>
      </w:pPr>
    </w:p>
    <w:p w:rsidR="00B159B9" w:rsidRDefault="006C6FA8" w:rsidP="00B159B9">
      <w:pPr>
        <w:jc w:val="center"/>
        <w:rPr>
          <w:b/>
        </w:rPr>
      </w:pPr>
      <w:r>
        <w:rPr>
          <w:noProof/>
        </w:rPr>
        <w:pict>
          <v:roundrect id="_x0000_s1036" style="position:absolute;left:0;text-align:left;margin-left:355.95pt;margin-top:3.9pt;width:103.5pt;height:79.2pt;z-index:251637760" arcsize="10923f" fillcolor="#c0504d" strokecolor="#c0504d" strokeweight="10pt">
            <v:stroke linestyle="thinThin"/>
            <v:shadow color="#868686"/>
            <v:textbox style="mso-next-textbox:#_x0000_s1036">
              <w:txbxContent>
                <w:p w:rsidR="008F66D6" w:rsidRPr="00097A1E" w:rsidRDefault="008F66D6"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v:roundrect id="_x0000_s1035" style="position:absolute;left:0;text-align:left;margin-left:226.95pt;margin-top:3.9pt;width:114pt;height:112.5pt;z-index:251636736" arcsize="10923f" fillcolor="#c0504d" strokecolor="#c0504d" strokeweight="10pt">
            <v:stroke linestyle="thinThin"/>
            <v:shadow color="#868686"/>
            <v:textbox style="mso-next-textbox:#_x0000_s1035">
              <w:txbxContent>
                <w:p w:rsidR="008F66D6" w:rsidRPr="00097A1E" w:rsidRDefault="008F66D6"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v:roundrect id="_x0000_s1033" style="position:absolute;left:0;text-align:left;margin-left:-13.8pt;margin-top:3.9pt;width:109.5pt;height:108.75pt;z-index:251634688" arcsize="10923f" fillcolor="#c0504d" strokecolor="#c0504d" strokeweight="10pt">
            <v:stroke linestyle="thinThin"/>
            <v:shadow color="#868686"/>
            <v:textbox style="mso-next-textbox:#_x0000_s1033">
              <w:txbxContent>
                <w:p w:rsidR="008F66D6" w:rsidRPr="00097A1E" w:rsidRDefault="008F66D6"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v:roundrect id="_x0000_s1034" style="position:absolute;left:0;text-align:left;margin-left:109.2pt;margin-top:3.9pt;width:104.25pt;height:83.25pt;z-index:251635712" arcsize="10923f" fillcolor="#c0504d" strokecolor="#c0504d" strokeweight="10pt">
            <v:stroke linestyle="thinThin"/>
            <v:shadow color="#868686"/>
            <v:textbox style="mso-next-textbox:#_x0000_s1034">
              <w:txbxContent>
                <w:p w:rsidR="008F66D6" w:rsidRPr="00097A1E" w:rsidRDefault="008F66D6"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t xml:space="preserve">    </w:t>
      </w:r>
      <w:r w:rsidR="00B159B9"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CC1146">
      <w:pPr>
        <w:pStyle w:val="a4"/>
        <w:numPr>
          <w:ilvl w:val="0"/>
          <w:numId w:val="145"/>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CC1146">
      <w:pPr>
        <w:pStyle w:val="a4"/>
        <w:numPr>
          <w:ilvl w:val="0"/>
          <w:numId w:val="145"/>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CC1146">
      <w:pPr>
        <w:pStyle w:val="a4"/>
        <w:numPr>
          <w:ilvl w:val="0"/>
          <w:numId w:val="145"/>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CC1146">
      <w:pPr>
        <w:pStyle w:val="a4"/>
        <w:numPr>
          <w:ilvl w:val="0"/>
          <w:numId w:val="146"/>
        </w:numPr>
        <w:spacing w:line="276" w:lineRule="auto"/>
        <w:jc w:val="both"/>
      </w:pPr>
      <w:r w:rsidRPr="00604898">
        <w:t>стартовую диагностику,</w:t>
      </w:r>
    </w:p>
    <w:p w:rsidR="00604898" w:rsidRPr="00604898" w:rsidRDefault="00604898" w:rsidP="00CC1146">
      <w:pPr>
        <w:pStyle w:val="a4"/>
        <w:numPr>
          <w:ilvl w:val="0"/>
          <w:numId w:val="146"/>
        </w:numPr>
        <w:spacing w:line="276" w:lineRule="auto"/>
        <w:jc w:val="both"/>
      </w:pPr>
      <w:r w:rsidRPr="00604898">
        <w:t>текущую и тематическую оценку,</w:t>
      </w:r>
    </w:p>
    <w:p w:rsidR="00604898" w:rsidRPr="00604898" w:rsidRDefault="00604898" w:rsidP="00CC1146">
      <w:pPr>
        <w:pStyle w:val="a4"/>
        <w:numPr>
          <w:ilvl w:val="0"/>
          <w:numId w:val="146"/>
        </w:numPr>
        <w:spacing w:line="276" w:lineRule="auto"/>
        <w:jc w:val="both"/>
      </w:pPr>
      <w:r w:rsidRPr="00604898">
        <w:t>портфолио,</w:t>
      </w:r>
    </w:p>
    <w:p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CC1146">
      <w:pPr>
        <w:pStyle w:val="a4"/>
        <w:numPr>
          <w:ilvl w:val="0"/>
          <w:numId w:val="146"/>
        </w:numPr>
        <w:spacing w:line="276" w:lineRule="auto"/>
        <w:jc w:val="both"/>
      </w:pPr>
      <w:r w:rsidRPr="00604898">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rsidR="00604898" w:rsidRPr="00604898" w:rsidRDefault="00604898" w:rsidP="00CC1146">
      <w:pPr>
        <w:pStyle w:val="a4"/>
        <w:numPr>
          <w:ilvl w:val="0"/>
          <w:numId w:val="147"/>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6C6FA8" w:rsidP="00B159B9">
      <w:pPr>
        <w:jc w:val="center"/>
      </w:pPr>
      <w:r>
        <w:rPr>
          <w:noProof/>
        </w:rPr>
        <w:pict>
          <v:roundrect id="_x0000_s1055" style="position:absolute;left:0;text-align:left;margin-left:36.45pt;margin-top:2.65pt;width:362.25pt;height:36.75pt;z-index:251657216" arcsize="10923f" fillcolor="#c0504d" strokecolor="#f2f2f2" strokeweight="3pt">
            <v:shadow on="t" type="perspective" color="#622423" opacity=".5" offset="1pt" offset2="-1pt"/>
            <v:textbox style="mso-next-textbox:#_x0000_s1055">
              <w:txbxContent>
                <w:p w:rsidR="008F66D6" w:rsidRPr="004268C2" w:rsidRDefault="008F66D6" w:rsidP="00B159B9">
                  <w:pPr>
                    <w:jc w:val="center"/>
                    <w:rPr>
                      <w:b/>
                    </w:rPr>
                  </w:pPr>
                  <w:r w:rsidRPr="004268C2">
                    <w:rPr>
                      <w:b/>
                    </w:rPr>
                    <w:t>Система оценки достижения планируемых результатов</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6C6FA8" w:rsidP="00B159B9">
      <w:pPr>
        <w:jc w:val="center"/>
      </w:pPr>
      <w:r>
        <w:rPr>
          <w:noProof/>
        </w:rPr>
        <w:pict>
          <v:roundrect id="_x0000_s1056" style="position:absolute;left:0;text-align:left;margin-left:-11.55pt;margin-top:5.2pt;width:183.75pt;height:51pt;z-index:251658240" arcsize="10923f" fillcolor="#9bbb59" strokecolor="#f2f2f2" strokeweight="3pt">
            <v:shadow on="t" type="perspective" color="#4e6128" opacity=".5" offset="1pt" offset2="-1pt"/>
            <v:textbox style="mso-next-textbox:#_x0000_s1056">
              <w:txbxContent>
                <w:p w:rsidR="008F66D6" w:rsidRPr="004268C2" w:rsidRDefault="008F66D6" w:rsidP="00B159B9">
                  <w:pPr>
                    <w:jc w:val="center"/>
                    <w:rPr>
                      <w:b/>
                      <w:color w:val="C00000"/>
                    </w:rPr>
                  </w:pPr>
                  <w:r w:rsidRPr="004268C2">
                    <w:rPr>
                      <w:b/>
                      <w:color w:val="C00000"/>
                    </w:rPr>
                    <w:t>Внешняя оценка:</w:t>
                  </w:r>
                </w:p>
                <w:p w:rsidR="008F66D6" w:rsidRPr="004268C2" w:rsidRDefault="008F66D6" w:rsidP="00B159B9">
                  <w:pPr>
                    <w:jc w:val="center"/>
                    <w:rPr>
                      <w:b/>
                    </w:rPr>
                  </w:pPr>
                  <w:r w:rsidRPr="004268C2">
                    <w:rPr>
                      <w:b/>
                    </w:rPr>
                    <w:t>государственные службы</w:t>
                  </w:r>
                </w:p>
              </w:txbxContent>
            </v:textbox>
          </v:roundrect>
        </w:pict>
      </w:r>
    </w:p>
    <w:p w:rsidR="00B159B9" w:rsidRDefault="006C6FA8" w:rsidP="00B159B9">
      <w:pPr>
        <w:jc w:val="center"/>
      </w:pPr>
      <w:r>
        <w:rPr>
          <w:noProof/>
        </w:rPr>
        <w:pict>
          <v:roundrect id="_x0000_s1062" style="position:absolute;left:0;text-align:left;margin-left:259.2pt;margin-top:5.65pt;width:189pt;height:73.5pt;z-index:251664384" arcsize="10923f" fillcolor="#c2d69b" strokecolor="#c2d69b" strokeweight="1pt">
            <v:fill color2="#eaf1dd" angle="-45" focus="-50%" type="gradient"/>
            <v:shadow on="t" type="perspective" color="#4e6128" opacity=".5" offset="1pt" offset2="-3pt"/>
            <v:textbox style="mso-next-textbox:#_x0000_s1062">
              <w:txbxContent>
                <w:p w:rsidR="008F66D6" w:rsidRPr="00E53DCB" w:rsidRDefault="008F66D6"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Default="00B159B9" w:rsidP="00B159B9">
      <w:pPr>
        <w:jc w:val="center"/>
      </w:pPr>
    </w:p>
    <w:p w:rsidR="00B159B9" w:rsidRDefault="006C6FA8" w:rsidP="00B159B9">
      <w:pPr>
        <w:jc w:val="center"/>
      </w:pPr>
      <w:r>
        <w:rPr>
          <w:noProof/>
        </w:rPr>
        <w:pict>
          <v:roundrect id="_x0000_s1057" style="position:absolute;left:0;text-align:left;margin-left:125.7pt;margin-top:4.3pt;width:114.75pt;height:60.75pt;z-index:251659264" arcsize="10923f" fillcolor="#fabf8f" strokecolor="#fabf8f" strokeweight="1pt">
            <v:fill color2="#fde9d9" angle="-45" focus="-50%" type="gradient"/>
            <v:shadow on="t" type="perspective" color="#974706" opacity=".5" offset="1pt" offset2="-3pt"/>
            <v:textbox style="mso-next-textbox:#_x0000_s1057">
              <w:txbxContent>
                <w:p w:rsidR="008F66D6" w:rsidRPr="00E53DCB" w:rsidRDefault="008F66D6" w:rsidP="00B159B9">
                  <w:pPr>
                    <w:jc w:val="center"/>
                  </w:pPr>
                  <w:r>
                    <w:t>Аккредитация ОО</w:t>
                  </w:r>
                  <w:r w:rsidRPr="00E53DCB">
                    <w:t>,</w:t>
                  </w:r>
                </w:p>
                <w:p w:rsidR="008F66D6" w:rsidRPr="00E53DCB" w:rsidRDefault="008F66D6" w:rsidP="00B159B9">
                  <w:pPr>
                    <w:jc w:val="center"/>
                  </w:pPr>
                  <w:r w:rsidRPr="00E53DCB">
                    <w:t>аттестация кадров</w:t>
                  </w:r>
                </w:p>
              </w:txbxContent>
            </v:textbox>
          </v:roundrect>
        </w:pict>
      </w:r>
      <w:r>
        <w:rPr>
          <w:noProof/>
        </w:rPr>
        <w:pict>
          <v:roundrect id="_x0000_s1058" style="position:absolute;left:0;text-align:left;margin-left:-25.05pt;margin-top:9.55pt;width:96.75pt;height:55.5pt;z-index:251660288" arcsize="10923f" fillcolor="#fabf8f" strokecolor="#fabf8f" strokeweight="1pt">
            <v:fill color2="#fde9d9" angle="-45" focus="-50%" type="gradient"/>
            <v:shadow on="t" type="perspective" color="#974706" opacity=".5" offset="1pt" offset2="-3pt"/>
            <v:textbox style="mso-next-textbox:#_x0000_s1058">
              <w:txbxContent>
                <w:p w:rsidR="008F66D6" w:rsidRDefault="008F66D6" w:rsidP="00B159B9">
                  <w:pPr>
                    <w:jc w:val="center"/>
                  </w:pPr>
                  <w:r>
                    <w:t>Мониторинг системы образования</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6C6FA8" w:rsidP="00B159B9">
      <w:pPr>
        <w:jc w:val="center"/>
      </w:pPr>
      <w:r>
        <w:rPr>
          <w:noProof/>
        </w:rPr>
        <w:pict>
          <v:shape id="_x0000_s1063" type="#_x0000_t55" style="position:absolute;left:0;text-align:left;margin-left:348.65pt;margin-top:5.55pt;width:92.8pt;height:11.05pt;rotation:13550525fd;flip:y;z-index:251665408" fillcolor="#c2d69b" strokecolor="#c2d69b" strokeweight="1pt">
            <v:fill color2="#eaf1dd" angle="-45" focus="-50%" type="gradient"/>
            <v:shadow on="t" type="perspective" color="#4e6128" opacity=".5" offset="1pt" offset2="-3pt"/>
          </v:shape>
        </w:pict>
      </w:r>
    </w:p>
    <w:p w:rsidR="00B159B9" w:rsidRDefault="006C6FA8" w:rsidP="00B159B9">
      <w:pPr>
        <w:jc w:val="center"/>
      </w:pPr>
      <w:r>
        <w:rPr>
          <w:noProof/>
        </w:rPr>
        <w:pict>
          <v:roundrect id="_x0000_s1059" style="position:absolute;left:0;text-align:left;margin-left:-25.05pt;margin-top:12.55pt;width:477pt;height:119.25pt;z-index:251661312" arcsize="10923f" fillcolor="#c2d69b" strokecolor="#c2d69b" strokeweight="1pt">
            <v:fill color2="#eaf1dd" angle="-45" focus="-50%" type="gradient"/>
            <v:shadow on="t" type="perspective" color="#4e6128" opacity=".5" offset="1pt" offset2="-3pt"/>
            <v:textbox style="mso-next-textbox:#_x0000_s1059">
              <w:txbxContent>
                <w:p w:rsidR="008F66D6" w:rsidRDefault="008F66D6" w:rsidP="00B159B9">
                  <w:r>
                    <w:t>Государственная итоговая аттестация/итоговая оценка:</w:t>
                  </w:r>
                </w:p>
                <w:p w:rsidR="008F66D6" w:rsidRDefault="008F66D6"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8F66D6" w:rsidRDefault="008F66D6" w:rsidP="009C08F1">
                  <w:pPr>
                    <w:pStyle w:val="a4"/>
                    <w:numPr>
                      <w:ilvl w:val="0"/>
                      <w:numId w:val="14"/>
                    </w:numPr>
                  </w:pPr>
                  <w:r>
                    <w:t>строится на основе:</w:t>
                  </w:r>
                </w:p>
                <w:p w:rsidR="008F66D6" w:rsidRDefault="008F66D6" w:rsidP="00B159B9">
                  <w:pPr>
                    <w:pStyle w:val="a4"/>
                  </w:pPr>
                  <w:r>
                    <w:t>- накопленной текущей оценки</w:t>
                  </w:r>
                </w:p>
                <w:p w:rsidR="008F66D6" w:rsidRDefault="008F66D6" w:rsidP="00B159B9">
                  <w:pPr>
                    <w:pStyle w:val="a4"/>
                  </w:pPr>
                  <w:r>
                    <w:t>- оценки за итоговые работы</w:t>
                  </w:r>
                </w:p>
                <w:p w:rsidR="008F66D6" w:rsidRDefault="008F66D6" w:rsidP="00B159B9">
                  <w:pPr>
                    <w:pStyle w:val="a4"/>
                  </w:pPr>
                  <w:r>
                    <w:t>- оценки за подготовку и презентацию проектной работы</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6C6FA8" w:rsidP="00B159B9">
      <w:pPr>
        <w:jc w:val="center"/>
      </w:pPr>
      <w:r>
        <w:rPr>
          <w:noProof/>
        </w:rPr>
        <w:pict>
          <v:roundrect id="_x0000_s1061" style="position:absolute;left:0;text-align:left;margin-left:223.95pt;margin-top:5.1pt;width:182.25pt;height:45.75pt;z-index:251663360" arcsize="10923f" fillcolor="#9bbb59" strokecolor="#f2f2f2" strokeweight="3pt">
            <v:shadow on="t" type="perspective" color="#4e6128" opacity=".5" offset="1pt" offset2="-1pt"/>
            <v:textbox style="mso-next-textbox:#_x0000_s1061">
              <w:txbxContent>
                <w:p w:rsidR="008F66D6" w:rsidRPr="004268C2" w:rsidRDefault="008F66D6"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v:roundrect id="_x0000_s1060" style="position:absolute;left:0;text-align:left;margin-left:4.2pt;margin-top:5.1pt;width:182.25pt;height:45.75pt;z-index:251662336" arcsize="10923f" fillcolor="#9bbb59" strokecolor="#f2f2f2" strokeweight="3pt">
            <v:shadow on="t" type="perspective" color="#4e6128" opacity=".5" offset="1pt" offset2="-1pt"/>
            <v:textbox style="mso-next-textbox:#_x0000_s1060">
              <w:txbxContent>
                <w:p w:rsidR="008F66D6" w:rsidRPr="004268C2" w:rsidRDefault="008F66D6"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6C6FA8" w:rsidP="00CC31E6">
      <w:pPr>
        <w:pStyle w:val="a4"/>
        <w:jc w:val="both"/>
        <w:rPr>
          <w:bCs/>
        </w:rPr>
      </w:pPr>
      <w:r>
        <w:rPr>
          <w:b/>
          <w:noProof/>
        </w:rPr>
        <w:pict>
          <v:roundrect id="_x0000_s1064" style="position:absolute;left:0;text-align:left;margin-left:48.45pt;margin-top:13.4pt;width:362.25pt;height:56.25pt;z-index:251666432" arcsize="10923f" fillcolor="#c0504d" strokecolor="#f2f2f2" strokeweight="3pt">
            <v:shadow on="t" type="perspective" color="#622423" opacity=".5" offset="1pt" offset2="-1pt"/>
            <v:textbox style="mso-next-textbox:#_x0000_s1064">
              <w:txbxContent>
                <w:p w:rsidR="008F66D6" w:rsidRPr="005C104C" w:rsidRDefault="008F66D6"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6C6FA8" w:rsidP="00B159B9">
      <w:pPr>
        <w:ind w:firstLine="709"/>
        <w:jc w:val="both"/>
        <w:rPr>
          <w:b/>
        </w:rPr>
      </w:pPr>
      <w:r>
        <w:rPr>
          <w:b/>
          <w:noProof/>
        </w:rPr>
        <w:pict>
          <v:roundrect id="_x0000_s1065" style="position:absolute;left:0;text-align:left;margin-left:82.95pt;margin-top:1.15pt;width:297pt;height:30pt;z-index:251667456" arcsize="10923f" fillcolor="#9bbb59" strokecolor="#f2f2f2" strokeweight="3pt">
            <v:shadow on="t" type="perspective" color="#4e6128" opacity=".5" offset="1pt" offset2="-1pt"/>
            <v:textbox style="mso-next-textbox:#_x0000_s1065">
              <w:txbxContent>
                <w:p w:rsidR="008F66D6" w:rsidRPr="007424C1" w:rsidRDefault="008F66D6" w:rsidP="00B159B9">
                  <w:pPr>
                    <w:jc w:val="center"/>
                    <w:rPr>
                      <w:b/>
                      <w:color w:val="000000"/>
                    </w:rPr>
                  </w:pPr>
                  <w:r w:rsidRPr="007424C1">
                    <w:rPr>
                      <w:b/>
                      <w:color w:val="000000"/>
                    </w:rPr>
                    <w:t>Образовательные результаты</w:t>
                  </w:r>
                </w:p>
              </w:txbxContent>
            </v:textbox>
          </v:roundrect>
        </w:pict>
      </w:r>
    </w:p>
    <w:p w:rsidR="00B159B9" w:rsidRDefault="00B159B9" w:rsidP="00B159B9">
      <w:pPr>
        <w:ind w:firstLine="709"/>
        <w:jc w:val="both"/>
        <w:rPr>
          <w:b/>
        </w:rPr>
      </w:pPr>
    </w:p>
    <w:p w:rsidR="00B159B9" w:rsidRDefault="00B159B9" w:rsidP="00B159B9">
      <w:pPr>
        <w:ind w:firstLine="709"/>
        <w:jc w:val="both"/>
        <w:rPr>
          <w:b/>
        </w:rPr>
      </w:pPr>
    </w:p>
    <w:p w:rsidR="00B159B9" w:rsidRDefault="006C6FA8" w:rsidP="00B159B9">
      <w:pPr>
        <w:ind w:firstLine="709"/>
        <w:jc w:val="both"/>
        <w:rPr>
          <w:b/>
        </w:rPr>
      </w:pPr>
      <w:r>
        <w:rPr>
          <w:b/>
          <w:noProof/>
        </w:rPr>
        <w:pict>
          <v:roundrect id="_x0000_s1066" style="position:absolute;left:0;text-align:left;margin-left:-19.1pt;margin-top:4pt;width:140.25pt;height:41.25pt;z-index:251668480" arcsize="10923f" fillcolor="#f79646" strokecolor="#f2f2f2" strokeweight="3pt">
            <v:shadow on="t" type="perspective" color="#974706" opacity=".5" offset="1pt" offset2="-1pt"/>
            <v:textbox style="mso-next-textbox:#_x0000_s1066">
              <w:txbxContent>
                <w:p w:rsidR="008F66D6" w:rsidRPr="005C104C" w:rsidRDefault="008F66D6"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v:shape id="_x0000_s1070" type="#_x0000_t55" style="position:absolute;left:0;text-align:left;margin-left:112.2pt;margin-top:8.3pt;width:39.8pt;height:6.95pt;rotation:-722747fd;flip:y;z-index:251672576" fillcolor="#fabf8f" strokecolor="#f79646" strokeweight="1pt">
            <v:fill color2="#f79646" focus="50%" type="gradient"/>
            <v:shadow on="t" type="perspective" color="#974706" offset="1pt" offset2="-3pt"/>
          </v:shape>
        </w:pict>
      </w:r>
      <w:r>
        <w:rPr>
          <w:b/>
          <w:noProof/>
        </w:rPr>
        <w:pict>
          <v:roundrect id="_x0000_s1067" style="position:absolute;left:0;text-align:left;margin-left:334.15pt;margin-top:7.75pt;width:147.05pt;height:41.25pt;z-index:251669504" arcsize="10923f" fillcolor="#f79646" strokecolor="#f2f2f2" strokeweight="3pt">
            <v:shadow on="t" type="perspective" color="#974706" opacity=".5" offset="1pt" offset2="-1pt"/>
            <v:textbox style="mso-next-textbox:#_x0000_s1067">
              <w:txbxContent>
                <w:p w:rsidR="008F66D6" w:rsidRPr="005C104C" w:rsidRDefault="008F66D6"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026" style="position:absolute;left:0;text-align:left;margin-left:147.45pt;margin-top:.25pt;width:163.5pt;height:63.75pt;z-index:251627520" arcsize="10923f" fillcolor="#9bbb59" stroked="f" strokeweight="0">
            <v:fill color2="#74903b" focusposition=".5,.5" focussize="" focus="100%" type="gradientRadial"/>
            <v:shadow on="t" type="perspective" color="#4e6128" offset="1pt" offset2="-3pt"/>
            <v:textbox style="mso-next-textbox:#_x0000_s1026">
              <w:txbxContent>
                <w:p w:rsidR="008F66D6" w:rsidRDefault="008F66D6" w:rsidP="00B159B9">
                  <w:pPr>
                    <w:jc w:val="center"/>
                    <w:rPr>
                      <w:b/>
                    </w:rPr>
                  </w:pPr>
                </w:p>
                <w:p w:rsidR="008F66D6" w:rsidRPr="005C104C" w:rsidRDefault="008F66D6" w:rsidP="00B159B9">
                  <w:pPr>
                    <w:jc w:val="center"/>
                    <w:rPr>
                      <w:b/>
                      <w:sz w:val="28"/>
                      <w:szCs w:val="28"/>
                    </w:rPr>
                  </w:pPr>
                  <w:r w:rsidRPr="005C104C">
                    <w:rPr>
                      <w:b/>
                      <w:sz w:val="28"/>
                      <w:szCs w:val="28"/>
                    </w:rPr>
                    <w:t>Метапредметные результаты</w:t>
                  </w:r>
                </w:p>
              </w:txbxContent>
            </v:textbox>
          </v:roundrect>
        </w:pict>
      </w:r>
    </w:p>
    <w:p w:rsidR="00B159B9" w:rsidRDefault="006C6FA8" w:rsidP="00B159B9">
      <w:pPr>
        <w:ind w:firstLine="709"/>
        <w:jc w:val="both"/>
        <w:rPr>
          <w:b/>
        </w:rPr>
      </w:pPr>
      <w:r>
        <w:rPr>
          <w:b/>
          <w:noProof/>
          <w:sz w:val="20"/>
          <w:szCs w:val="20"/>
        </w:rPr>
        <w:pict>
          <v:shape id="_x0000_s1071" type="#_x0000_t55" style="position:absolute;left:0;text-align:left;margin-left:305.65pt;margin-top:1.45pt;width:38.95pt;height:6.95pt;rotation:12969614fd;flip:y;z-index:251673600" fillcolor="#fabf8f" strokecolor="#f79646" strokeweight="1pt">
            <v:fill color2="#f79646" focus="50%" type="gradient"/>
            <v:shadow on="t" type="perspective" color="#974706" offset="1pt" offset2="-3pt"/>
          </v:shape>
        </w:pict>
      </w:r>
    </w:p>
    <w:p w:rsidR="00B159B9" w:rsidRDefault="00B159B9" w:rsidP="00B159B9">
      <w:pPr>
        <w:ind w:firstLine="709"/>
        <w:jc w:val="both"/>
        <w:rPr>
          <w:b/>
        </w:rPr>
      </w:pPr>
    </w:p>
    <w:p w:rsidR="00B159B9" w:rsidRDefault="00B159B9" w:rsidP="00B159B9">
      <w:pPr>
        <w:ind w:firstLine="709"/>
        <w:jc w:val="both"/>
        <w:rPr>
          <w:b/>
        </w:rPr>
      </w:pPr>
    </w:p>
    <w:p w:rsidR="00B159B9" w:rsidRDefault="006C6FA8" w:rsidP="00B159B9">
      <w:pPr>
        <w:ind w:firstLine="709"/>
        <w:jc w:val="both"/>
        <w:rPr>
          <w:b/>
        </w:rPr>
      </w:pPr>
      <w:r>
        <w:rPr>
          <w:b/>
          <w:noProof/>
          <w:sz w:val="20"/>
          <w:szCs w:val="20"/>
        </w:rPr>
        <w:pict>
          <v:shape id="_x0000_s1027" type="#_x0000_t55" style="position:absolute;left:0;text-align:left;margin-left:196.05pt;margin-top:37.3pt;width:76.95pt;height:6.95pt;rotation:17622901fd;flip:y;z-index:251628544" fillcolor="#fabf8f" strokecolor="#f79646" strokeweight="1pt">
            <v:fill color2="#f79646" focus="50%" type="gradient"/>
            <v:shadow on="t" type="perspective" color="#974706" offset="1pt" offset2="-3pt"/>
          </v:shape>
        </w:pict>
      </w:r>
    </w:p>
    <w:p w:rsidR="00B159B9" w:rsidRDefault="006C6FA8" w:rsidP="00B159B9">
      <w:pPr>
        <w:ind w:firstLine="709"/>
        <w:jc w:val="both"/>
        <w:rPr>
          <w:b/>
        </w:rPr>
      </w:pPr>
      <w:r>
        <w:rPr>
          <w:b/>
          <w:noProof/>
        </w:rPr>
        <w:pict>
          <v:roundrect id="_x0000_s1068" style="position:absolute;left:0;text-align:left;margin-left:147.45pt;margin-top:7.75pt;width:163.5pt;height:28.5pt;z-index:251670528" arcsize="10923f" fillcolor="#f79646" strokecolor="#f2f2f2" strokeweight="3pt">
            <v:shadow on="t" type="perspective" color="#974706" opacity=".5" offset="1pt" offset2="-1pt"/>
            <v:textbox style="mso-next-textbox:#_x0000_s1068">
              <w:txbxContent>
                <w:p w:rsidR="008F66D6" w:rsidRPr="005C104C" w:rsidRDefault="008F66D6" w:rsidP="00B159B9">
                  <w:pPr>
                    <w:jc w:val="center"/>
                    <w:rPr>
                      <w:b/>
                      <w:sz w:val="22"/>
                      <w:szCs w:val="22"/>
                    </w:rPr>
                  </w:pPr>
                  <w:r w:rsidRPr="005C104C">
                    <w:rPr>
                      <w:b/>
                      <w:sz w:val="22"/>
                      <w:szCs w:val="22"/>
                    </w:rPr>
                    <w:t>Личностные результаты</w:t>
                  </w:r>
                </w:p>
              </w:txbxContent>
            </v:textbox>
          </v:roundrect>
        </w:pic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6C6FA8" w:rsidP="00B159B9">
      <w:pPr>
        <w:ind w:firstLine="709"/>
        <w:jc w:val="center"/>
        <w:rPr>
          <w:b/>
          <w:sz w:val="20"/>
          <w:szCs w:val="20"/>
        </w:rPr>
      </w:pPr>
      <w:r>
        <w:rPr>
          <w:b/>
          <w:noProof/>
        </w:rPr>
        <w:pict>
          <v:roundrect id="_x0000_s1069" style="position:absolute;left:0;text-align:left;margin-left:147.45pt;margin-top:8.4pt;width:163.5pt;height:28.5pt;z-index:251671552" arcsize="10923f" fillcolor="#f79646" strokecolor="#f2f2f2" strokeweight="3pt">
            <v:shadow on="t" type="perspective" color="#974706" opacity=".5" offset="1pt" offset2="-1pt"/>
            <v:textbox style="mso-next-textbox:#_x0000_s1069">
              <w:txbxContent>
                <w:p w:rsidR="008F66D6" w:rsidRPr="005C104C" w:rsidRDefault="008F66D6" w:rsidP="00B159B9">
                  <w:pPr>
                    <w:jc w:val="center"/>
                    <w:rPr>
                      <w:b/>
                      <w:sz w:val="22"/>
                      <w:szCs w:val="22"/>
                    </w:rPr>
                  </w:pPr>
                  <w:r w:rsidRPr="005C104C">
                    <w:rPr>
                      <w:b/>
                      <w:sz w:val="22"/>
                      <w:szCs w:val="22"/>
                    </w:rPr>
                    <w:t>Ключевые компетенции</w:t>
                  </w:r>
                </w:p>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4642D5">
        <w:t>В МКОУ « Кининская СОШ»</w:t>
      </w:r>
      <w:r w:rsidR="009E012C">
        <w:t xml:space="preserve"> и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CC1146">
      <w:pPr>
        <w:pStyle w:val="a4"/>
        <w:numPr>
          <w:ilvl w:val="2"/>
          <w:numId w:val="338"/>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rsidR="00B019F5" w:rsidRDefault="00B019F5" w:rsidP="00CC31E6">
      <w:pPr>
        <w:spacing w:line="276" w:lineRule="auto"/>
        <w:jc w:val="both"/>
      </w:pPr>
    </w:p>
    <w:tbl>
      <w:tblPr>
        <w:tblStyle w:val="afb"/>
        <w:tblW w:w="0" w:type="auto"/>
        <w:tblLook w:val="04A0" w:firstRow="1" w:lastRow="0" w:firstColumn="1" w:lastColumn="0" w:noHBand="0" w:noVBand="1"/>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F01EC9" w:rsidRDefault="005B36B2" w:rsidP="00CC31E6">
      <w:pPr>
        <w:spacing w:line="276" w:lineRule="auto"/>
        <w:jc w:val="both"/>
      </w:pPr>
      <w:r>
        <w:t xml:space="preserve">    </w:t>
      </w:r>
      <w:r w:rsidRPr="005B36B2">
        <w:t>Внутришкольный мониторинг организуется</w:t>
      </w:r>
      <w:r w:rsidR="00F01EC9">
        <w:t xml:space="preserve"> администрацией</w:t>
      </w:r>
      <w:r w:rsidR="004642D5" w:rsidRPr="004642D5">
        <w:t xml:space="preserve"> </w:t>
      </w:r>
      <w:r w:rsidR="00F01EC9">
        <w:t>МКОУ</w:t>
      </w:r>
    </w:p>
    <w:p w:rsidR="005B36B2" w:rsidRPr="00B019F5" w:rsidRDefault="004642D5" w:rsidP="00CC31E6">
      <w:pPr>
        <w:spacing w:line="276" w:lineRule="auto"/>
        <w:jc w:val="both"/>
        <w:rPr>
          <w:b/>
        </w:rPr>
      </w:pPr>
      <w:r>
        <w:t xml:space="preserve">« Кининская СОШ» </w:t>
      </w:r>
      <w:r w:rsidR="00F01EC9">
        <w:t>и</w:t>
      </w:r>
      <w:r w:rsidR="005B36B2" w:rsidRPr="005B36B2">
        <w:t xml:space="preserve"> осуществляется классным рук</w:t>
      </w:r>
      <w:r w:rsidR="00DD11B1">
        <w:t xml:space="preserve">оводителем </w:t>
      </w:r>
      <w:r w:rsidR="005B36B2"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005B36B2" w:rsidRPr="005B36B2">
        <w:t xml:space="preserve"> которые обобщаются в конце учебного года и представляются в виде характеристики. </w:t>
      </w:r>
      <w:r w:rsidR="005B36B2" w:rsidRPr="00B019F5">
        <w:rPr>
          <w:b/>
        </w:rPr>
        <w:t xml:space="preserve">Любое использование данных, полученных в ходе мониторинговых исследований, </w:t>
      </w:r>
      <w:r w:rsidR="00151869">
        <w:rPr>
          <w:b/>
        </w:rPr>
        <w:t>осуществляется</w:t>
      </w:r>
      <w:r w:rsidR="005B36B2" w:rsidRPr="00B019F5">
        <w:rPr>
          <w:b/>
        </w:rPr>
        <w:t xml:space="preserve"> только в соответствии с </w:t>
      </w:r>
      <w:r w:rsidR="005B36B2" w:rsidRPr="00B019F5">
        <w:rPr>
          <w:b/>
          <w:bCs/>
        </w:rPr>
        <w:t xml:space="preserve">Федеральным </w:t>
      </w:r>
      <w:r w:rsidR="005B36B2" w:rsidRPr="00B019F5">
        <w:rPr>
          <w:b/>
        </w:rPr>
        <w:t>законом от 17.07.2006 № 152-ФЗ «О персональных данных».</w:t>
      </w:r>
    </w:p>
    <w:p w:rsidR="00B159B9" w:rsidRPr="00AF6719" w:rsidRDefault="005B36B2" w:rsidP="00CC31E6">
      <w:pPr>
        <w:spacing w:line="276" w:lineRule="auto"/>
        <w:jc w:val="both"/>
      </w:pPr>
      <w:r>
        <w:t xml:space="preserve">    </w:t>
      </w:r>
      <w:r w:rsidR="00B159B9" w:rsidRPr="00AF6719">
        <w:t>Результаты мониторинга качества образования обуславливают разработку формы фиксации личностных достижений детей. В настоящее время в  разработано положение о</w:t>
      </w:r>
      <w:r w:rsidR="004642D5" w:rsidRPr="004642D5">
        <w:t xml:space="preserve"> </w:t>
      </w:r>
      <w:r w:rsidR="004642D5">
        <w:t xml:space="preserve">МКОУ « Кининская СОШ» </w:t>
      </w:r>
      <w:r w:rsidR="00B159B9" w:rsidRPr="00AF6719">
        <w:t xml:space="preserve"> портфолио (портфеле достижений) обучающегося</w:t>
      </w:r>
      <w:r w:rsidR="00B159B9">
        <w:t xml:space="preserve">. </w:t>
      </w:r>
      <w:r w:rsidR="00B159B9" w:rsidRPr="003E2E43">
        <w:t>Данная</w:t>
      </w:r>
      <w:r w:rsidR="00B159B9"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rsidR="00B159B9" w:rsidRPr="00AF6719" w:rsidRDefault="005B36B2" w:rsidP="00CC31E6">
      <w:pPr>
        <w:spacing w:line="276" w:lineRule="auto"/>
        <w:jc w:val="both"/>
      </w:pPr>
      <w:r>
        <w:t xml:space="preserve">    </w:t>
      </w:r>
      <w:r w:rsidR="00B159B9" w:rsidRPr="00AF6719">
        <w:t xml:space="preserve">Кроме того, отражаются успехи </w:t>
      </w:r>
      <w:r w:rsidR="00547F6D">
        <w:t>об</w:t>
      </w:r>
      <w:r w:rsidR="00B159B9" w:rsidRPr="00AF6719">
        <w:t>уча</w:t>
      </w:r>
      <w:r w:rsidR="00547F6D">
        <w:t>ю</w:t>
      </w:r>
      <w:r w:rsidR="00B159B9" w:rsidRPr="00AF6719">
        <w:t xml:space="preserve">щегося, полезные дела, которые он сделал для себя, своих родных, друзей и окружающих людей. </w:t>
      </w:r>
    </w:p>
    <w:p w:rsidR="00151869" w:rsidRDefault="005B36B2" w:rsidP="00CC31E6">
      <w:pPr>
        <w:spacing w:line="276" w:lineRule="auto"/>
        <w:jc w:val="both"/>
      </w:pPr>
      <w:r>
        <w:t xml:space="preserve">    </w:t>
      </w:r>
      <w:r w:rsidR="00B159B9"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00B159B9" w:rsidRPr="00AF6719">
        <w:t>уча</w:t>
      </w:r>
      <w:r w:rsidR="00547F6D">
        <w:t>ю</w:t>
      </w:r>
      <w:r w:rsidR="00B159B9" w:rsidRPr="00AF6719">
        <w:t>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r w:rsidR="00B159B9">
        <w:t>.</w:t>
      </w:r>
    </w:p>
    <w:p w:rsidR="00CC31E6" w:rsidRPr="00CC31E6" w:rsidRDefault="00CC31E6" w:rsidP="00CC31E6">
      <w:pPr>
        <w:spacing w:line="276" w:lineRule="auto"/>
        <w:jc w:val="both"/>
      </w:pPr>
    </w:p>
    <w:p w:rsidR="00B159B9" w:rsidRPr="007424C1" w:rsidRDefault="00B159B9" w:rsidP="00CC31E6">
      <w:pPr>
        <w:spacing w:line="276" w:lineRule="auto"/>
        <w:ind w:firstLine="709"/>
        <w:jc w:val="center"/>
        <w:rPr>
          <w:b/>
          <w:color w:val="17365D"/>
        </w:rPr>
      </w:pPr>
      <w:r w:rsidRPr="007424C1">
        <w:rPr>
          <w:b/>
          <w:color w:val="17365D"/>
        </w:rPr>
        <w:t>Оценка личностных результатов развития обучающихся.</w:t>
      </w:r>
    </w:p>
    <w:p w:rsidR="00B159B9" w:rsidRPr="007424C1" w:rsidRDefault="00B159B9" w:rsidP="00CC31E6">
      <w:pPr>
        <w:spacing w:line="276" w:lineRule="auto"/>
        <w:ind w:firstLine="709"/>
        <w:jc w:val="center"/>
        <w:rPr>
          <w:b/>
          <w:color w:val="17365D"/>
        </w:rPr>
      </w:pPr>
      <w:r w:rsidRPr="007424C1">
        <w:rPr>
          <w:b/>
          <w:color w:val="17365D"/>
        </w:rPr>
        <w:t>Общеучебные и универсальные учебные действия</w:t>
      </w:r>
    </w:p>
    <w:p w:rsidR="00B159B9" w:rsidRPr="007424C1" w:rsidRDefault="00B159B9" w:rsidP="00B159B9">
      <w:pPr>
        <w:ind w:firstLine="709"/>
        <w:jc w:val="both"/>
        <w:rPr>
          <w:color w:val="17365D"/>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B159B9" w:rsidRPr="00AF6719" w:rsidTr="004F4CDC">
        <w:tc>
          <w:tcPr>
            <w:tcW w:w="7338" w:type="dxa"/>
            <w:gridSpan w:val="2"/>
            <w:shd w:val="clear" w:color="auto" w:fill="D6E3BC"/>
          </w:tcPr>
          <w:p w:rsidR="00B159B9" w:rsidRPr="007424C1" w:rsidRDefault="00B159B9" w:rsidP="004F4CDC">
            <w:pPr>
              <w:jc w:val="center"/>
              <w:rPr>
                <w:b/>
                <w:bCs/>
                <w:color w:val="FFFFFF"/>
                <w:sz w:val="20"/>
                <w:szCs w:val="20"/>
              </w:rPr>
            </w:pPr>
            <w:r w:rsidRPr="007424C1">
              <w:rPr>
                <w:bCs/>
                <w:color w:val="FFFFFF"/>
                <w:sz w:val="20"/>
                <w:szCs w:val="20"/>
              </w:rPr>
              <w:t>Блок 1. Учебно-организационные действия</w:t>
            </w:r>
          </w:p>
        </w:tc>
        <w:tc>
          <w:tcPr>
            <w:tcW w:w="2268" w:type="dxa"/>
            <w:shd w:val="clear" w:color="auto" w:fill="D6E3BC"/>
          </w:tcPr>
          <w:p w:rsidR="00B159B9" w:rsidRPr="007424C1" w:rsidRDefault="00B159B9" w:rsidP="004F4CDC">
            <w:pPr>
              <w:jc w:val="center"/>
              <w:rPr>
                <w:b/>
                <w:bCs/>
                <w:color w:val="000000"/>
                <w:sz w:val="20"/>
                <w:szCs w:val="20"/>
              </w:rPr>
            </w:pPr>
            <w:r w:rsidRPr="007424C1">
              <w:rPr>
                <w:bCs/>
                <w:color w:val="000000"/>
                <w:sz w:val="20"/>
                <w:szCs w:val="20"/>
              </w:rPr>
              <w:t xml:space="preserve">Самооценка </w:t>
            </w:r>
          </w:p>
          <w:p w:rsidR="00B159B9" w:rsidRPr="007424C1" w:rsidRDefault="00B159B9" w:rsidP="004F4CDC">
            <w:pPr>
              <w:jc w:val="center"/>
              <w:rPr>
                <w:b/>
                <w:bCs/>
                <w:color w:val="000000"/>
                <w:sz w:val="20"/>
                <w:szCs w:val="20"/>
              </w:rPr>
            </w:pPr>
            <w:r w:rsidRPr="007424C1">
              <w:rPr>
                <w:bCs/>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ставить учебную задачу</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онимаю последовательность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полученные результаты с учебной задач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цениваю свою деятельность</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цениваю деятельность одноклассников</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равильно оформляю работы и веду тетрад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b/>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2. Учебно-информацион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Работаю с учебнико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ботаю с дополнительной информаци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на основании текста таблицы, схемы, график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Владею различными видами пересказа</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зличаю повествование, рассуждение, описани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3. Учебно-логические действия</w:t>
            </w:r>
          </w:p>
        </w:tc>
        <w:tc>
          <w:tcPr>
            <w:tcW w:w="2268" w:type="dxa"/>
            <w:shd w:val="clear" w:color="auto" w:fill="EAF1DD"/>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выделять главное в учебной статье или текст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простой план к статье или план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Даю определение по существенным признака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Высказываю суждения и подтверждаю их фактам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бобщаю, подытоживаю информацию</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4. Учебно-коммуникатив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мею высказывать свои суждения</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Задаю уточняющие вопросы</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лушаю других</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спределяю работу при совместной деятельност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частвую в учебном диалоге</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рганизовываю работу в групп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bl>
    <w:p w:rsidR="004F6400" w:rsidRDefault="004F6400" w:rsidP="00CC31E6">
      <w:pPr>
        <w:pStyle w:val="aa"/>
        <w:jc w:val="both"/>
      </w:pPr>
    </w:p>
    <w:p w:rsidR="009E012C"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rsidR="00DD11B1"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Портфолио индивидуальных достижений обучающегося может включать в себя следующие разделы:</w:t>
      </w:r>
    </w:p>
    <w:p w:rsidR="00DD11B1" w:rsidRDefault="00DD11B1" w:rsidP="00CC31E6">
      <w:pPr>
        <w:spacing w:line="276" w:lineRule="auto"/>
        <w:jc w:val="both"/>
        <w:rPr>
          <w:color w:val="000000"/>
        </w:rPr>
      </w:pPr>
      <w:r>
        <w:rPr>
          <w:color w:val="000000"/>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DD11B1" w:rsidRDefault="00DD11B1" w:rsidP="00CC31E6">
      <w:pPr>
        <w:spacing w:line="276" w:lineRule="auto"/>
        <w:rPr>
          <w:color w:val="000000"/>
        </w:rPr>
      </w:pPr>
      <w:r>
        <w:rPr>
          <w:color w:val="000000"/>
        </w:rPr>
        <w:t xml:space="preserve">-  «Мой портрет» (личные сведения об обучающемся); </w:t>
      </w:r>
    </w:p>
    <w:p w:rsidR="00DD11B1" w:rsidRDefault="00DD11B1" w:rsidP="00CC31E6">
      <w:pPr>
        <w:spacing w:line="276" w:lineRule="auto"/>
        <w:rPr>
          <w:color w:val="000000"/>
        </w:rPr>
      </w:pPr>
      <w:r>
        <w:rPr>
          <w:color w:val="000000"/>
        </w:rPr>
        <w:t xml:space="preserve">-  «Портфолио  работ»; </w:t>
      </w:r>
    </w:p>
    <w:p w:rsidR="00DD11B1" w:rsidRDefault="00DD11B1" w:rsidP="00CC31E6">
      <w:pPr>
        <w:spacing w:line="276" w:lineRule="auto"/>
        <w:rPr>
          <w:color w:val="000000"/>
        </w:rPr>
      </w:pPr>
      <w:r>
        <w:rPr>
          <w:color w:val="000000"/>
        </w:rPr>
        <w:t>-  «Портфолио достижений, документов»;</w:t>
      </w:r>
    </w:p>
    <w:p w:rsidR="00DD11B1" w:rsidRDefault="00DD11B1" w:rsidP="00CC31E6">
      <w:pPr>
        <w:pStyle w:val="a4"/>
        <w:spacing w:line="276" w:lineRule="auto"/>
        <w:ind w:left="0"/>
        <w:rPr>
          <w:color w:val="000000"/>
        </w:rPr>
      </w:pPr>
      <w:r>
        <w:rPr>
          <w:color w:val="000000"/>
        </w:rPr>
        <w:t>- «Портфолио отзывов»;</w:t>
      </w:r>
    </w:p>
    <w:p w:rsidR="00DD11B1" w:rsidRDefault="00DD11B1" w:rsidP="00CC31E6">
      <w:pPr>
        <w:spacing w:line="276" w:lineRule="auto"/>
        <w:rPr>
          <w:color w:val="000000"/>
        </w:rPr>
      </w:pPr>
      <w:r>
        <w:rPr>
          <w:color w:val="000000"/>
        </w:rPr>
        <w:t>- «Разные разности» (заполняется ребенком при его желании и по его усмотрению).</w:t>
      </w:r>
    </w:p>
    <w:p w:rsidR="00DD11B1" w:rsidRDefault="00DD11B1" w:rsidP="00CC31E6">
      <w:pPr>
        <w:autoSpaceDE w:val="0"/>
        <w:autoSpaceDN w:val="0"/>
        <w:adjustRightInd w:val="0"/>
        <w:spacing w:line="276" w:lineRule="auto"/>
      </w:pPr>
      <w:r>
        <w:rPr>
          <w:b/>
          <w:bCs/>
        </w:rPr>
        <w:t xml:space="preserve">Раздел «Мой портрет»  может </w:t>
      </w:r>
      <w:r>
        <w:t>включать в себя:</w:t>
      </w:r>
    </w:p>
    <w:p w:rsidR="00DD11B1" w:rsidRDefault="00DD11B1" w:rsidP="00CC31E6">
      <w:pPr>
        <w:autoSpaceDE w:val="0"/>
        <w:autoSpaceDN w:val="0"/>
        <w:adjustRightInd w:val="0"/>
        <w:spacing w:line="276" w:lineRule="auto"/>
        <w:jc w:val="both"/>
      </w:pPr>
      <w:r>
        <w:t>- личные данные обучающегося;</w:t>
      </w:r>
    </w:p>
    <w:p w:rsidR="00DD11B1" w:rsidRDefault="00DD11B1" w:rsidP="00CC31E6">
      <w:pPr>
        <w:autoSpaceDE w:val="0"/>
        <w:autoSpaceDN w:val="0"/>
        <w:adjustRightInd w:val="0"/>
        <w:spacing w:line="276" w:lineRule="auto"/>
        <w:jc w:val="both"/>
      </w:pPr>
      <w:r>
        <w:t>- данные о семье, друзьях, увлечениях, интересах ребёнка, занесённые им в портфолио самостоятельно на добровольной основе;</w:t>
      </w:r>
    </w:p>
    <w:p w:rsidR="00DD11B1" w:rsidRDefault="00DD11B1" w:rsidP="00CC31E6">
      <w:pPr>
        <w:autoSpaceDE w:val="0"/>
        <w:autoSpaceDN w:val="0"/>
        <w:adjustRightInd w:val="0"/>
        <w:spacing w:line="276" w:lineRule="auto"/>
        <w:jc w:val="both"/>
      </w:pPr>
      <w:r>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DD11B1" w:rsidRDefault="00DD11B1" w:rsidP="00CC31E6">
      <w:pPr>
        <w:autoSpaceDE w:val="0"/>
        <w:autoSpaceDN w:val="0"/>
        <w:adjustRightInd w:val="0"/>
        <w:spacing w:line="276" w:lineRule="auto"/>
        <w:jc w:val="both"/>
      </w:pPr>
      <w:r>
        <w:t>-описание целей, поставленных обучающимся на определенный период, анализ их достижений;</w:t>
      </w:r>
    </w:p>
    <w:p w:rsidR="00DD11B1" w:rsidRDefault="00DD11B1" w:rsidP="00CC31E6">
      <w:pPr>
        <w:autoSpaceDE w:val="0"/>
        <w:autoSpaceDN w:val="0"/>
        <w:adjustRightInd w:val="0"/>
        <w:spacing w:line="276" w:lineRule="auto"/>
        <w:jc w:val="both"/>
      </w:pPr>
      <w:r>
        <w:t xml:space="preserve">-результаты проведенной работы по профессиональному и личностному самоопределению; </w:t>
      </w:r>
    </w:p>
    <w:p w:rsidR="00DD11B1" w:rsidRDefault="00DD11B1" w:rsidP="00CC31E6">
      <w:pPr>
        <w:spacing w:line="276" w:lineRule="auto"/>
        <w:jc w:val="both"/>
        <w:rPr>
          <w:color w:val="000000"/>
        </w:rPr>
      </w:pPr>
      <w:r>
        <w:t>-другие сведения, раскрывающие способности обучающегося.</w:t>
      </w:r>
    </w:p>
    <w:p w:rsidR="00DD11B1" w:rsidRDefault="00DD11B1" w:rsidP="00CC31E6">
      <w:pPr>
        <w:spacing w:line="276" w:lineRule="auto"/>
        <w:jc w:val="both"/>
      </w:pPr>
      <w:r>
        <w:rPr>
          <w:b/>
          <w:color w:val="000000"/>
        </w:rPr>
        <w:t>«Портфолио работ»</w:t>
      </w:r>
      <w:r>
        <w:rPr>
          <w:color w:val="000000"/>
        </w:rPr>
        <w:t xml:space="preserve"> - включает в себя </w:t>
      </w:r>
      <w:r>
        <w:rPr>
          <w:b/>
          <w:color w:val="000000"/>
        </w:rPr>
        <w:t>выборку детских работ</w:t>
      </w:r>
      <w:r>
        <w:rPr>
          <w:color w:val="000000"/>
        </w:rPr>
        <w:t xml:space="preserve">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r>
        <w:t>.</w:t>
      </w:r>
    </w:p>
    <w:p w:rsidR="00DD11B1" w:rsidRDefault="00DD11B1" w:rsidP="00CC31E6">
      <w:pPr>
        <w:spacing w:line="276" w:lineRule="auto"/>
        <w:jc w:val="both"/>
      </w:pPr>
      <w:r>
        <w:t xml:space="preserve">Обязательной составляющей портфеля достижений являются материалы </w:t>
      </w:r>
      <w:r>
        <w:rPr>
          <w:i/>
          <w:u w:val="single"/>
        </w:rPr>
        <w:t>стартовой диагностики, промежуточных и итоговых стандартизированных работ</w:t>
      </w:r>
      <w:r>
        <w:t xml:space="preserve"> по отдельным предметам.</w:t>
      </w:r>
    </w:p>
    <w:p w:rsidR="00DD11B1" w:rsidRDefault="00DD11B1" w:rsidP="00CC31E6">
      <w:pPr>
        <w:spacing w:line="276" w:lineRule="auto"/>
        <w:jc w:val="both"/>
      </w:pPr>
      <w: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DD11B1" w:rsidRDefault="00DD11B1" w:rsidP="00CC31E6">
      <w:pPr>
        <w:autoSpaceDE w:val="0"/>
        <w:autoSpaceDN w:val="0"/>
        <w:adjustRightInd w:val="0"/>
        <w:spacing w:line="276" w:lineRule="auto"/>
        <w:ind w:left="426"/>
        <w:jc w:val="both"/>
      </w:pPr>
      <w:r>
        <w:t>Этот раздел включает в себя:</w:t>
      </w:r>
    </w:p>
    <w:p w:rsidR="00DD11B1" w:rsidRDefault="00DD11B1" w:rsidP="00CC1146">
      <w:pPr>
        <w:pStyle w:val="a4"/>
        <w:numPr>
          <w:ilvl w:val="0"/>
          <w:numId w:val="342"/>
        </w:numPr>
        <w:autoSpaceDE w:val="0"/>
        <w:autoSpaceDN w:val="0"/>
        <w:adjustRightInd w:val="0"/>
        <w:spacing w:line="276" w:lineRule="auto"/>
        <w:jc w:val="both"/>
      </w:pPr>
      <w:r>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DD11B1" w:rsidRDefault="00DD11B1" w:rsidP="00CC1146">
      <w:pPr>
        <w:pStyle w:val="a4"/>
        <w:numPr>
          <w:ilvl w:val="0"/>
          <w:numId w:val="342"/>
        </w:numPr>
        <w:autoSpaceDE w:val="0"/>
        <w:autoSpaceDN w:val="0"/>
        <w:adjustRightInd w:val="0"/>
        <w:spacing w:line="276" w:lineRule="auto"/>
        <w:jc w:val="both"/>
      </w:pPr>
      <w:r>
        <w:t>исследовательские работы и рефераты (указываются изученные материалы, название реферата, количество страниц, иллюстраций и т.п.);</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техническое творчество: модели, макеты, приборы (указывается конкретная работа, дается ее краткое описание, фотографии);</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работы по искусству (дается перечень работ, фиксируется участие в выставк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олимпиадах и конкурсах (указывается вид мероприятия, время его проведения, достигнутый результат);</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спортивных мероприятиях (указываются сведения об участии                                    в соревнованиях, наличии спортивного разряда);</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иная информация, раскрывающая творческие, проектные, исследовательские способности обучающихся.</w:t>
      </w:r>
    </w:p>
    <w:p w:rsidR="00DD11B1" w:rsidRDefault="00DD11B1" w:rsidP="00CC31E6">
      <w:pPr>
        <w:autoSpaceDE w:val="0"/>
        <w:autoSpaceDN w:val="0"/>
        <w:adjustRightInd w:val="0"/>
        <w:spacing w:line="276" w:lineRule="auto"/>
        <w:jc w:val="both"/>
      </w:pPr>
      <w:r>
        <w:rPr>
          <w:b/>
          <w:bCs/>
        </w:rPr>
        <w:t xml:space="preserve">Раздел «Мои достижения» или «Портфолио документов» </w:t>
      </w:r>
      <w:r>
        <w:t xml:space="preserve">- </w:t>
      </w:r>
      <w:r>
        <w:rPr>
          <w:color w:val="000000"/>
        </w:rPr>
        <w:t xml:space="preserve">входят сертифицированные (документированные) индивидуальные достижения обучающихся. </w:t>
      </w:r>
      <w:r>
        <w:t>Этот раздел может включать в себя отражение результатов участия:</w:t>
      </w:r>
    </w:p>
    <w:p w:rsidR="00DD11B1" w:rsidRDefault="00DD11B1" w:rsidP="00CC1146">
      <w:pPr>
        <w:pStyle w:val="a4"/>
        <w:numPr>
          <w:ilvl w:val="0"/>
          <w:numId w:val="343"/>
        </w:numPr>
        <w:autoSpaceDE w:val="0"/>
        <w:autoSpaceDN w:val="0"/>
        <w:adjustRightInd w:val="0"/>
        <w:spacing w:line="276" w:lineRule="auto"/>
        <w:jc w:val="both"/>
      </w:pPr>
      <w:r>
        <w:t>в предметных олимпиадах, интеллектуальных и творческих конкурсах, как нетелекоммуникационных, так и дистанционных, проектах различного уровня - школьные, муниципальные, областные, всероссийские и др.;</w:t>
      </w:r>
    </w:p>
    <w:p w:rsidR="00DD11B1" w:rsidRDefault="00DD11B1" w:rsidP="00CC1146">
      <w:pPr>
        <w:pStyle w:val="a4"/>
        <w:numPr>
          <w:ilvl w:val="0"/>
          <w:numId w:val="343"/>
        </w:numPr>
        <w:autoSpaceDE w:val="0"/>
        <w:autoSpaceDN w:val="0"/>
        <w:adjustRightInd w:val="0"/>
        <w:spacing w:line="276" w:lineRule="auto"/>
        <w:jc w:val="both"/>
      </w:pPr>
      <w:r>
        <w:t>мероприятиях и конкурсах, проводимых учреждениями и организациями дополнительного образования, культурно-образовательными фондами и др.;</w:t>
      </w:r>
    </w:p>
    <w:p w:rsidR="00DD11B1" w:rsidRDefault="00DD11B1" w:rsidP="00CC1146">
      <w:pPr>
        <w:pStyle w:val="a4"/>
        <w:numPr>
          <w:ilvl w:val="0"/>
          <w:numId w:val="343"/>
        </w:numPr>
        <w:autoSpaceDE w:val="0"/>
        <w:autoSpaceDN w:val="0"/>
        <w:adjustRightInd w:val="0"/>
        <w:spacing w:line="276" w:lineRule="auto"/>
        <w:jc w:val="both"/>
      </w:pPr>
      <w:r>
        <w:t>образовательные тестирования и курсы по предметам;</w:t>
      </w:r>
    </w:p>
    <w:p w:rsidR="00DD11B1" w:rsidRDefault="00DD11B1" w:rsidP="00CC1146">
      <w:pPr>
        <w:pStyle w:val="a4"/>
        <w:numPr>
          <w:ilvl w:val="0"/>
          <w:numId w:val="343"/>
        </w:numPr>
        <w:autoSpaceDE w:val="0"/>
        <w:autoSpaceDN w:val="0"/>
        <w:adjustRightInd w:val="0"/>
        <w:spacing w:line="276" w:lineRule="auto"/>
        <w:jc w:val="both"/>
      </w:pPr>
      <w:r>
        <w:t>конкурсах и мероприятиях, организованными муниципальными и региональными органами управления;</w:t>
      </w:r>
    </w:p>
    <w:p w:rsidR="00DD11B1" w:rsidRDefault="00DD11B1" w:rsidP="00CC1146">
      <w:pPr>
        <w:pStyle w:val="a4"/>
        <w:numPr>
          <w:ilvl w:val="0"/>
          <w:numId w:val="343"/>
        </w:numPr>
        <w:autoSpaceDE w:val="0"/>
        <w:autoSpaceDN w:val="0"/>
        <w:adjustRightInd w:val="0"/>
        <w:spacing w:line="276" w:lineRule="auto"/>
        <w:jc w:val="both"/>
      </w:pPr>
      <w:r>
        <w:t>спортивных соревнованиях;</w:t>
      </w:r>
    </w:p>
    <w:p w:rsidR="00DD11B1" w:rsidRDefault="00DD11B1" w:rsidP="00CC1146">
      <w:pPr>
        <w:pStyle w:val="a4"/>
        <w:numPr>
          <w:ilvl w:val="0"/>
          <w:numId w:val="343"/>
        </w:numPr>
        <w:autoSpaceDE w:val="0"/>
        <w:autoSpaceDN w:val="0"/>
        <w:adjustRightInd w:val="0"/>
        <w:spacing w:line="276" w:lineRule="auto"/>
        <w:jc w:val="both"/>
      </w:pPr>
      <w:r>
        <w:t>и других.</w:t>
      </w:r>
    </w:p>
    <w:p w:rsidR="00DD11B1" w:rsidRDefault="00DD11B1" w:rsidP="00CC31E6">
      <w:pPr>
        <w:pStyle w:val="a4"/>
        <w:spacing w:line="276" w:lineRule="auto"/>
        <w:ind w:left="0"/>
        <w:jc w:val="both"/>
      </w:pPr>
      <w:r>
        <w:t>Совокупность этих материалов должна давать достаточно объективное, целостное                     и сбалансированное представление:</w:t>
      </w:r>
    </w:p>
    <w:p w:rsidR="00DD11B1" w:rsidRDefault="00DD11B1" w:rsidP="00CC31E6">
      <w:pPr>
        <w:pStyle w:val="a4"/>
        <w:spacing w:line="276" w:lineRule="auto"/>
        <w:ind w:left="0"/>
        <w:jc w:val="both"/>
      </w:pPr>
      <w:r>
        <w:t xml:space="preserve"> - как в целом, так и по отдельным аспектам, </w:t>
      </w:r>
    </w:p>
    <w:p w:rsidR="00DD11B1" w:rsidRDefault="00DD11B1" w:rsidP="00CC31E6">
      <w:pPr>
        <w:pStyle w:val="a4"/>
        <w:spacing w:line="276" w:lineRule="auto"/>
        <w:ind w:left="0"/>
        <w:jc w:val="both"/>
      </w:pPr>
      <w:r>
        <w:t xml:space="preserve">- об основных достижениях конкретного ученика, его продвижении во всех наиболее значимых аспектах обучения в Школе. </w:t>
      </w:r>
    </w:p>
    <w:p w:rsidR="00DD11B1" w:rsidRDefault="00DD11B1" w:rsidP="00CC31E6">
      <w:pPr>
        <w:pStyle w:val="a4"/>
        <w:spacing w:line="276" w:lineRule="auto"/>
        <w:ind w:left="0"/>
        <w:jc w:val="both"/>
      </w:pPr>
      <w:r>
        <w:t xml:space="preserve">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сновного, среднего общего образования, закреплённых                                    в федеральных государственных образовательных стандартах. </w:t>
      </w:r>
    </w:p>
    <w:p w:rsidR="00DD11B1" w:rsidRDefault="00DD11B1" w:rsidP="00CC31E6">
      <w:pPr>
        <w:pStyle w:val="af3"/>
        <w:spacing w:before="0" w:beforeAutospacing="0" w:after="0" w:afterAutospacing="0" w:line="276" w:lineRule="auto"/>
        <w:jc w:val="both"/>
      </w:pPr>
      <w:r>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DD11B1" w:rsidRDefault="00974A17" w:rsidP="00CC31E6">
      <w:pPr>
        <w:pStyle w:val="af3"/>
        <w:spacing w:before="0" w:beforeAutospacing="0" w:after="0" w:afterAutospacing="0" w:line="276" w:lineRule="auto"/>
        <w:jc w:val="both"/>
      </w:pPr>
      <w:r>
        <w:rPr>
          <w:b/>
        </w:rPr>
        <w:t xml:space="preserve">«Портфолио отзывов» </w:t>
      </w:r>
      <w:r w:rsidR="00DD11B1">
        <w:rPr>
          <w:b/>
        </w:rPr>
        <w:t>может включать в себя:</w:t>
      </w:r>
    </w:p>
    <w:p w:rsidR="00DD11B1" w:rsidRDefault="00DD11B1" w:rsidP="00CC31E6">
      <w:pPr>
        <w:spacing w:line="276" w:lineRule="auto"/>
        <w:jc w:val="both"/>
      </w:pPr>
      <w:r>
        <w:rPr>
          <w:b/>
        </w:rPr>
        <w:t>- систематизированные материалы наблюдений</w:t>
      </w:r>
      <w:r>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DD11B1" w:rsidRDefault="00974A17" w:rsidP="00CC31E6">
      <w:pPr>
        <w:shd w:val="clear" w:color="auto" w:fill="FCFCFC"/>
        <w:spacing w:line="276" w:lineRule="auto"/>
        <w:jc w:val="both"/>
      </w:pPr>
      <w:r>
        <w:t xml:space="preserve">- характеристики отношения </w:t>
      </w:r>
      <w:r w:rsidR="00DD11B1">
        <w:t>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DD11B1" w:rsidRDefault="00DD11B1" w:rsidP="00CC31E6">
      <w:pPr>
        <w:shd w:val="clear" w:color="auto" w:fill="FCFCFC"/>
        <w:spacing w:line="276" w:lineRule="auto"/>
        <w:jc w:val="both"/>
      </w:pPr>
      <w:r>
        <w:t>- анализ самим обучающимся  своей деятельности.</w:t>
      </w:r>
    </w:p>
    <w:p w:rsidR="00DD11B1" w:rsidRDefault="00DD11B1" w:rsidP="00CC31E6">
      <w:pPr>
        <w:shd w:val="clear" w:color="auto" w:fill="FCFCFC"/>
        <w:spacing w:line="276" w:lineRule="auto"/>
        <w:jc w:val="both"/>
      </w:pPr>
      <w:r>
        <w:rPr>
          <w:b/>
        </w:rPr>
        <w:t xml:space="preserve">Раздел «Разные разности» или «Всякая всячина» </w:t>
      </w:r>
      <w:r>
        <w:t>заполняется самим обучающимся                  и по его усмотрению (фотоматериалы, презентации и т.д.)</w:t>
      </w:r>
    </w:p>
    <w:p w:rsidR="00DD11B1" w:rsidRDefault="00DD11B1" w:rsidP="00CC31E6">
      <w:pPr>
        <w:autoSpaceDE w:val="0"/>
        <w:autoSpaceDN w:val="0"/>
        <w:adjustRightInd w:val="0"/>
        <w:spacing w:line="276" w:lineRule="auto"/>
        <w:rPr>
          <w:b/>
          <w:bCs/>
          <w:iCs/>
        </w:rPr>
      </w:pPr>
    </w:p>
    <w:p w:rsidR="00B159B9" w:rsidRPr="00AF6719" w:rsidRDefault="005B36B2" w:rsidP="00CC31E6">
      <w:pPr>
        <w:spacing w:line="276" w:lineRule="auto"/>
        <w:jc w:val="both"/>
      </w:pPr>
      <w:r>
        <w:t xml:space="preserve">    </w:t>
      </w:r>
      <w:r w:rsidR="00B159B9" w:rsidRPr="00AF6719">
        <w:t>Таким образом, п</w:t>
      </w:r>
      <w:r w:rsidR="00B159B9">
        <w:t>о</w:t>
      </w:r>
      <w:r w:rsidR="00B159B9" w:rsidRPr="00AF6719">
        <w:t xml:space="preserve">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00547F6D">
        <w:t>об</w:t>
      </w:r>
      <w:r w:rsidR="00B159B9" w:rsidRPr="00AF6719">
        <w:t>уча</w:t>
      </w:r>
      <w:r w:rsidR="00547F6D">
        <w:t>ю</w:t>
      </w:r>
      <w:r w:rsidR="00B159B9" w:rsidRPr="00AF6719">
        <w:t>щихся; формировать умение учиться – ставить цели, планировать и организовывать собственную учебную деятельность.</w:t>
      </w:r>
    </w:p>
    <w:p w:rsidR="00B159B9" w:rsidRPr="00AF6719" w:rsidRDefault="00B159B9" w:rsidP="00CC31E6">
      <w:pPr>
        <w:spacing w:line="276" w:lineRule="auto"/>
        <w:ind w:firstLine="709"/>
        <w:jc w:val="both"/>
      </w:pPr>
      <w:r w:rsidRPr="00AF6719">
        <w:t xml:space="preserve">Основные разделы «Портфолио» («Портфеля достижений»): </w:t>
      </w:r>
    </w:p>
    <w:p w:rsidR="00B159B9" w:rsidRPr="00AF6719" w:rsidRDefault="00B159B9" w:rsidP="00CC31E6">
      <w:pPr>
        <w:pStyle w:val="a4"/>
        <w:numPr>
          <w:ilvl w:val="0"/>
          <w:numId w:val="10"/>
        </w:numPr>
        <w:spacing w:line="276" w:lineRule="auto"/>
        <w:jc w:val="both"/>
      </w:pPr>
      <w:r w:rsidRPr="00AF6719">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B159B9" w:rsidRPr="00AF6719" w:rsidRDefault="00B159B9" w:rsidP="00CC31E6">
      <w:pPr>
        <w:pStyle w:val="a4"/>
        <w:numPr>
          <w:ilvl w:val="0"/>
          <w:numId w:val="10"/>
        </w:numPr>
        <w:spacing w:line="276" w:lineRule="auto"/>
        <w:jc w:val="both"/>
      </w:pPr>
      <w:r w:rsidRPr="00AF6719">
        <w:t>показатели метапредметных результатов;</w:t>
      </w:r>
    </w:p>
    <w:p w:rsidR="00B159B9" w:rsidRPr="00AF6719" w:rsidRDefault="00B159B9" w:rsidP="00CC31E6">
      <w:pPr>
        <w:pStyle w:val="a4"/>
        <w:numPr>
          <w:ilvl w:val="0"/>
          <w:numId w:val="10"/>
        </w:numPr>
        <w:spacing w:line="276" w:lineRule="auto"/>
        <w:jc w:val="both"/>
      </w:pPr>
      <w:r w:rsidRPr="00AF6719">
        <w:t xml:space="preserve">показатели личностных результатов (прежде всего во внеучебной деятельности). </w:t>
      </w:r>
    </w:p>
    <w:p w:rsidR="00B159B9" w:rsidRPr="00AF6719" w:rsidRDefault="005B36B2" w:rsidP="00CC31E6">
      <w:pPr>
        <w:spacing w:line="276" w:lineRule="auto"/>
        <w:jc w:val="both"/>
      </w:pPr>
      <w:r>
        <w:t xml:space="preserve">    </w:t>
      </w:r>
      <w:r w:rsidR="00B159B9" w:rsidRPr="00AF6719">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rsidR="00B159B9">
        <w:t xml:space="preserve"> шкале: «нормально», «хорошо», </w:t>
      </w:r>
      <w:r w:rsidR="00B159B9" w:rsidRPr="00AF6719">
        <w:t>«отлично», «превосходно».</w:t>
      </w: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промежуточная, итоговая диагностика, не носящая оценочный характер</w:t>
      </w:r>
      <w:r w:rsidRPr="00AF6719">
        <w:t>;</w:t>
      </w:r>
    </w:p>
    <w:p w:rsidR="00B159B9" w:rsidRPr="00AF6719" w:rsidRDefault="00B159B9" w:rsidP="00CC31E6">
      <w:pPr>
        <w:numPr>
          <w:ilvl w:val="0"/>
          <w:numId w:val="3"/>
        </w:numPr>
        <w:spacing w:line="276" w:lineRule="auto"/>
        <w:jc w:val="both"/>
      </w:pPr>
      <w:r w:rsidRPr="00AF6719">
        <w:rPr>
          <w:iCs/>
        </w:rPr>
        <w:t>психологические тесты и диагностики</w:t>
      </w:r>
      <w:r w:rsidRPr="00AF6719">
        <w:t>;</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Default="00B159B9" w:rsidP="00CC31E6">
      <w:pPr>
        <w:numPr>
          <w:ilvl w:val="0"/>
          <w:numId w:val="3"/>
        </w:numPr>
        <w:spacing w:line="276" w:lineRule="auto"/>
        <w:jc w:val="both"/>
      </w:pPr>
      <w:r w:rsidRPr="00AF6719">
        <w:t>«Портфолио» («Портфель достижений»).</w:t>
      </w:r>
    </w:p>
    <w:p w:rsidR="00B159B9" w:rsidRDefault="00B159B9" w:rsidP="00CC31E6">
      <w:pPr>
        <w:spacing w:line="276" w:lineRule="auto"/>
        <w:jc w:val="both"/>
      </w:pPr>
    </w:p>
    <w:p w:rsidR="00B159B9" w:rsidRPr="00243F5F" w:rsidRDefault="00B159B9" w:rsidP="000410F4">
      <w:pPr>
        <w:pStyle w:val="a4"/>
        <w:numPr>
          <w:ilvl w:val="2"/>
          <w:numId w:val="396"/>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t xml:space="preserve">    </w:t>
      </w: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CC1146">
      <w:pPr>
        <w:pStyle w:val="a4"/>
        <w:numPr>
          <w:ilvl w:val="0"/>
          <w:numId w:val="149"/>
        </w:numPr>
        <w:spacing w:line="276" w:lineRule="auto"/>
        <w:jc w:val="both"/>
      </w:pPr>
      <w:r>
        <w:t>способность работать с информацией;</w:t>
      </w:r>
    </w:p>
    <w:p w:rsidR="00826E22" w:rsidRDefault="00826E22" w:rsidP="00CC1146">
      <w:pPr>
        <w:pStyle w:val="a4"/>
        <w:numPr>
          <w:ilvl w:val="0"/>
          <w:numId w:val="149"/>
        </w:numPr>
        <w:spacing w:line="276" w:lineRule="auto"/>
        <w:jc w:val="both"/>
      </w:pPr>
      <w:r>
        <w:t>способность к сотрудничеству и коммуникации;</w:t>
      </w:r>
    </w:p>
    <w:p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Оценка достижения метапредметных результатов осуществляется администрацией</w:t>
      </w:r>
      <w:r w:rsidR="00A14D60" w:rsidRPr="00A14D60">
        <w:t xml:space="preserve"> </w:t>
      </w:r>
      <w:r w:rsidR="00A14D60">
        <w:t xml:space="preserve">МКОУ « Кининская СОШ» </w:t>
      </w:r>
      <w:r w:rsidRPr="00ED0DF5">
        <w:t xml:space="preserve">  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CC1146">
      <w:pPr>
        <w:pStyle w:val="a4"/>
        <w:numPr>
          <w:ilvl w:val="0"/>
          <w:numId w:val="150"/>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t xml:space="preserve">     </w:t>
      </w: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ED0DF5" w:rsidP="00CC31E6">
      <w:pPr>
        <w:suppressAutoHyphens/>
        <w:spacing w:line="276" w:lineRule="auto"/>
        <w:jc w:val="both"/>
      </w:pPr>
      <w:r>
        <w:rPr>
          <w:b/>
        </w:rPr>
        <w:t xml:space="preserve">    </w:t>
      </w:r>
      <w:r w:rsidR="00B159B9"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w:t>
      </w:r>
      <w:r w:rsidR="00A14D60" w:rsidRPr="00A14D60">
        <w:t xml:space="preserve"> </w:t>
      </w:r>
      <w:r w:rsidR="00A14D60">
        <w:t xml:space="preserve">МКОУ « Кининская СОШ» </w:t>
      </w:r>
      <w:r w:rsidR="00B159B9" w:rsidRPr="00AF6719">
        <w:t xml:space="preserve"> </w:t>
      </w:r>
      <w:r w:rsidR="00183757">
        <w:t>,</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b"/>
        <w:tblW w:w="0" w:type="auto"/>
        <w:tblInd w:w="-176" w:type="dxa"/>
        <w:tblLook w:val="04A0" w:firstRow="1" w:lastRow="0" w:firstColumn="1" w:lastColumn="0" w:noHBand="0" w:noVBand="1"/>
      </w:tblPr>
      <w:tblGrid>
        <w:gridCol w:w="6805"/>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7B53BB" w:rsidP="00CC31E6">
      <w:pPr>
        <w:tabs>
          <w:tab w:val="left" w:pos="357"/>
        </w:tabs>
        <w:suppressAutoHyphens/>
        <w:spacing w:line="276" w:lineRule="auto"/>
        <w:jc w:val="both"/>
      </w:pPr>
      <w:r>
        <w:t xml:space="preserve">    </w:t>
      </w:r>
      <w:r w:rsidR="00B159B9"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w:t>
      </w:r>
      <w:r w:rsidR="00B159B9" w:rsidRPr="00AF6719">
        <w:rPr>
          <w:b/>
        </w:rPr>
        <w:t>интегральном описании</w:t>
      </w:r>
      <w:r w:rsidR="00B159B9"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159B9" w:rsidRPr="00AF6719">
        <w:rPr>
          <w:i/>
        </w:rPr>
        <w:t xml:space="preserve">базовый </w:t>
      </w:r>
      <w:r w:rsidR="00B159B9" w:rsidRPr="00AF6719">
        <w:t>и</w:t>
      </w:r>
      <w:r w:rsidR="00B159B9" w:rsidRPr="00AF6719">
        <w:rPr>
          <w:i/>
        </w:rPr>
        <w:t xml:space="preserve"> повышенный</w:t>
      </w:r>
      <w:r w:rsidR="00B159B9" w:rsidRPr="00AF6719">
        <w:t xml:space="preserve">. Главное отличие выделенных уровней состоит в </w:t>
      </w:r>
      <w:r w:rsidR="00B159B9" w:rsidRPr="007B53BB">
        <w:rPr>
          <w:b/>
        </w:rPr>
        <w:t>степени самостоятельности</w:t>
      </w:r>
      <w:r w:rsidR="00B159B9"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7B53BB" w:rsidRDefault="007B53BB" w:rsidP="00CC31E6">
      <w:pPr>
        <w:pStyle w:val="a8"/>
        <w:spacing w:line="276" w:lineRule="auto"/>
        <w:ind w:firstLine="0"/>
        <w:rPr>
          <w:sz w:val="24"/>
          <w:szCs w:val="24"/>
        </w:rPr>
      </w:pPr>
      <w:r>
        <w:rPr>
          <w:sz w:val="24"/>
          <w:szCs w:val="24"/>
        </w:rPr>
        <w:t xml:space="preserve">    </w:t>
      </w:r>
      <w:r w:rsidR="00B159B9" w:rsidRPr="00AF6719">
        <w:rPr>
          <w:sz w:val="24"/>
          <w:szCs w:val="24"/>
        </w:rPr>
        <w:t xml:space="preserve">Ниже приводится примерное содержательное описание каждого из вышеназванных </w:t>
      </w:r>
      <w:r w:rsidR="00B159B9" w:rsidRPr="003E2E43">
        <w:rPr>
          <w:sz w:val="24"/>
          <w:szCs w:val="24"/>
        </w:rPr>
        <w:t>критериев</w:t>
      </w:r>
      <w:r w:rsidR="00B159B9">
        <w:rPr>
          <w:sz w:val="24"/>
          <w:szCs w:val="24"/>
        </w:rPr>
        <w:t>.</w:t>
      </w:r>
    </w:p>
    <w:p w:rsidR="00B159B9" w:rsidRPr="007424C1" w:rsidRDefault="00B159B9" w:rsidP="00B159B9">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rsidR="00B159B9" w:rsidRPr="00AF6719" w:rsidRDefault="00B159B9" w:rsidP="00B159B9">
      <w:pPr>
        <w:tabs>
          <w:tab w:val="left" w:pos="357"/>
        </w:tabs>
        <w:suppressAutoHyphens/>
        <w:ind w:firstLine="709"/>
        <w:jc w:val="center"/>
        <w:outlineLvl w:val="0"/>
        <w:rPr>
          <w:b/>
        </w:rPr>
      </w:pPr>
    </w:p>
    <w:tbl>
      <w:tblPr>
        <w:tblW w:w="0" w:type="auto"/>
        <w:tblBorders>
          <w:insideH w:val="single" w:sz="4" w:space="0" w:color="FFFFFF"/>
        </w:tblBorders>
        <w:tblLook w:val="04A0" w:firstRow="1" w:lastRow="0" w:firstColumn="1" w:lastColumn="0" w:noHBand="0" w:noVBand="1"/>
      </w:tblPr>
      <w:tblGrid>
        <w:gridCol w:w="2093"/>
        <w:gridCol w:w="3827"/>
        <w:gridCol w:w="3544"/>
      </w:tblGrid>
      <w:tr w:rsidR="00B159B9" w:rsidRPr="00AF6719" w:rsidTr="004F4CDC">
        <w:tc>
          <w:tcPr>
            <w:tcW w:w="2093" w:type="dxa"/>
            <w:vMerge w:val="restart"/>
            <w:shd w:val="clear" w:color="auto" w:fill="D6E3BC"/>
          </w:tcPr>
          <w:p w:rsidR="00B159B9" w:rsidRPr="007424C1" w:rsidRDefault="00B159B9" w:rsidP="004F4CDC">
            <w:pPr>
              <w:tabs>
                <w:tab w:val="left" w:pos="357"/>
              </w:tabs>
              <w:suppressAutoHyphens/>
              <w:jc w:val="center"/>
              <w:outlineLvl w:val="0"/>
              <w:rPr>
                <w:b/>
                <w:bCs/>
                <w:color w:val="FFFFFF"/>
                <w:sz w:val="20"/>
                <w:szCs w:val="20"/>
              </w:rPr>
            </w:pPr>
            <w:r w:rsidRPr="007424C1">
              <w:rPr>
                <w:bCs/>
                <w:color w:val="FFFFFF"/>
                <w:sz w:val="20"/>
                <w:szCs w:val="20"/>
              </w:rPr>
              <w:t>Критерий</w:t>
            </w:r>
          </w:p>
        </w:tc>
        <w:tc>
          <w:tcPr>
            <w:tcW w:w="7371" w:type="dxa"/>
            <w:gridSpan w:val="2"/>
            <w:shd w:val="clear" w:color="auto" w:fill="D6E3BC"/>
          </w:tcPr>
          <w:p w:rsidR="00B159B9" w:rsidRPr="00B159B9" w:rsidRDefault="00B159B9" w:rsidP="004F4CDC">
            <w:pPr>
              <w:pStyle w:val="a8"/>
              <w:spacing w:line="240" w:lineRule="auto"/>
              <w:ind w:firstLine="0"/>
              <w:jc w:val="center"/>
              <w:rPr>
                <w:b/>
                <w:bCs/>
                <w:color w:val="000000"/>
                <w:sz w:val="20"/>
                <w:szCs w:val="20"/>
                <w:lang w:eastAsia="en-US"/>
              </w:rPr>
            </w:pPr>
            <w:r w:rsidRPr="00B159B9">
              <w:rPr>
                <w:bCs/>
                <w:color w:val="000000"/>
                <w:sz w:val="20"/>
                <w:szCs w:val="20"/>
                <w:lang w:eastAsia="en-US"/>
              </w:rPr>
              <w:t>Уровни сформированности навыков проектной деятельности</w:t>
            </w:r>
          </w:p>
        </w:tc>
      </w:tr>
      <w:tr w:rsidR="00B159B9" w:rsidRPr="00AF6719" w:rsidTr="004F4CDC">
        <w:tc>
          <w:tcPr>
            <w:tcW w:w="2093" w:type="dxa"/>
            <w:vMerge/>
            <w:shd w:val="clear" w:color="auto" w:fill="76923C"/>
          </w:tcPr>
          <w:p w:rsidR="00B159B9" w:rsidRPr="007424C1" w:rsidRDefault="00B159B9" w:rsidP="004F4CDC">
            <w:pPr>
              <w:tabs>
                <w:tab w:val="left" w:pos="357"/>
              </w:tabs>
              <w:suppressAutoHyphens/>
              <w:jc w:val="center"/>
              <w:outlineLvl w:val="0"/>
              <w:rPr>
                <w:color w:val="FFFFFF"/>
                <w:sz w:val="20"/>
                <w:szCs w:val="20"/>
              </w:rPr>
            </w:pPr>
          </w:p>
        </w:tc>
        <w:tc>
          <w:tcPr>
            <w:tcW w:w="3827" w:type="dxa"/>
            <w:shd w:val="clear" w:color="auto" w:fill="CDDDAC"/>
          </w:tcPr>
          <w:p w:rsidR="00B159B9" w:rsidRPr="007424C1" w:rsidRDefault="00B159B9" w:rsidP="004F4CDC">
            <w:pPr>
              <w:tabs>
                <w:tab w:val="left" w:pos="357"/>
              </w:tabs>
              <w:suppressAutoHyphens/>
              <w:jc w:val="center"/>
              <w:rPr>
                <w:b/>
                <w:color w:val="000000"/>
                <w:sz w:val="20"/>
                <w:szCs w:val="20"/>
              </w:rPr>
            </w:pPr>
            <w:r w:rsidRPr="007424C1">
              <w:rPr>
                <w:b/>
                <w:color w:val="000000"/>
                <w:sz w:val="20"/>
                <w:szCs w:val="20"/>
              </w:rPr>
              <w:t>Базовый</w:t>
            </w:r>
          </w:p>
        </w:tc>
        <w:tc>
          <w:tcPr>
            <w:tcW w:w="3544" w:type="dxa"/>
            <w:shd w:val="clear" w:color="auto" w:fill="CDDDAC"/>
          </w:tcPr>
          <w:p w:rsidR="00B159B9" w:rsidRPr="007424C1" w:rsidRDefault="00B159B9" w:rsidP="004F4CDC">
            <w:pPr>
              <w:tabs>
                <w:tab w:val="left" w:pos="357"/>
              </w:tabs>
              <w:suppressAutoHyphens/>
              <w:jc w:val="center"/>
              <w:outlineLvl w:val="0"/>
              <w:rPr>
                <w:color w:val="000000"/>
                <w:sz w:val="20"/>
                <w:szCs w:val="20"/>
              </w:rPr>
            </w:pPr>
            <w:r w:rsidRPr="007424C1">
              <w:rPr>
                <w:b/>
                <w:color w:val="000000"/>
                <w:sz w:val="20"/>
                <w:szCs w:val="20"/>
              </w:rPr>
              <w:t>Повышенный</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Самостоятельное приобретение знаний и решение проблем</w:t>
            </w:r>
          </w:p>
        </w:tc>
        <w:tc>
          <w:tcPr>
            <w:tcW w:w="3827" w:type="dxa"/>
            <w:shd w:val="clear" w:color="auto" w:fill="EAF1DD"/>
          </w:tcPr>
          <w:p w:rsidR="00B159B9" w:rsidRPr="007424C1" w:rsidRDefault="00B159B9" w:rsidP="004F4CDC">
            <w:pPr>
              <w:tabs>
                <w:tab w:val="left" w:pos="357"/>
              </w:tabs>
              <w:suppressAutoHyphens/>
              <w:jc w:val="both"/>
              <w:rPr>
                <w:b/>
                <w:color w:val="000000"/>
                <w:sz w:val="20"/>
                <w:szCs w:val="20"/>
              </w:rPr>
            </w:pPr>
            <w:r w:rsidRPr="007424C1">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Знание предмета</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Продемонстрировано свободное владение предметом проектной деятельности. Ошибки отсутствуют</w:t>
            </w:r>
          </w:p>
        </w:tc>
      </w:tr>
      <w:tr w:rsidR="00B159B9" w:rsidRPr="00AF6719" w:rsidTr="004F4CDC">
        <w:tc>
          <w:tcPr>
            <w:tcW w:w="2093" w:type="dxa"/>
            <w:shd w:val="clear" w:color="auto" w:fill="76923C"/>
          </w:tcPr>
          <w:p w:rsidR="00B159B9" w:rsidRPr="00B159B9" w:rsidRDefault="00B159B9" w:rsidP="004F4CDC">
            <w:pPr>
              <w:pStyle w:val="a8"/>
              <w:spacing w:line="240" w:lineRule="auto"/>
              <w:ind w:firstLine="0"/>
              <w:rPr>
                <w:color w:val="FFFFFF"/>
                <w:sz w:val="20"/>
                <w:szCs w:val="20"/>
                <w:lang w:eastAsia="en-US"/>
              </w:rPr>
            </w:pPr>
            <w:r w:rsidRPr="00B159B9">
              <w:rPr>
                <w:b/>
                <w:color w:val="FFFFFF"/>
                <w:sz w:val="20"/>
                <w:szCs w:val="20"/>
                <w:lang w:eastAsia="en-US"/>
              </w:rPr>
              <w:t>Регулятивные действия</w:t>
            </w:r>
          </w:p>
        </w:tc>
        <w:tc>
          <w:tcPr>
            <w:tcW w:w="3827" w:type="dxa"/>
            <w:shd w:val="clear" w:color="auto" w:fill="EAF1DD"/>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пределения темы и планирования работы.</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Работа доведена до конца и представлена комиссии;</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Контроль и коррекция осуществлялись самостоятельно</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Коммуникация</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Default="00B159B9" w:rsidP="00B159B9">
      <w:pPr>
        <w:tabs>
          <w:tab w:val="left" w:pos="0"/>
        </w:tabs>
        <w:suppressAutoHyphens/>
        <w:ind w:firstLine="709"/>
        <w:jc w:val="both"/>
      </w:pPr>
    </w:p>
    <w:p w:rsidR="00B159B9" w:rsidRDefault="00B159B9" w:rsidP="00B159B9">
      <w:pPr>
        <w:tabs>
          <w:tab w:val="left" w:pos="0"/>
        </w:tabs>
        <w:suppressAutoHyphens/>
        <w:ind w:firstLine="709"/>
        <w:jc w:val="both"/>
      </w:pPr>
      <w:r w:rsidRPr="00AF6719">
        <w:t>Решение о том, что проект выполнен на повышенном уровн</w:t>
      </w:r>
      <w:r>
        <w:t>е, принимается при условии:</w:t>
      </w:r>
    </w:p>
    <w:p w:rsidR="00B159B9" w:rsidRDefault="00B159B9" w:rsidP="00B159B9">
      <w:pPr>
        <w:tabs>
          <w:tab w:val="left" w:pos="0"/>
        </w:tabs>
        <w:suppressAutoHyphens/>
        <w:ind w:firstLine="709"/>
        <w:jc w:val="both"/>
      </w:pPr>
      <w:r w:rsidRPr="00AF6719">
        <w:t xml:space="preserve"> 1) такая оценка выставлена комиссией по каждому из трёх предъявляемых критериев, характеризующих сформированность</w:t>
      </w:r>
      <w:r w:rsidR="007713E6">
        <w:t xml:space="preserve"> </w:t>
      </w:r>
      <w:r w:rsidRPr="00AF6719">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AF6719" w:rsidRDefault="00B159B9" w:rsidP="00B159B9">
      <w:pPr>
        <w:tabs>
          <w:tab w:val="left" w:pos="0"/>
        </w:tabs>
        <w:suppressAutoHyphens/>
        <w:ind w:firstLine="709"/>
        <w:jc w:val="both"/>
      </w:pPr>
      <w:r w:rsidRPr="00AF6719">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Default="007B53BB" w:rsidP="007B53BB">
      <w:pPr>
        <w:tabs>
          <w:tab w:val="left" w:pos="357"/>
        </w:tabs>
        <w:suppressAutoHyphens/>
        <w:jc w:val="both"/>
      </w:pPr>
      <w:r>
        <w:t xml:space="preserve">    </w:t>
      </w:r>
      <w:r w:rsidR="00B159B9" w:rsidRPr="00AF6719">
        <w:t>Решение о том, что проект выполнен на базовом уровне, принимается при у</w:t>
      </w:r>
      <w:r w:rsidR="00B159B9">
        <w:t>словии</w:t>
      </w:r>
      <w:r w:rsidR="00B159B9" w:rsidRPr="00AF6719">
        <w:t xml:space="preserve">: 1) такая оценка выставлена комиссией по каждому из предъявляемых критериев; 2) продемонстрированы </w:t>
      </w:r>
      <w:r w:rsidR="00B159B9" w:rsidRPr="00963147">
        <w:t>все</w:t>
      </w:r>
      <w:r w:rsidR="00B159B9" w:rsidRPr="00AF671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159B9" w:rsidRPr="00AF6719" w:rsidRDefault="00B159B9" w:rsidP="007713E6">
      <w:pPr>
        <w:tabs>
          <w:tab w:val="left" w:pos="357"/>
        </w:tabs>
        <w:suppressAutoHyphens/>
        <w:jc w:val="both"/>
      </w:pPr>
      <w:r w:rsidRPr="00AF6719">
        <w:t>3) даны ответы на вопросы.</w:t>
      </w:r>
    </w:p>
    <w:p w:rsidR="00B159B9" w:rsidRPr="00AF6719" w:rsidRDefault="007B53BB" w:rsidP="007B53BB">
      <w:pPr>
        <w:tabs>
          <w:tab w:val="left" w:pos="357"/>
        </w:tabs>
        <w:suppressAutoHyphens/>
        <w:jc w:val="both"/>
      </w:pPr>
      <w:r>
        <w:t xml:space="preserve">    </w:t>
      </w:r>
      <w:r w:rsidR="00B159B9" w:rsidRPr="00AF6719">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t>об</w:t>
      </w:r>
      <w:r w:rsidR="00B159B9" w:rsidRPr="00AF6719">
        <w:t>уча</w:t>
      </w:r>
      <w:r w:rsidR="007713E6">
        <w:t>ю</w:t>
      </w:r>
      <w:r w:rsidR="00B159B9" w:rsidRPr="00AF6719">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AF6719" w:rsidRDefault="00B159B9" w:rsidP="00B159B9">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59B9" w:rsidRPr="00AF6719" w:rsidRDefault="007B53BB" w:rsidP="007B53BB">
      <w:pPr>
        <w:jc w:val="both"/>
        <w:rPr>
          <w:b/>
        </w:rPr>
      </w:pPr>
      <w:r>
        <w:rPr>
          <w:b/>
        </w:rPr>
        <w:t xml:space="preserve">    </w:t>
      </w:r>
      <w:r w:rsidR="00B159B9" w:rsidRPr="00AF6719">
        <w:rPr>
          <w:b/>
        </w:rPr>
        <w:t>Инструментами динамики образовательных достижений выступают:</w:t>
      </w:r>
    </w:p>
    <w:p w:rsidR="00B159B9" w:rsidRPr="00AF6719" w:rsidRDefault="00B159B9" w:rsidP="009C08F1">
      <w:pPr>
        <w:numPr>
          <w:ilvl w:val="0"/>
          <w:numId w:val="2"/>
        </w:numPr>
        <w:jc w:val="both"/>
      </w:pPr>
      <w:r w:rsidRPr="00AF6719">
        <w:t>«Портфолио» («Портфель достижений»);</w:t>
      </w:r>
    </w:p>
    <w:p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rsidR="001B4BF8" w:rsidRPr="001B4BF8" w:rsidRDefault="001B4BF8" w:rsidP="001B4BF8">
      <w:pPr>
        <w:pStyle w:val="4b"/>
        <w:shd w:val="clear" w:color="auto" w:fill="auto"/>
        <w:ind w:right="120"/>
        <w:rPr>
          <w:sz w:val="24"/>
          <w:szCs w:val="24"/>
        </w:rPr>
      </w:pPr>
      <w:r>
        <w:t xml:space="preserve">    </w:t>
      </w:r>
      <w:r w:rsidR="00F01EC9">
        <w:rPr>
          <w:sz w:val="24"/>
          <w:szCs w:val="24"/>
        </w:rPr>
        <w:t xml:space="preserve">В </w:t>
      </w:r>
      <w:r w:rsidR="00F01EC9">
        <w:t xml:space="preserve">МКОУ « Кининская СОШ» </w:t>
      </w:r>
      <w:r w:rsidRPr="001B4BF8">
        <w:rPr>
          <w:sz w:val="24"/>
          <w:szCs w:val="24"/>
        </w:rPr>
        <w:t xml:space="preserve"> 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b"/>
        <w:tblW w:w="0" w:type="auto"/>
        <w:tblLook w:val="04A0" w:firstRow="1" w:lastRow="0" w:firstColumn="1" w:lastColumn="0" w:noHBand="0" w:noVBand="1"/>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CC1146">
      <w:pPr>
        <w:pStyle w:val="a4"/>
        <w:numPr>
          <w:ilvl w:val="2"/>
          <w:numId w:val="338"/>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Оценка предметных результатов ведётся каждым учителем в ходе процедур текущей, тематической, промежуточной и итоговой оценки, а также администрацией</w:t>
      </w:r>
      <w:r w:rsidR="00F01EC9" w:rsidRPr="00F01EC9">
        <w:t xml:space="preserve"> </w:t>
      </w:r>
      <w:r w:rsidR="00F01EC9">
        <w:t xml:space="preserve">МКОУ « Кининская СОШ» </w:t>
      </w:r>
      <w:r w:rsidRPr="00863773">
        <w:t xml:space="preserve">  в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t xml:space="preserve">    </w:t>
      </w:r>
      <w:r w:rsidR="00B159B9"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ки за выполнение и защиту индивидуального проекта;</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индивидуальный проект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
    <w:p w:rsidR="009A53E9" w:rsidRDefault="009A53E9" w:rsidP="00CC31E6">
      <w:pPr>
        <w:pStyle w:val="aa"/>
        <w:spacing w:line="276" w:lineRule="auto"/>
        <w:jc w:val="both"/>
        <w:rPr>
          <w:sz w:val="24"/>
          <w:szCs w:val="24"/>
        </w:rPr>
      </w:pPr>
      <w:r>
        <w:rPr>
          <w:sz w:val="24"/>
          <w:szCs w:val="24"/>
        </w:rPr>
        <w:t xml:space="preserve">    </w:t>
      </w:r>
      <w:r w:rsidR="00F01EC9">
        <w:rPr>
          <w:sz w:val="24"/>
          <w:szCs w:val="24"/>
        </w:rPr>
        <w:t xml:space="preserve">Педагогический </w:t>
      </w:r>
      <w:r w:rsidR="00E862D2" w:rsidRPr="00480AE8">
        <w:rPr>
          <w:sz w:val="24"/>
          <w:szCs w:val="24"/>
        </w:rPr>
        <w:t xml:space="preserve">совет </w:t>
      </w:r>
      <w:r w:rsidR="00F01EC9">
        <w:t xml:space="preserve">МКОУ«Кининская СОШ» </w:t>
      </w:r>
      <w:r w:rsidR="00E862D2" w:rsidRPr="00480AE8">
        <w:rPr>
          <w:sz w:val="24"/>
          <w:szCs w:val="24"/>
        </w:rPr>
        <w:t xml:space="preserve"> н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B64025">
          <w:footerReference w:type="default" r:id="rId34"/>
          <w:pgSz w:w="11906" w:h="16838"/>
          <w:pgMar w:top="1134" w:right="850" w:bottom="1134" w:left="1701" w:header="708" w:footer="708" w:gutter="0"/>
          <w:cols w:space="708"/>
          <w:docGrid w:linePitch="360"/>
        </w:sectPr>
      </w:pPr>
    </w:p>
    <w:p w:rsidR="00B779E8" w:rsidRPr="000410F4" w:rsidRDefault="000410F4" w:rsidP="000410F4">
      <w:pPr>
        <w:rPr>
          <w:b/>
        </w:rPr>
      </w:pPr>
      <w:r>
        <w:rPr>
          <w:b/>
        </w:rPr>
        <w:t>1.3.4.</w:t>
      </w:r>
      <w:r w:rsidR="00B779E8" w:rsidRPr="000410F4">
        <w:rPr>
          <w:b/>
        </w:rPr>
        <w:t>Организация и содержание оценочных процедур</w:t>
      </w:r>
    </w:p>
    <w:p w:rsidR="00273146" w:rsidRDefault="00273146" w:rsidP="00273146">
      <w:pPr>
        <w:rPr>
          <w:b/>
        </w:rPr>
      </w:pPr>
    </w:p>
    <w:tbl>
      <w:tblPr>
        <w:tblStyle w:val="afb"/>
        <w:tblW w:w="0" w:type="auto"/>
        <w:tblLook w:val="04A0" w:firstRow="1" w:lastRow="0" w:firstColumn="1" w:lastColumn="0" w:noHBand="0" w:noVBand="1"/>
      </w:tblPr>
      <w:tblGrid>
        <w:gridCol w:w="2169"/>
        <w:gridCol w:w="1783"/>
        <w:gridCol w:w="2635"/>
        <w:gridCol w:w="115"/>
        <w:gridCol w:w="2043"/>
        <w:gridCol w:w="2177"/>
        <w:gridCol w:w="2071"/>
        <w:gridCol w:w="1793"/>
      </w:tblGrid>
      <w:tr w:rsidR="00273146" w:rsidTr="009C08F1">
        <w:tc>
          <w:tcPr>
            <w:tcW w:w="2169"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b"/>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273146" w:rsidRDefault="00273146" w:rsidP="00BB071E">
            <w:pPr>
              <w:pStyle w:val="4b"/>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rsidR="00357C0D" w:rsidRDefault="00357C0D" w:rsidP="00BB071E">
            <w:pPr>
              <w:pStyle w:val="4b"/>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b"/>
              <w:shd w:val="clear" w:color="auto" w:fill="auto"/>
              <w:spacing w:line="278" w:lineRule="exact"/>
              <w:rPr>
                <w:rStyle w:val="Bodytext115ptBoldSpacing0pt"/>
              </w:rPr>
            </w:pPr>
          </w:p>
          <w:p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b"/>
              <w:shd w:val="clear" w:color="auto" w:fill="auto"/>
              <w:spacing w:after="1140" w:line="210" w:lineRule="exact"/>
              <w:ind w:left="140"/>
            </w:pPr>
            <w:r w:rsidRPr="009C08F1">
              <w:rPr>
                <w:rStyle w:val="Bodytext105ptBoldItalic"/>
                <w:i w:val="0"/>
              </w:rPr>
              <w:t>Текущая оценка</w:t>
            </w:r>
          </w:p>
          <w:p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rsidR="009C08F1" w:rsidRPr="009C08F1" w:rsidRDefault="009C08F1" w:rsidP="00BB071E">
            <w:pPr>
              <w:pStyle w:val="4b"/>
              <w:shd w:val="clear" w:color="auto" w:fill="auto"/>
              <w:spacing w:line="274" w:lineRule="exact"/>
            </w:pPr>
            <w:r w:rsidRPr="009C08F1">
              <w:rPr>
                <w:rStyle w:val="Bodytext115ptBoldSpacing0pt"/>
              </w:rPr>
              <w:t>освоении программы учебного предмета.</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b"/>
              <w:shd w:val="clear" w:color="auto" w:fill="auto"/>
              <w:spacing w:line="274" w:lineRule="exact"/>
            </w:pPr>
            <w:r w:rsidRPr="009C08F1">
              <w:rPr>
                <w:rStyle w:val="Bodytext115ptBoldSpacing0pt"/>
              </w:rPr>
              <w:t>индивидуальные и групповые формы, само- и взаимооценка, рефлексия, листы продвижения и др.</w:t>
            </w:r>
          </w:p>
        </w:tc>
        <w:tc>
          <w:tcPr>
            <w:tcW w:w="1793" w:type="dxa"/>
          </w:tcPr>
          <w:p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b"/>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9C08F1" w:rsidRDefault="009C08F1" w:rsidP="00BB071E">
            <w:pPr>
              <w:pStyle w:val="4b"/>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9C08F1" w:rsidRPr="009C08F1" w:rsidRDefault="009C08F1" w:rsidP="00BB071E">
            <w:pPr>
              <w:pStyle w:val="4b"/>
              <w:shd w:val="clear" w:color="auto" w:fill="auto"/>
              <w:spacing w:line="274" w:lineRule="exact"/>
            </w:pPr>
            <w:r w:rsidRPr="009C08F1">
              <w:rPr>
                <w:rStyle w:val="Bodytext105ptBoldItalic"/>
                <w:i w:val="0"/>
              </w:rPr>
              <w:t>по предметам, вводимым</w:t>
            </w:r>
            <w:r w:rsidR="00F01EC9">
              <w:t xml:space="preserve"> МКОУ « Кининская СОШ» </w:t>
            </w:r>
            <w:r w:rsidR="00F01EC9">
              <w:rPr>
                <w:rStyle w:val="Bodytext105ptBoldItalic"/>
                <w:i w:val="0"/>
              </w:rPr>
              <w:t xml:space="preserve"> </w:t>
            </w:r>
            <w:r w:rsidRPr="009C08F1">
              <w:rPr>
                <w:rStyle w:val="Bodytext105ptBoldItalic"/>
                <w:i w:val="0"/>
              </w:rPr>
              <w:t xml:space="preserve"> </w:t>
            </w:r>
            <w:r>
              <w:rPr>
                <w:rStyle w:val="Bodytext105ptBoldItalic"/>
                <w:i w:val="0"/>
              </w:rPr>
              <w:t xml:space="preserve"> </w:t>
            </w:r>
            <w:r w:rsidRPr="009C08F1">
              <w:rPr>
                <w:rStyle w:val="Bodytext105ptBoldItalic"/>
                <w:i w:val="0"/>
              </w:rPr>
              <w:t xml:space="preserve">самостоятельно, тематические планируемые 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b"/>
              <w:shd w:val="clear" w:color="auto" w:fill="auto"/>
              <w:spacing w:after="360" w:line="230" w:lineRule="exact"/>
              <w:ind w:left="120"/>
            </w:pPr>
            <w:r w:rsidRPr="009C08F1">
              <w:rPr>
                <w:rStyle w:val="Bodytext115ptBoldSpacing0pt"/>
              </w:rPr>
              <w:t>Учителя</w:t>
            </w:r>
          </w:p>
          <w:p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b"/>
              <w:shd w:val="clear" w:color="auto" w:fill="auto"/>
              <w:spacing w:line="274" w:lineRule="exact"/>
            </w:pPr>
            <w:r w:rsidRPr="009C08F1">
              <w:rPr>
                <w:rStyle w:val="Bodytext115ptBoldSpacing0pt"/>
              </w:rPr>
              <w:t>По</w:t>
            </w:r>
          </w:p>
          <w:p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b"/>
              <w:shd w:val="clear" w:color="auto" w:fill="auto"/>
              <w:spacing w:after="600" w:line="210" w:lineRule="exact"/>
            </w:pPr>
            <w:r w:rsidRPr="00746B31">
              <w:rPr>
                <w:rStyle w:val="Bodytext105ptBoldItalic"/>
                <w:i w:val="0"/>
              </w:rPr>
              <w:t>Портфолио</w:t>
            </w:r>
          </w:p>
          <w:p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b"/>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b"/>
              <w:shd w:val="clear" w:color="auto" w:fill="auto"/>
              <w:spacing w:line="274" w:lineRule="exact"/>
            </w:pPr>
            <w:r w:rsidRPr="00746B31">
              <w:rPr>
                <w:rStyle w:val="Bodytext115ptBoldSpacing0pt"/>
              </w:rPr>
              <w:t>Классный</w:t>
            </w:r>
          </w:p>
          <w:p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b"/>
              <w:shd w:val="clear" w:color="auto" w:fill="auto"/>
              <w:spacing w:line="274" w:lineRule="exact"/>
              <w:ind w:left="120"/>
            </w:pPr>
          </w:p>
        </w:tc>
        <w:tc>
          <w:tcPr>
            <w:tcW w:w="2177" w:type="dxa"/>
          </w:tcPr>
          <w:p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b"/>
              <w:shd w:val="clear" w:color="auto" w:fill="auto"/>
              <w:spacing w:line="274" w:lineRule="exact"/>
            </w:pPr>
            <w:r w:rsidRPr="00746B31">
              <w:rPr>
                <w:rStyle w:val="Bodytext115ptBoldSpacing0pt"/>
              </w:rPr>
              <w:t>обучающихся в различных видах деятельности</w:t>
            </w:r>
            <w:r w:rsidR="00FB591D">
              <w:rPr>
                <w:rStyle w:val="Bodytext115ptBoldSpacing0pt"/>
              </w:rPr>
              <w:t xml:space="preserve"> </w:t>
            </w:r>
          </w:p>
        </w:tc>
        <w:tc>
          <w:tcPr>
            <w:tcW w:w="2071" w:type="dxa"/>
          </w:tcPr>
          <w:p w:rsidR="00746B31" w:rsidRDefault="00746B31" w:rsidP="00BB071E">
            <w:pPr>
              <w:pStyle w:val="4b"/>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b"/>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F96CE7">
        <w:t xml:space="preserve">МКОУ « Кининская СОШ» </w:t>
      </w:r>
      <w:r w:rsidR="00B779E8" w:rsidRPr="00B779E8">
        <w:rPr>
          <w:rStyle w:val="dash041e0431044b0447043d044b0439char1"/>
          <w:rFonts w:eastAsia="Calibri"/>
        </w:rPr>
        <w:t xml:space="preserve"> в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w:t>
      </w:r>
      <w:r w:rsidR="00F96CE7">
        <w:rPr>
          <w:rStyle w:val="dash041e0431044b0447043d044b0439char1"/>
          <w:rFonts w:eastAsia="Calibri"/>
        </w:rPr>
        <w:t xml:space="preserve">ауки РФ. По предметам, вводимым </w:t>
      </w:r>
      <w:r w:rsidR="00F96CE7">
        <w:t xml:space="preserve">МКОУ « Кининская СОШ» </w:t>
      </w:r>
      <w:r w:rsidRPr="00B779E8">
        <w:rPr>
          <w:rStyle w:val="dash041e0431044b0447043d044b0439char1"/>
          <w:rFonts w:eastAsia="Calibri"/>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A57DF">
      <w:pPr>
        <w:pStyle w:val="a4"/>
        <w:numPr>
          <w:ilvl w:val="0"/>
          <w:numId w:val="152"/>
        </w:numPr>
        <w:spacing w:line="276" w:lineRule="auto"/>
        <w:jc w:val="both"/>
        <w:rPr>
          <w:i/>
        </w:rPr>
      </w:pPr>
      <w:r w:rsidRPr="00B779E8">
        <w:t>портфолио выпускника;</w:t>
      </w:r>
    </w:p>
    <w:p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A57DF">
      <w:pPr>
        <w:pStyle w:val="a4"/>
        <w:numPr>
          <w:ilvl w:val="0"/>
          <w:numId w:val="153"/>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6C6FA8" w:rsidP="0075089A">
      <w:pPr>
        <w:jc w:val="both"/>
      </w:pPr>
      <w:r>
        <w:rPr>
          <w:noProof/>
        </w:rPr>
        <w:pict>
          <v:roundrect id="_x0000_s1072" style="position:absolute;left:0;text-align:left;margin-left:26.7pt;margin-top:12.2pt;width:406.5pt;height:38.25pt;z-index:251674624" arcsize="10923f" fillcolor="#c0504d" strokecolor="#f2f2f2" strokeweight="3pt">
            <v:shadow on="t" type="perspective" color="#622423" opacity=".5" offset="1pt" offset2="-1pt"/>
            <v:textbox style="mso-next-textbox:#_x0000_s1072">
              <w:txbxContent>
                <w:p w:rsidR="008F66D6" w:rsidRPr="006A2298" w:rsidRDefault="008F66D6" w:rsidP="00B159B9">
                  <w:pPr>
                    <w:jc w:val="center"/>
                    <w:rPr>
                      <w:b/>
                    </w:rPr>
                  </w:pPr>
                  <w:r w:rsidRPr="006A2298">
                    <w:rPr>
                      <w:b/>
                    </w:rPr>
                    <w:t>Итоговая оценка достижения результатов освоения основных образовательных программ</w:t>
                  </w:r>
                </w:p>
                <w:p w:rsidR="008F66D6" w:rsidRDefault="008F66D6" w:rsidP="00B159B9"/>
              </w:txbxContent>
            </v:textbox>
          </v:roundrect>
        </w:pic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6C6FA8" w:rsidP="00B159B9">
      <w:pPr>
        <w:ind w:firstLine="709"/>
        <w:jc w:val="both"/>
      </w:pPr>
      <w:r>
        <w:rPr>
          <w:noProof/>
        </w:rPr>
        <w:pict>
          <v:roundrect id="_x0000_s1079" style="position:absolute;left:0;text-align:left;margin-left:109.2pt;margin-top:.95pt;width:226.5pt;height:27pt;z-index:251681792" arcsize="10923f" fillcolor="#f79646" strokecolor="#f2f2f2" strokeweight="3pt">
            <v:shadow on="t" type="perspective" color="#974706" opacity=".5" offset="1pt" offset2="-1pt"/>
            <v:textbox style="mso-next-textbox:#_x0000_s1079">
              <w:txbxContent>
                <w:p w:rsidR="008F66D6" w:rsidRPr="007424C1" w:rsidRDefault="008F66D6" w:rsidP="00B159B9">
                  <w:pPr>
                    <w:jc w:val="center"/>
                    <w:rPr>
                      <w:b/>
                      <w:color w:val="000000"/>
                    </w:rPr>
                  </w:pPr>
                  <w:r w:rsidRPr="007424C1">
                    <w:rPr>
                      <w:b/>
                      <w:color w:val="000000"/>
                    </w:rPr>
                    <w:t>ПРЕДМЕТ ОЦЕНКИ</w:t>
                  </w:r>
                </w:p>
                <w:p w:rsidR="008F66D6" w:rsidRDefault="008F66D6" w:rsidP="00B159B9"/>
              </w:txbxContent>
            </v:textbox>
          </v:roundrect>
        </w:pict>
      </w:r>
    </w:p>
    <w:p w:rsidR="00B159B9" w:rsidRDefault="00B159B9" w:rsidP="00B159B9">
      <w:pPr>
        <w:ind w:firstLine="709"/>
        <w:jc w:val="both"/>
      </w:pPr>
    </w:p>
    <w:p w:rsidR="00B159B9" w:rsidRDefault="006C6FA8" w:rsidP="00B159B9">
      <w:pPr>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0" type="#_x0000_t87" style="position:absolute;left:0;text-align:left;margin-left:209.7pt;margin-top:-198.4pt;width:21pt;height:426pt;rotation:90;z-index:251682816" strokecolor="#bfbfbf" strokeweight="1.5pt"/>
        </w:pict>
      </w:r>
    </w:p>
    <w:p w:rsidR="00B159B9" w:rsidRDefault="006C6FA8" w:rsidP="00B159B9">
      <w:pPr>
        <w:ind w:firstLine="709"/>
        <w:jc w:val="both"/>
      </w:pPr>
      <w:r>
        <w:rPr>
          <w:noProof/>
        </w:rPr>
        <w:pict>
          <v:roundrect id="_x0000_s1073" style="position:absolute;left:0;text-align:left;margin-left:35.7pt;margin-top:2.3pt;width:375.75pt;height:38.25pt;z-index:251675648" arcsize="10923f" fillcolor="#f7f06d" strokecolor="#f2f2f2" strokeweight="3pt">
            <v:shadow on="t" type="perspective" color="#4e6128" opacity=".5" offset="1pt" offset2="-1pt"/>
            <v:textbox style="mso-next-textbox:#_x0000_s1073">
              <w:txbxContent>
                <w:p w:rsidR="008F66D6" w:rsidRPr="006A2298" w:rsidRDefault="008F66D6" w:rsidP="00B159B9">
                  <w:pPr>
                    <w:jc w:val="center"/>
                    <w:rPr>
                      <w:b/>
                    </w:rPr>
                  </w:pPr>
                  <w:r>
                    <w:rPr>
                      <w:b/>
                    </w:rPr>
                    <w:t>Достижение предметных и метапредметных результатов, необходимых для продолжения образования</w:t>
                  </w:r>
                </w:p>
                <w:p w:rsidR="008F66D6" w:rsidRDefault="008F66D6" w:rsidP="00B159B9"/>
              </w:txbxContent>
            </v:textbox>
          </v:roundrect>
        </w:pict>
      </w:r>
    </w:p>
    <w:p w:rsidR="00B159B9" w:rsidRDefault="00B159B9" w:rsidP="00B159B9">
      <w:pPr>
        <w:ind w:firstLine="709"/>
        <w:jc w:val="both"/>
      </w:pPr>
    </w:p>
    <w:p w:rsidR="00B159B9" w:rsidRPr="00AF6719" w:rsidRDefault="00B159B9" w:rsidP="00B159B9">
      <w:pPr>
        <w:ind w:firstLine="709"/>
        <w:jc w:val="both"/>
      </w:pPr>
    </w:p>
    <w:p w:rsidR="00B159B9" w:rsidRPr="00AF6719" w:rsidRDefault="006C6FA8" w:rsidP="00B159B9">
      <w:pPr>
        <w:jc w:val="center"/>
        <w:rPr>
          <w:sz w:val="20"/>
          <w:szCs w:val="20"/>
        </w:rPr>
      </w:pPr>
      <w:r>
        <w:rPr>
          <w:noProof/>
        </w:rPr>
        <w:pict>
          <v:roundrect id="_x0000_s1074" style="position:absolute;left:0;text-align:left;margin-left:133.95pt;margin-top:4.45pt;width:173.25pt;height:25.5pt;z-index:251676672" arcsize="10923f" fillcolor="#ffc000" strokecolor="#f2f2f2" strokeweight="3pt">
            <v:shadow on="t" type="perspective" color="#974706" opacity=".5" offset="1pt" offset2="-1pt"/>
            <v:textbox style="mso-next-textbox:#_x0000_s1074">
              <w:txbxContent>
                <w:p w:rsidR="008F66D6" w:rsidRPr="006A2298" w:rsidRDefault="008F66D6" w:rsidP="00B159B9">
                  <w:pPr>
                    <w:jc w:val="center"/>
                    <w:rPr>
                      <w:b/>
                    </w:rPr>
                  </w:pPr>
                  <w:r>
                    <w:rPr>
                      <w:b/>
                    </w:rPr>
                    <w:t>ИТОГОВАЯ ОЦЕНКА</w:t>
                  </w:r>
                </w:p>
                <w:p w:rsidR="008F66D6" w:rsidRDefault="008F66D6"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6C6FA8" w:rsidP="00B159B9">
      <w:pPr>
        <w:ind w:firstLine="709"/>
        <w:jc w:val="center"/>
        <w:rPr>
          <w:b/>
          <w:sz w:val="20"/>
          <w:szCs w:val="20"/>
        </w:rPr>
      </w:pPr>
      <w:r>
        <w:rPr>
          <w:noProof/>
        </w:rPr>
        <w:pict>
          <v:shape id="_x0000_s1081" type="#_x0000_t87" style="position:absolute;left:0;text-align:left;margin-left:213.05pt;margin-top:-130.9pt;width:11.25pt;height:274.5pt;rotation:90;z-index:251683840" strokecolor="#bfbfbf" strokeweight="1.5pt"/>
        </w:pict>
      </w:r>
    </w:p>
    <w:p w:rsidR="00B159B9" w:rsidRDefault="006C6FA8" w:rsidP="00B159B9">
      <w:pPr>
        <w:ind w:firstLine="709"/>
        <w:jc w:val="center"/>
        <w:rPr>
          <w:b/>
          <w:sz w:val="20"/>
          <w:szCs w:val="20"/>
        </w:rPr>
      </w:pPr>
      <w:r>
        <w:rPr>
          <w:noProof/>
        </w:rPr>
        <w:pict>
          <v:roundrect id="_x0000_s1076" style="position:absolute;left:0;text-align:left;margin-left:222.45pt;margin-top:.45pt;width:232.5pt;height:38.25pt;z-index:251678720" arcsize="10923f" fillcolor="#eded41" strokecolor="#f2f2f2" strokeweight="3pt">
            <v:shadow on="t" type="perspective" color="#974706" opacity=".5" offset="1pt" offset2="-1pt"/>
            <v:textbox style="mso-next-textbox:#_x0000_s1076">
              <w:txbxContent>
                <w:p w:rsidR="008F66D6" w:rsidRPr="006A2298" w:rsidRDefault="008F66D6" w:rsidP="00B159B9">
                  <w:pPr>
                    <w:jc w:val="center"/>
                    <w:rPr>
                      <w:b/>
                    </w:rPr>
                  </w:pPr>
                  <w:r>
                    <w:rPr>
                      <w:b/>
                    </w:rPr>
                    <w:t>Результаты итоговых работ</w:t>
                  </w:r>
                </w:p>
                <w:p w:rsidR="008F66D6" w:rsidRDefault="008F66D6" w:rsidP="00B159B9"/>
              </w:txbxContent>
            </v:textbox>
          </v:roundrect>
        </w:pict>
      </w:r>
      <w:r>
        <w:rPr>
          <w:noProof/>
        </w:rPr>
        <w:pict>
          <v:roundrect id="_x0000_s1075" style="position:absolute;left:0;text-align:left;margin-left:-34.8pt;margin-top:.45pt;width:232.5pt;height:38.25pt;z-index:251677696" arcsize="10923f" fillcolor="#eded41" strokecolor="#f2f2f2" strokeweight="3pt">
            <v:shadow on="t" type="perspective" color="#974706" opacity=".5" offset="1pt" offset2="-1pt"/>
            <v:textbox style="mso-next-textbox:#_x0000_s1075">
              <w:txbxContent>
                <w:p w:rsidR="008F66D6" w:rsidRPr="006A2298" w:rsidRDefault="008F66D6" w:rsidP="00B159B9">
                  <w:pPr>
                    <w:jc w:val="center"/>
                    <w:rPr>
                      <w:b/>
                    </w:rPr>
                  </w:pPr>
                  <w:r>
                    <w:rPr>
                      <w:b/>
                    </w:rPr>
                    <w:t>Результаты промежуточной аттестации обучающихся</w:t>
                  </w:r>
                </w:p>
                <w:p w:rsidR="008F66D6" w:rsidRDefault="008F66D6"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6C6FA8" w:rsidP="00B159B9">
      <w:pPr>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3" type="#_x0000_t34" style="position:absolute;left:0;text-align:left;margin-left:352.2pt;margin-top:12.45pt;width:18pt;height:10.5pt;rotation:90;flip:x;z-index:251685888" o:connectortype="elbow" adj=",1049143,-110700" strokecolor="#bfbfbf" strokeweight="1.5pt">
            <v:stroke endarrow="block"/>
          </v:shape>
        </w:pict>
      </w:r>
      <w:r>
        <w:rPr>
          <w:b/>
          <w:noProof/>
          <w:sz w:val="20"/>
          <w:szCs w:val="20"/>
        </w:rPr>
        <w:pict>
          <v:shape id="_x0000_s1082" type="#_x0000_t34" style="position:absolute;left:0;text-align:left;margin-left:77.7pt;margin-top:7.95pt;width:18pt;height:10.5pt;rotation:90;flip:x;z-index:251684864" o:connectortype="elbow" adj=",1049143,-110700" strokecolor="#bfbfbf" strokeweight="1.5pt">
            <v:stroke endarrow="block"/>
          </v:shape>
        </w:pict>
      </w:r>
    </w:p>
    <w:p w:rsidR="00B159B9" w:rsidRDefault="006C6FA8" w:rsidP="00B159B9">
      <w:pPr>
        <w:ind w:firstLine="709"/>
        <w:jc w:val="center"/>
        <w:rPr>
          <w:b/>
          <w:sz w:val="20"/>
          <w:szCs w:val="20"/>
        </w:rPr>
      </w:pPr>
      <w:r>
        <w:rPr>
          <w:noProof/>
        </w:rPr>
        <w:pict>
          <v:roundrect id="_x0000_s1077" style="position:absolute;left:0;text-align:left;margin-left:-26.35pt;margin-top:5.65pt;width:232.5pt;height:81.1pt;z-index:251679744" arcsize="10923f" fillcolor="#b5e115" strokecolor="#f2f2f2" strokeweight="3pt">
            <v:shadow on="t" type="perspective" color="#974706" opacity=".5" offset="1pt" offset2="-1pt"/>
            <v:textbox style="mso-next-textbox:#_x0000_s1077">
              <w:txbxContent>
                <w:p w:rsidR="008F66D6" w:rsidRPr="006A2298" w:rsidRDefault="008F66D6"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8F66D6" w:rsidRDefault="008F66D6" w:rsidP="00B159B9"/>
              </w:txbxContent>
            </v:textbox>
          </v:roundrect>
        </w:pict>
      </w:r>
    </w:p>
    <w:p w:rsidR="00B159B9" w:rsidRDefault="006C6FA8" w:rsidP="00B159B9">
      <w:pPr>
        <w:ind w:firstLine="709"/>
        <w:jc w:val="center"/>
        <w:rPr>
          <w:b/>
          <w:sz w:val="20"/>
          <w:szCs w:val="20"/>
        </w:rPr>
      </w:pPr>
      <w:r>
        <w:rPr>
          <w:noProof/>
        </w:rPr>
        <w:pict>
          <v:roundrect id="_x0000_s1078" style="position:absolute;left:0;text-align:left;margin-left:237.85pt;margin-top:3.7pt;width:232.5pt;height:84.25pt;z-index:251680768" arcsize="10923f" fillcolor="#b5e115" strokecolor="#f2f2f2" strokeweight="3pt">
            <v:shadow on="t" type="perspective" color="#974706" opacity=".5" offset="1pt" offset2="-1pt"/>
            <v:textbox style="mso-next-textbox:#_x0000_s1078">
              <w:txbxContent>
                <w:p w:rsidR="008F66D6" w:rsidRPr="006A2298" w:rsidRDefault="008F66D6"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8F66D6" w:rsidRDefault="008F66D6" w:rsidP="00B159B9"/>
              </w:txbxContent>
            </v:textbox>
          </v:roundrect>
        </w:pic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b"/>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r w:rsidRPr="00874DB3">
              <w:rPr>
                <w:rStyle w:val="Bodytext105ptBoldItalic"/>
                <w:b w:val="0"/>
                <w:i w:val="0"/>
                <w:sz w:val="22"/>
                <w:szCs w:val="22"/>
              </w:rPr>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00F96CE7">
        <w:rPr>
          <w:color w:val="000000"/>
          <w:sz w:val="24"/>
          <w:szCs w:val="24"/>
        </w:rPr>
        <w:t xml:space="preserve">В </w:t>
      </w:r>
      <w:r w:rsidR="00F96CE7">
        <w:t xml:space="preserve">МКОУ « Кининская СОШ» </w:t>
      </w:r>
      <w:r w:rsidRPr="00867369">
        <w:rPr>
          <w:color w:val="000000"/>
          <w:sz w:val="24"/>
          <w:szCs w:val="24"/>
        </w:rPr>
        <w:t xml:space="preserve">разработано и действует «Положение </w:t>
      </w:r>
      <w:r w:rsidR="00BA57DF" w:rsidRPr="00867369">
        <w:rPr>
          <w:sz w:val="24"/>
          <w:szCs w:val="24"/>
        </w:rPr>
        <w:t>о формах, периодичности и порядке текущего контроля успеваемости и промежуточной аттестации обуча</w:t>
      </w:r>
      <w:r w:rsidR="00F96CE7">
        <w:rPr>
          <w:sz w:val="24"/>
          <w:szCs w:val="24"/>
        </w:rPr>
        <w:t xml:space="preserve">ющихся 1-11 классов </w:t>
      </w:r>
      <w:r w:rsidR="00F96CE7">
        <w:t>МКОУ « Кининская СОШ»</w:t>
      </w:r>
      <w:r w:rsidR="00BA57DF" w:rsidRPr="00867369">
        <w:rPr>
          <w:sz w:val="24"/>
          <w:szCs w:val="24"/>
        </w:rPr>
        <w:t>, порядке и основании перевода обучающихся в следующий класс».</w:t>
      </w:r>
    </w:p>
    <w:p w:rsidR="00465284" w:rsidRPr="00867369" w:rsidRDefault="009E22E8" w:rsidP="00867369">
      <w:pPr>
        <w:pStyle w:val="aa"/>
        <w:spacing w:line="276" w:lineRule="auto"/>
        <w:jc w:val="both"/>
        <w:rPr>
          <w:sz w:val="24"/>
          <w:szCs w:val="24"/>
        </w:rPr>
      </w:pPr>
      <w:r w:rsidRPr="00867369">
        <w:rPr>
          <w:color w:val="000000"/>
          <w:sz w:val="24"/>
          <w:szCs w:val="24"/>
        </w:rPr>
        <w:t xml:space="preserve">   </w:t>
      </w:r>
      <w:r w:rsidR="00465284" w:rsidRPr="00867369">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При проведении текущего контроля успеваемости обучающихся формы, периодичность и порядок определяются учителем в рабочей программе с учетом образо</w:t>
      </w:r>
      <w:r w:rsidR="001A2545">
        <w:rPr>
          <w:color w:val="000000" w:themeColor="text1"/>
          <w:sz w:val="24"/>
          <w:szCs w:val="24"/>
        </w:rPr>
        <w:t xml:space="preserve">вательной программы </w:t>
      </w:r>
      <w:r w:rsidR="001A2545">
        <w:t>МКОУ « Кининская СОШ»</w:t>
      </w:r>
      <w:r w:rsidRPr="00867369">
        <w:rPr>
          <w:color w:val="000000" w:themeColor="text1"/>
          <w:sz w:val="24"/>
          <w:szCs w:val="24"/>
        </w:rPr>
        <w:t>,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867369" w:rsidRDefault="00465284" w:rsidP="00867369">
      <w:pPr>
        <w:pStyle w:val="aa"/>
        <w:spacing w:line="276" w:lineRule="auto"/>
        <w:jc w:val="both"/>
        <w:rPr>
          <w:color w:val="000000"/>
          <w:sz w:val="24"/>
          <w:szCs w:val="24"/>
        </w:rPr>
      </w:pPr>
      <w:r w:rsidRPr="00867369">
        <w:rPr>
          <w:color w:val="000000" w:themeColor="text1"/>
          <w:sz w:val="24"/>
          <w:szCs w:val="24"/>
        </w:rPr>
        <w:t xml:space="preserve">    </w:t>
      </w: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b/>
          <w:color w:val="000000" w:themeColor="text1"/>
          <w:sz w:val="24"/>
          <w:szCs w:val="24"/>
        </w:rPr>
        <w:t xml:space="preserve">    </w:t>
      </w: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ая работа;</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собесед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зачет (зачет по карт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овероч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самостоятель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актическ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лаборатор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867369" w:rsidRDefault="00465284" w:rsidP="00867369">
      <w:pPr>
        <w:pStyle w:val="aa"/>
        <w:numPr>
          <w:ilvl w:val="0"/>
          <w:numId w:val="394"/>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00867369" w:rsidRPr="00867369">
        <w:rPr>
          <w:sz w:val="24"/>
          <w:szCs w:val="24"/>
        </w:rPr>
        <w:t xml:space="preserve"> </w:t>
      </w:r>
      <w:r w:rsidRPr="00867369">
        <w:rPr>
          <w:sz w:val="24"/>
          <w:szCs w:val="24"/>
        </w:rPr>
        <w:t>Текущему контролю успеваемости подлежат обучающиеся всех классов.</w:t>
      </w:r>
    </w:p>
    <w:p w:rsidR="00465284" w:rsidRPr="00867369" w:rsidRDefault="00867369" w:rsidP="00867369">
      <w:pPr>
        <w:pStyle w:val="aa"/>
        <w:spacing w:line="276" w:lineRule="auto"/>
        <w:jc w:val="both"/>
        <w:rPr>
          <w:color w:val="000000" w:themeColor="text1"/>
          <w:sz w:val="24"/>
          <w:szCs w:val="24"/>
        </w:rPr>
      </w:pPr>
      <w:r w:rsidRPr="00867369">
        <w:rPr>
          <w:color w:val="000000" w:themeColor="text1"/>
          <w:sz w:val="24"/>
          <w:szCs w:val="24"/>
        </w:rPr>
        <w:t xml:space="preserve">   </w:t>
      </w:r>
      <w:r w:rsidR="00465284"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00465284" w:rsidRPr="00867369">
        <w:rPr>
          <w:color w:val="000000" w:themeColor="text1"/>
          <w:sz w:val="24"/>
          <w:szCs w:val="24"/>
        </w:rPr>
        <w:t xml:space="preserve"> («5» (отлично), «4» (хорошо), «3» (удовлетворительно), «2» (неудовлетворительно).</w:t>
      </w:r>
    </w:p>
    <w:p w:rsidR="00867369" w:rsidRDefault="00867369" w:rsidP="00867369">
      <w:pPr>
        <w:pStyle w:val="aa"/>
        <w:spacing w:line="276" w:lineRule="auto"/>
        <w:jc w:val="both"/>
        <w:rPr>
          <w:b/>
          <w:sz w:val="24"/>
          <w:szCs w:val="24"/>
        </w:rPr>
      </w:pPr>
    </w:p>
    <w:p w:rsidR="00867369" w:rsidRPr="00867369" w:rsidRDefault="007F1CB0" w:rsidP="00867369">
      <w:pPr>
        <w:pStyle w:val="aa"/>
        <w:spacing w:line="276" w:lineRule="auto"/>
        <w:jc w:val="both"/>
        <w:rPr>
          <w:sz w:val="24"/>
          <w:szCs w:val="24"/>
        </w:rPr>
      </w:pPr>
      <w:r>
        <w:rPr>
          <w:b/>
          <w:sz w:val="24"/>
          <w:szCs w:val="24"/>
        </w:rPr>
        <w:t xml:space="preserve">    </w:t>
      </w:r>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rsidR="00867369" w:rsidRPr="00867369" w:rsidRDefault="007F1CB0" w:rsidP="00867369">
      <w:pPr>
        <w:pStyle w:val="aa"/>
        <w:spacing w:line="276" w:lineRule="auto"/>
        <w:jc w:val="both"/>
        <w:rPr>
          <w:rStyle w:val="dash041e0431044b0447043d044b0439char1"/>
        </w:rPr>
      </w:pPr>
      <w:r>
        <w:rPr>
          <w:rStyle w:val="dash041e0431044b0447043d044b0439char1"/>
        </w:rPr>
        <w:t xml:space="preserve">     </w:t>
      </w:r>
      <w:r w:rsidR="00867369" w:rsidRPr="00867369">
        <w:rPr>
          <w:rStyle w:val="dash041e0431044b0447043d044b0439char1"/>
        </w:rPr>
        <w:t>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азования; (ФГОС НОО, ФГОС ООО (раздел2))</w:t>
      </w:r>
    </w:p>
    <w:p w:rsidR="00867369" w:rsidRPr="00867369" w:rsidRDefault="007F1CB0" w:rsidP="00867369">
      <w:pPr>
        <w:pStyle w:val="aa"/>
        <w:spacing w:line="276" w:lineRule="auto"/>
        <w:jc w:val="both"/>
        <w:rPr>
          <w:color w:val="FF0000"/>
          <w:sz w:val="24"/>
          <w:szCs w:val="24"/>
        </w:rPr>
      </w:pPr>
      <w:r>
        <w:rPr>
          <w:sz w:val="24"/>
          <w:szCs w:val="24"/>
        </w:rPr>
        <w:t xml:space="preserve">    </w:t>
      </w:r>
      <w:r w:rsidR="00867369"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7F1CB0" w:rsidP="00867369">
      <w:pPr>
        <w:pStyle w:val="aa"/>
        <w:spacing w:line="276" w:lineRule="auto"/>
        <w:jc w:val="both"/>
        <w:rPr>
          <w:color w:val="000000"/>
          <w:sz w:val="24"/>
          <w:szCs w:val="24"/>
        </w:rPr>
      </w:pPr>
      <w:r>
        <w:rPr>
          <w:sz w:val="24"/>
          <w:szCs w:val="24"/>
        </w:rPr>
        <w:t xml:space="preserve">    </w:t>
      </w:r>
      <w:r w:rsidR="00867369"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b/>
          <w:sz w:val="24"/>
          <w:szCs w:val="24"/>
        </w:rPr>
        <w:t>Годовая промежуточная аттестация</w:t>
      </w:r>
      <w:r w:rsidR="00867369"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00867369"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w:t>
      </w:r>
      <w:r w:rsidR="001A2545">
        <w:rPr>
          <w:sz w:val="24"/>
          <w:szCs w:val="24"/>
        </w:rPr>
        <w:t>м учебным графиком</w:t>
      </w:r>
      <w:r w:rsidR="001A2545" w:rsidRPr="001A2545">
        <w:t xml:space="preserve"> </w:t>
      </w:r>
      <w:r w:rsidR="001A2545">
        <w:t xml:space="preserve">МКОУ « Кининская СОШ» </w:t>
      </w:r>
      <w:r w:rsidR="001A2545">
        <w:rPr>
          <w:sz w:val="24"/>
          <w:szCs w:val="24"/>
        </w:rPr>
        <w:t xml:space="preserve">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color w:val="000000"/>
          <w:sz w:val="24"/>
          <w:szCs w:val="24"/>
        </w:rPr>
        <w:t>Фиксация результатов промежуточной аттестации осуществляется по четырехбалльной системе.</w:t>
      </w:r>
    </w:p>
    <w:p w:rsidR="00867369" w:rsidRPr="00867369" w:rsidRDefault="00867369" w:rsidP="00867369">
      <w:pPr>
        <w:pStyle w:val="aa"/>
        <w:spacing w:line="276" w:lineRule="auto"/>
        <w:jc w:val="both"/>
        <w:rPr>
          <w:sz w:val="24"/>
          <w:szCs w:val="24"/>
        </w:rPr>
      </w:pP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7F1CB0" w:rsidP="007F1CB0">
      <w:pPr>
        <w:pStyle w:val="aa"/>
        <w:spacing w:line="276" w:lineRule="auto"/>
        <w:jc w:val="both"/>
        <w:rPr>
          <w:color w:val="000000"/>
          <w:sz w:val="24"/>
          <w:szCs w:val="24"/>
        </w:rPr>
      </w:pPr>
      <w:r>
        <w:rPr>
          <w:sz w:val="24"/>
          <w:szCs w:val="24"/>
        </w:rPr>
        <w:t xml:space="preserve">    </w:t>
      </w:r>
      <w:r w:rsidR="009E22E8"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736D30">
        <w:rPr>
          <w:sz w:val="24"/>
          <w:szCs w:val="24"/>
        </w:rPr>
        <w:t xml:space="preserve"> </w:t>
      </w:r>
      <w:r w:rsidR="009E22E8" w:rsidRPr="00F562B8">
        <w:rPr>
          <w:sz w:val="24"/>
          <w:szCs w:val="24"/>
        </w:rPr>
        <w:t>Обучающиеся обязаны ликвидировать академическую задолженность.</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56120F" w:rsidRDefault="00736D30" w:rsidP="007F1CB0">
      <w:pPr>
        <w:spacing w:line="276" w:lineRule="auto"/>
        <w:jc w:val="both"/>
      </w:pPr>
      <w:r>
        <w:t xml:space="preserve">     </w:t>
      </w:r>
      <w:r w:rsidR="009E22E8"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009E22E8" w:rsidRPr="0056120F">
        <w:t>условно.</w:t>
      </w:r>
    </w:p>
    <w:p w:rsidR="009E22E8" w:rsidRPr="0056120F" w:rsidRDefault="00736D30" w:rsidP="007F1CB0">
      <w:pPr>
        <w:spacing w:line="276" w:lineRule="auto"/>
        <w:jc w:val="both"/>
      </w:pPr>
      <w:r>
        <w:t xml:space="preserve">     </w:t>
      </w:r>
      <w:r w:rsidR="009E22E8" w:rsidRPr="0056120F">
        <w:t>Обучающиеся школы по образовател</w:t>
      </w:r>
      <w:r>
        <w:t xml:space="preserve">ьным программам основного </w:t>
      </w:r>
      <w:r w:rsidR="009E22E8"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D04086" w:rsidP="007F1CB0">
      <w:pPr>
        <w:spacing w:line="276" w:lineRule="auto"/>
        <w:jc w:val="both"/>
      </w:pPr>
      <w:r>
        <w:t xml:space="preserve">     </w:t>
      </w:r>
      <w:r w:rsidR="009E22E8"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D04086" w:rsidP="007F1CB0">
      <w:pPr>
        <w:pStyle w:val="aa"/>
        <w:spacing w:line="276" w:lineRule="auto"/>
        <w:jc w:val="both"/>
        <w:rPr>
          <w:sz w:val="24"/>
          <w:szCs w:val="24"/>
        </w:rPr>
      </w:pPr>
      <w:r>
        <w:rPr>
          <w:sz w:val="24"/>
          <w:szCs w:val="24"/>
        </w:rPr>
        <w:t xml:space="preserve">    </w:t>
      </w:r>
      <w:r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0410F4" w:rsidP="007F1CB0">
      <w:pPr>
        <w:pStyle w:val="aa"/>
        <w:spacing w:line="276" w:lineRule="auto"/>
        <w:ind w:left="284"/>
        <w:jc w:val="center"/>
        <w:rPr>
          <w:sz w:val="24"/>
          <w:szCs w:val="24"/>
        </w:rPr>
      </w:pPr>
      <w:r>
        <w:rPr>
          <w:b/>
          <w:sz w:val="24"/>
          <w:szCs w:val="24"/>
        </w:rPr>
        <w:t>1.3.5</w:t>
      </w:r>
      <w:r w:rsidR="00EE6C67" w:rsidRPr="007F1CB0">
        <w:rPr>
          <w:b/>
          <w:sz w:val="24"/>
          <w:szCs w:val="24"/>
        </w:rPr>
        <w:t>.</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7F1CB0">
      <w:pPr>
        <w:pStyle w:val="a8"/>
        <w:numPr>
          <w:ilvl w:val="1"/>
          <w:numId w:val="11"/>
        </w:numPr>
        <w:spacing w:line="276" w:lineRule="auto"/>
        <w:rPr>
          <w:sz w:val="24"/>
          <w:szCs w:val="24"/>
        </w:rPr>
      </w:pPr>
      <w:r w:rsidRPr="007F1CB0">
        <w:rPr>
          <w:sz w:val="24"/>
          <w:szCs w:val="24"/>
        </w:rPr>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65" w:name="_Toc409691656"/>
      <w:bookmarkStart w:id="66" w:name="_Toc410653980"/>
      <w:bookmarkStart w:id="67"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0474F2" w:rsidRDefault="000474F2" w:rsidP="000474F2"/>
    <w:p w:rsidR="008F5E47" w:rsidRDefault="00D81E19" w:rsidP="00A01AF8">
      <w:pPr>
        <w:pStyle w:val="1"/>
        <w:keepLines/>
        <w:numPr>
          <w:ilvl w:val="0"/>
          <w:numId w:val="338"/>
        </w:numPr>
        <w:spacing w:before="0" w:after="0" w:line="276" w:lineRule="auto"/>
        <w:rPr>
          <w:rFonts w:ascii="Times New Roman" w:hAnsi="Times New Roman"/>
          <w:sz w:val="24"/>
          <w:szCs w:val="24"/>
        </w:rPr>
      </w:pPr>
      <w:r w:rsidRPr="008913EF">
        <w:rPr>
          <w:rFonts w:ascii="Times New Roman" w:hAnsi="Times New Roman"/>
          <w:sz w:val="24"/>
          <w:szCs w:val="24"/>
        </w:rPr>
        <w:t>Содержательный раздел</w:t>
      </w:r>
      <w:bookmarkEnd w:id="65"/>
      <w:r w:rsidRPr="008913EF">
        <w:rPr>
          <w:rFonts w:ascii="Times New Roman" w:hAnsi="Times New Roman"/>
          <w:sz w:val="24"/>
          <w:szCs w:val="24"/>
        </w:rPr>
        <w:t xml:space="preserve"> основной образовательной программы основного общего образования</w:t>
      </w:r>
      <w:bookmarkStart w:id="68" w:name="_Toc406059004"/>
      <w:bookmarkStart w:id="69" w:name="_Toc409691657"/>
      <w:bookmarkStart w:id="70" w:name="_Toc410653981"/>
      <w:bookmarkStart w:id="71" w:name="_Toc414553167"/>
      <w:bookmarkEnd w:id="66"/>
      <w:bookmarkEnd w:id="67"/>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68"/>
      <w:bookmarkEnd w:id="69"/>
      <w:bookmarkEnd w:id="70"/>
      <w:bookmarkEnd w:id="71"/>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C целью разработки и реализации программы развития УУД в</w:t>
      </w:r>
      <w:r w:rsidR="001A2545" w:rsidRPr="001A2545">
        <w:t xml:space="preserve"> </w:t>
      </w:r>
      <w:r w:rsidR="001A2545">
        <w:t xml:space="preserve">МКОУ « Кининская СОШ» </w:t>
      </w:r>
      <w:r w:rsidR="00D81E19" w:rsidRPr="008F5E47">
        <w:t xml:space="preserve"> </w:t>
      </w:r>
      <w:r>
        <w:t xml:space="preserve"> создана рабочая группа</w:t>
      </w:r>
      <w:r w:rsidRPr="008F5E47">
        <w:t xml:space="preserve"> под руководством заместителя директора по </w:t>
      </w:r>
      <w:r>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4. 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r>
        <w:t>об</w:t>
      </w:r>
      <w:r w:rsidR="00D81E19" w:rsidRPr="00D81E19">
        <w:t>уча</w:t>
      </w:r>
      <w:r>
        <w:t>ю</w:t>
      </w:r>
      <w:r w:rsidR="00D81E19" w:rsidRPr="00D81E19">
        <w:t>щегося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72"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72"/>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обучающихся </w:t>
      </w:r>
      <w:r w:rsidR="00D81E19" w:rsidRPr="00D81E19">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rsidR="0094578D">
        <w:t>в</w:t>
      </w:r>
      <w:r w:rsidR="0094578D" w:rsidRPr="0094578D">
        <w:t xml:space="preserve"> </w:t>
      </w:r>
      <w:r w:rsidR="0094578D">
        <w:t xml:space="preserve">МКОУ « Кининская СОШ»  </w:t>
      </w:r>
      <w:r w:rsidR="00D81E19" w:rsidRPr="00D81E19">
        <w:t xml:space="preserve"> организована по двум направлениям:</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rsidR="0094578D">
        <w:t xml:space="preserve">в МКОУ « Кининская СОШ» </w:t>
      </w:r>
      <w:r>
        <w:t xml:space="preserve"> проводит</w:t>
      </w:r>
      <w:r w:rsidR="00D81E19" w:rsidRPr="00D81E19">
        <w:t>ся в том числе по таким направлениям, как:</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w:t>
      </w:r>
      <w:r w:rsidR="00A14D60">
        <w:t>нтности обучающихся</w:t>
      </w:r>
      <w:r w:rsidR="00A14D60" w:rsidRPr="00A14D60">
        <w:t xml:space="preserve"> </w:t>
      </w:r>
      <w:r w:rsidR="00A14D60">
        <w:t xml:space="preserve">МКОУ « Кининская СОШ». </w:t>
      </w:r>
      <w:r>
        <w:t>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9D6CC6" w:rsidP="00A01AF8">
      <w:pPr>
        <w:pStyle w:val="af3"/>
        <w:widowControl w:val="0"/>
        <w:tabs>
          <w:tab w:val="left" w:pos="567"/>
        </w:tabs>
        <w:spacing w:before="0" w:beforeAutospacing="0" w:after="0" w:afterAutospacing="0" w:line="276" w:lineRule="auto"/>
        <w:jc w:val="both"/>
      </w:pPr>
      <w:r>
        <w:t xml:space="preserve">    </w:t>
      </w:r>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кружки;</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ИКТ-компетенции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2.1.7. Перечень и описание основных элементов ИКТ-компетенции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r w:rsidR="00D81E19" w:rsidRPr="00D81E19">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73" w:name="_Toc405145662"/>
      <w:bookmarkStart w:id="74" w:name="_Toc406059005"/>
      <w:bookmarkStart w:id="75" w:name="_Toc409682184"/>
      <w:bookmarkStart w:id="76" w:name="_Toc409691658"/>
      <w:bookmarkStart w:id="77" w:name="_Toc410653982"/>
      <w:bookmarkStart w:id="78" w:name="_Toc410702986"/>
      <w:bookmarkStart w:id="79" w:name="_Toc284662742"/>
      <w:bookmarkStart w:id="80" w:name="_Toc284663368"/>
      <w:bookmarkStart w:id="81" w:name="_Toc414553168"/>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73"/>
      <w:bookmarkEnd w:id="74"/>
      <w:bookmarkEnd w:id="75"/>
      <w:bookmarkEnd w:id="76"/>
      <w:bookmarkEnd w:id="77"/>
      <w:bookmarkEnd w:id="78"/>
      <w:bookmarkEnd w:id="79"/>
      <w:bookmarkEnd w:id="80"/>
      <w:bookmarkEnd w:id="81"/>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82" w:name="_Toc405145663"/>
      <w:bookmarkStart w:id="83" w:name="_Toc406059006"/>
      <w:bookmarkStart w:id="84" w:name="_Toc409682185"/>
      <w:bookmarkStart w:id="85" w:name="_Toc409691659"/>
      <w:bookmarkStart w:id="86" w:name="_Toc410653983"/>
      <w:bookmarkStart w:id="87" w:name="_Toc410702987"/>
      <w:bookmarkStart w:id="88" w:name="_Toc284662743"/>
      <w:bookmarkStart w:id="89" w:name="_Toc284663369"/>
      <w:bookmarkStart w:id="90" w:name="_Toc414553169"/>
    </w:p>
    <w:p w:rsidR="00D81E19" w:rsidRPr="005E1FA3" w:rsidRDefault="00C13E90" w:rsidP="005E1FA3">
      <w:pPr>
        <w:pStyle w:val="4b"/>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82"/>
      <w:bookmarkEnd w:id="83"/>
      <w:bookmarkEnd w:id="84"/>
      <w:bookmarkEnd w:id="85"/>
      <w:bookmarkEnd w:id="86"/>
      <w:bookmarkEnd w:id="87"/>
      <w:bookmarkEnd w:id="88"/>
      <w:bookmarkEnd w:id="89"/>
      <w:bookmarkEnd w:id="90"/>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91" w:name="_Toc405145664"/>
      <w:bookmarkStart w:id="92" w:name="_Toc406059007"/>
      <w:bookmarkStart w:id="93" w:name="_Toc409682186"/>
      <w:bookmarkStart w:id="94" w:name="_Toc409691660"/>
      <w:bookmarkStart w:id="95" w:name="_Toc410653984"/>
      <w:bookmarkStart w:id="96" w:name="_Toc410702988"/>
      <w:bookmarkStart w:id="97" w:name="_Toc284662744"/>
      <w:bookmarkStart w:id="98" w:name="_Toc284663370"/>
      <w:bookmarkStart w:id="99"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91"/>
      <w:bookmarkEnd w:id="92"/>
      <w:bookmarkEnd w:id="93"/>
      <w:bookmarkEnd w:id="94"/>
      <w:bookmarkEnd w:id="95"/>
      <w:bookmarkEnd w:id="96"/>
      <w:bookmarkEnd w:id="97"/>
      <w:bookmarkEnd w:id="98"/>
      <w:bookmarkEnd w:id="99"/>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0" w:name="_Toc405145665"/>
      <w:bookmarkStart w:id="101" w:name="_Toc406059008"/>
      <w:bookmarkStart w:id="102" w:name="_Toc409682187"/>
      <w:bookmarkStart w:id="103" w:name="_Toc409691661"/>
      <w:bookmarkStart w:id="104" w:name="_Toc410653985"/>
      <w:bookmarkStart w:id="105" w:name="_Toc410702989"/>
      <w:bookmarkStart w:id="106" w:name="_Toc284662745"/>
      <w:bookmarkStart w:id="107" w:name="_Toc284663371"/>
      <w:bookmarkStart w:id="108"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09" w:name="_Toc405145666"/>
      <w:bookmarkStart w:id="110" w:name="_Toc406059009"/>
      <w:bookmarkStart w:id="111" w:name="_Toc409682188"/>
      <w:bookmarkStart w:id="112" w:name="_Toc409691662"/>
      <w:bookmarkStart w:id="113" w:name="_Toc410653986"/>
      <w:bookmarkStart w:id="114" w:name="_Toc410702990"/>
      <w:bookmarkStart w:id="115" w:name="_Toc284662746"/>
      <w:bookmarkStart w:id="116" w:name="_Toc284663372"/>
      <w:bookmarkStart w:id="117"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18" w:name="_Toc405145667"/>
      <w:bookmarkStart w:id="119" w:name="_Toc406059010"/>
      <w:bookmarkStart w:id="120" w:name="_Toc409682189"/>
      <w:bookmarkStart w:id="121" w:name="_Toc409691663"/>
      <w:bookmarkStart w:id="122" w:name="_Toc410653987"/>
      <w:bookmarkStart w:id="123" w:name="_Toc410702991"/>
      <w:bookmarkStart w:id="124" w:name="_Toc284662747"/>
      <w:bookmarkStart w:id="125" w:name="_Toc284663373"/>
      <w:bookmarkStart w:id="126"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18"/>
      <w:bookmarkEnd w:id="119"/>
      <w:bookmarkEnd w:id="120"/>
      <w:bookmarkEnd w:id="121"/>
      <w:bookmarkEnd w:id="122"/>
      <w:bookmarkEnd w:id="123"/>
      <w:bookmarkEnd w:id="124"/>
      <w:bookmarkEnd w:id="125"/>
      <w:bookmarkEnd w:id="126"/>
      <w:r w:rsidRPr="00804E4B">
        <w:rPr>
          <w:b/>
        </w:rPr>
        <w:t>возможен, но не ограничивается следующим список того, что обучающийся сможет:</w:t>
      </w:r>
    </w:p>
    <w:p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b"/>
        <w:shd w:val="clear" w:color="auto" w:fill="auto"/>
        <w:spacing w:line="276" w:lineRule="auto"/>
        <w:ind w:left="20" w:right="20"/>
        <w:rPr>
          <w:sz w:val="24"/>
          <w:szCs w:val="24"/>
        </w:rPr>
      </w:pPr>
      <w:bookmarkStart w:id="127" w:name="_Toc405145668"/>
      <w:bookmarkStart w:id="128" w:name="_Toc406059011"/>
      <w:bookmarkStart w:id="129" w:name="_Toc409682190"/>
      <w:bookmarkStart w:id="130" w:name="_Toc409691664"/>
      <w:bookmarkStart w:id="131" w:name="_Toc410653988"/>
      <w:bookmarkStart w:id="132" w:name="_Toc410702992"/>
      <w:bookmarkStart w:id="133" w:name="_Toc284662748"/>
      <w:bookmarkStart w:id="134" w:name="_Toc284663374"/>
      <w:bookmarkStart w:id="135"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27"/>
      <w:bookmarkEnd w:id="128"/>
      <w:bookmarkEnd w:id="129"/>
      <w:bookmarkEnd w:id="130"/>
      <w:bookmarkEnd w:id="131"/>
      <w:bookmarkEnd w:id="132"/>
      <w:bookmarkEnd w:id="133"/>
      <w:bookmarkEnd w:id="134"/>
      <w:bookmarkEnd w:id="135"/>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b"/>
        <w:shd w:val="clear" w:color="auto" w:fill="auto"/>
        <w:spacing w:line="276" w:lineRule="auto"/>
        <w:ind w:left="20" w:right="20"/>
        <w:rPr>
          <w:sz w:val="24"/>
          <w:szCs w:val="24"/>
        </w:rPr>
      </w:pPr>
      <w:bookmarkStart w:id="136" w:name="_Toc405145669"/>
      <w:bookmarkStart w:id="137" w:name="_Toc406059012"/>
      <w:bookmarkStart w:id="138" w:name="_Toc409682191"/>
      <w:bookmarkStart w:id="139" w:name="_Toc409691665"/>
      <w:bookmarkStart w:id="140" w:name="_Toc410653989"/>
      <w:bookmarkStart w:id="141" w:name="_Toc410702993"/>
      <w:bookmarkStart w:id="142" w:name="_Toc284662749"/>
      <w:bookmarkStart w:id="143" w:name="_Toc284663375"/>
      <w:bookmarkStart w:id="144" w:name="_Toc414553175"/>
      <w:r w:rsidRPr="00D81E19">
        <w:rPr>
          <w:b/>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bookmarkEnd w:id="136"/>
      <w:bookmarkEnd w:id="137"/>
      <w:bookmarkEnd w:id="138"/>
      <w:bookmarkEnd w:id="139"/>
      <w:bookmarkEnd w:id="140"/>
      <w:bookmarkEnd w:id="141"/>
      <w:bookmarkEnd w:id="142"/>
      <w:bookmarkEnd w:id="143"/>
      <w:bookmarkEnd w:id="144"/>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b"/>
        <w:shd w:val="clear" w:color="auto" w:fill="auto"/>
        <w:spacing w:line="276" w:lineRule="auto"/>
        <w:ind w:left="20" w:right="20"/>
        <w:rPr>
          <w:sz w:val="24"/>
          <w:szCs w:val="24"/>
        </w:rPr>
      </w:pPr>
      <w:bookmarkStart w:id="145" w:name="_Toc405145670"/>
      <w:bookmarkStart w:id="146" w:name="_Toc406059013"/>
      <w:bookmarkStart w:id="147" w:name="_Toc409682192"/>
      <w:bookmarkStart w:id="148" w:name="_Toc409691666"/>
      <w:bookmarkStart w:id="149" w:name="_Toc410653990"/>
      <w:bookmarkStart w:id="150" w:name="_Toc410702994"/>
      <w:bookmarkStart w:id="151" w:name="_Toc284662750"/>
      <w:bookmarkStart w:id="152" w:name="_Toc284663376"/>
      <w:bookmarkStart w:id="153"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45"/>
      <w:bookmarkEnd w:id="146"/>
      <w:bookmarkEnd w:id="147"/>
      <w:bookmarkEnd w:id="148"/>
      <w:bookmarkEnd w:id="149"/>
      <w:bookmarkEnd w:id="150"/>
      <w:bookmarkEnd w:id="151"/>
      <w:bookmarkEnd w:id="152"/>
      <w:bookmarkEnd w:id="153"/>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b"/>
        <w:shd w:val="clear" w:color="auto" w:fill="auto"/>
        <w:spacing w:line="276" w:lineRule="auto"/>
        <w:ind w:left="20" w:right="20"/>
        <w:rPr>
          <w:b/>
          <w:i/>
          <w:sz w:val="24"/>
          <w:szCs w:val="24"/>
        </w:rPr>
      </w:pP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rsidR="00804E4B" w:rsidRDefault="00A53786" w:rsidP="00A01AF8">
      <w:pPr>
        <w:pStyle w:val="4b"/>
        <w:shd w:val="clear" w:color="auto" w:fill="auto"/>
        <w:spacing w:line="276" w:lineRule="auto"/>
        <w:ind w:left="20" w:right="20"/>
        <w:rPr>
          <w:sz w:val="24"/>
          <w:szCs w:val="24"/>
        </w:rPr>
      </w:pPr>
      <w:bookmarkStart w:id="154" w:name="_Toc405145671"/>
      <w:bookmarkStart w:id="155" w:name="_Toc406059014"/>
      <w:bookmarkStart w:id="156" w:name="_Toc409682193"/>
      <w:bookmarkStart w:id="157" w:name="_Toc409691667"/>
      <w:bookmarkStart w:id="158" w:name="_Toc410653991"/>
      <w:bookmarkStart w:id="159" w:name="_Toc410702995"/>
      <w:bookmarkStart w:id="160" w:name="_Toc284662751"/>
      <w:bookmarkStart w:id="161" w:name="_Toc284663377"/>
      <w:bookmarkStart w:id="162"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54"/>
      <w:bookmarkEnd w:id="155"/>
      <w:bookmarkEnd w:id="156"/>
      <w:bookmarkEnd w:id="157"/>
      <w:bookmarkEnd w:id="158"/>
      <w:bookmarkEnd w:id="159"/>
      <w:bookmarkEnd w:id="160"/>
      <w:bookmarkEnd w:id="161"/>
      <w:bookmarkEnd w:id="162"/>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о сотрудничестве может основываться на оплате услуг экспертов, консультантов, научных руководителе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Требования к условиям включают:</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комплектованность образовательной организации педагогическими, руководящими и иными работниками – 100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9 педагогов (69</w:t>
      </w:r>
      <w:r w:rsidRPr="00D81E19">
        <w:t xml:space="preserve"> %), высша</w:t>
      </w:r>
      <w:r w:rsidR="00EE6C67">
        <w:t>я квалификационная категория – 5 педагогов</w:t>
      </w:r>
      <w:r w:rsidR="00003830">
        <w:t xml:space="preserve"> (23</w:t>
      </w:r>
      <w:r w:rsidRPr="00D81E19">
        <w:t xml:space="preserve">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Педагогические кадры имеют необходимый уровень подготовки для реализации программы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щихся начальной, основной и старшей школы;</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наличие позиции тьютора или педагоги владеют навыками тьюторского сопровождения обучающихс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1. Методика и инструментарий мониторинга успешности освоения и применения обучающимися универсальных учебных действий</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rsidTr="006007A4">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4.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6.Требования к 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Должны быть</w:t>
            </w:r>
          </w:p>
          <w:p w:rsidR="00D81E19" w:rsidRPr="00D81E19" w:rsidRDefault="00D81E19" w:rsidP="00A01AF8">
            <w:pPr>
              <w:numPr>
                <w:ilvl w:val="0"/>
                <w:numId w:val="172"/>
              </w:numPr>
              <w:suppressAutoHyphens/>
              <w:spacing w:line="276" w:lineRule="auto"/>
              <w:jc w:val="both"/>
            </w:pPr>
            <w:r w:rsidRPr="00D81E19">
              <w:t>точными и определёнными</w:t>
            </w:r>
          </w:p>
          <w:p w:rsidR="00D81E19" w:rsidRPr="00D81E19" w:rsidRDefault="00D81E19" w:rsidP="00A01AF8">
            <w:pPr>
              <w:numPr>
                <w:ilvl w:val="0"/>
                <w:numId w:val="172"/>
              </w:numPr>
              <w:suppressAutoHyphens/>
              <w:spacing w:line="276" w:lineRule="auto"/>
              <w:jc w:val="both"/>
            </w:pPr>
            <w:r w:rsidRPr="00D81E19">
              <w:t>относиться к важным характеристикам объекта</w:t>
            </w:r>
          </w:p>
          <w:p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3"/>
              </w:numPr>
              <w:suppressAutoHyphens/>
              <w:spacing w:line="276" w:lineRule="auto"/>
              <w:jc w:val="both"/>
            </w:pPr>
            <w:r w:rsidRPr="00D81E19">
              <w:t>уровень выполнения действия</w:t>
            </w:r>
          </w:p>
          <w:p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rsidR="00D81E19" w:rsidRPr="00D81E19" w:rsidRDefault="00D81E19" w:rsidP="00A01AF8">
            <w:pPr>
              <w:numPr>
                <w:ilvl w:val="0"/>
                <w:numId w:val="173"/>
              </w:numPr>
              <w:suppressAutoHyphens/>
              <w:spacing w:line="276" w:lineRule="auto"/>
              <w:jc w:val="both"/>
            </w:pPr>
            <w:r w:rsidRPr="00D81E19">
              <w:t>разумность</w:t>
            </w:r>
          </w:p>
          <w:p w:rsidR="00D81E19" w:rsidRPr="00D81E19" w:rsidRDefault="00D81E19" w:rsidP="00A01AF8">
            <w:pPr>
              <w:numPr>
                <w:ilvl w:val="0"/>
                <w:numId w:val="173"/>
              </w:numPr>
              <w:suppressAutoHyphens/>
              <w:spacing w:line="276" w:lineRule="auto"/>
              <w:jc w:val="both"/>
            </w:pPr>
            <w:r w:rsidRPr="00D81E19">
              <w:t>сознательность (осознанность)</w:t>
            </w:r>
          </w:p>
          <w:p w:rsidR="00D81E19" w:rsidRPr="00D81E19" w:rsidRDefault="00D81E19" w:rsidP="00A01AF8">
            <w:pPr>
              <w:numPr>
                <w:ilvl w:val="0"/>
                <w:numId w:val="173"/>
              </w:numPr>
              <w:suppressAutoHyphens/>
              <w:spacing w:line="276" w:lineRule="auto"/>
              <w:jc w:val="both"/>
            </w:pPr>
            <w:r w:rsidRPr="00D81E19">
              <w:t>обобщённость</w:t>
            </w:r>
          </w:p>
          <w:p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4"/>
              </w:numPr>
              <w:suppressAutoHyphens/>
              <w:spacing w:line="276" w:lineRule="auto"/>
              <w:jc w:val="both"/>
            </w:pPr>
            <w:r w:rsidRPr="00D81E19">
              <w:t>наблюдение</w:t>
            </w:r>
          </w:p>
          <w:p w:rsidR="00D81E19" w:rsidRPr="00D81E19" w:rsidRDefault="00D81E19" w:rsidP="00A01AF8">
            <w:pPr>
              <w:numPr>
                <w:ilvl w:val="0"/>
                <w:numId w:val="174"/>
              </w:numPr>
              <w:suppressAutoHyphens/>
              <w:spacing w:line="276" w:lineRule="auto"/>
              <w:jc w:val="both"/>
            </w:pPr>
            <w:r w:rsidRPr="00D81E19">
              <w:t>анкетирование</w:t>
            </w:r>
          </w:p>
          <w:p w:rsidR="00D81E19" w:rsidRPr="00D81E19" w:rsidRDefault="00D81E19" w:rsidP="00A01AF8">
            <w:pPr>
              <w:numPr>
                <w:ilvl w:val="0"/>
                <w:numId w:val="174"/>
              </w:numPr>
              <w:suppressAutoHyphens/>
              <w:spacing w:line="276" w:lineRule="auto"/>
              <w:jc w:val="both"/>
            </w:pPr>
            <w:r w:rsidRPr="00D81E19">
              <w:t>анализ продуктов деятельности</w:t>
            </w:r>
          </w:p>
          <w:p w:rsidR="00D81E19" w:rsidRPr="00D81E19" w:rsidRDefault="00D81E19" w:rsidP="00A01AF8">
            <w:pPr>
              <w:numPr>
                <w:ilvl w:val="0"/>
                <w:numId w:val="174"/>
              </w:numPr>
              <w:suppressAutoHyphens/>
              <w:spacing w:line="276" w:lineRule="auto"/>
              <w:jc w:val="both"/>
            </w:pPr>
            <w:r w:rsidRPr="00D81E19">
              <w:t>опрос</w:t>
            </w:r>
          </w:p>
          <w:p w:rsidR="00D81E19" w:rsidRPr="00D81E19" w:rsidRDefault="00D81E19" w:rsidP="00A01AF8">
            <w:pPr>
              <w:numPr>
                <w:ilvl w:val="0"/>
                <w:numId w:val="174"/>
              </w:numPr>
              <w:suppressAutoHyphens/>
              <w:spacing w:line="276" w:lineRule="auto"/>
              <w:jc w:val="both"/>
            </w:pPr>
            <w:r w:rsidRPr="00D81E19">
              <w:t>тестирование</w:t>
            </w:r>
          </w:p>
          <w:p w:rsidR="00D81E19" w:rsidRPr="00D81E19" w:rsidRDefault="00D81E19" w:rsidP="00A01AF8">
            <w:pPr>
              <w:numPr>
                <w:ilvl w:val="0"/>
                <w:numId w:val="174"/>
              </w:numPr>
              <w:suppressAutoHyphens/>
              <w:spacing w:line="276" w:lineRule="auto"/>
              <w:jc w:val="both"/>
            </w:pPr>
            <w:r w:rsidRPr="00D81E19">
              <w:t>проектирование</w:t>
            </w:r>
          </w:p>
          <w:p w:rsidR="00D81E19" w:rsidRPr="00D81E19" w:rsidRDefault="00D81E19" w:rsidP="00A01AF8">
            <w:pPr>
              <w:numPr>
                <w:ilvl w:val="0"/>
                <w:numId w:val="174"/>
              </w:numPr>
              <w:suppressAutoHyphens/>
              <w:spacing w:after="119" w:line="276" w:lineRule="auto"/>
              <w:jc w:val="both"/>
            </w:pPr>
            <w:r w:rsidRPr="00D81E19">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A01AF8">
            <w:pPr>
              <w:numPr>
                <w:ilvl w:val="0"/>
                <w:numId w:val="17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63"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63"/>
    </w:p>
    <w:p w:rsidR="000B6A70" w:rsidRPr="000B6A70" w:rsidRDefault="000B6A70" w:rsidP="00A01AF8">
      <w:pPr>
        <w:pStyle w:val="2"/>
        <w:spacing w:line="276" w:lineRule="auto"/>
        <w:rPr>
          <w:rFonts w:ascii="Times New Roman" w:hAnsi="Times New Roman"/>
          <w:i w:val="0"/>
          <w:sz w:val="24"/>
          <w:szCs w:val="24"/>
        </w:rPr>
      </w:pPr>
      <w:bookmarkStart w:id="164" w:name="_Toc409691668"/>
      <w:bookmarkStart w:id="165" w:name="_Toc410653992"/>
      <w:bookmarkStart w:id="166" w:name="_Toc414553178"/>
      <w:bookmarkStart w:id="167" w:name="_Toc406059015"/>
      <w:r w:rsidRPr="000B6A70">
        <w:rPr>
          <w:rFonts w:ascii="Times New Roman" w:hAnsi="Times New Roman"/>
          <w:i w:val="0"/>
          <w:sz w:val="24"/>
          <w:szCs w:val="24"/>
        </w:rPr>
        <w:t>2.2. Программы учебных предметов, курсов</w:t>
      </w:r>
      <w:bookmarkEnd w:id="164"/>
      <w:bookmarkEnd w:id="165"/>
      <w:bookmarkEnd w:id="166"/>
      <w:r w:rsidRPr="000B6A70">
        <w:rPr>
          <w:rFonts w:ascii="Times New Roman" w:hAnsi="Times New Roman"/>
          <w:i w:val="0"/>
          <w:sz w:val="24"/>
          <w:szCs w:val="24"/>
        </w:rPr>
        <w:t xml:space="preserve"> </w:t>
      </w:r>
      <w:bookmarkEnd w:id="167"/>
    </w:p>
    <w:p w:rsidR="000B6A70" w:rsidRDefault="000B6A70" w:rsidP="00A01AF8">
      <w:pPr>
        <w:pStyle w:val="2"/>
        <w:spacing w:line="276" w:lineRule="auto"/>
        <w:rPr>
          <w:rFonts w:ascii="Times New Roman" w:hAnsi="Times New Roman"/>
          <w:i w:val="0"/>
          <w:sz w:val="24"/>
          <w:szCs w:val="24"/>
        </w:rPr>
      </w:pPr>
      <w:bookmarkStart w:id="168" w:name="_Toc414553179"/>
      <w:r w:rsidRPr="000B6A70">
        <w:rPr>
          <w:rFonts w:ascii="Times New Roman" w:hAnsi="Times New Roman"/>
          <w:i w:val="0"/>
          <w:sz w:val="24"/>
          <w:szCs w:val="24"/>
        </w:rPr>
        <w:t>2.2.1 Общие положения</w:t>
      </w:r>
      <w:bookmarkEnd w:id="168"/>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t xml:space="preserve">     </w:t>
      </w: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8309BB" w:rsidRDefault="000B6A70" w:rsidP="00A01AF8">
      <w:pPr>
        <w:spacing w:line="276" w:lineRule="auto"/>
        <w:jc w:val="both"/>
      </w:pPr>
      <w:r>
        <w:t xml:space="preserve">  </w:t>
      </w: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0B6A70" w:rsidRDefault="000B6A70" w:rsidP="00A01AF8">
      <w:pPr>
        <w:spacing w:line="276" w:lineRule="auto"/>
        <w:jc w:val="both"/>
      </w:pPr>
      <w:r>
        <w:t xml:space="preserve">   Учебные (рабочие) программы по учебным предметам включают:</w:t>
      </w:r>
    </w:p>
    <w:p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A01AF8">
      <w:pPr>
        <w:numPr>
          <w:ilvl w:val="0"/>
          <w:numId w:val="339"/>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A01AF8">
      <w:pPr>
        <w:numPr>
          <w:ilvl w:val="0"/>
          <w:numId w:val="339"/>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A01AF8">
      <w:pPr>
        <w:numPr>
          <w:ilvl w:val="0"/>
          <w:numId w:val="339"/>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количество часов в год;</w:t>
      </w:r>
    </w:p>
    <w:p w:rsidR="00BB071E" w:rsidRDefault="00BB071E" w:rsidP="00A01AF8">
      <w:pPr>
        <w:numPr>
          <w:ilvl w:val="0"/>
          <w:numId w:val="339"/>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BF43D7" w:rsidRDefault="00BB071E" w:rsidP="00A01AF8">
      <w:pPr>
        <w:numPr>
          <w:ilvl w:val="0"/>
          <w:numId w:val="339"/>
        </w:numPr>
        <w:shd w:val="clear" w:color="auto" w:fill="FFFFFF"/>
        <w:spacing w:line="276" w:lineRule="auto"/>
        <w:ind w:right="1613"/>
        <w:jc w:val="both"/>
        <w:rPr>
          <w:color w:val="000000"/>
        </w:rPr>
      </w:pPr>
      <w:r>
        <w:rPr>
          <w:color w:val="000000"/>
          <w:spacing w:val="-1"/>
        </w:rPr>
        <w:t>на основе какой программы разработана;</w:t>
      </w:r>
    </w:p>
    <w:p w:rsidR="00BB071E" w:rsidRPr="001C34F3" w:rsidRDefault="00BB071E" w:rsidP="00A01AF8">
      <w:pPr>
        <w:numPr>
          <w:ilvl w:val="0"/>
          <w:numId w:val="339"/>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t>• УМК.</w:t>
      </w:r>
    </w:p>
    <w:p w:rsidR="00BB071E" w:rsidRDefault="00BB071E" w:rsidP="00A01AF8">
      <w:pPr>
        <w:pStyle w:val="aa"/>
        <w:spacing w:line="276" w:lineRule="auto"/>
        <w:jc w:val="both"/>
        <w:rPr>
          <w:b/>
          <w:sz w:val="24"/>
          <w:szCs w:val="24"/>
        </w:rPr>
      </w:pPr>
    </w:p>
    <w:p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A01AF8">
      <w:pPr>
        <w:numPr>
          <w:ilvl w:val="0"/>
          <w:numId w:val="340"/>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Pr>
          <w:kern w:val="2"/>
        </w:rPr>
        <w:t xml:space="preserve"> </w:t>
      </w: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1145"/>
        <w:gridCol w:w="2588"/>
        <w:gridCol w:w="1489"/>
        <w:gridCol w:w="992"/>
        <w:gridCol w:w="1276"/>
        <w:gridCol w:w="1276"/>
      </w:tblGrid>
      <w:tr w:rsidR="00BB071E" w:rsidRPr="00BF43D7" w:rsidTr="00BB071E">
        <w:trPr>
          <w:trHeight w:val="968"/>
        </w:trPr>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 п/п</w:t>
            </w:r>
          </w:p>
        </w:tc>
        <w:tc>
          <w:tcPr>
            <w:tcW w:w="1145" w:type="dxa"/>
          </w:tcPr>
          <w:p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Дата (план)</w:t>
            </w:r>
          </w:p>
        </w:tc>
        <w:tc>
          <w:tcPr>
            <w:tcW w:w="1276" w:type="dxa"/>
            <w:vAlign w:val="center"/>
            <w:hideMark/>
          </w:tcPr>
          <w:p w:rsidR="00BB071E" w:rsidRPr="00BF43D7" w:rsidRDefault="00BB071E" w:rsidP="00A01AF8">
            <w:pPr>
              <w:spacing w:line="276" w:lineRule="auto"/>
              <w:jc w:val="center"/>
            </w:pPr>
            <w:r w:rsidRPr="00BF43D7">
              <w:t>Дата</w:t>
            </w:r>
          </w:p>
          <w:p w:rsidR="00BB071E" w:rsidRPr="00BF43D7" w:rsidRDefault="00BB071E" w:rsidP="00A01AF8">
            <w:pPr>
              <w:spacing w:line="276" w:lineRule="auto"/>
              <w:jc w:val="center"/>
            </w:pPr>
            <w:r w:rsidRPr="00BF43D7">
              <w:t xml:space="preserve"> (факт)</w:t>
            </w:r>
          </w:p>
        </w:tc>
        <w:tc>
          <w:tcPr>
            <w:tcW w:w="1276" w:type="dxa"/>
          </w:tcPr>
          <w:p w:rsidR="00BB071E" w:rsidRPr="00BF43D7" w:rsidRDefault="00BB071E" w:rsidP="00A01AF8">
            <w:pPr>
              <w:spacing w:line="276" w:lineRule="auto"/>
              <w:jc w:val="center"/>
            </w:pPr>
            <w:r w:rsidRPr="00BF43D7">
              <w:t xml:space="preserve">Примечание </w:t>
            </w:r>
          </w:p>
          <w:p w:rsidR="00BB071E" w:rsidRPr="00BF43D7" w:rsidRDefault="00BB071E" w:rsidP="00A01AF8">
            <w:pPr>
              <w:spacing w:line="276" w:lineRule="auto"/>
              <w:jc w:val="center"/>
            </w:pPr>
            <w:r w:rsidRPr="00BF43D7">
              <w:t>Причина корректировки</w:t>
            </w:r>
          </w:p>
        </w:tc>
      </w:tr>
      <w:tr w:rsidR="00BB071E" w:rsidRPr="00BF43D7" w:rsidTr="00BB071E">
        <w:trPr>
          <w:trHeight w:val="968"/>
        </w:trPr>
        <w:tc>
          <w:tcPr>
            <w:tcW w:w="8330" w:type="dxa"/>
            <w:gridSpan w:val="6"/>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Раздел I. Название раздела ***часов</w:t>
            </w: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1</w:t>
            </w:r>
          </w:p>
        </w:tc>
        <w:tc>
          <w:tcPr>
            <w:tcW w:w="1145" w:type="dxa"/>
          </w:tcPr>
          <w:p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94578D" w:rsidP="00A01AF8">
            <w:pPr>
              <w:spacing w:line="276" w:lineRule="auto"/>
              <w:jc w:val="center"/>
            </w:pPr>
            <w:r>
              <w:t>Выходной день 23.02.19</w:t>
            </w: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2</w:t>
            </w:r>
          </w:p>
        </w:tc>
        <w:tc>
          <w:tcPr>
            <w:tcW w:w="1145" w:type="dxa"/>
          </w:tcPr>
          <w:p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 xml:space="preserve">Карантин </w:t>
            </w:r>
          </w:p>
        </w:tc>
      </w:tr>
      <w:tr w:rsidR="00BB071E" w:rsidRPr="00BF43D7" w:rsidTr="00BB071E">
        <w:tc>
          <w:tcPr>
            <w:tcW w:w="7054" w:type="dxa"/>
            <w:gridSpan w:val="5"/>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4</w:t>
            </w:r>
          </w:p>
        </w:tc>
        <w:tc>
          <w:tcPr>
            <w:tcW w:w="1145" w:type="dxa"/>
          </w:tcPr>
          <w:p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5</w:t>
            </w:r>
          </w:p>
        </w:tc>
        <w:tc>
          <w:tcPr>
            <w:tcW w:w="1145" w:type="dxa"/>
          </w:tcPr>
          <w:p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bl>
    <w:p w:rsidR="00BB071E" w:rsidRDefault="00BB071E" w:rsidP="00A01AF8">
      <w:pPr>
        <w:shd w:val="clear" w:color="auto" w:fill="FFFFFF"/>
        <w:spacing w:line="276" w:lineRule="auto"/>
        <w:ind w:right="41"/>
        <w:rPr>
          <w:color w:val="000000"/>
        </w:rPr>
      </w:pP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A01AF8">
      <w:pPr>
        <w:numPr>
          <w:ilvl w:val="0"/>
          <w:numId w:val="341"/>
        </w:numPr>
        <w:spacing w:line="276" w:lineRule="auto"/>
        <w:jc w:val="both"/>
        <w:rPr>
          <w:color w:val="000000"/>
        </w:rPr>
      </w:pPr>
      <w:r w:rsidRPr="00BF43D7">
        <w:rPr>
          <w:bCs/>
          <w:color w:val="000000"/>
        </w:rPr>
        <w:t>Пояснительная записка</w:t>
      </w:r>
    </w:p>
    <w:p w:rsidR="00BB071E" w:rsidRPr="00BF43D7" w:rsidRDefault="00BB071E" w:rsidP="00A01AF8">
      <w:pPr>
        <w:numPr>
          <w:ilvl w:val="0"/>
          <w:numId w:val="341"/>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b"/>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531586" w:rsidP="00A01AF8">
      <w:pPr>
        <w:spacing w:line="276" w:lineRule="auto"/>
        <w:jc w:val="center"/>
        <w:rPr>
          <w:b/>
          <w:bCs/>
        </w:rPr>
      </w:pPr>
      <w:r>
        <w:rPr>
          <w:b/>
          <w:bCs/>
        </w:rPr>
        <w:t xml:space="preserve">В </w:t>
      </w:r>
      <w:r w:rsidRPr="00531586">
        <w:rPr>
          <w:b/>
        </w:rPr>
        <w:t>МКОУ « Кининская СОШ»</w:t>
      </w:r>
      <w:r>
        <w:t xml:space="preserve"> </w:t>
      </w:r>
      <w:r w:rsidR="005A0F29">
        <w:rPr>
          <w:b/>
          <w:bCs/>
        </w:rPr>
        <w:t xml:space="preserve"> ООП ООО реализуется средствами следующих УМК</w:t>
      </w:r>
    </w:p>
    <w:p w:rsidR="005A0F29" w:rsidRDefault="005A0F29" w:rsidP="00A01AF8">
      <w:pPr>
        <w:spacing w:line="276" w:lineRule="auto"/>
        <w:rPr>
          <w:rFonts w:eastAsiaTheme="minorEastAsia"/>
          <w:b/>
        </w:rPr>
      </w:pPr>
    </w:p>
    <w:p w:rsidR="005A0F29" w:rsidRDefault="005A0F29" w:rsidP="00A01AF8">
      <w:pPr>
        <w:spacing w:line="276" w:lineRule="auto"/>
        <w:jc w:val="center"/>
        <w:rPr>
          <w:rFonts w:eastAsiaTheme="minorEastAsia"/>
          <w:b/>
        </w:rPr>
      </w:pPr>
      <w:r>
        <w:rPr>
          <w:rFonts w:eastAsiaTheme="minorEastAsia"/>
          <w:b/>
        </w:rPr>
        <w:t>5 класс ФГОС</w:t>
      </w:r>
    </w:p>
    <w:p w:rsidR="005A0F29" w:rsidRDefault="005A0F29" w:rsidP="00A01AF8">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5A0F29"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10509A">
              <w:rPr>
                <w:rStyle w:val="2MicrosoftSansSerif"/>
                <w:b w:val="0"/>
                <w:sz w:val="24"/>
                <w:szCs w:val="24"/>
              </w:rPr>
              <w:t xml:space="preserve">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E06EA2">
              <w:rPr>
                <w:rStyle w:val="2MicrosoftSansSerif"/>
                <w:b w:val="0"/>
                <w:sz w:val="24"/>
                <w:szCs w:val="24"/>
              </w:rPr>
              <w:t>2014</w:t>
            </w:r>
            <w:r w:rsidR="00D80180">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E06EA2"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Г.В.Дорофеева, И.Ф.Шарыгин</w:t>
            </w:r>
            <w:r w:rsidR="00BB7359">
              <w:rPr>
                <w:rStyle w:val="2MicrosoftSansSerif"/>
                <w:b w:val="0"/>
                <w:sz w:val="24"/>
                <w:szCs w:val="24"/>
              </w:rPr>
              <w:t>.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E06EA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фещение</w:t>
            </w:r>
            <w:r w:rsidR="004B7D96">
              <w:rPr>
                <w:rStyle w:val="2MicrosoftSansSerif"/>
                <w:b w:val="0"/>
                <w:sz w:val="24"/>
                <w:szCs w:val="24"/>
              </w:rPr>
              <w:t>, 2</w:t>
            </w:r>
            <w:r>
              <w:rPr>
                <w:rStyle w:val="2MicrosoftSansSerif"/>
                <w:b w:val="0"/>
                <w:sz w:val="24"/>
                <w:szCs w:val="24"/>
              </w:rPr>
              <w:t>017</w:t>
            </w:r>
            <w:r w:rsidR="00BB7359">
              <w:rPr>
                <w:rStyle w:val="2MicrosoftSansSerif"/>
                <w:b w:val="0"/>
                <w:sz w:val="24"/>
                <w:szCs w:val="24"/>
              </w:rPr>
              <w:t xml:space="preserve"> г</w:t>
            </w:r>
          </w:p>
          <w:p w:rsidR="0010509A" w:rsidRDefault="0010509A"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E06EA2"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И,Алексеев, В.В.Николина</w:t>
            </w:r>
            <w:r w:rsidR="005A0F29">
              <w:rPr>
                <w:rStyle w:val="2MicrosoftSansSerif"/>
                <w:b w:val="0"/>
                <w:sz w:val="24"/>
                <w:szCs w:val="24"/>
              </w:rPr>
              <w:t xml:space="preserve">. География. </w:t>
            </w:r>
            <w:r>
              <w:rPr>
                <w:rStyle w:val="2MicrosoftSansSerif"/>
                <w:b w:val="0"/>
                <w:sz w:val="24"/>
                <w:szCs w:val="24"/>
              </w:rPr>
              <w:t>Полярная звезда</w:t>
            </w:r>
            <w:r w:rsidR="001D4C23">
              <w:rPr>
                <w:rStyle w:val="2MicrosoftSansSerif"/>
                <w:b w:val="0"/>
                <w:sz w:val="24"/>
                <w:szCs w:val="24"/>
              </w:rPr>
              <w:t xml:space="preserve">. </w:t>
            </w:r>
            <w:r w:rsidR="005A0F29">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E06EA2">
              <w:rPr>
                <w:rStyle w:val="2MicrosoftSansSerif"/>
                <w:b w:val="0"/>
                <w:sz w:val="24"/>
                <w:szCs w:val="24"/>
              </w:rPr>
              <w:t>2016</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w:t>
            </w:r>
            <w:r w:rsidR="00EE6C67">
              <w:rPr>
                <w:rStyle w:val="2MicrosoftSansSerif"/>
                <w:b w:val="0"/>
                <w:sz w:val="24"/>
                <w:szCs w:val="24"/>
              </w:rPr>
              <w:t xml:space="preserve"> Бактерии, Грибы. Растения.</w:t>
            </w:r>
            <w:r w:rsidR="0010509A">
              <w:rPr>
                <w:rStyle w:val="2MicrosoftSansSerif"/>
                <w:b w:val="0"/>
                <w:sz w:val="24"/>
                <w:szCs w:val="24"/>
              </w:rPr>
              <w:t xml:space="preserve">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D80180">
              <w:rPr>
                <w:rStyle w:val="2MicrosoftSansSerif"/>
                <w:b w:val="0"/>
                <w:sz w:val="24"/>
                <w:szCs w:val="24"/>
              </w:rPr>
              <w:t>201</w:t>
            </w:r>
            <w:r w:rsidR="003F3F91">
              <w:rPr>
                <w:rStyle w:val="2MicrosoftSansSerif"/>
                <w:b w:val="0"/>
                <w:sz w:val="24"/>
                <w:szCs w:val="24"/>
              </w:rPr>
              <w:t>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D80180" w:rsidP="00A01AF8">
            <w:pPr>
              <w:pStyle w:val="106"/>
              <w:shd w:val="clear" w:color="auto" w:fill="auto"/>
              <w:spacing w:after="60" w:line="276" w:lineRule="auto"/>
              <w:ind w:firstLine="0"/>
              <w:jc w:val="both"/>
              <w:rPr>
                <w:rStyle w:val="2MicrosoftSansSerif"/>
                <w:b w:val="0"/>
                <w:sz w:val="24"/>
                <w:szCs w:val="24"/>
              </w:rPr>
            </w:pPr>
            <w:r w:rsidRPr="00936B81">
              <w:rPr>
                <w:rStyle w:val="FontStyle47"/>
                <w:color w:val="000000"/>
                <w:sz w:val="24"/>
                <w:szCs w:val="28"/>
              </w:rPr>
              <w:t xml:space="preserve"> </w:t>
            </w:r>
            <w:r w:rsidR="003F3F91">
              <w:rPr>
                <w:rStyle w:val="FontStyle47"/>
                <w:color w:val="000000"/>
                <w:sz w:val="24"/>
                <w:szCs w:val="28"/>
              </w:rPr>
              <w:t xml:space="preserve">В.П.Кузовлев, Н.М.Лапа. </w:t>
            </w:r>
            <w:r w:rsidR="00BB7359">
              <w:rPr>
                <w:rStyle w:val="2MicrosoftSansSerif"/>
                <w:b w:val="0"/>
                <w:sz w:val="24"/>
                <w:szCs w:val="24"/>
              </w:rPr>
              <w:t>Английский язык (в 2-х частях). 5 класс.</w:t>
            </w:r>
            <w:r w:rsidR="00560549">
              <w:rPr>
                <w:rStyle w:val="2MicrosoftSansSerif"/>
                <w:b w:val="0"/>
                <w:sz w:val="24"/>
                <w:szCs w:val="24"/>
              </w:rPr>
              <w:t xml:space="preserve">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4B7D96">
              <w:rPr>
                <w:rStyle w:val="2MicrosoftSansSerif"/>
                <w:b w:val="0"/>
                <w:sz w:val="24"/>
                <w:szCs w:val="24"/>
              </w:rPr>
              <w:t>,</w:t>
            </w:r>
            <w:r w:rsidR="003F3F91">
              <w:rPr>
                <w:rStyle w:val="2MicrosoftSansSerif"/>
                <w:b w:val="0"/>
                <w:sz w:val="24"/>
                <w:szCs w:val="24"/>
              </w:rPr>
              <w:t xml:space="preserve"> 2015</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sidR="005A0F29">
              <w:rPr>
                <w:rStyle w:val="2MicrosoftSansSerif"/>
                <w:b w:val="0"/>
                <w:sz w:val="24"/>
                <w:szCs w:val="24"/>
              </w:rPr>
              <w:t>Истор</w:t>
            </w:r>
            <w:r>
              <w:rPr>
                <w:rStyle w:val="2MicrosoftSansSerif"/>
                <w:b w:val="0"/>
                <w:sz w:val="24"/>
                <w:szCs w:val="24"/>
              </w:rPr>
              <w:t>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3F3F91">
              <w:rPr>
                <w:rStyle w:val="2MicrosoftSansSerif"/>
                <w:b w:val="0"/>
                <w:sz w:val="24"/>
                <w:szCs w:val="24"/>
              </w:rPr>
              <w:t>201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3F3F9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Технология</w:t>
            </w:r>
            <w:r w:rsidR="002D234F">
              <w:rPr>
                <w:rStyle w:val="2MicrosoftSansSerif"/>
                <w:b w:val="0"/>
                <w:sz w:val="24"/>
                <w:szCs w:val="24"/>
              </w:rPr>
              <w:t xml:space="preserve"> ведения дома</w:t>
            </w:r>
            <w:r>
              <w:rPr>
                <w:rStyle w:val="2MicrosoftSansSerif"/>
                <w:b w:val="0"/>
                <w:sz w:val="24"/>
                <w:szCs w:val="24"/>
              </w:rPr>
              <w:t>.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4B7D96">
              <w:rPr>
                <w:rStyle w:val="2MicrosoftSansSerif"/>
                <w:b w:val="0"/>
                <w:sz w:val="24"/>
                <w:szCs w:val="24"/>
              </w:rPr>
              <w:t>2015</w:t>
            </w:r>
            <w:r>
              <w:rPr>
                <w:rStyle w:val="2MicrosoftSansSerif"/>
                <w:b w:val="0"/>
                <w:sz w:val="24"/>
                <w:szCs w:val="24"/>
              </w:rPr>
              <w:t xml:space="preserve"> г</w:t>
            </w:r>
          </w:p>
          <w:p w:rsidR="005A0F29" w:rsidRDefault="005A0F29"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Музыка</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left="40" w:firstLine="0"/>
              <w:jc w:val="left"/>
              <w:rPr>
                <w:rStyle w:val="2MicrosoftSansSerif"/>
                <w:b w:val="0"/>
                <w:sz w:val="24"/>
                <w:szCs w:val="24"/>
              </w:rPr>
            </w:pPr>
          </w:p>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3F3F9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F3F91" w:rsidRDefault="003F3F91"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F3F91" w:rsidRDefault="003F3F91"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Г.Гашаров, </w:t>
            </w:r>
            <w:r w:rsidR="006E2B69">
              <w:rPr>
                <w:rStyle w:val="2MicrosoftSansSerif"/>
                <w:b w:val="0"/>
                <w:sz w:val="24"/>
                <w:szCs w:val="24"/>
              </w:rPr>
              <w:t xml:space="preserve">Х.М.Хайбуллаев. </w:t>
            </w:r>
            <w:r>
              <w:rPr>
                <w:rStyle w:val="2MicrosoftSansSerif"/>
                <w:b w:val="0"/>
                <w:sz w:val="24"/>
                <w:szCs w:val="24"/>
              </w:rPr>
              <w:t>Литература народов Дагестанская .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F3F91" w:rsidRDefault="003F3F9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2009 г.</w:t>
            </w:r>
          </w:p>
        </w:tc>
      </w:tr>
    </w:tbl>
    <w:p w:rsidR="00635E77" w:rsidRDefault="00635E77" w:rsidP="00635E77">
      <w:pPr>
        <w:spacing w:line="276" w:lineRule="auto"/>
        <w:rPr>
          <w:rFonts w:eastAsiaTheme="minorEastAsia"/>
        </w:rPr>
      </w:pPr>
    </w:p>
    <w:p w:rsidR="005A0F29" w:rsidRDefault="005A0F29" w:rsidP="00635E77">
      <w:pPr>
        <w:spacing w:line="276" w:lineRule="auto"/>
        <w:jc w:val="center"/>
        <w:rPr>
          <w:b/>
          <w:bCs/>
        </w:rPr>
      </w:pPr>
      <w:r>
        <w:rPr>
          <w:b/>
          <w:bCs/>
        </w:rPr>
        <w:t>6 класс ФГОС</w:t>
      </w:r>
    </w:p>
    <w:p w:rsidR="005A0F29" w:rsidRDefault="005A0F29" w:rsidP="00A01AF8">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5A0F29" w:rsidTr="00974A1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560549">
              <w:rPr>
                <w:rStyle w:val="2MicrosoftSansSerif"/>
                <w:b w:val="0"/>
                <w:sz w:val="24"/>
                <w:szCs w:val="24"/>
              </w:rPr>
              <w:t>, Баранов М. Т.</w:t>
            </w:r>
            <w:r>
              <w:rPr>
                <w:rStyle w:val="2MicrosoftSansSerif"/>
                <w:b w:val="0"/>
                <w:sz w:val="24"/>
                <w:szCs w:val="24"/>
              </w:rPr>
              <w:t xml:space="preserve">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E355E0">
              <w:rPr>
                <w:rStyle w:val="2MicrosoftSansSerif"/>
                <w:b w:val="0"/>
                <w:sz w:val="24"/>
                <w:szCs w:val="24"/>
              </w:rPr>
              <w:t>2017</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w:t>
            </w:r>
            <w:r w:rsidR="005A0F29">
              <w:rPr>
                <w:rStyle w:val="2MicrosoftSansSerif"/>
                <w:b w:val="0"/>
                <w:sz w:val="24"/>
                <w:szCs w:val="24"/>
              </w:rPr>
              <w:t xml:space="preserve">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E355E0">
              <w:rPr>
                <w:rStyle w:val="2MicrosoftSansSerif"/>
                <w:b w:val="0"/>
                <w:sz w:val="24"/>
                <w:szCs w:val="24"/>
              </w:rPr>
              <w:t>2016</w:t>
            </w:r>
            <w:r w:rsidR="005A0F29">
              <w:rPr>
                <w:rStyle w:val="2MicrosoftSansSerif"/>
                <w:b w:val="0"/>
                <w:sz w:val="24"/>
                <w:szCs w:val="24"/>
              </w:rPr>
              <w:t xml:space="preserve"> г</w:t>
            </w:r>
          </w:p>
        </w:tc>
      </w:tr>
      <w:tr w:rsidR="00A60E26"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E355E0" w:rsidP="00A60E26">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Г.В.Дорофеева,И.Ф.Шарыгина</w:t>
            </w:r>
            <w:r w:rsidR="00A60E26">
              <w:rPr>
                <w:rStyle w:val="2MicrosoftSansSerif"/>
                <w:b w:val="0"/>
                <w:sz w:val="24"/>
                <w:szCs w:val="24"/>
              </w:rPr>
              <w:t>.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E355E0" w:rsidP="00A60E26">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7</w:t>
            </w:r>
            <w:r w:rsidR="00A60E26">
              <w:rPr>
                <w:rStyle w:val="2MicrosoftSansSerif"/>
                <w:b w:val="0"/>
                <w:sz w:val="24"/>
                <w:szCs w:val="24"/>
              </w:rPr>
              <w:t xml:space="preserve"> г</w:t>
            </w:r>
          </w:p>
          <w:p w:rsidR="00A60E26" w:rsidRDefault="00A60E26" w:rsidP="00A60E26">
            <w:pPr>
              <w:pStyle w:val="106"/>
              <w:shd w:val="clear" w:color="auto" w:fill="auto"/>
              <w:spacing w:line="276" w:lineRule="auto"/>
              <w:ind w:firstLine="0"/>
              <w:jc w:val="both"/>
              <w:rPr>
                <w:rStyle w:val="2MicrosoftSansSerif"/>
                <w:b w:val="0"/>
                <w:sz w:val="24"/>
                <w:szCs w:val="24"/>
              </w:rPr>
            </w:pP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E355E0"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И.Алексеев, В.В.Николина и др</w:t>
            </w:r>
            <w:r w:rsidR="005A0F29">
              <w:rPr>
                <w:rStyle w:val="2MicrosoftSansSerif"/>
                <w:b w:val="0"/>
                <w:sz w:val="24"/>
                <w:szCs w:val="24"/>
              </w:rPr>
              <w:t>.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2D234F">
              <w:rPr>
                <w:rStyle w:val="2MicrosoftSansSerif"/>
                <w:b w:val="0"/>
                <w:sz w:val="24"/>
                <w:szCs w:val="24"/>
              </w:rPr>
              <w:t>201</w:t>
            </w:r>
            <w:r w:rsidR="00E355E0">
              <w:rPr>
                <w:rStyle w:val="2MicrosoftSansSerif"/>
                <w:b w:val="0"/>
                <w:sz w:val="24"/>
                <w:szCs w:val="24"/>
              </w:rPr>
              <w:t>2</w:t>
            </w:r>
            <w:r w:rsidR="00AA15E2">
              <w:rPr>
                <w:rStyle w:val="2MicrosoftSansSerif"/>
                <w:b w:val="0"/>
                <w:sz w:val="24"/>
                <w:szCs w:val="24"/>
              </w:rPr>
              <w:t xml:space="preserve"> </w:t>
            </w:r>
            <w:r w:rsidR="005A0F29">
              <w:rPr>
                <w:rStyle w:val="2MicrosoftSansSerif"/>
                <w:b w:val="0"/>
                <w:sz w:val="24"/>
                <w:szCs w:val="24"/>
              </w:rPr>
              <w:t>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Пасечник В. В. Биология. </w:t>
            </w:r>
            <w:r w:rsidR="00EE6C67">
              <w:rPr>
                <w:rStyle w:val="2MicrosoftSansSerif"/>
                <w:b w:val="0"/>
                <w:sz w:val="24"/>
                <w:szCs w:val="24"/>
              </w:rPr>
              <w:t>Много</w:t>
            </w:r>
            <w:r w:rsidR="00E355E0">
              <w:rPr>
                <w:rStyle w:val="2MicrosoftSansSerif"/>
                <w:b w:val="0"/>
                <w:sz w:val="24"/>
                <w:szCs w:val="24"/>
              </w:rPr>
              <w:t>обр</w:t>
            </w:r>
            <w:r w:rsidR="00EE6C67">
              <w:rPr>
                <w:rStyle w:val="2MicrosoftSansSerif"/>
                <w:b w:val="0"/>
                <w:sz w:val="24"/>
                <w:szCs w:val="24"/>
              </w:rPr>
              <w:t>.</w:t>
            </w:r>
            <w:r w:rsidR="00E355E0">
              <w:rPr>
                <w:rStyle w:val="2MicrosoftSansSerif"/>
                <w:b w:val="0"/>
                <w:sz w:val="24"/>
                <w:szCs w:val="24"/>
              </w:rPr>
              <w:t>5-</w:t>
            </w:r>
            <w:r w:rsidR="00EE6C67">
              <w:rPr>
                <w:rStyle w:val="2MicrosoftSansSerif"/>
                <w:b w:val="0"/>
                <w:sz w:val="24"/>
                <w:szCs w:val="24"/>
              </w:rPr>
              <w:t xml:space="preserve"> </w:t>
            </w:r>
            <w:r>
              <w:rPr>
                <w:rStyle w:val="2MicrosoftSansSerif"/>
                <w:b w:val="0"/>
                <w:sz w:val="24"/>
                <w:szCs w:val="24"/>
              </w:rPr>
              <w:t>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E355E0">
              <w:rPr>
                <w:rStyle w:val="2MicrosoftSansSerif"/>
                <w:b w:val="0"/>
                <w:sz w:val="24"/>
                <w:szCs w:val="24"/>
              </w:rPr>
              <w:t>2015</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E355E0">
              <w:rPr>
                <w:rStyle w:val="2MicrosoftSansSerif"/>
                <w:b w:val="0"/>
                <w:sz w:val="24"/>
                <w:szCs w:val="24"/>
              </w:rPr>
              <w:t>2017</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Е. В. Агибалов, Г. М. Донской. </w:t>
            </w:r>
            <w:r w:rsidR="001D4C23">
              <w:rPr>
                <w:rStyle w:val="2MicrosoftSansSerif"/>
                <w:b w:val="0"/>
                <w:sz w:val="24"/>
                <w:szCs w:val="24"/>
              </w:rPr>
              <w:t xml:space="preserve">Всеобщая история. </w:t>
            </w:r>
            <w:r>
              <w:rPr>
                <w:rStyle w:val="2MicrosoftSansSerif"/>
                <w:b w:val="0"/>
                <w:sz w:val="24"/>
                <w:szCs w:val="24"/>
              </w:rPr>
              <w:t>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E06EA2">
              <w:rPr>
                <w:rStyle w:val="2MicrosoftSansSerif"/>
                <w:b w:val="0"/>
                <w:sz w:val="24"/>
                <w:szCs w:val="24"/>
              </w:rPr>
              <w:t>6</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5A0F29"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6F022A">
              <w:rPr>
                <w:rStyle w:val="2MicrosoftSansSerif"/>
                <w:b w:val="0"/>
                <w:sz w:val="24"/>
                <w:szCs w:val="24"/>
              </w:rPr>
              <w:t>8</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E06EA2"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И.Трайтак.Трудовое обучение 5-7 </w:t>
            </w:r>
            <w:r w:rsidR="005A0F29">
              <w:rPr>
                <w:rStyle w:val="2MicrosoftSansSerif"/>
                <w:b w:val="0"/>
                <w:sz w:val="24"/>
                <w:szCs w:val="24"/>
              </w:rPr>
              <w:t xml:space="preserve"> класс. </w:t>
            </w:r>
          </w:p>
          <w:p w:rsidR="005508A7"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w:t>
            </w:r>
            <w:r w:rsidR="0010509A">
              <w:rPr>
                <w:rStyle w:val="2MicrosoftSansSerif"/>
                <w:b w:val="0"/>
                <w:sz w:val="24"/>
                <w:szCs w:val="24"/>
              </w:rPr>
              <w:t xml:space="preserve">ение, </w:t>
            </w:r>
            <w:r w:rsidR="00E06EA2">
              <w:rPr>
                <w:rStyle w:val="2MicrosoftSansSerif"/>
                <w:b w:val="0"/>
                <w:sz w:val="24"/>
                <w:szCs w:val="24"/>
              </w:rPr>
              <w:t>1989</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2860"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5508A7" w:rsidRDefault="00AF19C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w:t>
            </w:r>
            <w:r w:rsidR="005A0F29">
              <w:rPr>
                <w:rStyle w:val="2MicrosoftSansSerif"/>
                <w:b w:val="0"/>
                <w:sz w:val="24"/>
                <w:szCs w:val="24"/>
              </w:rPr>
              <w:t>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AA15E2">
              <w:rPr>
                <w:rStyle w:val="2MicrosoftSansSerif"/>
                <w:b w:val="0"/>
                <w:sz w:val="24"/>
                <w:szCs w:val="24"/>
              </w:rPr>
              <w:t>2014 г</w:t>
            </w:r>
          </w:p>
          <w:p w:rsidR="002D234F" w:rsidRDefault="002D234F" w:rsidP="00A01AF8">
            <w:pPr>
              <w:pStyle w:val="106"/>
              <w:shd w:val="clear" w:color="auto" w:fill="auto"/>
              <w:spacing w:line="276" w:lineRule="auto"/>
              <w:ind w:firstLine="0"/>
              <w:jc w:val="both"/>
              <w:rPr>
                <w:rStyle w:val="2MicrosoftSansSerif"/>
                <w:b w:val="0"/>
                <w:sz w:val="24"/>
                <w:szCs w:val="24"/>
              </w:rPr>
            </w:pPr>
          </w:p>
          <w:p w:rsidR="00F22860" w:rsidRDefault="00F22860" w:rsidP="00A01AF8">
            <w:pPr>
              <w:pStyle w:val="106"/>
              <w:shd w:val="clear" w:color="auto" w:fill="auto"/>
              <w:spacing w:line="276" w:lineRule="auto"/>
              <w:ind w:firstLine="0"/>
              <w:jc w:val="both"/>
              <w:rPr>
                <w:rStyle w:val="2MicrosoftSansSerif"/>
                <w:b w:val="0"/>
                <w:sz w:val="24"/>
                <w:szCs w:val="24"/>
              </w:rPr>
            </w:pPr>
          </w:p>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5508A7">
              <w:rPr>
                <w:rStyle w:val="2MicrosoftSansSerif"/>
                <w:b w:val="0"/>
                <w:sz w:val="24"/>
                <w:szCs w:val="24"/>
              </w:rPr>
              <w:t>201</w:t>
            </w:r>
            <w:r w:rsidR="00AF19CF">
              <w:rPr>
                <w:rStyle w:val="2MicrosoftSansSerif"/>
                <w:b w:val="0"/>
                <w:sz w:val="24"/>
                <w:szCs w:val="24"/>
              </w:rPr>
              <w:t>3</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AA15E2">
              <w:rPr>
                <w:rStyle w:val="2MicrosoftSansSerif"/>
                <w:b w:val="0"/>
                <w:sz w:val="24"/>
                <w:szCs w:val="24"/>
              </w:rPr>
              <w:t>3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508A7">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E06EA2"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06EA2" w:rsidRDefault="00E06EA2"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06EA2" w:rsidRDefault="00E06EA2"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агестанская литература</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06EA2" w:rsidRDefault="00E06EA2" w:rsidP="00A01AF8">
            <w:pPr>
              <w:pStyle w:val="106"/>
              <w:shd w:val="clear" w:color="auto" w:fill="auto"/>
              <w:spacing w:line="276" w:lineRule="auto"/>
              <w:ind w:firstLine="0"/>
              <w:jc w:val="both"/>
              <w:rPr>
                <w:rStyle w:val="2MicrosoftSansSerif"/>
                <w:b w:val="0"/>
                <w:sz w:val="24"/>
                <w:szCs w:val="24"/>
              </w:rPr>
            </w:pPr>
          </w:p>
        </w:tc>
      </w:tr>
    </w:tbl>
    <w:p w:rsidR="002A4EB1" w:rsidRDefault="002A4EB1" w:rsidP="00A01AF8">
      <w:pPr>
        <w:spacing w:line="276" w:lineRule="auto"/>
        <w:jc w:val="center"/>
        <w:rPr>
          <w:rFonts w:eastAsiaTheme="minorEastAsia"/>
          <w:b/>
        </w:rPr>
      </w:pPr>
    </w:p>
    <w:p w:rsidR="005A0F29" w:rsidRDefault="005A0F29" w:rsidP="00A01AF8">
      <w:pPr>
        <w:spacing w:line="276" w:lineRule="auto"/>
        <w:jc w:val="center"/>
        <w:rPr>
          <w:rFonts w:eastAsiaTheme="minorEastAsia"/>
          <w:b/>
        </w:rPr>
      </w:pPr>
      <w:r>
        <w:rPr>
          <w:rFonts w:eastAsiaTheme="minorEastAsia"/>
          <w:b/>
        </w:rPr>
        <w:t>7 класс ФГОС</w:t>
      </w:r>
    </w:p>
    <w:p w:rsidR="005A0F29" w:rsidRDefault="005A0F29"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5A0F29"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10509A">
              <w:rPr>
                <w:rStyle w:val="2MicrosoftSansSerif"/>
                <w:b w:val="0"/>
                <w:sz w:val="24"/>
                <w:szCs w:val="24"/>
              </w:rPr>
              <w:t>2016</w:t>
            </w:r>
            <w:r w:rsidR="005A0F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31586"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Ю.Н. Макарычев </w:t>
            </w:r>
            <w:r w:rsidR="000D3929">
              <w:rPr>
                <w:rStyle w:val="2MicrosoftSansSerif"/>
                <w:b w:val="0"/>
                <w:sz w:val="24"/>
                <w:szCs w:val="24"/>
              </w:rPr>
              <w:t xml:space="preserve">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592817">
              <w:rPr>
                <w:rStyle w:val="2MicrosoftSansSerif"/>
                <w:b w:val="0"/>
                <w:sz w:val="24"/>
                <w:szCs w:val="24"/>
              </w:rPr>
              <w:t>3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31586"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В.Погарелов.</w:t>
            </w:r>
            <w:r w:rsidR="000D3929">
              <w:rPr>
                <w:rStyle w:val="2MicrosoftSansSerif"/>
                <w:b w:val="0"/>
                <w:sz w:val="24"/>
                <w:szCs w:val="24"/>
              </w:rPr>
              <w:t xml:space="preserve">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0A42">
              <w:rPr>
                <w:rStyle w:val="2MicrosoftSansSerif"/>
                <w:b w:val="0"/>
                <w:sz w:val="24"/>
                <w:szCs w:val="24"/>
              </w:rPr>
              <w:t>2017</w:t>
            </w:r>
            <w:r w:rsidR="005508A7">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B6C8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Л. Босова, А.Ю.Босова</w:t>
            </w:r>
            <w:r w:rsidR="005508A7">
              <w:rPr>
                <w:rStyle w:val="2MicrosoftSansSerif"/>
                <w:b w:val="0"/>
                <w:sz w:val="24"/>
                <w:szCs w:val="24"/>
              </w:rPr>
              <w:t>. Информатика</w:t>
            </w:r>
            <w:r w:rsidR="000D3929">
              <w:rPr>
                <w:rStyle w:val="2MicrosoftSansSerif"/>
                <w:b w:val="0"/>
                <w:sz w:val="24"/>
                <w:szCs w:val="24"/>
              </w:rPr>
              <w:t>.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w:t>
            </w:r>
            <w:r w:rsidR="00EE6C67">
              <w:rPr>
                <w:rStyle w:val="2MicrosoftSansSerif"/>
                <w:b w:val="0"/>
                <w:sz w:val="24"/>
                <w:szCs w:val="24"/>
              </w:rPr>
              <w:t xml:space="preserve">Лабортория знаний. </w:t>
            </w:r>
            <w:r w:rsidR="001B6C89">
              <w:rPr>
                <w:rStyle w:val="2MicrosoftSansSerif"/>
                <w:b w:val="0"/>
                <w:sz w:val="24"/>
                <w:szCs w:val="24"/>
              </w:rPr>
              <w:t>2013</w:t>
            </w:r>
            <w:r w:rsidR="00592817">
              <w:rPr>
                <w:rStyle w:val="2MicrosoftSansSerif"/>
                <w:b w:val="0"/>
                <w:sz w:val="24"/>
                <w:szCs w:val="24"/>
              </w:rPr>
              <w:t xml:space="preserve"> </w:t>
            </w:r>
            <w:r w:rsidR="000D3929">
              <w:rPr>
                <w:rStyle w:val="2MicrosoftSansSerif"/>
                <w:b w:val="0"/>
                <w:sz w:val="24"/>
                <w:szCs w:val="24"/>
              </w:rPr>
              <w:t>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B6C8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Пасечник и тд</w:t>
            </w:r>
            <w:r w:rsidR="000D3929">
              <w:rPr>
                <w:rStyle w:val="2MicrosoftSansSerif"/>
                <w:b w:val="0"/>
                <w:sz w:val="24"/>
                <w:szCs w:val="24"/>
              </w:rPr>
              <w:t>.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w:t>
            </w:r>
            <w:r w:rsidR="001B6C89">
              <w:rPr>
                <w:rStyle w:val="2MicrosoftSansSerif"/>
                <w:b w:val="0"/>
                <w:sz w:val="24"/>
                <w:szCs w:val="24"/>
              </w:rPr>
              <w:t>7</w:t>
            </w:r>
            <w:r>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31586"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А. Ломаченков и др</w:t>
            </w:r>
            <w:r w:rsidR="000D3929">
              <w:rPr>
                <w:rStyle w:val="2MicrosoftSansSerif"/>
                <w:b w:val="0"/>
                <w:sz w:val="24"/>
                <w:szCs w:val="24"/>
              </w:rPr>
              <w:t>. Физика.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5508A7">
              <w:rPr>
                <w:rStyle w:val="2MicrosoftSansSerif"/>
                <w:b w:val="0"/>
                <w:sz w:val="24"/>
                <w:szCs w:val="24"/>
              </w:rPr>
              <w:t xml:space="preserve"> </w:t>
            </w:r>
            <w:r w:rsidR="00531586">
              <w:rPr>
                <w:rStyle w:val="2MicrosoftSansSerif"/>
                <w:b w:val="0"/>
                <w:sz w:val="24"/>
                <w:szCs w:val="24"/>
              </w:rPr>
              <w:t>2017</w:t>
            </w:r>
            <w:r>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4</w:t>
            </w:r>
            <w:r w:rsidR="000D39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B6C8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В Торкунова.</w:t>
            </w:r>
            <w:r w:rsidR="000D3929">
              <w:rPr>
                <w:rStyle w:val="2MicrosoftSansSerif"/>
                <w:b w:val="0"/>
                <w:sz w:val="24"/>
                <w:szCs w:val="24"/>
              </w:rPr>
              <w:t xml:space="preserve"> </w:t>
            </w:r>
            <w:r w:rsidR="00DF0309">
              <w:rPr>
                <w:rStyle w:val="2MicrosoftSansSerif"/>
                <w:b w:val="0"/>
                <w:sz w:val="24"/>
                <w:szCs w:val="24"/>
              </w:rPr>
              <w:t xml:space="preserve">История России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DF0309">
              <w:rPr>
                <w:rStyle w:val="2MicrosoftSansSerif"/>
                <w:b w:val="0"/>
                <w:sz w:val="24"/>
                <w:szCs w:val="24"/>
              </w:rPr>
              <w:t>2017</w:t>
            </w:r>
            <w:r w:rsidR="00592817">
              <w:rPr>
                <w:rStyle w:val="2MicrosoftSansSerif"/>
                <w:b w:val="0"/>
                <w:sz w:val="24"/>
                <w:szCs w:val="24"/>
              </w:rPr>
              <w:t xml:space="preserve"> </w:t>
            </w:r>
            <w:r w:rsidR="000D3929">
              <w:rPr>
                <w:rStyle w:val="2MicrosoftSansSerif"/>
                <w:b w:val="0"/>
                <w:sz w:val="24"/>
                <w:szCs w:val="24"/>
              </w:rPr>
              <w:t>г</w:t>
            </w:r>
          </w:p>
        </w:tc>
      </w:tr>
      <w:tr w:rsidR="005508A7"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31586">
              <w:rPr>
                <w:rStyle w:val="2MicrosoftSansSerif"/>
                <w:b w:val="0"/>
                <w:sz w:val="24"/>
                <w:szCs w:val="24"/>
              </w:rPr>
              <w:t>2017</w:t>
            </w:r>
            <w:r w:rsidR="00592817">
              <w:rPr>
                <w:rStyle w:val="2MicrosoftSansSerif"/>
                <w:b w:val="0"/>
                <w:sz w:val="24"/>
                <w:szCs w:val="24"/>
              </w:rPr>
              <w:t xml:space="preserve"> г</w:t>
            </w:r>
          </w:p>
          <w:p w:rsidR="005508A7" w:rsidRDefault="005508A7" w:rsidP="00A01AF8">
            <w:pPr>
              <w:pStyle w:val="106"/>
              <w:shd w:val="clear" w:color="auto" w:fill="auto"/>
              <w:spacing w:line="276" w:lineRule="auto"/>
              <w:ind w:firstLine="0"/>
              <w:jc w:val="both"/>
              <w:rPr>
                <w:rStyle w:val="2MicrosoftSansSerif"/>
                <w:b w:val="0"/>
                <w:sz w:val="24"/>
                <w:szCs w:val="24"/>
              </w:rPr>
            </w:pPr>
          </w:p>
        </w:tc>
      </w:tr>
      <w:tr w:rsidR="005508A7"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31586"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И. Алексеев</w:t>
            </w:r>
            <w:r w:rsidR="005508A7">
              <w:rPr>
                <w:rStyle w:val="2MicrosoftSansSerif"/>
                <w:b w:val="0"/>
                <w:sz w:val="24"/>
                <w:szCs w:val="24"/>
              </w:rPr>
              <w:t>,</w:t>
            </w:r>
            <w:r>
              <w:rPr>
                <w:rStyle w:val="2MicrosoftSansSerif"/>
                <w:b w:val="0"/>
                <w:sz w:val="24"/>
                <w:szCs w:val="24"/>
              </w:rPr>
              <w:t xml:space="preserve"> В.В. Николина и др</w:t>
            </w:r>
            <w:r w:rsidR="005508A7">
              <w:rPr>
                <w:rStyle w:val="2MicrosoftSansSerif"/>
                <w:b w:val="0"/>
                <w:sz w:val="24"/>
                <w:szCs w:val="24"/>
              </w:rPr>
              <w:t xml:space="preserve">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w:t>
            </w:r>
            <w:r w:rsidR="00531586">
              <w:rPr>
                <w:rStyle w:val="2MicrosoftSansSerif"/>
                <w:b w:val="0"/>
                <w:sz w:val="24"/>
                <w:szCs w:val="24"/>
              </w:rPr>
              <w:t>7</w:t>
            </w:r>
            <w:r w:rsidR="00592817">
              <w:rPr>
                <w:rStyle w:val="2MicrosoftSansSerif"/>
                <w:b w:val="0"/>
                <w:sz w:val="24"/>
                <w:szCs w:val="24"/>
              </w:rPr>
              <w:t xml:space="preserve"> г</w:t>
            </w:r>
          </w:p>
        </w:tc>
      </w:tr>
      <w:tr w:rsidR="000D39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B6C8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1990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w:t>
            </w:r>
            <w:r w:rsidR="00F22860">
              <w:rPr>
                <w:rStyle w:val="2MicrosoftSansSerif"/>
                <w:b w:val="0"/>
                <w:sz w:val="24"/>
                <w:szCs w:val="24"/>
              </w:rPr>
              <w:t>, Г. Е. Гуров.</w:t>
            </w:r>
            <w:r w:rsidR="00807938">
              <w:rPr>
                <w:rStyle w:val="2MicrosoftSansSerif"/>
                <w:b w:val="0"/>
                <w:sz w:val="24"/>
                <w:szCs w:val="24"/>
              </w:rPr>
              <w:t xml:space="preserve"> ИЗО.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CE65F2">
              <w:rPr>
                <w:rStyle w:val="2MicrosoftSansSerif"/>
                <w:b w:val="0"/>
                <w:sz w:val="24"/>
                <w:szCs w:val="24"/>
              </w:rPr>
              <w:t xml:space="preserve">,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531586"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Микалина </w:t>
            </w:r>
            <w:r w:rsidR="00807938">
              <w:rPr>
                <w:rStyle w:val="2MicrosoftSansSerif"/>
                <w:b w:val="0"/>
                <w:sz w:val="24"/>
                <w:szCs w:val="24"/>
              </w:rPr>
              <w:t xml:space="preserve"> Музыка.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B6C8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И.Винеко «Физическая культура» 5-11</w:t>
            </w:r>
            <w:r w:rsidR="00BB7359">
              <w:rPr>
                <w:rStyle w:val="2MicrosoftSansSerif"/>
                <w:b w:val="0"/>
                <w:sz w:val="24"/>
                <w:szCs w:val="24"/>
              </w:rPr>
              <w:t xml:space="preserve">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B6C8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0</w:t>
            </w:r>
            <w:r w:rsidR="00CE65F2">
              <w:rPr>
                <w:rStyle w:val="2MicrosoftSansSerif"/>
                <w:b w:val="0"/>
                <w:sz w:val="24"/>
                <w:szCs w:val="24"/>
              </w:rPr>
              <w:t>6</w:t>
            </w:r>
            <w:r w:rsidR="00807938">
              <w:rPr>
                <w:rStyle w:val="2MicrosoftSansSerif"/>
                <w:b w:val="0"/>
                <w:sz w:val="24"/>
                <w:szCs w:val="24"/>
              </w:rPr>
              <w:t xml:space="preserve"> г</w:t>
            </w:r>
          </w:p>
        </w:tc>
      </w:tr>
      <w:tr w:rsidR="00635E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DF030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0309" w:rsidRDefault="00DF030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0309" w:rsidRDefault="00DF030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Р.М. Кельбеханов, М.Х. Гаджиахмедов. Литература народов Дагестан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0309" w:rsidRDefault="00DF030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09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line="276" w:lineRule="auto"/>
              <w:ind w:firstLine="0"/>
              <w:jc w:val="both"/>
              <w:rPr>
                <w:rStyle w:val="2MicrosoftSansSerif"/>
                <w:b w:val="0"/>
                <w:sz w:val="24"/>
                <w:szCs w:val="24"/>
              </w:rPr>
            </w:pPr>
          </w:p>
        </w:tc>
      </w:tr>
    </w:tbl>
    <w:p w:rsidR="005A0F29" w:rsidRDefault="005A0F29" w:rsidP="00A01AF8">
      <w:pPr>
        <w:spacing w:line="276" w:lineRule="auto"/>
        <w:jc w:val="center"/>
        <w:rPr>
          <w:b/>
          <w:bCs/>
        </w:rPr>
      </w:pPr>
    </w:p>
    <w:p w:rsidR="0068606E" w:rsidRDefault="0068606E" w:rsidP="00A01AF8">
      <w:pPr>
        <w:spacing w:line="276" w:lineRule="auto"/>
        <w:jc w:val="center"/>
        <w:rPr>
          <w:rFonts w:eastAsiaTheme="minorEastAsia"/>
          <w:b/>
        </w:rPr>
      </w:pPr>
      <w:r>
        <w:rPr>
          <w:rFonts w:eastAsiaTheme="minorEastAsia"/>
          <w:b/>
        </w:rPr>
        <w:t>8 класс ФГОС</w:t>
      </w:r>
    </w:p>
    <w:p w:rsidR="0068606E" w:rsidRDefault="0068606E"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8606E"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rPr>
                <w:sz w:val="24"/>
                <w:szCs w:val="24"/>
              </w:rPr>
            </w:pPr>
            <w:r>
              <w:rPr>
                <w:rStyle w:val="2MicrosoftSansSerif"/>
                <w:sz w:val="24"/>
                <w:szCs w:val="24"/>
              </w:rPr>
              <w:t>Авторы</w:t>
            </w:r>
          </w:p>
          <w:p w:rsidR="0068606E" w:rsidRDefault="0068606E"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F22860">
              <w:rPr>
                <w:rStyle w:val="2MicrosoftSansSerif"/>
                <w:b w:val="0"/>
                <w:sz w:val="24"/>
                <w:szCs w:val="24"/>
              </w:rPr>
              <w:t xml:space="preserve">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0330D0">
              <w:rPr>
                <w:rStyle w:val="2MicrosoftSansSerif"/>
                <w:b w:val="0"/>
                <w:sz w:val="24"/>
                <w:szCs w:val="24"/>
              </w:rPr>
              <w:t>201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4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w:t>
            </w:r>
            <w:r w:rsidR="00F22860">
              <w:rPr>
                <w:rStyle w:val="2MicrosoftSansSerif"/>
                <w:b w:val="0"/>
                <w:sz w:val="24"/>
                <w:szCs w:val="24"/>
              </w:rPr>
              <w:t>ка</w:t>
            </w:r>
            <w:r>
              <w:rPr>
                <w:rStyle w:val="2MicrosoftSansSerif"/>
                <w:b w:val="0"/>
                <w:sz w:val="24"/>
                <w:szCs w:val="24"/>
              </w:rPr>
              <w:t>. 8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w:t>
            </w:r>
            <w:r w:rsidR="00EE6C67">
              <w:rPr>
                <w:rStyle w:val="2MicrosoftSansSerif"/>
                <w:b w:val="0"/>
                <w:sz w:val="24"/>
                <w:szCs w:val="24"/>
              </w:rPr>
              <w:t xml:space="preserve"> Лаборатория знаний.</w:t>
            </w:r>
            <w:r>
              <w:rPr>
                <w:rStyle w:val="2MicrosoftSansSerif"/>
                <w:b w:val="0"/>
                <w:sz w:val="24"/>
                <w:szCs w:val="24"/>
              </w:rPr>
              <w:t xml:space="preserve"> </w:t>
            </w:r>
            <w:r w:rsidR="000330D0">
              <w:rPr>
                <w:rStyle w:val="2MicrosoftSansSerif"/>
                <w:b w:val="0"/>
                <w:sz w:val="24"/>
                <w:szCs w:val="24"/>
              </w:rPr>
              <w:t>2014 г</w:t>
            </w:r>
            <w:r w:rsidR="00F22860">
              <w:rPr>
                <w:rStyle w:val="2MicrosoftSansSerif"/>
                <w:b w:val="0"/>
                <w:sz w:val="24"/>
                <w:szCs w:val="24"/>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E446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Белага</w:t>
            </w:r>
            <w:r w:rsidR="005F30D5">
              <w:rPr>
                <w:rStyle w:val="2MicrosoftSansSerif"/>
                <w:b w:val="0"/>
                <w:sz w:val="24"/>
                <w:szCs w:val="24"/>
              </w:rPr>
              <w:t>. Физика. 8</w:t>
            </w:r>
            <w:r w:rsidR="0068606E">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E4465"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w:t>
            </w:r>
            <w:r w:rsidR="005F30D5">
              <w:rPr>
                <w:rStyle w:val="2MicrosoftSansSerif"/>
                <w:b w:val="0"/>
                <w:sz w:val="24"/>
                <w:szCs w:val="24"/>
              </w:rPr>
              <w:t xml:space="preserve"> 1800-1913. 8</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 xml:space="preserve">2014 </w:t>
            </w:r>
            <w:r>
              <w:rPr>
                <w:rStyle w:val="2MicrosoftSansSerif"/>
                <w:b w:val="0"/>
                <w:sz w:val="24"/>
                <w:szCs w:val="24"/>
              </w:rPr>
              <w:t>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68606E">
              <w:rPr>
                <w:rStyle w:val="2MicrosoftSansSerif"/>
                <w:b w:val="0"/>
                <w:sz w:val="24"/>
                <w:szCs w:val="24"/>
              </w:rPr>
              <w:t>. Ис</w:t>
            </w:r>
            <w:r>
              <w:rPr>
                <w:rStyle w:val="2MicrosoftSansSerif"/>
                <w:b w:val="0"/>
                <w:sz w:val="24"/>
                <w:szCs w:val="24"/>
              </w:rPr>
              <w:t>тория России.</w:t>
            </w:r>
            <w:r w:rsidR="0068606E">
              <w:rPr>
                <w:rStyle w:val="2MicrosoftSansSerif"/>
                <w:b w:val="0"/>
                <w:sz w:val="24"/>
                <w:szCs w:val="24"/>
              </w:rPr>
              <w:t xml:space="preserve"> </w:t>
            </w:r>
            <w:r w:rsidR="005F30D5">
              <w:rPr>
                <w:rStyle w:val="2MicrosoftSansSerif"/>
                <w:b w:val="0"/>
                <w:sz w:val="24"/>
                <w:szCs w:val="24"/>
              </w:rPr>
              <w:t>8 класс</w:t>
            </w:r>
            <w:r w:rsidR="00C26A4E">
              <w:rPr>
                <w:rStyle w:val="2MicrosoftSansSerif"/>
                <w:b w:val="0"/>
                <w:sz w:val="24"/>
                <w:szCs w:val="24"/>
              </w:rPr>
              <w:t>.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5F30D5"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p>
          <w:p w:rsidR="0068606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5F30D5">
              <w:rPr>
                <w:rStyle w:val="2MicrosoftSansSerif"/>
                <w:b w:val="0"/>
                <w:sz w:val="24"/>
                <w:szCs w:val="24"/>
              </w:rPr>
              <w:t xml:space="preserve"> Н. Боголюбов. Обществознание. 8</w:t>
            </w:r>
            <w:r>
              <w:rPr>
                <w:rStyle w:val="2MicrosoftSansSerif"/>
                <w:b w:val="0"/>
                <w:sz w:val="24"/>
                <w:szCs w:val="24"/>
              </w:rPr>
              <w:t xml:space="preserve"> класс. ФГОС</w:t>
            </w:r>
          </w:p>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2015 г</w:t>
            </w:r>
          </w:p>
          <w:p w:rsidR="005F30D5" w:rsidRDefault="005F30D5" w:rsidP="00A01AF8">
            <w:pPr>
              <w:pStyle w:val="106"/>
              <w:shd w:val="clear" w:color="auto" w:fill="auto"/>
              <w:spacing w:line="276" w:lineRule="auto"/>
              <w:ind w:firstLine="0"/>
              <w:jc w:val="both"/>
              <w:rPr>
                <w:rStyle w:val="2MicrosoftSansSerif"/>
                <w:b w:val="0"/>
                <w:sz w:val="24"/>
                <w:szCs w:val="24"/>
              </w:rPr>
            </w:pPr>
          </w:p>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7F0168">
              <w:rPr>
                <w:rStyle w:val="2MicrosoftSansSerif"/>
                <w:b w:val="0"/>
                <w:sz w:val="24"/>
                <w:szCs w:val="24"/>
              </w:rPr>
              <w:t>2013</w:t>
            </w:r>
            <w:r w:rsidR="00C26A4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C26A4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w:t>
            </w:r>
            <w:r w:rsidR="005F30D5">
              <w:rPr>
                <w:rStyle w:val="2MicrosoftSansSerif"/>
                <w:b w:val="0"/>
                <w:sz w:val="24"/>
                <w:szCs w:val="24"/>
              </w:rPr>
              <w:t xml:space="preserve">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7F0168">
              <w:rPr>
                <w:rStyle w:val="2MicrosoftSansSerif"/>
                <w:b w:val="0"/>
                <w:sz w:val="24"/>
                <w:szCs w:val="24"/>
              </w:rPr>
              <w:t>2015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3D3C02" w:rsidRDefault="001E624C" w:rsidP="00A01AF8">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AF19CF" w:rsidP="00A01AF8">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Просвещение, 2017</w:t>
            </w:r>
            <w:r w:rsidR="00C26A4E">
              <w:rPr>
                <w:color w:val="262626"/>
                <w:sz w:val="24"/>
                <w:szCs w:val="24"/>
                <w:shd w:val="clear" w:color="auto" w:fill="FFFFFF"/>
              </w:rPr>
              <w:t xml:space="preserve"> г</w:t>
            </w:r>
            <w:r w:rsidR="001E624C">
              <w:rPr>
                <w:color w:val="262626"/>
                <w:sz w:val="24"/>
                <w:szCs w:val="24"/>
                <w:shd w:val="clear" w:color="auto" w:fill="FFFFFF"/>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w:t>
            </w:r>
            <w:r w:rsidR="005F30D5">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64E32" w:rsidRDefault="003D3C02" w:rsidP="00A01AF8">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35E77" w:rsidRPr="003D3C02"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D3C0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68606E">
              <w:rPr>
                <w:rStyle w:val="2MicrosoftSansSerif"/>
                <w:b w:val="0"/>
                <w:sz w:val="24"/>
                <w:szCs w:val="24"/>
              </w:rPr>
              <w:t xml:space="preserve">, </w:t>
            </w:r>
            <w:r>
              <w:rPr>
                <w:rStyle w:val="2MicrosoftSansSerif"/>
                <w:b w:val="0"/>
                <w:sz w:val="24"/>
                <w:szCs w:val="24"/>
              </w:rPr>
              <w:t>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w:t>
            </w:r>
            <w:r w:rsidR="001B6C89">
              <w:rPr>
                <w:rStyle w:val="2MicrosoftSansSerif"/>
                <w:b w:val="0"/>
                <w:sz w:val="24"/>
                <w:szCs w:val="24"/>
              </w:rPr>
              <w:t xml:space="preserve">В.И.Винеко </w:t>
            </w:r>
            <w:r>
              <w:rPr>
                <w:rStyle w:val="2MicrosoftSansSerif"/>
                <w:b w:val="0"/>
                <w:sz w:val="24"/>
                <w:szCs w:val="24"/>
              </w:rPr>
              <w:t>Физическая культура. 8</w:t>
            </w:r>
            <w:r w:rsidR="001B6C89">
              <w:rPr>
                <w:rStyle w:val="2MicrosoftSansSerif"/>
                <w:b w:val="0"/>
                <w:sz w:val="24"/>
                <w:szCs w:val="24"/>
              </w:rPr>
              <w:t xml:space="preserve"> класс. </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w:t>
            </w:r>
            <w:r w:rsidR="005F30D5">
              <w:rPr>
                <w:rStyle w:val="2MicrosoftSansSerif"/>
                <w:b w:val="0"/>
                <w:sz w:val="24"/>
                <w:szCs w:val="24"/>
              </w:rPr>
              <w:t>в</w:t>
            </w:r>
            <w:r w:rsidR="003D3C02">
              <w:rPr>
                <w:rStyle w:val="2MicrosoftSansSerif"/>
                <w:b w:val="0"/>
                <w:sz w:val="24"/>
                <w:szCs w:val="24"/>
              </w:rPr>
              <w:t>ещение,</w:t>
            </w:r>
            <w:r w:rsidR="00C26A4E">
              <w:rPr>
                <w:rStyle w:val="2MicrosoftSansSerif"/>
                <w:b w:val="0"/>
                <w:sz w:val="24"/>
                <w:szCs w:val="24"/>
              </w:rPr>
              <w:t xml:space="preserve"> </w:t>
            </w:r>
            <w:r w:rsidR="001B6C89">
              <w:rPr>
                <w:rStyle w:val="2MicrosoftSansSerif"/>
                <w:b w:val="0"/>
                <w:sz w:val="24"/>
                <w:szCs w:val="24"/>
              </w:rPr>
              <w:t>200</w:t>
            </w:r>
            <w:r>
              <w:rPr>
                <w:rStyle w:val="2MicrosoftSansSerif"/>
                <w:b w:val="0"/>
                <w:sz w:val="24"/>
                <w:szCs w:val="24"/>
              </w:rPr>
              <w:t>6 г</w:t>
            </w:r>
          </w:p>
        </w:tc>
      </w:tr>
      <w:tr w:rsidR="00B00D01"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p>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00C26A4E">
              <w:rPr>
                <w:rStyle w:val="2MicrosoftSansSerif"/>
                <w:b w:val="0"/>
                <w:sz w:val="24"/>
                <w:szCs w:val="24"/>
              </w:rPr>
              <w:t xml:space="preserve"> г</w:t>
            </w:r>
          </w:p>
        </w:tc>
      </w:tr>
      <w:tr w:rsidR="00635E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5F30D5" w:rsidRDefault="005F30D5" w:rsidP="005A0F29">
      <w:pPr>
        <w:ind w:firstLine="567"/>
        <w:jc w:val="center"/>
        <w:rPr>
          <w:b/>
        </w:rPr>
      </w:pPr>
    </w:p>
    <w:p w:rsidR="00635E77" w:rsidRDefault="00635E77" w:rsidP="005A0F29">
      <w:pPr>
        <w:ind w:firstLine="567"/>
        <w:jc w:val="center"/>
        <w:rPr>
          <w:b/>
        </w:rPr>
      </w:pPr>
    </w:p>
    <w:p w:rsidR="001B4DC6" w:rsidRDefault="001B4DC6" w:rsidP="005A0F29">
      <w:pPr>
        <w:ind w:firstLine="567"/>
        <w:jc w:val="center"/>
        <w:rPr>
          <w:b/>
        </w:rPr>
      </w:pPr>
      <w:r>
        <w:rPr>
          <w:b/>
        </w:rPr>
        <w:t>9 класс ФГОС</w:t>
      </w:r>
    </w:p>
    <w:p w:rsidR="001B4DC6" w:rsidRDefault="001B4DC6" w:rsidP="005A0F29">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1B4DC6"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rPr>
                <w:sz w:val="24"/>
                <w:szCs w:val="24"/>
              </w:rPr>
            </w:pPr>
            <w:r>
              <w:rPr>
                <w:rStyle w:val="2MicrosoftSansSerif"/>
                <w:sz w:val="24"/>
                <w:szCs w:val="24"/>
              </w:rPr>
              <w:t>Авторы</w:t>
            </w:r>
          </w:p>
          <w:p w:rsidR="001B4DC6" w:rsidRDefault="001B4DC6" w:rsidP="00635E77">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rPr>
                <w:sz w:val="24"/>
                <w:szCs w:val="24"/>
              </w:rPr>
            </w:pPr>
            <w:r>
              <w:rPr>
                <w:rStyle w:val="2MicrosoftSansSerif"/>
                <w:sz w:val="24"/>
                <w:szCs w:val="24"/>
              </w:rPr>
              <w:t>Выходные данные</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603A02">
              <w:rPr>
                <w:rStyle w:val="2MicrosoftSansSerif"/>
                <w:b w:val="0"/>
                <w:sz w:val="24"/>
                <w:szCs w:val="24"/>
              </w:rPr>
              <w:t>., Баранов М. Т. Русский язык. 9</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w:t>
            </w:r>
            <w:r w:rsidR="00603A02">
              <w:rPr>
                <w:rStyle w:val="2MicrosoftSansSerif"/>
                <w:b w:val="0"/>
                <w:sz w:val="24"/>
                <w:szCs w:val="24"/>
              </w:rPr>
              <w:t>а, В. П. Журавлёв. Литература. 9</w:t>
            </w:r>
            <w:r>
              <w:rPr>
                <w:rStyle w:val="2MicrosoftSansSerif"/>
                <w:b w:val="0"/>
                <w:sz w:val="24"/>
                <w:szCs w:val="24"/>
              </w:rPr>
              <w:t xml:space="preserve">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1B4DC6">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F5B87"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агестанская литература 9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1B4DC6" w:rsidRDefault="001B4DC6" w:rsidP="00635E77">
            <w:pPr>
              <w:pStyle w:val="106"/>
              <w:shd w:val="clear" w:color="auto" w:fill="auto"/>
              <w:spacing w:line="276" w:lineRule="auto"/>
              <w:ind w:firstLine="0"/>
              <w:jc w:val="both"/>
              <w:rPr>
                <w:rStyle w:val="2MicrosoftSansSerif"/>
                <w:b w:val="0"/>
                <w:sz w:val="24"/>
                <w:szCs w:val="24"/>
              </w:rPr>
            </w:pP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283DBC"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Н. Макарычев Н.Г. Миндюк</w:t>
            </w:r>
            <w:r w:rsidR="001B4DC6">
              <w:rPr>
                <w:rStyle w:val="2MicrosoftSansSerif"/>
                <w:b w:val="0"/>
                <w:sz w:val="24"/>
                <w:szCs w:val="24"/>
              </w:rPr>
              <w:t xml:space="preserve">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283DBC"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283DBC"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В. Погорелов</w:t>
            </w:r>
            <w:r w:rsidR="001B4DC6">
              <w:rPr>
                <w:rStyle w:val="2MicrosoftSansSerif"/>
                <w:b w:val="0"/>
                <w:sz w:val="24"/>
                <w:szCs w:val="24"/>
              </w:rPr>
              <w:t xml:space="preserve">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283DBC"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Л. Босова А.Ю.Босова </w:t>
            </w:r>
            <w:r w:rsidR="001B4DC6">
              <w:rPr>
                <w:rStyle w:val="2MicrosoftSansSerif"/>
                <w:b w:val="0"/>
                <w:sz w:val="24"/>
                <w:szCs w:val="24"/>
              </w:rPr>
              <w:t>. Информатика</w:t>
            </w:r>
            <w:r w:rsidR="00A836E6">
              <w:rPr>
                <w:rStyle w:val="2MicrosoftSansSerif"/>
                <w:b w:val="0"/>
                <w:sz w:val="24"/>
                <w:szCs w:val="24"/>
              </w:rPr>
              <w:t>. 9</w:t>
            </w:r>
            <w:r w:rsidR="001B4DC6">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283DBC"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атория знаний. 2013</w:t>
            </w:r>
            <w:r w:rsidR="001B4DC6">
              <w:rPr>
                <w:rStyle w:val="2MicrosoftSansSerif"/>
                <w:b w:val="0"/>
                <w:sz w:val="24"/>
                <w:szCs w:val="24"/>
              </w:rPr>
              <w:t xml:space="preserve"> г </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70A50" w:rsidP="00635E77">
            <w:pPr>
              <w:pStyle w:val="106"/>
              <w:shd w:val="clear" w:color="auto" w:fill="auto"/>
              <w:spacing w:after="60" w:line="276" w:lineRule="auto"/>
              <w:ind w:firstLine="0"/>
              <w:jc w:val="both"/>
              <w:rPr>
                <w:rStyle w:val="2MicrosoftSansSerif"/>
                <w:b w:val="0"/>
                <w:sz w:val="24"/>
                <w:szCs w:val="24"/>
              </w:rPr>
            </w:pPr>
            <w:r>
              <w:rPr>
                <w:sz w:val="24"/>
                <w:szCs w:val="24"/>
              </w:rPr>
              <w:t>В.В. Пасечник</w:t>
            </w:r>
            <w:r w:rsidR="001B4DC6">
              <w:rPr>
                <w:rStyle w:val="2MicrosoftSansSerif"/>
                <w:b w:val="0"/>
                <w:sz w:val="24"/>
                <w:szCs w:val="24"/>
              </w:rPr>
              <w:t xml:space="preserve">. </w:t>
            </w:r>
            <w:r>
              <w:rPr>
                <w:sz w:val="24"/>
                <w:szCs w:val="24"/>
              </w:rPr>
              <w:t xml:space="preserve">Биология. </w:t>
            </w:r>
            <w:r w:rsidR="00603A02" w:rsidRPr="005633CB">
              <w:rPr>
                <w:sz w:val="24"/>
                <w:szCs w:val="24"/>
              </w:rPr>
              <w:t xml:space="preserve">. </w:t>
            </w:r>
            <w:r w:rsidR="00603A02">
              <w:rPr>
                <w:sz w:val="24"/>
                <w:szCs w:val="24"/>
              </w:rPr>
              <w:t xml:space="preserve">9 </w:t>
            </w:r>
            <w:r w:rsidR="001B4DC6">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70A50"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70A50"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А. Ломаченков и др.</w:t>
            </w:r>
            <w:r w:rsidR="00603A02">
              <w:rPr>
                <w:rStyle w:val="2MicrosoftSansSerif"/>
                <w:b w:val="0"/>
                <w:sz w:val="24"/>
                <w:szCs w:val="24"/>
              </w:rPr>
              <w:t xml:space="preserve"> Физика. 9</w:t>
            </w:r>
            <w:r w:rsidR="001B4DC6">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603A02" w:rsidRDefault="00170A50" w:rsidP="006F022A">
            <w:pPr>
              <w:spacing w:line="278" w:lineRule="exact"/>
              <w:jc w:val="both"/>
              <w:rPr>
                <w:rStyle w:val="2MicrosoftSansSerif"/>
                <w:b w:val="0"/>
                <w:bCs w:val="0"/>
                <w:color w:val="auto"/>
                <w:sz w:val="24"/>
                <w:szCs w:val="24"/>
                <w:shd w:val="clear" w:color="auto" w:fill="auto"/>
                <w:lang w:bidi="ar-SA"/>
              </w:rPr>
            </w:pPr>
            <w:r>
              <w:t>Л.С. Белоусов, В.П. Смирнов</w:t>
            </w:r>
            <w:r w:rsidR="00603A02" w:rsidRPr="005633CB">
              <w:t xml:space="preserve">. </w:t>
            </w:r>
            <w:r w:rsidR="00603A02">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w:t>
            </w:r>
            <w:r w:rsidR="006F022A">
              <w:rPr>
                <w:rStyle w:val="2MicrosoftSansSerif"/>
                <w:b w:val="0"/>
                <w:sz w:val="24"/>
                <w:szCs w:val="24"/>
              </w:rPr>
              <w:t>росвещение,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00603A02" w:rsidRPr="005633CB">
              <w:rPr>
                <w:sz w:val="24"/>
                <w:szCs w:val="24"/>
              </w:rPr>
              <w:t>.</w:t>
            </w:r>
            <w:r w:rsidR="00603A02">
              <w:rPr>
                <w:sz w:val="24"/>
                <w:szCs w:val="24"/>
              </w:rPr>
              <w:t xml:space="preserve"> </w:t>
            </w:r>
            <w:r w:rsidR="00603A02" w:rsidRPr="005633CB">
              <w:rPr>
                <w:sz w:val="24"/>
                <w:szCs w:val="24"/>
              </w:rPr>
              <w:t>История России</w:t>
            </w:r>
            <w:r>
              <w:rPr>
                <w:sz w:val="24"/>
                <w:szCs w:val="24"/>
              </w:rPr>
              <w:t>.</w:t>
            </w:r>
            <w:r w:rsidR="00603A02">
              <w:rPr>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603A02">
              <w:rPr>
                <w:rStyle w:val="2MicrosoftSansSerif"/>
                <w:b w:val="0"/>
                <w:sz w:val="24"/>
                <w:szCs w:val="24"/>
              </w:rPr>
              <w:t xml:space="preserve"> Н. Боголюбов. Обществознание. 9</w:t>
            </w:r>
            <w:r>
              <w:rPr>
                <w:rStyle w:val="2MicrosoftSansSerif"/>
                <w:b w:val="0"/>
                <w:sz w:val="24"/>
                <w:szCs w:val="24"/>
              </w:rPr>
              <w:t xml:space="preserve"> класс. ФГОС</w:t>
            </w:r>
          </w:p>
          <w:p w:rsidR="001B4DC6" w:rsidRDefault="00603A02" w:rsidP="00635E77">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sidR="00A836E6">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03A02">
              <w:rPr>
                <w:rStyle w:val="2MicrosoftSansSerif"/>
                <w:b w:val="0"/>
                <w:sz w:val="24"/>
                <w:szCs w:val="24"/>
              </w:rPr>
              <w:t>2017</w:t>
            </w:r>
            <w:r>
              <w:rPr>
                <w:rStyle w:val="2MicrosoftSansSerif"/>
                <w:b w:val="0"/>
                <w:sz w:val="24"/>
                <w:szCs w:val="24"/>
              </w:rPr>
              <w:t xml:space="preserve"> г</w:t>
            </w:r>
          </w:p>
          <w:p w:rsidR="001B4DC6" w:rsidRDefault="001B4DC6" w:rsidP="00635E77">
            <w:pPr>
              <w:pStyle w:val="106"/>
              <w:shd w:val="clear" w:color="auto" w:fill="auto"/>
              <w:spacing w:line="276" w:lineRule="auto"/>
              <w:ind w:firstLine="0"/>
              <w:jc w:val="both"/>
              <w:rPr>
                <w:rStyle w:val="2MicrosoftSansSerif"/>
                <w:b w:val="0"/>
                <w:sz w:val="24"/>
                <w:szCs w:val="24"/>
              </w:rPr>
            </w:pPr>
          </w:p>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F5B87"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Т. Смирнов, Б.О. Хренников</w:t>
            </w:r>
            <w:r w:rsidR="00A836E6">
              <w:rPr>
                <w:rStyle w:val="2MicrosoftSansSerif"/>
                <w:b w:val="0"/>
                <w:sz w:val="24"/>
                <w:szCs w:val="24"/>
              </w:rPr>
              <w:t>. ОБЖ. 9</w:t>
            </w:r>
            <w:r w:rsidR="001B4DC6">
              <w:rPr>
                <w:rStyle w:val="2MicrosoftSansSerif"/>
                <w:b w:val="0"/>
                <w:sz w:val="24"/>
                <w:szCs w:val="24"/>
              </w:rPr>
              <w:t xml:space="preserve"> клас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F5B87" w:rsidP="00635E77">
            <w:pPr>
              <w:pStyle w:val="106"/>
              <w:shd w:val="clear" w:color="auto" w:fill="auto"/>
              <w:spacing w:after="60" w:line="276" w:lineRule="auto"/>
              <w:ind w:firstLine="0"/>
              <w:jc w:val="both"/>
              <w:rPr>
                <w:sz w:val="24"/>
                <w:szCs w:val="24"/>
              </w:rPr>
            </w:pPr>
            <w:r>
              <w:rPr>
                <w:sz w:val="24"/>
                <w:szCs w:val="24"/>
              </w:rPr>
              <w:t xml:space="preserve"> Х.Г. Магомедсалихов. КТНД</w:t>
            </w:r>
            <w:r w:rsidR="00603A02">
              <w:rPr>
                <w:sz w:val="24"/>
                <w:szCs w:val="24"/>
              </w:rPr>
              <w:t>. 9</w:t>
            </w:r>
            <w:r w:rsidR="001B4DC6">
              <w:rPr>
                <w:sz w:val="24"/>
                <w:szCs w:val="24"/>
              </w:rPr>
              <w:t xml:space="preserve"> класс</w:t>
            </w:r>
          </w:p>
          <w:p w:rsidR="007A7357" w:rsidRPr="003D3C02" w:rsidRDefault="007A7357"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w:t>
            </w:r>
            <w:r w:rsidR="00A836E6">
              <w:rPr>
                <w:rStyle w:val="2MicrosoftSansSerif"/>
                <w:b w:val="0"/>
                <w:sz w:val="24"/>
                <w:szCs w:val="24"/>
              </w:rPr>
              <w:t>-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p>
          <w:p w:rsidR="001B4DC6" w:rsidRDefault="00A836E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F5B87"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Г.Е. Рудзитис</w:t>
            </w:r>
            <w:r w:rsidR="00A836E6">
              <w:rPr>
                <w:rStyle w:val="2MicrosoftSansSerif"/>
                <w:b w:val="0"/>
                <w:sz w:val="24"/>
                <w:szCs w:val="24"/>
              </w:rPr>
              <w:t>. Химия. 9</w:t>
            </w:r>
            <w:r w:rsidR="001B4DC6">
              <w:rPr>
                <w:rStyle w:val="2MicrosoftSansSerif"/>
                <w:b w:val="0"/>
                <w:sz w:val="24"/>
                <w:szCs w:val="24"/>
              </w:rPr>
              <w:t xml:space="preserve">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F5B8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001B4DC6">
              <w:rPr>
                <w:rStyle w:val="2MicrosoftSansSerif"/>
                <w:b w:val="0"/>
                <w:sz w:val="24"/>
                <w:szCs w:val="24"/>
              </w:rPr>
              <w:t xml:space="preserve"> г</w:t>
            </w:r>
          </w:p>
        </w:tc>
      </w:tr>
      <w:tr w:rsidR="007F5B8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F5B87" w:rsidRDefault="007F5B8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F5B87" w:rsidRDefault="007F5B87"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Родной язык</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F5B87" w:rsidRDefault="007F5B87" w:rsidP="00635E77">
            <w:pPr>
              <w:pStyle w:val="106"/>
              <w:shd w:val="clear" w:color="auto" w:fill="auto"/>
              <w:spacing w:line="276" w:lineRule="auto"/>
              <w:ind w:firstLine="0"/>
              <w:jc w:val="both"/>
              <w:rPr>
                <w:rStyle w:val="2MicrosoftSansSerif"/>
                <w:b w:val="0"/>
                <w:sz w:val="24"/>
                <w:szCs w:val="24"/>
              </w:rPr>
            </w:pPr>
          </w:p>
        </w:tc>
      </w:tr>
    </w:tbl>
    <w:p w:rsidR="001B4DC6" w:rsidRDefault="001B4DC6" w:rsidP="005A0F29">
      <w:pPr>
        <w:ind w:firstLine="567"/>
        <w:jc w:val="center"/>
        <w:rPr>
          <w:b/>
        </w:rPr>
      </w:pPr>
    </w:p>
    <w:p w:rsidR="007A7357" w:rsidRDefault="007A7357" w:rsidP="002A4EB1">
      <w:pPr>
        <w:jc w:val="center"/>
        <w:rPr>
          <w:b/>
          <w:bCs/>
          <w:iCs/>
        </w:rPr>
      </w:pPr>
      <w:bookmarkStart w:id="169" w:name="_Toc410653993"/>
      <w:bookmarkStart w:id="170" w:name="_Toc414553180"/>
    </w:p>
    <w:p w:rsidR="007A7357" w:rsidRPr="002A4EB1" w:rsidRDefault="007A7357" w:rsidP="007A7357">
      <w:pPr>
        <w:rPr>
          <w:b/>
          <w:bCs/>
          <w:iCs/>
        </w:rPr>
        <w:sectPr w:rsidR="007A7357" w:rsidRPr="002A4EB1" w:rsidSect="009C1902">
          <w:pgSz w:w="11906" w:h="16838"/>
          <w:pgMar w:top="1134" w:right="850" w:bottom="1134" w:left="1134" w:header="708" w:footer="708" w:gutter="0"/>
          <w:cols w:space="708"/>
          <w:docGrid w:linePitch="360"/>
        </w:sectPr>
      </w:pPr>
    </w:p>
    <w:p w:rsidR="002A4EB1" w:rsidRDefault="002A4EB1" w:rsidP="007A7357">
      <w:pPr>
        <w:spacing w:line="360" w:lineRule="auto"/>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2A4EB1">
      <w:pPr>
        <w:spacing w:line="360" w:lineRule="auto"/>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sectPr w:rsidR="007A7357" w:rsidSect="007A7357">
          <w:pgSz w:w="11906" w:h="16838"/>
          <w:pgMar w:top="1134" w:right="851"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69"/>
      <w:bookmarkEnd w:id="170"/>
    </w:p>
    <w:p w:rsidR="003C6881" w:rsidRPr="003C6881" w:rsidRDefault="003C6881" w:rsidP="009B3FBD">
      <w:pPr>
        <w:pStyle w:val="4"/>
        <w:spacing w:line="276" w:lineRule="auto"/>
        <w:rPr>
          <w:rFonts w:ascii="Times New Roman" w:hAnsi="Times New Roman"/>
          <w:sz w:val="24"/>
          <w:szCs w:val="24"/>
        </w:rPr>
      </w:pPr>
      <w:bookmarkStart w:id="171" w:name="_Toc409691669"/>
      <w:bookmarkStart w:id="172" w:name="_Toc410653994"/>
      <w:bookmarkStart w:id="173" w:name="_Toc414553181"/>
      <w:r w:rsidRPr="003C6881">
        <w:rPr>
          <w:rFonts w:ascii="Times New Roman" w:hAnsi="Times New Roman"/>
          <w:sz w:val="24"/>
          <w:szCs w:val="24"/>
        </w:rPr>
        <w:t>2.2.2.1. Русский язык</w:t>
      </w:r>
      <w:bookmarkEnd w:id="171"/>
      <w:bookmarkEnd w:id="172"/>
      <w:bookmarkEnd w:id="173"/>
    </w:p>
    <w:p w:rsidR="00104EF9" w:rsidRDefault="003C6881" w:rsidP="009B3FBD">
      <w:pPr>
        <w:widowControl w:val="0"/>
        <w:autoSpaceDE w:val="0"/>
        <w:autoSpaceDN w:val="0"/>
        <w:adjustRightInd w:val="0"/>
        <w:spacing w:after="150" w:line="276" w:lineRule="auto"/>
        <w:jc w:val="both"/>
      </w:pPr>
      <w:r>
        <w:t xml:space="preserve">    </w:t>
      </w:r>
      <w:r w:rsidR="00104EF9">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Default="00104EF9" w:rsidP="009B3FBD">
      <w:pPr>
        <w:pStyle w:val="a4"/>
        <w:widowControl w:val="0"/>
        <w:numPr>
          <w:ilvl w:val="0"/>
          <w:numId w:val="37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9B3FBD">
      <w:pPr>
        <w:pStyle w:val="a4"/>
        <w:widowControl w:val="0"/>
        <w:numPr>
          <w:ilvl w:val="0"/>
          <w:numId w:val="37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9B3FBD">
      <w:pPr>
        <w:pStyle w:val="a4"/>
        <w:widowControl w:val="0"/>
        <w:numPr>
          <w:ilvl w:val="0"/>
          <w:numId w:val="37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9B3FBD">
      <w:pPr>
        <w:pStyle w:val="a4"/>
        <w:widowControl w:val="0"/>
        <w:numPr>
          <w:ilvl w:val="0"/>
          <w:numId w:val="37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9B3FBD">
      <w:pPr>
        <w:pStyle w:val="a4"/>
        <w:widowControl w:val="0"/>
        <w:numPr>
          <w:ilvl w:val="0"/>
          <w:numId w:val="37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9B3FBD">
      <w:pPr>
        <w:pStyle w:val="a4"/>
        <w:widowControl w:val="0"/>
        <w:numPr>
          <w:ilvl w:val="0"/>
          <w:numId w:val="37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t xml:space="preserve">    </w:t>
      </w: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r w:rsidR="00651A61">
        <w:t xml:space="preserve">  </w:t>
      </w:r>
    </w:p>
    <w:p w:rsidR="003C6881" w:rsidRPr="003C6881" w:rsidRDefault="000D1881" w:rsidP="009B3FBD">
      <w:pPr>
        <w:spacing w:line="276" w:lineRule="auto"/>
        <w:jc w:val="both"/>
      </w:pPr>
      <w:r>
        <w:t xml:space="preserve"> </w:t>
      </w:r>
      <w:r w:rsidR="00651A61">
        <w:t xml:space="preserve">    </w:t>
      </w:r>
      <w:r w:rsidR="003C6881" w:rsidRPr="003C6881">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t xml:space="preserve">    </w:t>
      </w: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t xml:space="preserve">    </w:t>
      </w: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t xml:space="preserve">     </w:t>
      </w: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C6881" w:rsidRPr="003C6881" w:rsidRDefault="003C6881" w:rsidP="00651A61">
      <w:pPr>
        <w:spacing w:line="276" w:lineRule="auto"/>
        <w:jc w:val="both"/>
      </w:pP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t xml:space="preserve">    </w:t>
      </w:r>
      <w:r w:rsidRPr="003C6881">
        <w:t>Главными задачами реализации Программы</w:t>
      </w:r>
      <w:r w:rsidRPr="003C6881" w:rsidDel="003C333A">
        <w:t xml:space="preserve"> </w:t>
      </w:r>
      <w:r w:rsidRPr="003C6881">
        <w:t>являются:</w:t>
      </w:r>
    </w:p>
    <w:p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651A61">
      <w:pPr>
        <w:pStyle w:val="a4"/>
        <w:numPr>
          <w:ilvl w:val="0"/>
          <w:numId w:val="189"/>
        </w:numPr>
        <w:spacing w:line="276" w:lineRule="auto"/>
        <w:ind w:left="0" w:firstLine="709"/>
        <w:jc w:val="both"/>
      </w:pPr>
      <w:r w:rsidRPr="003C6881">
        <w:t xml:space="preserve">для знакомства обучающихся с методами научного познания; </w:t>
      </w:r>
    </w:p>
    <w:p w:rsidR="003C6881" w:rsidRPr="003C6881" w:rsidRDefault="003C6881" w:rsidP="00651A61">
      <w:pPr>
        <w:pStyle w:val="a4"/>
        <w:numPr>
          <w:ilvl w:val="0"/>
          <w:numId w:val="189"/>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174" w:name="_Toc287934280"/>
      <w:bookmarkStart w:id="175" w:name="_Toc414553182"/>
      <w:r w:rsidRPr="009B3FBD">
        <w:rPr>
          <w:rFonts w:ascii="Times New Roman" w:hAnsi="Times New Roman"/>
          <w:i w:val="0"/>
          <w:sz w:val="24"/>
          <w:szCs w:val="24"/>
        </w:rPr>
        <w:t>Речь. Речевая деятельность</w:t>
      </w:r>
      <w:bookmarkEnd w:id="174"/>
      <w:bookmarkEnd w:id="175"/>
    </w:p>
    <w:p w:rsidR="003C6881" w:rsidRPr="003C6881" w:rsidRDefault="003C6881" w:rsidP="00651A61">
      <w:pPr>
        <w:spacing w:line="276" w:lineRule="auto"/>
        <w:jc w:val="both"/>
      </w:pPr>
      <w:r>
        <w:t xml:space="preserve">    </w:t>
      </w: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C6881">
        <w:rPr>
          <w:i/>
        </w:rPr>
        <w:t>тезисы,</w:t>
      </w:r>
      <w:r w:rsidRPr="003C6881">
        <w:t xml:space="preserve"> </w:t>
      </w:r>
      <w:r w:rsidRPr="003C6881">
        <w:rPr>
          <w:i/>
        </w:rPr>
        <w:t xml:space="preserve">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rsidR="003C6881" w:rsidRPr="003C6881" w:rsidRDefault="003C6881" w:rsidP="00651A61">
      <w:pPr>
        <w:spacing w:line="276" w:lineRule="auto"/>
        <w:jc w:val="both"/>
      </w:pPr>
      <w:r>
        <w:t xml:space="preserve">     </w:t>
      </w: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w:t>
      </w:r>
      <w:r w:rsidRPr="003C6881">
        <w:t xml:space="preserve"> </w:t>
      </w:r>
      <w:r w:rsidRPr="003C6881">
        <w:rPr>
          <w:i/>
        </w:rPr>
        <w:t xml:space="preserve">Тексты смешанного типа. </w:t>
      </w:r>
    </w:p>
    <w:p w:rsidR="003C6881" w:rsidRPr="003C6881" w:rsidRDefault="003C6881" w:rsidP="00651A61">
      <w:pPr>
        <w:spacing w:line="276" w:lineRule="auto"/>
        <w:jc w:val="both"/>
      </w:pPr>
      <w:r>
        <w:t xml:space="preserve">    </w:t>
      </w:r>
      <w:r w:rsidRPr="003C6881">
        <w:t>Специфика художественного текста.</w:t>
      </w:r>
    </w:p>
    <w:p w:rsidR="003C6881" w:rsidRPr="003C6881" w:rsidRDefault="003C6881" w:rsidP="00651A61">
      <w:pPr>
        <w:spacing w:line="276" w:lineRule="auto"/>
        <w:jc w:val="both"/>
      </w:pPr>
      <w:r>
        <w:t xml:space="preserve">    </w:t>
      </w:r>
      <w:r w:rsidRPr="003C6881">
        <w:t xml:space="preserve">Анализ текста. </w:t>
      </w:r>
    </w:p>
    <w:p w:rsidR="003C6881" w:rsidRPr="003C6881" w:rsidRDefault="003C6881" w:rsidP="00651A61">
      <w:pPr>
        <w:spacing w:line="276" w:lineRule="auto"/>
        <w:jc w:val="both"/>
      </w:pPr>
      <w:r>
        <w:t xml:space="preserve">    </w:t>
      </w: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t xml:space="preserve">    </w:t>
      </w: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t xml:space="preserve">    </w:t>
      </w: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t xml:space="preserve">    </w:t>
      </w: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t xml:space="preserve">    </w:t>
      </w:r>
      <w:r w:rsidRPr="003C6881">
        <w:t>Информационная переработка текста (план, конспект, аннотация).</w:t>
      </w:r>
    </w:p>
    <w:p w:rsidR="003C6881" w:rsidRPr="003C6881" w:rsidRDefault="003C6881" w:rsidP="00651A61">
      <w:pPr>
        <w:spacing w:line="276" w:lineRule="auto"/>
        <w:jc w:val="both"/>
      </w:pPr>
      <w:r>
        <w:t xml:space="preserve">    </w:t>
      </w: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t xml:space="preserve">    </w:t>
      </w: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176" w:name="_Toc287934281"/>
      <w:bookmarkStart w:id="177" w:name="_Toc414553183"/>
      <w:r w:rsidRPr="009B3FBD">
        <w:rPr>
          <w:rFonts w:ascii="Times New Roman" w:hAnsi="Times New Roman"/>
          <w:sz w:val="24"/>
          <w:szCs w:val="24"/>
        </w:rPr>
        <w:t>Культура речи</w:t>
      </w:r>
      <w:bookmarkEnd w:id="176"/>
      <w:bookmarkEnd w:id="177"/>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Pr="009B3FBD">
        <w:t xml:space="preserve"> </w:t>
      </w:r>
      <w:r w:rsidRPr="009B3FBD">
        <w:rPr>
          <w:i/>
        </w:rPr>
        <w:t>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178" w:name="_Toc287934282"/>
      <w:bookmarkStart w:id="179" w:name="_Toc414553184"/>
      <w:r w:rsidRPr="009B3FBD">
        <w:rPr>
          <w:rFonts w:ascii="Times New Roman" w:hAnsi="Times New Roman"/>
          <w:sz w:val="24"/>
          <w:szCs w:val="24"/>
        </w:rPr>
        <w:t>Общие сведения о языке. Основные разделы науки о языке</w:t>
      </w:r>
      <w:bookmarkEnd w:id="178"/>
      <w:bookmarkEnd w:id="179"/>
    </w:p>
    <w:p w:rsidR="003C6881" w:rsidRPr="009B3FBD" w:rsidRDefault="003C6881" w:rsidP="00651A61">
      <w:pPr>
        <w:pStyle w:val="3"/>
        <w:spacing w:before="0" w:after="0" w:line="276" w:lineRule="auto"/>
        <w:rPr>
          <w:rFonts w:ascii="Times New Roman" w:hAnsi="Times New Roman"/>
          <w:sz w:val="24"/>
          <w:szCs w:val="24"/>
        </w:rPr>
      </w:pPr>
      <w:bookmarkStart w:id="180" w:name="_Toc287934283"/>
      <w:bookmarkStart w:id="181" w:name="_Toc414553185"/>
      <w:r w:rsidRPr="009B3FBD">
        <w:rPr>
          <w:rFonts w:ascii="Times New Roman" w:hAnsi="Times New Roman"/>
          <w:sz w:val="24"/>
          <w:szCs w:val="24"/>
        </w:rPr>
        <w:t xml:space="preserve">    Общие сведения о языке</w:t>
      </w:r>
      <w:bookmarkEnd w:id="180"/>
      <w:bookmarkEnd w:id="181"/>
    </w:p>
    <w:p w:rsidR="003C6881" w:rsidRPr="003C6881" w:rsidRDefault="003C6881" w:rsidP="00651A61">
      <w:pPr>
        <w:spacing w:line="276" w:lineRule="auto"/>
        <w:jc w:val="both"/>
      </w:pPr>
      <w:r>
        <w:t xml:space="preserve">    </w:t>
      </w: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Pr>
          <w:i/>
        </w:rPr>
        <w:t xml:space="preserve">    </w:t>
      </w: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t xml:space="preserve">    </w:t>
      </w: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t xml:space="preserve">    </w:t>
      </w: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t xml:space="preserve">    </w:t>
      </w: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t xml:space="preserve">    </w:t>
      </w:r>
      <w:r w:rsidRPr="003C6881">
        <w:t>Основные лингвистические словари. Работа со словарной статьей.</w:t>
      </w:r>
    </w:p>
    <w:p w:rsidR="003C6881" w:rsidRPr="003C6881" w:rsidRDefault="003C6881" w:rsidP="00651A61">
      <w:pPr>
        <w:spacing w:line="276" w:lineRule="auto"/>
        <w:jc w:val="both"/>
      </w:pPr>
      <w:r>
        <w:rPr>
          <w:i/>
        </w:rPr>
        <w:t xml:space="preserve">    </w:t>
      </w:r>
      <w:r w:rsidRPr="003C6881">
        <w:rPr>
          <w:i/>
        </w:rPr>
        <w:t>Выдающиеся отечественные лингвисты.</w:t>
      </w:r>
      <w:r w:rsidRPr="003C6881">
        <w:t xml:space="preserve"> </w:t>
      </w:r>
    </w:p>
    <w:p w:rsidR="003C6881" w:rsidRPr="003C6881" w:rsidRDefault="003C6881" w:rsidP="00651A61">
      <w:pPr>
        <w:pStyle w:val="3"/>
        <w:spacing w:before="0" w:after="0" w:line="276" w:lineRule="auto"/>
        <w:rPr>
          <w:sz w:val="24"/>
          <w:szCs w:val="24"/>
        </w:rPr>
      </w:pPr>
      <w:bookmarkStart w:id="182" w:name="_Toc287934284"/>
      <w:bookmarkStart w:id="183" w:name="_Toc414553186"/>
      <w:r>
        <w:rPr>
          <w:sz w:val="24"/>
          <w:szCs w:val="24"/>
        </w:rPr>
        <w:t xml:space="preserve">    </w:t>
      </w:r>
      <w:r w:rsidRPr="003C6881">
        <w:rPr>
          <w:sz w:val="24"/>
          <w:szCs w:val="24"/>
        </w:rPr>
        <w:t>Фонетика, орфоэпия и графика</w:t>
      </w:r>
      <w:bookmarkEnd w:id="182"/>
      <w:bookmarkEnd w:id="183"/>
    </w:p>
    <w:p w:rsidR="003C6881" w:rsidRPr="003C6881" w:rsidRDefault="003C6881" w:rsidP="00651A61">
      <w:pPr>
        <w:spacing w:line="276" w:lineRule="auto"/>
        <w:jc w:val="both"/>
      </w:pPr>
      <w:r>
        <w:t xml:space="preserve">    </w:t>
      </w: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t xml:space="preserve">    </w:t>
      </w: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t xml:space="preserve">    </w:t>
      </w:r>
      <w:r w:rsidRPr="003C6881">
        <w:t>Интонация, ее функции. Основные элементы интонации.</w:t>
      </w:r>
    </w:p>
    <w:p w:rsidR="003C6881" w:rsidRPr="003C6881" w:rsidRDefault="003C6881" w:rsidP="00651A61">
      <w:pPr>
        <w:spacing w:line="276" w:lineRule="auto"/>
        <w:jc w:val="both"/>
      </w:pPr>
      <w:r>
        <w:t xml:space="preserve">    </w:t>
      </w:r>
      <w:r w:rsidRPr="003C6881">
        <w:t>Связь фонетики с графикой и орфографией.</w:t>
      </w:r>
    </w:p>
    <w:p w:rsidR="003C6881" w:rsidRPr="003C6881" w:rsidRDefault="003C6881" w:rsidP="00651A61">
      <w:pPr>
        <w:spacing w:line="276" w:lineRule="auto"/>
        <w:jc w:val="both"/>
      </w:pPr>
      <w:r>
        <w:t xml:space="preserve">    </w:t>
      </w: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t xml:space="preserve">    </w:t>
      </w: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84" w:name="_Toc287934285"/>
      <w:bookmarkStart w:id="185" w:name="_Toc414553187"/>
      <w:r>
        <w:rPr>
          <w:sz w:val="24"/>
          <w:szCs w:val="24"/>
        </w:rPr>
        <w:t xml:space="preserve">    </w:t>
      </w:r>
      <w:r w:rsidRPr="003C6881">
        <w:rPr>
          <w:sz w:val="24"/>
          <w:szCs w:val="24"/>
        </w:rPr>
        <w:t>Морфемика и словообразование</w:t>
      </w:r>
      <w:bookmarkEnd w:id="184"/>
      <w:bookmarkEnd w:id="185"/>
    </w:p>
    <w:p w:rsidR="003C6881" w:rsidRPr="003C6881" w:rsidRDefault="003C6881" w:rsidP="00651A61">
      <w:pPr>
        <w:spacing w:line="276" w:lineRule="auto"/>
        <w:jc w:val="both"/>
      </w:pPr>
      <w:r>
        <w:t xml:space="preserve">    </w:t>
      </w: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t xml:space="preserve">    </w:t>
      </w: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Pr>
          <w:i/>
        </w:rPr>
        <w:t xml:space="preserve">    </w:t>
      </w:r>
      <w:r w:rsidRPr="003C6881">
        <w:rPr>
          <w:i/>
        </w:rPr>
        <w:t>Словообразовательная цепочка. Словообразовательное гнездо.</w:t>
      </w:r>
      <w:r w:rsidRPr="003C6881">
        <w:t xml:space="preserve"> </w:t>
      </w:r>
    </w:p>
    <w:p w:rsidR="003C6881" w:rsidRPr="003C6881" w:rsidRDefault="003C6881" w:rsidP="00651A61">
      <w:pPr>
        <w:spacing w:line="276" w:lineRule="auto"/>
        <w:jc w:val="both"/>
      </w:pPr>
      <w:r>
        <w:t xml:space="preserve">     </w:t>
      </w: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86" w:name="_Toc287934286"/>
      <w:bookmarkStart w:id="187" w:name="_Toc414553188"/>
      <w:r>
        <w:rPr>
          <w:sz w:val="24"/>
          <w:szCs w:val="24"/>
        </w:rPr>
        <w:t xml:space="preserve">    </w:t>
      </w:r>
      <w:r w:rsidRPr="003C6881">
        <w:rPr>
          <w:sz w:val="24"/>
          <w:szCs w:val="24"/>
        </w:rPr>
        <w:t>Лексикология и фразеология</w:t>
      </w:r>
      <w:bookmarkEnd w:id="186"/>
      <w:bookmarkEnd w:id="187"/>
    </w:p>
    <w:p w:rsidR="003C6881" w:rsidRPr="003C6881" w:rsidRDefault="003C6881" w:rsidP="00651A61">
      <w:pPr>
        <w:spacing w:line="276" w:lineRule="auto"/>
        <w:jc w:val="both"/>
      </w:pPr>
      <w:r>
        <w:t xml:space="preserve">    </w:t>
      </w: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Pr>
          <w:i/>
        </w:rPr>
        <w:t xml:space="preserve">    </w:t>
      </w:r>
      <w:r w:rsidRPr="003C6881">
        <w:rPr>
          <w:i/>
        </w:rPr>
        <w:t xml:space="preserve">Понятие об этимологии. </w:t>
      </w:r>
    </w:p>
    <w:p w:rsidR="003C6881" w:rsidRPr="003C6881" w:rsidRDefault="003C6881" w:rsidP="00651A61">
      <w:pPr>
        <w:spacing w:line="276" w:lineRule="auto"/>
        <w:jc w:val="both"/>
      </w:pPr>
      <w:r>
        <w:t xml:space="preserve">    </w:t>
      </w: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88" w:name="_Toc287934287"/>
      <w:bookmarkStart w:id="189" w:name="_Toc414553189"/>
      <w:r>
        <w:rPr>
          <w:sz w:val="24"/>
          <w:szCs w:val="24"/>
        </w:rPr>
        <w:t xml:space="preserve">    </w:t>
      </w:r>
      <w:r w:rsidRPr="003C6881">
        <w:rPr>
          <w:sz w:val="24"/>
          <w:szCs w:val="24"/>
        </w:rPr>
        <w:t>Морфология</w:t>
      </w:r>
      <w:bookmarkEnd w:id="188"/>
      <w:bookmarkEnd w:id="189"/>
    </w:p>
    <w:p w:rsidR="003C6881" w:rsidRPr="003C6881" w:rsidRDefault="003C6881" w:rsidP="00651A61">
      <w:pPr>
        <w:spacing w:line="276" w:lineRule="auto"/>
        <w:jc w:val="both"/>
      </w:pPr>
      <w:r>
        <w:t xml:space="preserve">    </w:t>
      </w: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t xml:space="preserve">    </w:t>
      </w:r>
      <w:r w:rsidRPr="003C6881">
        <w:t>Морфологический анализ слова.</w:t>
      </w:r>
    </w:p>
    <w:p w:rsidR="003C6881" w:rsidRPr="003C6881" w:rsidRDefault="003C6881" w:rsidP="00651A61">
      <w:pPr>
        <w:spacing w:line="276" w:lineRule="auto"/>
        <w:jc w:val="both"/>
      </w:pPr>
      <w:r>
        <w:t xml:space="preserve">    </w:t>
      </w:r>
      <w:r w:rsidRPr="003C6881">
        <w:t>Омонимия слов разных частей речи.</w:t>
      </w:r>
    </w:p>
    <w:p w:rsidR="003C6881" w:rsidRPr="003C6881" w:rsidRDefault="003C6881" w:rsidP="00651A61">
      <w:pPr>
        <w:spacing w:line="276" w:lineRule="auto"/>
        <w:jc w:val="both"/>
      </w:pPr>
      <w:r>
        <w:t xml:space="preserve">    </w:t>
      </w: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t xml:space="preserve">    </w:t>
      </w: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90" w:name="_Toc287934288"/>
      <w:bookmarkStart w:id="191" w:name="_Toc414553190"/>
      <w:r>
        <w:rPr>
          <w:sz w:val="24"/>
          <w:szCs w:val="24"/>
        </w:rPr>
        <w:t xml:space="preserve">    </w:t>
      </w:r>
      <w:r w:rsidRPr="003C6881">
        <w:rPr>
          <w:sz w:val="24"/>
          <w:szCs w:val="24"/>
        </w:rPr>
        <w:t>Синтаксис</w:t>
      </w:r>
      <w:bookmarkEnd w:id="190"/>
      <w:bookmarkEnd w:id="191"/>
    </w:p>
    <w:p w:rsidR="003C6881" w:rsidRPr="003C6881" w:rsidRDefault="003C6881" w:rsidP="00651A61">
      <w:pPr>
        <w:spacing w:line="276" w:lineRule="auto"/>
        <w:jc w:val="both"/>
      </w:pPr>
      <w:r>
        <w:t xml:space="preserve">    </w:t>
      </w: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t xml:space="preserve">    </w:t>
      </w:r>
      <w:r w:rsidRPr="003C6881">
        <w:t>Способы передачи чужой речи.</w:t>
      </w:r>
    </w:p>
    <w:p w:rsidR="003C6881" w:rsidRPr="003C6881" w:rsidRDefault="003C6881" w:rsidP="00651A61">
      <w:pPr>
        <w:spacing w:line="276" w:lineRule="auto"/>
        <w:jc w:val="both"/>
      </w:pPr>
      <w:r>
        <w:t xml:space="preserve">    </w:t>
      </w:r>
      <w:r w:rsidRPr="003C6881">
        <w:t>Синтаксический анализ простого и сложного предложения.</w:t>
      </w:r>
    </w:p>
    <w:p w:rsidR="003C6881" w:rsidRPr="003C6881" w:rsidRDefault="003C6881" w:rsidP="00651A61">
      <w:pPr>
        <w:spacing w:line="276" w:lineRule="auto"/>
        <w:jc w:val="both"/>
      </w:pPr>
      <w:r>
        <w:t xml:space="preserve">    </w:t>
      </w: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t xml:space="preserve">    </w:t>
      </w:r>
      <w:r w:rsidRPr="003C6881">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t xml:space="preserve">    </w:t>
      </w: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192" w:name="_Toc287934289"/>
      <w:bookmarkStart w:id="193" w:name="_Toc414553191"/>
      <w:r>
        <w:rPr>
          <w:sz w:val="24"/>
          <w:szCs w:val="24"/>
        </w:rPr>
        <w:t xml:space="preserve">    </w:t>
      </w:r>
      <w:r w:rsidRPr="003C6881">
        <w:rPr>
          <w:sz w:val="24"/>
          <w:szCs w:val="24"/>
        </w:rPr>
        <w:t>Правописание: орфография и пунктуация</w:t>
      </w:r>
      <w:bookmarkEnd w:id="192"/>
      <w:bookmarkEnd w:id="193"/>
    </w:p>
    <w:p w:rsidR="003C6881" w:rsidRPr="003C6881" w:rsidRDefault="003C6881" w:rsidP="00651A61">
      <w:pPr>
        <w:spacing w:line="276" w:lineRule="auto"/>
        <w:jc w:val="both"/>
      </w:pPr>
      <w:r>
        <w:t xml:space="preserve">     </w:t>
      </w: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t xml:space="preserve">     </w:t>
      </w: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t xml:space="preserve">    </w:t>
      </w:r>
      <w:r w:rsidRPr="003C6881">
        <w:t>Орфографический анализ слова и пунктуационный анализ предложения.</w:t>
      </w:r>
    </w:p>
    <w:p w:rsidR="00651A61" w:rsidRDefault="00651A61" w:rsidP="003C6881">
      <w:pPr>
        <w:pStyle w:val="3"/>
        <w:spacing w:before="0" w:after="0" w:line="360" w:lineRule="auto"/>
        <w:rPr>
          <w:rFonts w:ascii="Times New Roman" w:hAnsi="Times New Roman"/>
          <w:sz w:val="24"/>
          <w:szCs w:val="24"/>
        </w:rPr>
      </w:pPr>
      <w:bookmarkStart w:id="194" w:name="_Toc409691670"/>
      <w:bookmarkStart w:id="195" w:name="_Toc410653995"/>
      <w:bookmarkStart w:id="196" w:name="_Toc414553192"/>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194"/>
      <w:bookmarkEnd w:id="195"/>
      <w:bookmarkEnd w:id="196"/>
    </w:p>
    <w:p w:rsidR="003C6881" w:rsidRPr="003C6881" w:rsidRDefault="003C6881" w:rsidP="00651A61">
      <w:pPr>
        <w:spacing w:line="276" w:lineRule="auto"/>
        <w:jc w:val="both"/>
        <w:rPr>
          <w:b/>
        </w:rPr>
      </w:pPr>
      <w:r>
        <w:rPr>
          <w:b/>
        </w:rPr>
        <w:t xml:space="preserve">    </w:t>
      </w:r>
      <w:r w:rsidRPr="003C6881">
        <w:rPr>
          <w:b/>
        </w:rPr>
        <w:t>Цели и задачи литературного образования</w:t>
      </w:r>
    </w:p>
    <w:p w:rsidR="003C6881" w:rsidRPr="003C6881" w:rsidRDefault="003C6881" w:rsidP="00651A61">
      <w:pPr>
        <w:spacing w:line="276" w:lineRule="auto"/>
        <w:jc w:val="both"/>
      </w:pPr>
      <w:r>
        <w:t xml:space="preserve">    </w:t>
      </w:r>
      <w:r w:rsidRPr="003C6881">
        <w:t>Литература – учебный предмет, освоение содержания которого направлено:</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rsidR="003C6881" w:rsidRPr="003C6881" w:rsidRDefault="003C6881" w:rsidP="00651A61">
      <w:pPr>
        <w:spacing w:line="276" w:lineRule="auto"/>
        <w:jc w:val="both"/>
      </w:pPr>
      <w:r>
        <w:t xml:space="preserve">    </w:t>
      </w: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3C6881" w:rsidP="00651A61">
      <w:pPr>
        <w:widowControl w:val="0"/>
        <w:autoSpaceDE w:val="0"/>
        <w:autoSpaceDN w:val="0"/>
        <w:adjustRightInd w:val="0"/>
        <w:spacing w:after="150" w:line="276" w:lineRule="auto"/>
        <w:jc w:val="both"/>
      </w:pPr>
      <w:r>
        <w:t xml:space="preserve">   </w:t>
      </w:r>
      <w:r w:rsidR="000D1881">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b/>
          <w:sz w:val="24"/>
          <w:szCs w:val="24"/>
        </w:rPr>
        <w:t xml:space="preserve">    </w:t>
      </w:r>
      <w:r w:rsidRPr="003C6881">
        <w:rPr>
          <w:rFonts w:ascii="Times New Roman" w:hAnsi="Times New Roman"/>
          <w:b/>
          <w:sz w:val="24"/>
          <w:szCs w:val="24"/>
        </w:rPr>
        <w:t>Стратегическая</w:t>
      </w:r>
      <w:r w:rsidRPr="003C6881">
        <w:rPr>
          <w:rFonts w:ascii="Times New Roman" w:hAnsi="Times New Roman"/>
          <w:sz w:val="24"/>
          <w:szCs w:val="24"/>
        </w:rPr>
        <w:t xml:space="preserve"> </w:t>
      </w:r>
      <w:r w:rsidRPr="003C6881">
        <w:rPr>
          <w:rFonts w:ascii="Times New Roman" w:hAnsi="Times New Roman"/>
          <w:b/>
          <w:bCs/>
          <w:sz w:val="24"/>
          <w:szCs w:val="24"/>
        </w:rPr>
        <w:t>цель</w:t>
      </w:r>
      <w:r w:rsidRPr="003C6881">
        <w:rPr>
          <w:rFonts w:ascii="Times New Roman" w:hAnsi="Times New Roman"/>
          <w:sz w:val="24"/>
          <w:szCs w:val="24"/>
        </w:rPr>
        <w:t xml:space="preserve"> </w:t>
      </w:r>
      <w:r w:rsidRPr="003C6881">
        <w:rPr>
          <w:rFonts w:ascii="Times New Roman" w:hAnsi="Times New Roman"/>
          <w:b/>
          <w:sz w:val="24"/>
          <w:szCs w:val="24"/>
        </w:rPr>
        <w:t>изучения</w:t>
      </w:r>
      <w:r w:rsidRPr="003C6881">
        <w:rPr>
          <w:rFonts w:ascii="Times New Roman" w:hAnsi="Times New Roman"/>
          <w:sz w:val="24"/>
          <w:szCs w:val="24"/>
        </w:rPr>
        <w:t xml:space="preserve"> </w:t>
      </w:r>
      <w:r w:rsidRPr="003C6881">
        <w:rPr>
          <w:rFonts w:ascii="Times New Roman" w:hAnsi="Times New Roman"/>
          <w:b/>
          <w:sz w:val="24"/>
          <w:szCs w:val="24"/>
        </w:rPr>
        <w:t>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Pr>
          <w:bCs/>
        </w:rPr>
        <w:t xml:space="preserve">    </w:t>
      </w: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t xml:space="preserve">    </w:t>
      </w: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r w:rsidRPr="003C6881">
        <w:rPr>
          <w:b/>
          <w:bCs/>
        </w:rPr>
        <w:t xml:space="preserve"> </w:t>
      </w:r>
    </w:p>
    <w:p w:rsidR="003C6881" w:rsidRPr="003C6881" w:rsidRDefault="003C6881" w:rsidP="00651A61">
      <w:pPr>
        <w:pStyle w:val="a4"/>
        <w:numPr>
          <w:ilvl w:val="0"/>
          <w:numId w:val="187"/>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3C6881" w:rsidRDefault="003C6881" w:rsidP="00651A61">
      <w:pPr>
        <w:pStyle w:val="a4"/>
        <w:numPr>
          <w:ilvl w:val="0"/>
          <w:numId w:val="187"/>
        </w:numPr>
        <w:spacing w:line="276" w:lineRule="auto"/>
        <w:ind w:left="0" w:firstLine="709"/>
        <w:jc w:val="both"/>
        <w:rPr>
          <w:i/>
        </w:rPr>
      </w:pPr>
      <w:r w:rsidRPr="003C6881">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t xml:space="preserve">    </w:t>
      </w: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rsidR="003C6881" w:rsidRPr="003C6881" w:rsidRDefault="003C6881" w:rsidP="00651A61">
      <w:pPr>
        <w:spacing w:line="276" w:lineRule="auto"/>
        <w:rPr>
          <w:b/>
        </w:rPr>
      </w:pPr>
      <w:r>
        <w:t xml:space="preserve">    </w:t>
      </w:r>
      <w:r w:rsidRPr="003C6881">
        <w:t>Примерная программа по литературе строится с учетом:</w:t>
      </w:r>
    </w:p>
    <w:p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C6881">
        <w:t>;</w:t>
      </w:r>
    </w:p>
    <w:p w:rsidR="003C6881" w:rsidRPr="003C6881" w:rsidRDefault="003C6881" w:rsidP="00651A61">
      <w:pPr>
        <w:numPr>
          <w:ilvl w:val="0"/>
          <w:numId w:val="186"/>
        </w:numPr>
        <w:tabs>
          <w:tab w:val="left" w:pos="1134"/>
        </w:tabs>
        <w:spacing w:line="276" w:lineRule="auto"/>
        <w:ind w:left="0" w:firstLine="709"/>
        <w:jc w:val="both"/>
      </w:pPr>
      <w:r w:rsidRPr="003C6881">
        <w:rPr>
          <w:b/>
        </w:rPr>
        <w:t>традиций</w:t>
      </w:r>
      <w:r w:rsidRPr="003C6881">
        <w:t xml:space="preserve"> </w:t>
      </w:r>
      <w:r w:rsidRPr="003C6881">
        <w:rPr>
          <w:b/>
        </w:rPr>
        <w:t>изучения</w:t>
      </w:r>
      <w:r w:rsidRPr="003C6881">
        <w:t xml:space="preserve"> </w:t>
      </w:r>
      <w:r w:rsidRPr="003C6881">
        <w:rPr>
          <w:b/>
        </w:rPr>
        <w:t>конкретных</w:t>
      </w:r>
      <w:r w:rsidRPr="003C6881">
        <w:t xml:space="preserve"> </w:t>
      </w:r>
      <w:r w:rsidRPr="003C6881">
        <w:rPr>
          <w:b/>
        </w:rPr>
        <w:t>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651A61">
      <w:pPr>
        <w:numPr>
          <w:ilvl w:val="0"/>
          <w:numId w:val="186"/>
        </w:numPr>
        <w:spacing w:line="276" w:lineRule="auto"/>
        <w:ind w:left="0" w:firstLine="709"/>
        <w:jc w:val="both"/>
      </w:pPr>
      <w:r w:rsidRPr="003C6881">
        <w:rPr>
          <w:b/>
        </w:rPr>
        <w:t>традиций научного анализа, а</w:t>
      </w:r>
      <w:r w:rsidRPr="003C6881">
        <w:t xml:space="preserve"> </w:t>
      </w:r>
      <w:r w:rsidRPr="003C6881">
        <w:rPr>
          <w:b/>
        </w:rPr>
        <w:t xml:space="preserve">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w:t>
      </w:r>
      <w:r w:rsidRPr="003C6881">
        <w:rPr>
          <w:b/>
        </w:rPr>
        <w:t xml:space="preserve"> </w:t>
      </w:r>
      <w:r w:rsidRPr="003C6881">
        <w:t>произведений, входящих в</w:t>
      </w:r>
      <w:r w:rsidRPr="003C6881">
        <w:rPr>
          <w:b/>
        </w:rPr>
        <w:t xml:space="preserve"> национальный литературный канон (</w:t>
      </w:r>
      <w:r w:rsidRPr="003C6881">
        <w:t>то есть образующих</w:t>
      </w:r>
      <w:r w:rsidRPr="003C6881">
        <w:rPr>
          <w:b/>
        </w:rPr>
        <w:t xml:space="preserve"> </w:t>
      </w:r>
      <w:r w:rsidRPr="003C6881">
        <w:t>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651A61">
      <w:pPr>
        <w:numPr>
          <w:ilvl w:val="0"/>
          <w:numId w:val="186"/>
        </w:numPr>
        <w:tabs>
          <w:tab w:val="left" w:pos="1134"/>
        </w:tabs>
        <w:spacing w:line="276" w:lineRule="auto"/>
        <w:ind w:left="0" w:firstLine="709"/>
        <w:jc w:val="both"/>
      </w:pPr>
      <w:r w:rsidRPr="003C6881">
        <w:rPr>
          <w:b/>
        </w:rPr>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t xml:space="preserve">    </w:t>
      </w: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t xml:space="preserve">    </w:t>
      </w: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rsidR="003C6881" w:rsidRPr="003C6881" w:rsidRDefault="003C6881" w:rsidP="00651A61">
      <w:pPr>
        <w:spacing w:line="276" w:lineRule="auto"/>
        <w:jc w:val="both"/>
      </w:pPr>
      <w:r>
        <w:rPr>
          <w:b/>
          <w:bCs/>
        </w:rPr>
        <w:t xml:space="preserve">    </w:t>
      </w: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r w:rsidRPr="003C6881">
        <w:rPr>
          <w:iCs/>
        </w:rPr>
        <w:t>А.С.Пушкин «Евгений Онегин», Н.В.Гоголь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C6881">
        <w:rPr>
          <w:b/>
          <w:bCs/>
        </w:rPr>
        <w:t>А</w:t>
      </w:r>
      <w:r w:rsidRPr="003C6881">
        <w:t xml:space="preserve"> нет.</w:t>
      </w:r>
    </w:p>
    <w:p w:rsidR="003C6881" w:rsidRPr="003C6881" w:rsidRDefault="003C6881" w:rsidP="00651A61">
      <w:pPr>
        <w:spacing w:line="276" w:lineRule="auto"/>
        <w:jc w:val="both"/>
      </w:pPr>
      <w:r>
        <w:rPr>
          <w:b/>
          <w:bCs/>
        </w:rPr>
        <w:t xml:space="preserve">    </w:t>
      </w:r>
      <w:r w:rsidRPr="003C6881">
        <w:rPr>
          <w:b/>
          <w:bCs/>
        </w:rPr>
        <w:t>Список В</w:t>
      </w:r>
      <w:r w:rsidRPr="003C6881">
        <w:t xml:space="preserve"> представляет собой </w:t>
      </w:r>
      <w:r w:rsidRPr="003C6881">
        <w:rPr>
          <w:b/>
          <w:bCs/>
        </w:rPr>
        <w:t>перечень</w:t>
      </w:r>
      <w:r w:rsidRPr="003C6881">
        <w:t xml:space="preserve"> </w:t>
      </w:r>
      <w:r w:rsidRPr="003C6881">
        <w:rPr>
          <w:b/>
          <w:bCs/>
        </w:rPr>
        <w:t xml:space="preserve">авторов, </w:t>
      </w:r>
      <w:r w:rsidRPr="003C6881">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C6881">
        <w:rPr>
          <w:b/>
          <w:bCs/>
        </w:rPr>
        <w:t xml:space="preserve">В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w:t>
      </w:r>
      <w:r w:rsidRPr="003C6881">
        <w:t xml:space="preserve"> </w:t>
      </w:r>
      <w:r w:rsidRPr="003C6881">
        <w:rPr>
          <w:iCs/>
        </w:rPr>
        <w:t>стихотворение; М.Булгаков. 1 повесть</w:t>
      </w:r>
      <w:r w:rsidRPr="003C6881">
        <w:t xml:space="preserve">. В программы включаются произведения всех указанных в списке </w:t>
      </w:r>
      <w:r w:rsidRPr="003C6881">
        <w:rPr>
          <w:b/>
          <w:bCs/>
        </w:rPr>
        <w:t>В</w:t>
      </w:r>
      <w:r w:rsidRPr="003C6881">
        <w:t xml:space="preserve"> авторов. Единство списков в разных рабочих программах скрепляется в списке </w:t>
      </w:r>
      <w:r w:rsidRPr="003C6881">
        <w:rPr>
          <w:b/>
          <w:bCs/>
        </w:rPr>
        <w:t>В</w:t>
      </w:r>
      <w:r w:rsidRPr="003C6881">
        <w:t xml:space="preserve"> фигурой автора. </w:t>
      </w:r>
    </w:p>
    <w:p w:rsidR="003C6881" w:rsidRPr="003C6881" w:rsidRDefault="003C6881" w:rsidP="00651A61">
      <w:pPr>
        <w:spacing w:line="276" w:lineRule="auto"/>
        <w:jc w:val="both"/>
      </w:pPr>
      <w:r>
        <w:rPr>
          <w:b/>
          <w:bCs/>
        </w:rPr>
        <w:t xml:space="preserve">    </w:t>
      </w:r>
      <w:r w:rsidRPr="003C6881">
        <w:rPr>
          <w:b/>
          <w:bCs/>
        </w:rPr>
        <w:t xml:space="preserve">Список С </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rPr>
          <w:b/>
          <w:bCs/>
        </w:rPr>
        <w:t xml:space="preserve"> </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t xml:space="preserve">    </w:t>
      </w: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t xml:space="preserve">    </w:t>
      </w: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t xml:space="preserve">    </w:t>
      </w: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t xml:space="preserve">    </w:t>
      </w: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t xml:space="preserve">    </w:t>
      </w: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t xml:space="preserve">     </w:t>
      </w: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b"/>
        <w:tblW w:w="0" w:type="auto"/>
        <w:tblLook w:val="04A0" w:firstRow="1" w:lastRow="0" w:firstColumn="1" w:lastColumn="0" w:noHBand="0" w:noVBand="1"/>
      </w:tblPr>
      <w:tblGrid>
        <w:gridCol w:w="3986"/>
        <w:gridCol w:w="3153"/>
        <w:gridCol w:w="2998"/>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w:t>
            </w:r>
            <w:r w:rsidR="00D45598">
              <w:rPr>
                <w:b/>
              </w:rPr>
              <w:t xml:space="preserve"> </w:t>
            </w:r>
            <w:r w:rsidRPr="00A23C17">
              <w:rPr>
                <w:b/>
              </w:rPr>
              <w:t>(1ч)</w:t>
            </w:r>
          </w:p>
          <w:p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УСТНОЕ НАРОДНОЕ ТВОРЧЕСТВО</w:t>
            </w:r>
            <w:r w:rsidR="00D45598">
              <w:rPr>
                <w:b/>
              </w:rPr>
              <w:t xml:space="preserve"> </w:t>
            </w:r>
            <w:r w:rsidRPr="00A23C17">
              <w:rPr>
                <w:b/>
              </w:rPr>
              <w:t>(1ч)</w:t>
            </w:r>
          </w:p>
          <w:p w:rsidR="000D1881" w:rsidRPr="00A23C17" w:rsidRDefault="000D1881" w:rsidP="00651A61">
            <w:pPr>
              <w:spacing w:line="276" w:lineRule="auto"/>
              <w:jc w:val="both"/>
            </w:pPr>
            <w:r w:rsidRPr="00A23C17">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t xml:space="preserve">РУССКИЕ НАРОДНЫЕ </w:t>
            </w:r>
          </w:p>
          <w:p w:rsidR="000D1881" w:rsidRPr="00A23C17" w:rsidRDefault="000D1881" w:rsidP="00651A61">
            <w:pPr>
              <w:spacing w:line="276" w:lineRule="auto"/>
              <w:jc w:val="both"/>
              <w:rPr>
                <w:b/>
              </w:rPr>
            </w:pPr>
            <w:r w:rsidRPr="00A23C17">
              <w:rPr>
                <w:b/>
              </w:rPr>
              <w:t>СКАЗКИ</w:t>
            </w:r>
            <w:r w:rsidR="00D45598">
              <w:rPr>
                <w:b/>
              </w:rPr>
              <w:t xml:space="preserve"> </w:t>
            </w:r>
            <w:r w:rsidRPr="00A23C17">
              <w:rPr>
                <w:b/>
              </w:rPr>
              <w:t>(8</w:t>
            </w:r>
            <w:r w:rsidR="00596513">
              <w:rPr>
                <w:b/>
              </w:rPr>
              <w:t xml:space="preserve"> </w:t>
            </w:r>
            <w:r w:rsidRPr="00A23C17">
              <w:rPr>
                <w:b/>
              </w:rPr>
              <w:t>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w:t>
            </w:r>
            <w:r w:rsidR="00D45598">
              <w:rPr>
                <w:b/>
              </w:rPr>
              <w:t xml:space="preserve"> </w:t>
            </w:r>
            <w:r w:rsidRPr="00A23C17">
              <w:rPr>
                <w:b/>
              </w:rPr>
              <w:t>(3ч)</w:t>
            </w:r>
          </w:p>
          <w:p w:rsidR="000D1881" w:rsidRPr="00A23C17" w:rsidRDefault="000D1881" w:rsidP="00651A61">
            <w:pPr>
              <w:spacing w:line="276" w:lineRule="auto"/>
              <w:jc w:val="both"/>
            </w:pPr>
            <w:r w:rsidRPr="00A23C17">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w:t>
            </w:r>
            <w:r w:rsidR="00D45598">
              <w:rPr>
                <w:b/>
              </w:rPr>
              <w:t xml:space="preserve"> </w:t>
            </w:r>
            <w:r w:rsidRPr="00A23C17">
              <w:rPr>
                <w:b/>
              </w:rPr>
              <w:t>(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w:t>
            </w:r>
            <w:r w:rsidR="00D45598">
              <w:rPr>
                <w:b/>
              </w:rPr>
              <w:t xml:space="preserve"> </w:t>
            </w:r>
            <w:r w:rsidRPr="00A23C17">
              <w:rPr>
                <w:b/>
              </w:rPr>
              <w:t>(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Волк 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Теория литературы. Портрет, пейзаж (начальное представление). Литературный 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Теория литературы. Стихотворный ритм как средство передачи эмоционального 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Краткий рассказ о писателе.</w:t>
            </w:r>
          </w:p>
          <w:p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w:t>
            </w:r>
            <w:r w:rsidR="00D45598">
              <w:rPr>
                <w:b/>
              </w:rPr>
              <w:t xml:space="preserve"> </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Теория литературы. Юмор (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Теория литературы. Художественная 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 </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Сказание о Никите 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t xml:space="preserve"> </w:t>
            </w:r>
            <w:r w:rsidRPr="00A23C17">
              <w:rPr>
                <w:b/>
                <w:i/>
              </w:rPr>
              <w:t>«Робинзон Крузо»(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t xml:space="preserve"> </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t xml:space="preserve"> </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ные представления). Малые жанры фольклора: пословицы и поговорки,  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t>Теория лит-ры.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t>«И.  И.  Пущину».</w:t>
            </w:r>
            <w:r w:rsidRPr="0006475B">
              <w:t xml:space="preserve">С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t>нации.</w:t>
            </w:r>
          </w:p>
          <w:p w:rsidR="000D1881" w:rsidRPr="0006475B" w:rsidRDefault="000D1881" w:rsidP="00651A61">
            <w:pPr>
              <w:spacing w:line="276" w:lineRule="auto"/>
              <w:jc w:val="both"/>
            </w:pPr>
            <w:r w:rsidRPr="0006475B">
              <w:rPr>
                <w:iCs/>
              </w:rPr>
              <w:t>«Листок», «На севере диком...», «Утес», «Три пальмы»</w:t>
            </w:r>
            <w:r w:rsidRPr="0006475B">
              <w:rPr>
                <w:spacing w:val="-20"/>
              </w:rPr>
              <w:t xml:space="preserve"> </w:t>
            </w:r>
            <w:r w:rsidR="006C6FA8">
              <w:rPr>
                <w:noProof/>
                <w:lang w:eastAsia="en-US"/>
              </w:rPr>
              <w:pict>
                <v:line id="_x0000_s1403" style="position:absolute;left:0;text-align:left;z-index:251820032;mso-position-horizontal-relative:margin;mso-position-vertical-relative:text" from="363.1pt,297.6pt" to="363.1pt,303.1pt" o:allowincell="f" strokeweight=".25pt">
                  <w10:wrap anchorx="margin"/>
                </v:line>
              </w:pic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начало в лирике Фета. Природа как 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Теория литературы. Стихотворные размеры (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r w:rsidRPr="0006475B">
              <w:rPr>
                <w:spacing w:val="-1"/>
              </w:rPr>
              <w:t xml:space="preserve">Р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Pr>
                <w:b/>
              </w:rPr>
              <w:t xml:space="preserve"> </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Жестокая реальность и 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r w:rsidRPr="0006475B">
              <w:t>Прекрасное вокруг нас. «Ни на кого не 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iCs/>
                <w:spacing w:val="-4"/>
              </w:rPr>
              <w:t xml:space="preserve"> </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t xml:space="preserve">  </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t xml:space="preserve"> </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r w:rsidRPr="0006475B">
              <w:t>к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тель, любящий муж и отец. На острове 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вах. Любовь как 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антитезы в сюжетной организации повести. Пародирование романтических тем и мотивов. Лицо и маска. Роль случая в композиции 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Васильевич Гоголь «Старосветские 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596513" w:rsidRDefault="00596513" w:rsidP="00CF27B1">
            <w:pPr>
              <w:pStyle w:val="a4"/>
              <w:numPr>
                <w:ilvl w:val="2"/>
                <w:numId w:val="159"/>
              </w:numPr>
              <w:spacing w:line="276" w:lineRule="auto"/>
              <w:jc w:val="center"/>
              <w:rPr>
                <w:b/>
              </w:rPr>
            </w:pPr>
            <w:r w:rsidRPr="00596513">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t>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Теория литературы. Автобиографическое 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УССКОЙ ЛИТЕРАТУРЫ 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t>Владимир Владимирович 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Земля родная» (главы из книги). Духовное 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Писатели улыбаются 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Теория литературы. Особенности 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Pr>
                <w:rStyle w:val="c2"/>
                <w:b/>
              </w:rPr>
              <w:t xml:space="preserve"> </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Слово о 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Критика вмешательства императора Александра 1 в стратегию и тактику Кутузова Вотечественной войне 1812 года. Мораль басни. Осмеяние самонадеянности, 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r w:rsidRPr="003D50B1">
              <w:t>К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Мотивы дружбы, прочного 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Хлестаковщина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Г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из трилогии).  История  о любви и упущенном 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а, С.А.Есенина.  Современность  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r w:rsidRPr="003D50B1">
              <w:rPr>
                <w:rStyle w:val="c6"/>
                <w:b/>
              </w:rPr>
              <w:t>«Как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t xml:space="preserve">Журнал </w:t>
            </w:r>
            <w:r w:rsidRPr="003D50B1">
              <w:rPr>
                <w:rStyle w:val="c2"/>
                <w:b/>
              </w:rPr>
              <w:t>«Сатирикон».Тэффи, О.Дымов, А.Аверченко.</w:t>
            </w:r>
            <w:r w:rsidRPr="003D50B1">
              <w:rPr>
                <w:rStyle w:val="c2"/>
              </w:rPr>
              <w:t xml:space="preserve">  «Всеобщая история, обработанная «Сатириконом» </w:t>
            </w:r>
            <w:r w:rsidRPr="003D50B1">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w:t>
            </w:r>
            <w:r w:rsidR="00D45598">
              <w:rPr>
                <w:rStyle w:val="c2"/>
                <w:b/>
              </w:rPr>
              <w:t xml:space="preserve"> </w:t>
            </w:r>
            <w:r w:rsidRPr="003D50B1">
              <w:rPr>
                <w:rStyle w:val="c2"/>
                <w:b/>
              </w:rPr>
              <w:t>Исаковский.</w:t>
            </w:r>
            <w:r w:rsidR="00D45598">
              <w:rPr>
                <w:rStyle w:val="c2"/>
                <w:b/>
              </w:rPr>
              <w:t xml:space="preserve"> </w:t>
            </w:r>
            <w:r w:rsidRPr="003D50B1">
              <w:rPr>
                <w:rStyle w:val="c6"/>
              </w:rPr>
              <w:t>«Катюша», «Враги сожгли родную хату»;</w:t>
            </w:r>
            <w:r w:rsidRPr="003D50B1">
              <w:rPr>
                <w:rStyle w:val="c2"/>
              </w:rPr>
              <w:t> </w:t>
            </w:r>
            <w:r w:rsidRPr="003D50B1">
              <w:rPr>
                <w:rStyle w:val="c2"/>
                <w:b/>
              </w:rPr>
              <w:t>Б.Окуджава.</w:t>
            </w:r>
            <w:r w:rsidR="00D45598">
              <w:rPr>
                <w:rStyle w:val="c2"/>
                <w:b/>
              </w:rPr>
              <w:t xml:space="preserve"> </w:t>
            </w:r>
            <w:r w:rsidRPr="003D50B1">
              <w:rPr>
                <w:rStyle w:val="c6"/>
              </w:rPr>
              <w:t>«Песенка о пехоте», «Здесь птицы не 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00D45598">
              <w:rPr>
                <w:rStyle w:val="c2"/>
                <w:b/>
              </w:rPr>
              <w:t xml:space="preserve"> </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По вечерам», «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Ромео и Джульетта».</w:t>
            </w:r>
            <w:r w:rsidRPr="003D50B1">
              <w:t>С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Кто хвалится родством своим 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t xml:space="preserve"> </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00D45598">
              <w:t xml:space="preserve"> </w:t>
            </w:r>
            <w:r w:rsidRPr="003D50B1">
              <w:rPr>
                <w:rStyle w:val="c6"/>
                <w:b/>
              </w:rPr>
              <w:t>«Путешествие 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Краткий рассказ о 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651A61">
            <w:pPr>
              <w:pStyle w:val="a4"/>
              <w:numPr>
                <w:ilvl w:val="2"/>
                <w:numId w:val="166"/>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t>Шедевры  литературы  и наше чтение.</w:t>
            </w:r>
          </w:p>
          <w:p w:rsidR="001F6AE6" w:rsidRPr="00DF33C8" w:rsidRDefault="001F6AE6" w:rsidP="00651A61">
            <w:pPr>
              <w:spacing w:line="276" w:lineRule="auto"/>
              <w:jc w:val="both"/>
            </w:pPr>
            <w:r w:rsidRPr="00DF33C8">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1F6AE6" w:rsidRPr="00DF33C8" w:rsidRDefault="001F6AE6" w:rsidP="00651A61">
            <w:pPr>
              <w:spacing w:line="276" w:lineRule="auto"/>
              <w:jc w:val="both"/>
            </w:pPr>
            <w:r w:rsidRPr="00DF33C8">
              <w:t>Т е о р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р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р и я.  Ода. Силлабо-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в.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1F6AE6" w:rsidRPr="00DF33C8" w:rsidRDefault="001F6AE6" w:rsidP="00651A61">
            <w:pPr>
              <w:spacing w:line="276" w:lineRule="auto"/>
              <w:jc w:val="both"/>
            </w:pPr>
            <w:r w:rsidRPr="00DF33C8">
              <w:t>Т е о р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1F6AE6" w:rsidRPr="00DF33C8" w:rsidRDefault="001F6AE6" w:rsidP="00651A61">
            <w:pPr>
              <w:spacing w:line="276" w:lineRule="auto"/>
              <w:jc w:val="both"/>
            </w:pPr>
            <w:r w:rsidRPr="00DF33C8">
              <w:t>Т е о р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формировании русского языка.</w:t>
            </w:r>
          </w:p>
          <w:p w:rsidR="001F6AE6" w:rsidRPr="00DF33C8" w:rsidRDefault="001F6AE6" w:rsidP="00651A61">
            <w:pPr>
              <w:spacing w:line="276" w:lineRule="auto"/>
              <w:jc w:val="both"/>
            </w:pPr>
            <w:r w:rsidRPr="00DF33C8">
              <w:t>Т е о р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rsidR="001F6AE6" w:rsidRPr="00DF33C8" w:rsidRDefault="001F6AE6" w:rsidP="00651A61">
            <w:pPr>
              <w:spacing w:line="276" w:lineRule="auto"/>
              <w:jc w:val="both"/>
            </w:pPr>
            <w:r w:rsidRPr="00DF33C8">
              <w:t>Т е о р и я.  Внесценические 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С в е т л а н а».</w:t>
            </w:r>
          </w:p>
          <w:p w:rsidR="001F6AE6" w:rsidRPr="00DF33C8" w:rsidRDefault="001F6AE6" w:rsidP="00651A61">
            <w:pPr>
              <w:spacing w:line="276" w:lineRule="auto"/>
              <w:jc w:val="both"/>
            </w:pPr>
            <w:r w:rsidRPr="008305C4">
              <w:rPr>
                <w:b/>
                <w:i/>
              </w:rPr>
              <w:t>А. С. Пушкин.</w:t>
            </w:r>
            <w:r w:rsidRPr="008305C4">
              <w:rPr>
                <w:b/>
              </w:rPr>
              <w:t xml:space="preserve">  </w:t>
            </w:r>
            <w:r w:rsidRPr="00DF33C8">
              <w:t>«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DF33C8">
              <w:rPr>
                <w:vertAlign w:val="superscript"/>
              </w:rPr>
              <w:t>***</w:t>
            </w:r>
            <w:r w:rsidRPr="00DF33C8">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р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р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р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р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р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Творческий 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р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Т е о р и я.  Стилистическое мастерство.</w:t>
            </w:r>
          </w:p>
          <w:p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1F6AE6" w:rsidRPr="00DF33C8" w:rsidRDefault="001F6AE6" w:rsidP="00651A61">
            <w:pPr>
              <w:spacing w:line="276" w:lineRule="auto"/>
              <w:jc w:val="both"/>
              <w:rPr>
                <w:i/>
              </w:rPr>
            </w:pPr>
            <w:r w:rsidRPr="00DF33C8">
              <w:t>Т е о р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8305C4">
              <w:rPr>
                <w:b/>
              </w:rPr>
              <w:t xml:space="preserve"> </w:t>
            </w:r>
            <w:r w:rsidRPr="00DF33C8">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р и я.  Тонический стих.</w:t>
            </w:r>
          </w:p>
          <w:p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р и я.  Пьеса и инсценировка. Связь эпох в литературе.</w:t>
            </w:r>
          </w:p>
          <w:p w:rsidR="001F6AE6" w:rsidRPr="00DF33C8" w:rsidRDefault="001F6AE6" w:rsidP="00651A61">
            <w:pPr>
              <w:spacing w:line="276" w:lineRule="auto"/>
              <w:jc w:val="both"/>
            </w:pPr>
            <w:r w:rsidRPr="00264CC2">
              <w:rPr>
                <w:b/>
                <w:i/>
              </w:rPr>
              <w:t>М. А. Шолохов</w:t>
            </w:r>
            <w:r w:rsidRPr="00264CC2">
              <w:rPr>
                <w:b/>
              </w:rPr>
              <w:t xml:space="preserve">  </w:t>
            </w:r>
            <w:r w:rsidRPr="00DF33C8">
              <w:t>«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1F6AE6" w:rsidRPr="00DF33C8" w:rsidRDefault="001F6AE6" w:rsidP="00651A61">
            <w:pPr>
              <w:spacing w:line="276" w:lineRule="auto"/>
              <w:jc w:val="both"/>
            </w:pPr>
            <w:r w:rsidRPr="00DF33C8">
              <w:t>Т е о р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р и я.  Природа и человек в произведении искусства.</w:t>
            </w:r>
          </w:p>
          <w:p w:rsidR="001F6AE6" w:rsidRPr="00DF33C8" w:rsidRDefault="001F6AE6" w:rsidP="00651A61">
            <w:pPr>
              <w:spacing w:line="276" w:lineRule="auto"/>
              <w:jc w:val="both"/>
            </w:pPr>
            <w:r w:rsidRPr="00DF33C8">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t>А. В. Вампилов</w:t>
            </w:r>
            <w:r w:rsidRPr="00DF33C8">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р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t>У. Шекспир</w:t>
            </w:r>
            <w:r w:rsidRPr="00DF33C8">
              <w:rPr>
                <w:i/>
              </w:rPr>
              <w:t>.</w:t>
            </w:r>
            <w:r w:rsidR="001844FE">
              <w:t xml:space="preserve">  «Гамле</w:t>
            </w:r>
            <w:r w:rsidRPr="00DF33C8">
              <w:t>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1F6AE6" w:rsidRPr="001844FE" w:rsidRDefault="001844FE" w:rsidP="00651A61">
            <w:pPr>
              <w:spacing w:line="276" w:lineRule="auto"/>
              <w:jc w:val="both"/>
            </w:pPr>
            <w:r>
              <w:t>Т е о р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w:t>
            </w:r>
            <w:r>
              <w:t xml:space="preserve"> </w:t>
            </w:r>
            <w:r w:rsidRPr="00DF33C8">
              <w:t>(«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1-2 стихотоворения по выбору обучающихся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t>Основные теоретико-литературные понятия, требующие освоения в основной школе</w:t>
      </w:r>
    </w:p>
    <w:p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651A61">
      <w:pPr>
        <w:numPr>
          <w:ilvl w:val="0"/>
          <w:numId w:val="188"/>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651A61">
      <w:pPr>
        <w:numPr>
          <w:ilvl w:val="0"/>
          <w:numId w:val="188"/>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050112" w:rsidRPr="00050112" w:rsidRDefault="00050112" w:rsidP="00651A61">
      <w:pPr>
        <w:pStyle w:val="4"/>
        <w:spacing w:line="276" w:lineRule="auto"/>
        <w:rPr>
          <w:rFonts w:ascii="Times New Roman" w:hAnsi="Times New Roman"/>
          <w:sz w:val="24"/>
          <w:szCs w:val="24"/>
        </w:rPr>
      </w:pPr>
      <w:bookmarkStart w:id="197" w:name="_Toc409691704"/>
      <w:bookmarkStart w:id="198" w:name="_Toc410654030"/>
      <w:bookmarkStart w:id="199" w:name="_Toc414553227"/>
      <w:r w:rsidRPr="00050112">
        <w:rPr>
          <w:rFonts w:ascii="Times New Roman" w:hAnsi="Times New Roman"/>
          <w:sz w:val="24"/>
          <w:szCs w:val="24"/>
        </w:rPr>
        <w:t>2.2.2.3. Иностранный язык</w:t>
      </w:r>
      <w:bookmarkEnd w:id="197"/>
      <w:bookmarkEnd w:id="198"/>
      <w:bookmarkEnd w:id="199"/>
      <w:r w:rsidR="00781C7A">
        <w:rPr>
          <w:rFonts w:ascii="Times New Roman" w:hAnsi="Times New Roman"/>
          <w:sz w:val="24"/>
          <w:szCs w:val="24"/>
        </w:rPr>
        <w:t xml:space="preserve"> (анлийский язык)</w:t>
      </w:r>
    </w:p>
    <w:p w:rsidR="00050112" w:rsidRPr="00050112" w:rsidRDefault="00050112" w:rsidP="00651A61">
      <w:pPr>
        <w:spacing w:line="276" w:lineRule="auto"/>
        <w:contextualSpacing/>
        <w:jc w:val="both"/>
      </w:pPr>
      <w:r>
        <w:t xml:space="preserve">     </w:t>
      </w: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t xml:space="preserve">    </w:t>
      </w: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Pr>
          <w:rStyle w:val="dash041e005f0431005f044b005f0447005f043d005f044b005f0439005f005fchar1char1"/>
        </w:rPr>
        <w:t xml:space="preserve">    </w:t>
      </w: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050112" w:rsidRDefault="00050112" w:rsidP="00651A61">
      <w:pPr>
        <w:pStyle w:val="af3"/>
        <w:spacing w:before="0" w:beforeAutospacing="0" w:after="0" w:afterAutospacing="0" w:line="276" w:lineRule="auto"/>
        <w:contextualSpacing/>
        <w:jc w:val="both"/>
      </w:pPr>
      <w:r>
        <w:t xml:space="preserve">    </w:t>
      </w: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Pr>
          <w:b/>
        </w:rPr>
        <w:t xml:space="preserve">    </w:t>
      </w: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Pr="00050112" w:rsidRDefault="006E2B69" w:rsidP="00651A61">
      <w:pPr>
        <w:pStyle w:val="4"/>
        <w:spacing w:line="276" w:lineRule="auto"/>
        <w:rPr>
          <w:rFonts w:ascii="Times New Roman" w:hAnsi="Times New Roman"/>
          <w:sz w:val="24"/>
          <w:szCs w:val="24"/>
        </w:rPr>
      </w:pPr>
      <w:bookmarkStart w:id="200" w:name="_Toc414553229"/>
      <w:r>
        <w:rPr>
          <w:rFonts w:ascii="Times New Roman" w:hAnsi="Times New Roman"/>
          <w:sz w:val="24"/>
          <w:szCs w:val="24"/>
        </w:rPr>
        <w:t>2.2.2.4</w:t>
      </w:r>
      <w:r w:rsidR="00050112" w:rsidRPr="00050112">
        <w:rPr>
          <w:rFonts w:ascii="Times New Roman" w:hAnsi="Times New Roman"/>
          <w:sz w:val="24"/>
          <w:szCs w:val="24"/>
        </w:rPr>
        <w:t>. История России. Всеобщая история</w:t>
      </w:r>
      <w:bookmarkEnd w:id="200"/>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w:t>
      </w:r>
      <w:r w:rsidRPr="00050112">
        <w:t xml:space="preserve"> </w:t>
      </w:r>
      <w:r w:rsidRPr="00050112">
        <w:rPr>
          <w:b/>
        </w:rPr>
        <w:t>истории в школе</w:t>
      </w:r>
      <w:r w:rsidRPr="00050112">
        <w:t xml:space="preserve">: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651A61">
      <w:pPr>
        <w:numPr>
          <w:ilvl w:val="0"/>
          <w:numId w:val="196"/>
        </w:numPr>
        <w:tabs>
          <w:tab w:val="left" w:pos="993"/>
        </w:tabs>
        <w:spacing w:line="276" w:lineRule="auto"/>
        <w:ind w:left="0" w:firstLine="709"/>
        <w:jc w:val="both"/>
      </w:pPr>
      <w:r w:rsidRPr="00050112">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651A61">
      <w:pPr>
        <w:numPr>
          <w:ilvl w:val="0"/>
          <w:numId w:val="196"/>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Курс дает возможность обучающимся научиться сопоставлять</w:t>
      </w:r>
      <w:r w:rsidRPr="00050112">
        <w:rPr>
          <w:b/>
          <w:i/>
        </w:rPr>
        <w:t xml:space="preserve"> </w:t>
      </w:r>
      <w:r w:rsidRPr="00050112">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Концепцией нового учебно-методического комплекса по отечественной истории в качестве</w:t>
      </w:r>
      <w:r w:rsidRPr="00050112">
        <w:rPr>
          <w:b/>
        </w:rPr>
        <w:t xml:space="preserve"> </w:t>
      </w:r>
      <w:r w:rsidRPr="00050112">
        <w:t xml:space="preserve">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Особенности перехода от присваивающего хозяйства к производящему на территории Северной Евразии.</w:t>
      </w:r>
      <w:r w:rsidRPr="00050112">
        <w:t xml:space="preserve"> </w:t>
      </w:r>
      <w:r w:rsidRPr="00050112">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050112">
        <w:t xml:space="preserve"> </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r w:rsidRPr="00050112">
        <w:t xml:space="preserve"> </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r w:rsidRPr="00050112">
        <w:t xml:space="preserve">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t>Эволюция общественного строя и права.</w:t>
      </w:r>
      <w:r w:rsidRPr="00050112">
        <w:t xml:space="preserve"> </w:t>
      </w:r>
      <w:r w:rsidRPr="00050112">
        <w:rPr>
          <w:i/>
        </w:rPr>
        <w:t xml:space="preserve">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r w:rsidRPr="00050112">
        <w:t xml:space="preserve">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r w:rsidRPr="00050112">
        <w:t xml:space="preserve"> </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w:t>
      </w:r>
      <w:r w:rsidRPr="00050112">
        <w:t xml:space="preserve"> </w:t>
      </w:r>
      <w:r w:rsidRPr="00050112">
        <w:rPr>
          <w:i/>
        </w:rPr>
        <w:t>Выходцы из стран Европы на государевой службе.</w:t>
      </w:r>
      <w:r w:rsidRPr="00050112">
        <w:t xml:space="preserve"> </w:t>
      </w:r>
      <w:r w:rsidRPr="00050112">
        <w:rPr>
          <w:i/>
        </w:rPr>
        <w:t>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r w:rsidRPr="00050112">
        <w:t xml:space="preserve"> </w:t>
      </w:r>
    </w:p>
    <w:p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w:t>
      </w:r>
      <w:r w:rsidRPr="00050112">
        <w:t xml:space="preserve"> </w:t>
      </w:r>
      <w:r w:rsidRPr="00050112">
        <w:rPr>
          <w:i/>
        </w:rPr>
        <w:t>восстановление позиций России в Прибалтике.</w:t>
      </w:r>
      <w:r w:rsidRPr="00050112">
        <w:t xml:space="preserve"> Противостояние с Крымским ханством. </w:t>
      </w:r>
      <w:r w:rsidRPr="00050112">
        <w:rPr>
          <w:i/>
        </w:rPr>
        <w:t xml:space="preserve">Отражение набега Гази-Гирея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Продолжение 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rPr>
          <w:i/>
        </w:rPr>
        <w:t xml:space="preserve"> </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rPr>
          <w:i/>
        </w:rPr>
        <w:t xml:space="preserve"> </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rPr>
          <w:b/>
        </w:rPr>
        <w:t xml:space="preserve"> </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t>Преобразования Петра I в области культуры.</w:t>
      </w:r>
      <w:r w:rsidRPr="00050112">
        <w:rPr>
          <w:i/>
        </w:rPr>
        <w:t xml:space="preserve"> </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050112">
        <w:t xml:space="preserve"> </w:t>
      </w:r>
      <w:r w:rsidRPr="00050112">
        <w:rPr>
          <w:i/>
        </w:rPr>
        <w:t>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Развитие крестьянских промыслов.</w:t>
      </w:r>
      <w:r w:rsidRPr="00050112">
        <w:rPr>
          <w:i/>
        </w:rPr>
        <w:t xml:space="preserve"> </w:t>
      </w:r>
      <w:r w:rsidRPr="0005011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r w:rsidRPr="00050112">
        <w:t xml:space="preserve"> </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rPr>
          <w:b/>
          <w:bCs/>
          <w:i/>
        </w:rPr>
        <w:t xml:space="preserve"> </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rPr>
          <w:b/>
          <w:bCs/>
          <w:i/>
        </w:rPr>
        <w:t xml:space="preserve"> </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r w:rsidRPr="00050112">
              <w:t xml:space="preserve"> </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rPr>
              <w:t xml:space="preserve"> </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r w:rsidRPr="00050112">
              <w:rPr>
                <w:b/>
                <w:bCs/>
              </w:rPr>
              <w:t xml:space="preserve"> </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t xml:space="preserve"> </w:t>
            </w: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9 класс</w:t>
            </w:r>
          </w:p>
        </w:tc>
        <w:tc>
          <w:tcPr>
            <w:tcW w:w="4397" w:type="dxa"/>
          </w:tcPr>
          <w:p w:rsidR="00050112" w:rsidRPr="00050112" w:rsidRDefault="00050112" w:rsidP="00651A61">
            <w:pPr>
              <w:spacing w:line="276" w:lineRule="auto"/>
              <w:rPr>
                <w:b/>
              </w:rPr>
            </w:pPr>
            <w:r w:rsidRPr="00050112">
              <w:t xml:space="preserve"> </w:t>
            </w: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i/>
              </w:rPr>
              <w:t xml:space="preserve"> </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6E2B69" w:rsidP="00651A61">
      <w:pPr>
        <w:pStyle w:val="4"/>
        <w:spacing w:line="276" w:lineRule="auto"/>
        <w:rPr>
          <w:rFonts w:ascii="Times New Roman" w:hAnsi="Times New Roman"/>
          <w:sz w:val="24"/>
          <w:szCs w:val="24"/>
        </w:rPr>
      </w:pPr>
      <w:bookmarkStart w:id="201" w:name="_Toc409691706"/>
      <w:bookmarkStart w:id="202" w:name="_Toc410654032"/>
      <w:bookmarkStart w:id="203" w:name="_Toc414553230"/>
      <w:r>
        <w:rPr>
          <w:rFonts w:ascii="Times New Roman" w:hAnsi="Times New Roman"/>
          <w:sz w:val="24"/>
          <w:szCs w:val="24"/>
        </w:rPr>
        <w:t>2.2.2.5</w:t>
      </w:r>
      <w:r w:rsidR="00050112" w:rsidRPr="00050112">
        <w:rPr>
          <w:rFonts w:ascii="Times New Roman" w:hAnsi="Times New Roman"/>
          <w:sz w:val="24"/>
          <w:szCs w:val="24"/>
        </w:rPr>
        <w:t>. Обществознание</w:t>
      </w:r>
      <w:bookmarkEnd w:id="201"/>
      <w:bookmarkEnd w:id="202"/>
      <w:bookmarkEnd w:id="203"/>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w:t>
      </w:r>
      <w:r w:rsidRPr="00050112">
        <w:t xml:space="preserve"> </w:t>
      </w:r>
      <w:r w:rsidRPr="00050112">
        <w:rPr>
          <w:i/>
        </w:rPr>
        <w:t>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050112">
        <w:rPr>
          <w:b/>
        </w:rPr>
        <w:t xml:space="preserve"> </w:t>
      </w:r>
      <w:r w:rsidRPr="00050112">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50112">
        <w:rPr>
          <w:b/>
        </w:rPr>
        <w:t xml:space="preserve"> </w:t>
      </w:r>
      <w:r w:rsidRPr="00050112">
        <w:t>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w:t>
      </w:r>
      <w:r w:rsidRPr="00050112">
        <w:rPr>
          <w:bCs/>
          <w:color w:val="000000"/>
          <w:shd w:val="clear" w:color="auto" w:fill="FFFFFF"/>
        </w:rPr>
        <w:t xml:space="preserve"> </w:t>
      </w:r>
      <w:r w:rsidRPr="00050112">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w:t>
      </w:r>
      <w:r w:rsidRPr="00050112">
        <w:rPr>
          <w:bCs/>
        </w:rPr>
        <w:t xml:space="preserve"> </w:t>
      </w:r>
      <w:r w:rsidRPr="00050112">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Самообразование.</w:t>
      </w:r>
      <w:r w:rsidRPr="00050112">
        <w:rPr>
          <w:bCs/>
        </w:rPr>
        <w:t xml:space="preserve"> </w:t>
      </w:r>
      <w:r w:rsidRPr="00050112">
        <w:t xml:space="preserve">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Правовое 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50112">
        <w:rPr>
          <w:bCs/>
        </w:rPr>
        <w:t xml:space="preserve"> </w:t>
      </w:r>
      <w:r w:rsidRPr="00050112">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t xml:space="preserve"> </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rPr>
        <w:t xml:space="preserve"> </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w:t>
      </w:r>
      <w:r w:rsidRPr="00050112">
        <w:rPr>
          <w:sz w:val="24"/>
          <w:szCs w:val="24"/>
        </w:rPr>
        <w:t xml:space="preserve"> </w:t>
      </w:r>
      <w:r w:rsidRPr="00050112">
        <w:rPr>
          <w:i/>
          <w:sz w:val="24"/>
          <w:szCs w:val="24"/>
        </w:rPr>
        <w:t>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Pr="00050112" w:rsidRDefault="00595209" w:rsidP="00651A61">
      <w:pPr>
        <w:pStyle w:val="4"/>
        <w:spacing w:line="276" w:lineRule="auto"/>
        <w:rPr>
          <w:rFonts w:ascii="Times New Roman" w:hAnsi="Times New Roman"/>
          <w:sz w:val="24"/>
          <w:szCs w:val="24"/>
        </w:rPr>
      </w:pPr>
      <w:bookmarkStart w:id="204" w:name="_Toc409691707"/>
      <w:bookmarkStart w:id="205" w:name="_Toc410654033"/>
      <w:bookmarkStart w:id="206" w:name="_Toc414553231"/>
      <w:r>
        <w:rPr>
          <w:rFonts w:ascii="Times New Roman" w:hAnsi="Times New Roman"/>
          <w:sz w:val="24"/>
          <w:szCs w:val="24"/>
        </w:rPr>
        <w:t>2.2.2.6</w:t>
      </w:r>
      <w:r w:rsidR="00050112" w:rsidRPr="00050112">
        <w:rPr>
          <w:rFonts w:ascii="Times New Roman" w:hAnsi="Times New Roman"/>
          <w:sz w:val="24"/>
          <w:szCs w:val="24"/>
        </w:rPr>
        <w:t>. География</w:t>
      </w:r>
      <w:bookmarkEnd w:id="204"/>
      <w:bookmarkEnd w:id="205"/>
      <w:bookmarkEnd w:id="206"/>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207" w:name="h.3x8tuzt" w:colFirst="0" w:colLast="0"/>
      <w:bookmarkEnd w:id="207"/>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spacing w:val="3"/>
        </w:rPr>
        <w:t xml:space="preserve"> </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w:t>
      </w:r>
      <w:r w:rsidRPr="00050112">
        <w:rPr>
          <w:b/>
          <w:bCs/>
          <w:spacing w:val="4"/>
        </w:rPr>
        <w:t xml:space="preserve"> </w:t>
      </w:r>
      <w:r w:rsidRPr="00050112">
        <w:rPr>
          <w:b/>
          <w:bCs/>
        </w:rPr>
        <w:t>з</w:t>
      </w:r>
      <w:r w:rsidRPr="00050112">
        <w:rPr>
          <w:b/>
          <w:bCs/>
          <w:spacing w:val="-1"/>
        </w:rPr>
        <w:t>н</w:t>
      </w:r>
      <w:r w:rsidRPr="00050112">
        <w:rPr>
          <w:b/>
          <w:bCs/>
          <w:spacing w:val="1"/>
        </w:rPr>
        <w:t>а</w:t>
      </w:r>
      <w:r w:rsidRPr="00050112">
        <w:rPr>
          <w:b/>
          <w:bCs/>
          <w:spacing w:val="-1"/>
        </w:rPr>
        <w:t>ни</w:t>
      </w:r>
      <w:r w:rsidRPr="00050112">
        <w:rPr>
          <w:b/>
          <w:bCs/>
        </w:rPr>
        <w:t>й о</w:t>
      </w:r>
      <w:r w:rsidRPr="00050112">
        <w:rPr>
          <w:b/>
          <w:bCs/>
          <w:spacing w:val="1"/>
        </w:rPr>
        <w:t xml:space="preserve"> </w:t>
      </w:r>
      <w:r w:rsidRPr="00050112">
        <w:rPr>
          <w:b/>
          <w:bCs/>
        </w:rPr>
        <w:t>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t>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2"/>
        </w:rPr>
        <w:t xml:space="preserve"> </w:t>
      </w:r>
      <w:r w:rsidRPr="00050112">
        <w:t>о</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2"/>
        </w:rPr>
        <w:t xml:space="preserve"> </w:t>
      </w:r>
      <w:r w:rsidRPr="00050112">
        <w:t xml:space="preserve">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 xml:space="preserve"> </w:t>
      </w:r>
      <w:r w:rsidRPr="00050112">
        <w:t>(</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 xml:space="preserve"> </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4"/>
        </w:rPr>
        <w:t xml:space="preserve"> </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3"/>
        </w:rPr>
        <w:t xml:space="preserve"> </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1"/>
        </w:rPr>
        <w:t xml:space="preserve"> </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w:t>
      </w:r>
      <w:r w:rsidRPr="00050112">
        <w:t>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2"/>
        </w:rPr>
        <w:t xml:space="preserve"> </w:t>
      </w:r>
      <w:r w:rsidRPr="00050112">
        <w:t>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rPr>
          <w:i/>
          <w:spacing w:val="2"/>
        </w:rPr>
        <w:t xml:space="preserve"> </w:t>
      </w:r>
      <w:r w:rsidRPr="00050112">
        <w:rPr>
          <w:i/>
        </w:rPr>
        <w:t xml:space="preserve">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2"/>
        </w:rPr>
        <w:t xml:space="preserve"> </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w:t>
      </w:r>
      <w:r w:rsidRPr="00050112">
        <w:rPr>
          <w:i/>
          <w:spacing w:val="3"/>
        </w:rPr>
        <w:t xml:space="preserve"> </w:t>
      </w:r>
      <w:r w:rsidRPr="00050112">
        <w:rPr>
          <w:i/>
        </w:rPr>
        <w:t>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w:t>
      </w:r>
      <w:r w:rsidRPr="00050112">
        <w:rPr>
          <w:spacing w:val="3"/>
        </w:rPr>
        <w:t xml:space="preserve"> </w:t>
      </w:r>
      <w:r w:rsidRPr="00050112">
        <w:t>Ве</w:t>
      </w:r>
      <w:r w:rsidRPr="00050112">
        <w:rPr>
          <w:spacing w:val="-3"/>
        </w:rPr>
        <w:t>л</w:t>
      </w:r>
      <w:r w:rsidRPr="00050112">
        <w:rPr>
          <w:spacing w:val="1"/>
        </w:rPr>
        <w:t>и</w:t>
      </w:r>
      <w:r w:rsidRPr="00050112">
        <w:t>к</w:t>
      </w:r>
      <w:r w:rsidRPr="00050112">
        <w:rPr>
          <w:spacing w:val="-1"/>
        </w:rPr>
        <w:t>и</w:t>
      </w:r>
      <w:r w:rsidRPr="00050112">
        <w:t>х</w:t>
      </w:r>
      <w:r w:rsidRPr="00050112">
        <w:rPr>
          <w:spacing w:val="3"/>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3"/>
        </w:rPr>
        <w:t xml:space="preserve"> </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spacing w:val="3"/>
        </w:rPr>
        <w:t xml:space="preserve"> </w:t>
      </w:r>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w:t>
      </w:r>
      <w:r w:rsidRPr="00050112">
        <w:rPr>
          <w:i/>
          <w:spacing w:val="3"/>
        </w:rPr>
        <w:t xml:space="preserve"> </w:t>
      </w:r>
      <w:r w:rsidRPr="00050112">
        <w:rPr>
          <w:i/>
        </w:rPr>
        <w:t>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w:t>
      </w:r>
      <w:r w:rsidRPr="00050112">
        <w:rPr>
          <w:i/>
          <w:spacing w:val="3"/>
        </w:rPr>
        <w:t xml:space="preserve"> </w:t>
      </w:r>
      <w:r w:rsidRPr="00050112">
        <w:rPr>
          <w:i/>
        </w:rPr>
        <w:t>в</w:t>
      </w:r>
      <w:r w:rsidRPr="00050112">
        <w:rPr>
          <w:i/>
          <w:spacing w:val="2"/>
        </w:rPr>
        <w:t xml:space="preserve"> </w:t>
      </w:r>
      <w:r w:rsidRPr="00050112">
        <w:rPr>
          <w:i/>
          <w:spacing w:val="-1"/>
        </w:rPr>
        <w:t>И</w:t>
      </w:r>
      <w:r w:rsidRPr="00050112">
        <w:rPr>
          <w:i/>
          <w:spacing w:val="1"/>
        </w:rPr>
        <w:t>нди</w:t>
      </w:r>
      <w:r w:rsidRPr="00050112">
        <w:rPr>
          <w:i/>
          <w:spacing w:val="-1"/>
        </w:rPr>
        <w:t>ю</w:t>
      </w:r>
      <w:r w:rsidRPr="00050112">
        <w:rPr>
          <w:i/>
        </w:rPr>
        <w:t>,</w:t>
      </w:r>
      <w:r w:rsidRPr="00050112">
        <w:rPr>
          <w:i/>
          <w:spacing w:val="2"/>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2"/>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2"/>
        </w:rPr>
        <w:t xml:space="preserve"> </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 xml:space="preserve"> </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w:t>
      </w:r>
      <w:r w:rsidRPr="00050112">
        <w:rPr>
          <w:i/>
          <w:spacing w:val="1"/>
        </w:rPr>
        <w:t xml:space="preserve"> </w:t>
      </w:r>
      <w:r w:rsidRPr="00050112">
        <w:rPr>
          <w:i/>
        </w:rPr>
        <w:t>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 xml:space="preserve"> </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2"/>
        </w:rPr>
        <w:t xml:space="preserve"> </w:t>
      </w:r>
      <w:r w:rsidRPr="00050112">
        <w:rPr>
          <w:i/>
          <w:spacing w:val="-1"/>
        </w:rPr>
        <w:t>А</w:t>
      </w:r>
      <w:r w:rsidRPr="00050112">
        <w:rPr>
          <w:i/>
        </w:rPr>
        <w:t>встрал</w:t>
      </w:r>
      <w:r w:rsidRPr="00050112">
        <w:rPr>
          <w:i/>
          <w:spacing w:val="-2"/>
        </w:rPr>
        <w:t>и</w:t>
      </w:r>
      <w:r w:rsidRPr="00050112">
        <w:rPr>
          <w:i/>
        </w:rPr>
        <w:t>и</w:t>
      </w:r>
      <w:r w:rsidRPr="00050112">
        <w:rPr>
          <w:i/>
          <w:spacing w:val="1"/>
        </w:rPr>
        <w:t xml:space="preserve"> </w:t>
      </w:r>
      <w:r w:rsidRPr="00050112">
        <w:rPr>
          <w:i/>
        </w:rPr>
        <w:t>и</w:t>
      </w:r>
      <w:r w:rsidRPr="00050112">
        <w:rPr>
          <w:i/>
          <w:spacing w:val="3"/>
        </w:rPr>
        <w:t xml:space="preserve"> </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2"/>
        </w:rPr>
        <w:t xml:space="preserve"> </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2"/>
        </w:rPr>
        <w:t xml:space="preserve"> </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3"/>
        </w:rPr>
        <w:t xml:space="preserve">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w:t>
      </w:r>
      <w:r w:rsidRPr="00050112">
        <w:rPr>
          <w:i/>
          <w:spacing w:val="-1"/>
        </w:rPr>
        <w:t xml:space="preserve"> </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w:t>
      </w:r>
      <w:r w:rsidRPr="00050112">
        <w:rPr>
          <w:i/>
          <w:spacing w:val="1"/>
        </w:rPr>
        <w:t xml:space="preserve"> </w:t>
      </w:r>
      <w:r w:rsidRPr="00050112">
        <w:rPr>
          <w:i/>
        </w:rPr>
        <w:t xml:space="preserve">и </w:t>
      </w:r>
      <w:r w:rsidRPr="00050112">
        <w:rPr>
          <w:i/>
          <w:spacing w:val="-1"/>
        </w:rPr>
        <w:t>Ю</w:t>
      </w:r>
      <w:r w:rsidRPr="00050112">
        <w:rPr>
          <w:i/>
        </w:rPr>
        <w:t>.</w:t>
      </w:r>
      <w:r w:rsidRPr="00050112">
        <w:rPr>
          <w:i/>
          <w:spacing w:val="-2"/>
        </w:rPr>
        <w:t>Ф</w:t>
      </w:r>
      <w:r w:rsidRPr="00050112">
        <w:rPr>
          <w:i/>
        </w:rPr>
        <w:t>.</w:t>
      </w:r>
      <w:r w:rsidRPr="00050112">
        <w:rPr>
          <w:i/>
          <w:spacing w:val="-1"/>
        </w:rPr>
        <w:t xml:space="preserve"> </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r w:rsidRPr="00050112">
        <w:rPr>
          <w:spacing w:val="4"/>
        </w:rPr>
        <w:t xml:space="preserve"> </w:t>
      </w:r>
      <w:r w:rsidRPr="00050112">
        <w:t>в</w:t>
      </w:r>
      <w:r w:rsidRPr="00050112">
        <w:rPr>
          <w:spacing w:val="2"/>
        </w:rPr>
        <w:t xml:space="preserve"> </w:t>
      </w:r>
      <w:r w:rsidRPr="00050112">
        <w:rPr>
          <w:spacing w:val="-1"/>
        </w:rPr>
        <w:t>Х</w:t>
      </w:r>
      <w:r w:rsidRPr="00050112">
        <w:t>Х веке</w:t>
      </w:r>
      <w:r w:rsidRPr="00050112">
        <w:rPr>
          <w:spacing w:val="3"/>
        </w:rPr>
        <w:t xml:space="preserve"> </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w:t>
      </w:r>
      <w:r w:rsidRPr="00050112">
        <w:rPr>
          <w:i/>
          <w:spacing w:val="2"/>
        </w:rPr>
        <w:t xml:space="preserve"> </w:t>
      </w:r>
      <w:r w:rsidRPr="00050112">
        <w:rPr>
          <w:i/>
        </w:rPr>
        <w:t>и</w:t>
      </w:r>
      <w:r w:rsidRPr="00050112">
        <w:rPr>
          <w:i/>
          <w:spacing w:val="4"/>
        </w:rPr>
        <w:t xml:space="preserve"> </w:t>
      </w:r>
      <w:r w:rsidRPr="00050112">
        <w:rPr>
          <w:i/>
        </w:rPr>
        <w:t>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2"/>
        </w:rPr>
        <w:t xml:space="preserve"> </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 xml:space="preserve"> </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w:t>
      </w:r>
      <w:r w:rsidRPr="00050112">
        <w:rPr>
          <w:i/>
          <w:spacing w:val="4"/>
        </w:rPr>
        <w:t xml:space="preserve"> </w:t>
      </w:r>
      <w:r w:rsidRPr="00050112">
        <w:rPr>
          <w:i/>
        </w:rPr>
        <w:t>в</w:t>
      </w:r>
      <w:r w:rsidRPr="00050112">
        <w:rPr>
          <w:i/>
          <w:spacing w:val="-3"/>
        </w:rPr>
        <w:t>е</w:t>
      </w:r>
      <w:r w:rsidRPr="00050112">
        <w:rPr>
          <w:i/>
          <w:spacing w:val="1"/>
        </w:rPr>
        <w:t>р</w:t>
      </w:r>
      <w:r w:rsidRPr="00050112">
        <w:rPr>
          <w:i/>
          <w:spacing w:val="-3"/>
        </w:rPr>
        <w:t>ш</w:t>
      </w:r>
      <w:r w:rsidRPr="00050112">
        <w:rPr>
          <w:i/>
          <w:spacing w:val="1"/>
        </w:rPr>
        <w:t>и</w:t>
      </w:r>
      <w:r w:rsidRPr="00050112">
        <w:rPr>
          <w:i/>
        </w:rPr>
        <w:t>н</w:t>
      </w:r>
      <w:r w:rsidRPr="00050112">
        <w:rPr>
          <w:i/>
          <w:spacing w:val="1"/>
        </w:rPr>
        <w:t xml:space="preserve"> </w:t>
      </w:r>
      <w:r w:rsidRPr="00050112">
        <w:rPr>
          <w:i/>
        </w:rPr>
        <w:t>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 xml:space="preserve"> </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w:t>
      </w:r>
      <w:r w:rsidRPr="00050112">
        <w:rPr>
          <w:i/>
          <w:spacing w:val="2"/>
        </w:rPr>
        <w:t xml:space="preserve"> </w:t>
      </w:r>
      <w:r w:rsidRPr="00050112">
        <w:rPr>
          <w:i/>
        </w:rPr>
        <w:t>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w:t>
      </w:r>
      <w:r w:rsidRPr="00050112">
        <w:rPr>
          <w:i/>
          <w:spacing w:val="3"/>
        </w:rPr>
        <w:t xml:space="preserve"> </w:t>
      </w:r>
      <w:r w:rsidRPr="00050112">
        <w:rPr>
          <w:i/>
        </w:rPr>
        <w:t>с</w:t>
      </w:r>
      <w:r w:rsidRPr="00050112">
        <w:rPr>
          <w:i/>
          <w:spacing w:val="-3"/>
        </w:rPr>
        <w:t>л</w:t>
      </w:r>
      <w:r w:rsidRPr="00050112">
        <w:rPr>
          <w:i/>
          <w:spacing w:val="1"/>
        </w:rPr>
        <w:t>о</w:t>
      </w:r>
      <w:r w:rsidRPr="00050112">
        <w:rPr>
          <w:i/>
        </w:rPr>
        <w:t>ев</w:t>
      </w:r>
      <w:r w:rsidRPr="00050112">
        <w:rPr>
          <w:i/>
          <w:spacing w:val="1"/>
        </w:rPr>
        <w:t xml:space="preserve"> </w:t>
      </w:r>
      <w:r w:rsidRPr="00050112">
        <w:rPr>
          <w:i/>
        </w:rPr>
        <w:t>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spacing w:val="2"/>
        </w:rPr>
        <w:t xml:space="preserve"> </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t>з</w:t>
      </w:r>
      <w:r w:rsidRPr="00050112">
        <w:rPr>
          <w:spacing w:val="-2"/>
        </w:rPr>
        <w:t>н</w:t>
      </w:r>
      <w:r w:rsidRPr="00050112">
        <w:t>а</w:t>
      </w:r>
      <w:r w:rsidRPr="00050112">
        <w:rPr>
          <w:spacing w:val="1"/>
        </w:rPr>
        <w:t>н</w:t>
      </w:r>
      <w:r w:rsidRPr="00050112">
        <w:rPr>
          <w:spacing w:val="-1"/>
        </w:rPr>
        <w:t>и</w:t>
      </w:r>
      <w:r w:rsidRPr="00050112">
        <w:t>я</w:t>
      </w:r>
      <w:r w:rsidRPr="00050112">
        <w:rPr>
          <w:spacing w:val="2"/>
        </w:rPr>
        <w:t xml:space="preserve"> </w:t>
      </w:r>
      <w:r w:rsidRPr="00050112">
        <w:t>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w:t>
      </w:r>
      <w:r w:rsidRPr="00050112">
        <w:rPr>
          <w:spacing w:val="1"/>
        </w:rPr>
        <w:t xml:space="preserve"> </w:t>
      </w:r>
      <w:r w:rsidRPr="00050112">
        <w:t>ми</w:t>
      </w:r>
      <w:r w:rsidRPr="00050112">
        <w:rPr>
          <w:spacing w:val="2"/>
        </w:rPr>
        <w:t>р</w:t>
      </w:r>
      <w:r w:rsidRPr="00050112">
        <w:t>е.</w:t>
      </w:r>
      <w:r w:rsidRPr="00050112">
        <w:rPr>
          <w:spacing w:val="1"/>
        </w:rPr>
        <w:t xml:space="preserve"> </w:t>
      </w:r>
      <w:r w:rsidRPr="00050112">
        <w:t xml:space="preserve">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 xml:space="preserve"> </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w:t>
      </w:r>
      <w:r w:rsidRPr="00050112">
        <w:rPr>
          <w:b/>
          <w:bCs/>
          <w:spacing w:val="1"/>
        </w:rPr>
        <w:t xml:space="preserve"> </w:t>
      </w:r>
      <w:r w:rsidRPr="00050112">
        <w:rPr>
          <w:b/>
          <w:bCs/>
        </w:rPr>
        <w:t>Зе</w:t>
      </w:r>
      <w:r w:rsidRPr="00050112">
        <w:rPr>
          <w:b/>
          <w:bCs/>
          <w:spacing w:val="1"/>
        </w:rPr>
        <w:t>мл</w:t>
      </w:r>
      <w:r w:rsidRPr="00050112">
        <w:rPr>
          <w:b/>
          <w:bCs/>
        </w:rPr>
        <w:t>и</w:t>
      </w:r>
      <w:r w:rsidRPr="00050112">
        <w:rPr>
          <w:b/>
          <w:bCs/>
          <w:spacing w:val="1"/>
        </w:rPr>
        <w:t xml:space="preserve"> </w:t>
      </w:r>
      <w:r w:rsidRPr="00050112">
        <w:rPr>
          <w:b/>
          <w:bCs/>
        </w:rPr>
        <w:t>и</w:t>
      </w:r>
      <w:r w:rsidRPr="00050112">
        <w:rPr>
          <w:b/>
          <w:bCs/>
          <w:spacing w:val="1"/>
        </w:rPr>
        <w:t xml:space="preserve"> </w:t>
      </w:r>
      <w:r w:rsidRPr="00050112">
        <w:rPr>
          <w:b/>
          <w:bCs/>
          <w:spacing w:val="-3"/>
        </w:rPr>
        <w:t>и</w:t>
      </w:r>
      <w:r w:rsidRPr="00050112">
        <w:rPr>
          <w:b/>
          <w:bCs/>
        </w:rPr>
        <w:t>х</w:t>
      </w:r>
      <w:r w:rsidRPr="00050112">
        <w:rPr>
          <w:b/>
          <w:bCs/>
          <w:spacing w:val="3"/>
        </w:rPr>
        <w:t xml:space="preserve"> </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r w:rsidRPr="00050112">
        <w:rPr>
          <w:b/>
          <w:bCs/>
          <w:spacing w:val="6"/>
        </w:rPr>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w:t>
      </w:r>
      <w:r w:rsidRPr="00050112">
        <w:rPr>
          <w:spacing w:val="1"/>
        </w:rPr>
        <w:t xml:space="preserve"> </w:t>
      </w:r>
      <w:r w:rsidRPr="00050112">
        <w:t>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те</w:t>
      </w:r>
      <w:r w:rsidRPr="00050112">
        <w:rPr>
          <w:spacing w:val="-3"/>
        </w:rPr>
        <w:t>м</w:t>
      </w:r>
      <w:r w:rsidRPr="00050112">
        <w:rPr>
          <w:spacing w:val="-1"/>
        </w:rPr>
        <w:t>ы</w:t>
      </w:r>
      <w:r w:rsidRPr="00050112">
        <w:t>.</w:t>
      </w:r>
      <w:r w:rsidRPr="00050112">
        <w:rPr>
          <w:spacing w:val="3"/>
        </w:rPr>
        <w:t xml:space="preserve"> </w:t>
      </w:r>
      <w:r w:rsidRPr="00050112">
        <w:rPr>
          <w:spacing w:val="1"/>
        </w:rPr>
        <w:t>З</w:t>
      </w:r>
      <w:r w:rsidRPr="00050112">
        <w:t>ем</w:t>
      </w:r>
      <w:r w:rsidRPr="00050112">
        <w:rPr>
          <w:spacing w:val="-1"/>
        </w:rPr>
        <w:t>л</w:t>
      </w:r>
      <w:r w:rsidRPr="00050112">
        <w:t>я</w:t>
      </w:r>
      <w:r w:rsidRPr="00050112">
        <w:rPr>
          <w:spacing w:val="1"/>
        </w:rPr>
        <w:t xml:space="preserve"> </w:t>
      </w:r>
      <w:r w:rsidRPr="00050112">
        <w:t>и</w:t>
      </w:r>
      <w:r w:rsidRPr="00050112">
        <w:rPr>
          <w:spacing w:val="4"/>
        </w:rPr>
        <w:t xml:space="preserve"> </w:t>
      </w:r>
      <w:r w:rsidRPr="00050112">
        <w:t>Л</w:t>
      </w:r>
      <w:r w:rsidRPr="00050112">
        <w:rPr>
          <w:spacing w:val="-4"/>
        </w:rPr>
        <w:t>у</w:t>
      </w:r>
      <w:r w:rsidRPr="00050112">
        <w:rPr>
          <w:spacing w:val="1"/>
        </w:rPr>
        <w:t>н</w:t>
      </w:r>
      <w:r w:rsidRPr="00050112">
        <w:t>а.</w:t>
      </w:r>
      <w:r w:rsidRPr="00050112">
        <w:rPr>
          <w:spacing w:val="3"/>
        </w:rPr>
        <w:t xml:space="preserve"> </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4"/>
        </w:rPr>
        <w:t xml:space="preserve"> </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w:t>
      </w:r>
      <w:r w:rsidRPr="00050112">
        <w:rPr>
          <w:i/>
          <w:spacing w:val="4"/>
        </w:rPr>
        <w:t xml:space="preserve"> </w:t>
      </w:r>
      <w:r w:rsidRPr="00050112">
        <w:rPr>
          <w:i/>
        </w:rPr>
        <w:t>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i/>
          <w:spacing w:val="2"/>
        </w:rPr>
        <w:t xml:space="preserve"> </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w:t>
      </w:r>
      <w:r w:rsidRPr="00050112">
        <w:rPr>
          <w:spacing w:val="2"/>
        </w:rPr>
        <w:t xml:space="preserve"> </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3"/>
        </w:rPr>
        <w:t xml:space="preserve"> </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rPr>
          <w:spacing w:val="-1"/>
        </w:rPr>
        <w:t>З</w:t>
      </w:r>
      <w:r w:rsidRPr="00050112">
        <w:t>е</w:t>
      </w:r>
      <w:r w:rsidRPr="00050112">
        <w:rPr>
          <w:spacing w:val="-3"/>
        </w:rPr>
        <w:t>м</w:t>
      </w:r>
      <w:r w:rsidRPr="00050112">
        <w:rPr>
          <w:spacing w:val="-1"/>
        </w:rPr>
        <w:t>л</w:t>
      </w:r>
      <w:r w:rsidRPr="00050112">
        <w:t>и</w:t>
      </w:r>
      <w:r w:rsidRPr="00050112">
        <w:rPr>
          <w:spacing w:val="3"/>
        </w:rPr>
        <w:t xml:space="preserve"> </w:t>
      </w:r>
      <w:r w:rsidRPr="00050112">
        <w:t>и</w:t>
      </w:r>
      <w:r w:rsidRPr="00050112">
        <w:rPr>
          <w:spacing w:val="3"/>
        </w:rPr>
        <w:t xml:space="preserve"> </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2"/>
        </w:rPr>
        <w:t xml:space="preserve"> </w:t>
      </w:r>
      <w:r w:rsidRPr="00050112">
        <w:rPr>
          <w:spacing w:val="-1"/>
        </w:rPr>
        <w:t>П</w:t>
      </w:r>
      <w:r w:rsidRPr="00050112">
        <w:rPr>
          <w:spacing w:val="1"/>
        </w:rPr>
        <w:t>о</w:t>
      </w:r>
      <w:r w:rsidRPr="00050112">
        <w:t>яса</w:t>
      </w:r>
      <w:r w:rsidRPr="00050112">
        <w:rPr>
          <w:spacing w:val="3"/>
        </w:rPr>
        <w:t xml:space="preserve"> </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2"/>
        </w:rPr>
        <w:t xml:space="preserve"> </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r w:rsidRPr="00050112">
        <w:rPr>
          <w:i/>
          <w:spacing w:val="7"/>
        </w:rPr>
        <w:t xml:space="preserve"> </w:t>
      </w:r>
      <w:r w:rsidRPr="00050112">
        <w:rPr>
          <w:i/>
        </w:rPr>
        <w:t>–</w:t>
      </w:r>
      <w:r w:rsidRPr="00050112">
        <w:rPr>
          <w:i/>
          <w:spacing w:val="4"/>
        </w:rPr>
        <w:t xml:space="preserve"> </w:t>
      </w:r>
      <w:r w:rsidRPr="00050112">
        <w:rPr>
          <w:i/>
        </w:rPr>
        <w:t>как</w:t>
      </w:r>
      <w:r w:rsidRPr="00050112">
        <w:rPr>
          <w:i/>
          <w:spacing w:val="3"/>
        </w:rPr>
        <w:t xml:space="preserve"> </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 xml:space="preserve"> </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w:t>
      </w:r>
      <w:r w:rsidRPr="00050112">
        <w:rPr>
          <w:i/>
          <w:spacing w:val="1"/>
        </w:rPr>
        <w:t xml:space="preserve"> </w:t>
      </w:r>
      <w:r w:rsidRPr="00050112">
        <w:rPr>
          <w:i/>
        </w:rPr>
        <w:t>та</w:t>
      </w:r>
      <w:r w:rsidRPr="00050112">
        <w:rPr>
          <w:i/>
          <w:spacing w:val="-2"/>
        </w:rPr>
        <w:t>к</w:t>
      </w:r>
      <w:r w:rsidRPr="00050112">
        <w:rPr>
          <w:i/>
          <w:spacing w:val="1"/>
        </w:rPr>
        <w:t>и</w:t>
      </w:r>
      <w:r w:rsidRPr="00050112">
        <w:rPr>
          <w:i/>
        </w:rPr>
        <w:t>х</w:t>
      </w:r>
      <w:r w:rsidRPr="00050112">
        <w:rPr>
          <w:i/>
          <w:spacing w:val="1"/>
        </w:rPr>
        <w:t xml:space="preserve"> </w:t>
      </w:r>
      <w:r w:rsidRPr="00050112">
        <w:rPr>
          <w:i/>
        </w:rPr>
        <w:t>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w:t>
      </w:r>
      <w:r w:rsidRPr="00050112">
        <w:rPr>
          <w:i/>
          <w:spacing w:val="1"/>
        </w:rPr>
        <w:t xml:space="preserve"> </w:t>
      </w:r>
      <w:r w:rsidRPr="00050112">
        <w:rPr>
          <w:i/>
        </w:rPr>
        <w:t>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w:t>
      </w:r>
      <w:r w:rsidRPr="00050112">
        <w:rPr>
          <w:i/>
          <w:spacing w:val="1"/>
        </w:rPr>
        <w:t xml:space="preserve"> </w:t>
      </w:r>
      <w:r w:rsidRPr="00050112">
        <w:rPr>
          <w:i/>
        </w:rPr>
        <w:t>и</w:t>
      </w:r>
      <w:r w:rsidRPr="00050112">
        <w:rPr>
          <w:i/>
          <w:spacing w:val="1"/>
        </w:rPr>
        <w:t xml:space="preserve"> </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w:t>
      </w:r>
      <w:r w:rsidRPr="00050112">
        <w:rPr>
          <w:i/>
          <w:spacing w:val="1"/>
        </w:rPr>
        <w:t xml:space="preserve"> </w:t>
      </w:r>
      <w:r w:rsidRPr="00050112">
        <w:rPr>
          <w:i/>
        </w:rPr>
        <w:t>фаз</w:t>
      </w:r>
      <w:r w:rsidRPr="00050112">
        <w:rPr>
          <w:i/>
          <w:spacing w:val="1"/>
        </w:rPr>
        <w:t xml:space="preserve"> </w:t>
      </w:r>
      <w:r w:rsidRPr="00050112">
        <w:rPr>
          <w:i/>
        </w:rPr>
        <w:t>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w:t>
      </w:r>
      <w:r w:rsidRPr="00050112">
        <w:rPr>
          <w:i/>
          <w:spacing w:val="1"/>
        </w:rPr>
        <w:t xml:space="preserve"> </w:t>
      </w:r>
      <w:r w:rsidRPr="00050112">
        <w:rPr>
          <w:i/>
        </w:rPr>
        <w:t>в</w:t>
      </w:r>
      <w:r w:rsidRPr="00050112">
        <w:rPr>
          <w:i/>
          <w:spacing w:val="-2"/>
        </w:rPr>
        <w:t>р</w:t>
      </w:r>
      <w:r w:rsidRPr="00050112">
        <w:rPr>
          <w:i/>
        </w:rPr>
        <w:t>ем</w:t>
      </w:r>
      <w:r w:rsidRPr="00050112">
        <w:rPr>
          <w:i/>
          <w:spacing w:val="-2"/>
        </w:rPr>
        <w:t>е</w:t>
      </w:r>
      <w:r w:rsidRPr="00050112">
        <w:rPr>
          <w:i/>
        </w:rPr>
        <w:t>н</w:t>
      </w:r>
      <w:r w:rsidRPr="00050112">
        <w:rPr>
          <w:i/>
          <w:spacing w:val="1"/>
        </w:rPr>
        <w:t xml:space="preserve"> </w:t>
      </w:r>
      <w:r w:rsidRPr="00050112">
        <w:rPr>
          <w:i/>
        </w:rPr>
        <w:t>г</w:t>
      </w:r>
      <w:r w:rsidRPr="00050112">
        <w:rPr>
          <w:i/>
          <w:spacing w:val="-1"/>
        </w:rPr>
        <w:t>о</w:t>
      </w:r>
      <w:r w:rsidRPr="00050112">
        <w:rPr>
          <w:i/>
          <w:spacing w:val="1"/>
        </w:rPr>
        <w:t>д</w:t>
      </w:r>
      <w:r w:rsidRPr="00050112">
        <w:rPr>
          <w:i/>
        </w:rPr>
        <w:t>а.</w:t>
      </w:r>
      <w:r w:rsidRPr="00050112">
        <w:t xml:space="preserve"> Осевое вращение Земли.</w:t>
      </w:r>
      <w:r w:rsidRPr="00050112">
        <w:rPr>
          <w:spacing w:val="-1"/>
        </w:rPr>
        <w:t xml:space="preserve"> </w:t>
      </w:r>
      <w:r w:rsidRPr="00050112">
        <w:t>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w:t>
      </w:r>
      <w:r w:rsidRPr="00050112">
        <w:rPr>
          <w:spacing w:val="-1"/>
        </w:rPr>
        <w:t xml:space="preserve"> </w:t>
      </w:r>
      <w:r w:rsidRPr="00050112">
        <w:t>с</w:t>
      </w:r>
      <w:r w:rsidRPr="00050112">
        <w:rPr>
          <w:spacing w:val="-3"/>
        </w:rPr>
        <w:t>у</w:t>
      </w:r>
      <w:r w:rsidRPr="00050112">
        <w:t>тк</w:t>
      </w:r>
      <w:r w:rsidRPr="00050112">
        <w:rPr>
          <w:spacing w:val="1"/>
        </w:rPr>
        <w:t>и</w:t>
      </w:r>
      <w:r w:rsidRPr="00050112">
        <w:t>,</w:t>
      </w:r>
      <w:r w:rsidRPr="00050112">
        <w:rPr>
          <w:spacing w:val="-1"/>
        </w:rPr>
        <w:t xml:space="preserve"> </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t>г</w:t>
      </w:r>
      <w:r w:rsidRPr="00050112">
        <w:rPr>
          <w:spacing w:val="-1"/>
        </w:rPr>
        <w:t>ло</w:t>
      </w:r>
      <w:r w:rsidRPr="00050112">
        <w:rPr>
          <w:spacing w:val="1"/>
        </w:rPr>
        <w:t>б</w:t>
      </w:r>
      <w:r w:rsidRPr="00050112">
        <w:rPr>
          <w:spacing w:val="-4"/>
        </w:rPr>
        <w:t>у</w:t>
      </w:r>
      <w:r w:rsidRPr="00050112">
        <w:t>с,</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 xml:space="preserve"> </w:t>
      </w:r>
      <w:r w:rsidRPr="00050112">
        <w:t>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t xml:space="preserve"> </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w:t>
      </w:r>
      <w:r w:rsidRPr="00050112">
        <w:rPr>
          <w:spacing w:val="1"/>
        </w:rPr>
        <w:t xml:space="preserve"> </w:t>
      </w:r>
      <w:r w:rsidRPr="00050112">
        <w:t>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1"/>
        </w:rPr>
        <w:t xml:space="preserve"> </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w:t>
      </w:r>
      <w:r w:rsidRPr="00050112">
        <w:rPr>
          <w:spacing w:val="1"/>
        </w:rPr>
        <w:t xml:space="preserve"> </w:t>
      </w:r>
      <w:r w:rsidRPr="00050112">
        <w:t>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w:t>
      </w:r>
      <w:r w:rsidRPr="00050112">
        <w:rPr>
          <w:i/>
          <w:spacing w:val="1"/>
        </w:rPr>
        <w:t xml:space="preserve"> </w:t>
      </w:r>
      <w:r w:rsidRPr="00050112">
        <w:rPr>
          <w:i/>
        </w:rPr>
        <w:t>пл</w:t>
      </w:r>
      <w:r w:rsidRPr="00050112">
        <w:rPr>
          <w:i/>
          <w:spacing w:val="-3"/>
        </w:rPr>
        <w:t>а</w:t>
      </w:r>
      <w:r w:rsidRPr="00050112">
        <w:rPr>
          <w:i/>
          <w:spacing w:val="1"/>
        </w:rPr>
        <w:t>н</w:t>
      </w:r>
      <w:r w:rsidRPr="00050112">
        <w:rPr>
          <w:i/>
        </w:rPr>
        <w:t>а</w:t>
      </w:r>
      <w:r w:rsidRPr="00050112">
        <w:rPr>
          <w:i/>
          <w:spacing w:val="-3"/>
        </w:rPr>
        <w:t xml:space="preserve"> </w:t>
      </w:r>
      <w:r w:rsidRPr="00050112">
        <w:rPr>
          <w:i/>
        </w:rPr>
        <w:t>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w:t>
      </w:r>
      <w:r w:rsidRPr="00050112">
        <w:rPr>
          <w:spacing w:val="3"/>
        </w:rPr>
        <w:t xml:space="preserve"> </w:t>
      </w:r>
      <w:r w:rsidRPr="00050112">
        <w:t>к</w:t>
      </w:r>
      <w:r w:rsidRPr="00050112">
        <w:rPr>
          <w:spacing w:val="-2"/>
        </w:rPr>
        <w:t>а</w:t>
      </w:r>
      <w:r w:rsidRPr="00050112">
        <w:rPr>
          <w:spacing w:val="-1"/>
        </w:rPr>
        <w:t>р</w:t>
      </w:r>
      <w:r w:rsidRPr="00050112">
        <w:t>та</w:t>
      </w:r>
      <w:r w:rsidRPr="00050112">
        <w:rPr>
          <w:spacing w:val="4"/>
        </w:rPr>
        <w:t xml:space="preserve"> </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w:t>
      </w:r>
      <w:r w:rsidRPr="00050112">
        <w:rPr>
          <w:spacing w:val="3"/>
        </w:rPr>
        <w:t xml:space="preserve"> </w:t>
      </w:r>
      <w:r w:rsidRPr="00050112">
        <w:t>и</w:t>
      </w:r>
      <w:r w:rsidRPr="00050112">
        <w:rPr>
          <w:spacing w:val="3"/>
        </w:rPr>
        <w:t xml:space="preserve"> </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w:t>
      </w:r>
      <w:r w:rsidRPr="00050112">
        <w:rPr>
          <w:spacing w:val="3"/>
        </w:rPr>
        <w:t xml:space="preserve"> </w:t>
      </w:r>
      <w:r w:rsidRPr="00050112">
        <w:t>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w:t>
      </w:r>
      <w:r w:rsidRPr="00050112">
        <w:rPr>
          <w:spacing w:val="3"/>
        </w:rPr>
        <w:t xml:space="preserve"> </w:t>
      </w:r>
      <w:r w:rsidRPr="00050112">
        <w:t>и</w:t>
      </w:r>
      <w:r w:rsidRPr="00050112">
        <w:rPr>
          <w:spacing w:val="1"/>
        </w:rPr>
        <w:t xml:space="preserve"> </w:t>
      </w:r>
      <w:r w:rsidRPr="00050112">
        <w:t>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1"/>
        </w:rPr>
        <w:t xml:space="preserve"> </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 xml:space="preserve"> </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rPr>
          <w:b/>
          <w:bCs/>
          <w:spacing w:val="4"/>
        </w:rPr>
        <w:t xml:space="preserve"> </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2"/>
        </w:rPr>
        <w:t xml:space="preserve"> </w:t>
      </w:r>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w:t>
      </w:r>
      <w:r w:rsidRPr="00050112">
        <w:rPr>
          <w:spacing w:val="2"/>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spacing w:val="1"/>
        </w:rPr>
        <w:t>З</w:t>
      </w:r>
      <w:r w:rsidRPr="00050112">
        <w:t>ем</w:t>
      </w:r>
      <w:r w:rsidRPr="00050112">
        <w:rPr>
          <w:spacing w:val="-1"/>
        </w:rPr>
        <w:t>н</w:t>
      </w:r>
      <w:r w:rsidRPr="00050112">
        <w:t>ая</w:t>
      </w:r>
      <w:r w:rsidRPr="00050112">
        <w:rPr>
          <w:spacing w:val="4"/>
        </w:rPr>
        <w:t xml:space="preserve"> </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2"/>
        </w:rPr>
        <w:t xml:space="preserve"> </w:t>
      </w:r>
      <w:r w:rsidRPr="00050112">
        <w:t>г</w:t>
      </w:r>
      <w:r w:rsidRPr="00050112">
        <w:rPr>
          <w:spacing w:val="-1"/>
        </w:rPr>
        <w:t>о</w:t>
      </w:r>
      <w:r w:rsidRPr="00050112">
        <w:rPr>
          <w:spacing w:val="7"/>
        </w:rPr>
        <w:t>р</w:t>
      </w:r>
      <w:r w:rsidRPr="00050112">
        <w:rPr>
          <w:spacing w:val="-1"/>
        </w:rPr>
        <w:t>ны</w:t>
      </w:r>
      <w:r w:rsidRPr="00050112">
        <w:t>х</w:t>
      </w:r>
      <w:r w:rsidRPr="00050112">
        <w:rPr>
          <w:spacing w:val="3"/>
        </w:rPr>
        <w:t xml:space="preserve"> </w:t>
      </w:r>
      <w:r w:rsidRPr="00050112">
        <w:rPr>
          <w:spacing w:val="-1"/>
        </w:rPr>
        <w:t>п</w:t>
      </w:r>
      <w:r w:rsidRPr="00050112">
        <w:rPr>
          <w:spacing w:val="1"/>
        </w:rPr>
        <w:t>о</w:t>
      </w:r>
      <w:r w:rsidRPr="00050112">
        <w:rPr>
          <w:spacing w:val="-1"/>
        </w:rPr>
        <w:t>ро</w:t>
      </w:r>
      <w:r w:rsidRPr="00050112">
        <w:t>д</w:t>
      </w:r>
      <w:r w:rsidRPr="00050112">
        <w:rPr>
          <w:spacing w:val="3"/>
        </w:rPr>
        <w:t xml:space="preserve"> </w:t>
      </w:r>
      <w:r w:rsidRPr="00050112">
        <w:t>и минер</w:t>
      </w:r>
      <w:r w:rsidRPr="00050112">
        <w:rPr>
          <w:spacing w:val="1"/>
        </w:rPr>
        <w:t>а</w:t>
      </w:r>
      <w:r w:rsidRPr="00050112">
        <w:rPr>
          <w:spacing w:val="-3"/>
        </w:rPr>
        <w:t>л</w:t>
      </w:r>
      <w:r w:rsidRPr="00050112">
        <w:rPr>
          <w:spacing w:val="1"/>
        </w:rPr>
        <w:t>о</w:t>
      </w:r>
      <w:r w:rsidRPr="00050112">
        <w:t>в</w:t>
      </w:r>
      <w:r w:rsidRPr="00050112">
        <w:rPr>
          <w:spacing w:val="2"/>
        </w:rPr>
        <w:t xml:space="preserve"> </w:t>
      </w:r>
      <w:r w:rsidRPr="00050112">
        <w:rPr>
          <w:spacing w:val="1"/>
        </w:rPr>
        <w:t>н</w:t>
      </w:r>
      <w:r w:rsidRPr="00050112">
        <w:t>а</w:t>
      </w:r>
      <w:r w:rsidRPr="00050112">
        <w:rPr>
          <w:spacing w:val="2"/>
        </w:rPr>
        <w:t xml:space="preserve"> </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2"/>
        </w:rPr>
        <w:t xml:space="preserve"> </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w:t>
      </w:r>
      <w:r w:rsidRPr="00050112">
        <w:rPr>
          <w:spacing w:val="-1"/>
        </w:rPr>
        <w:t xml:space="preserve"> </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t>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5"/>
        </w:rPr>
        <w:t xml:space="preserve"> </w:t>
      </w:r>
      <w:r w:rsidRPr="00050112">
        <w:t>–</w:t>
      </w:r>
      <w:r w:rsidRPr="00050112">
        <w:rPr>
          <w:spacing w:val="4"/>
        </w:rPr>
        <w:t xml:space="preserve"> </w:t>
      </w:r>
      <w:r w:rsidRPr="00050112">
        <w:rPr>
          <w:spacing w:val="-2"/>
        </w:rPr>
        <w:t>г</w:t>
      </w:r>
      <w:r w:rsidRPr="00050112">
        <w:rPr>
          <w:spacing w:val="-1"/>
        </w:rPr>
        <w:t>о</w:t>
      </w:r>
      <w:r w:rsidRPr="00050112">
        <w:rPr>
          <w:spacing w:val="1"/>
        </w:rPr>
        <w:t>р</w:t>
      </w:r>
      <w:r w:rsidRPr="00050112">
        <w:t>ы</w:t>
      </w:r>
      <w:r w:rsidRPr="00050112">
        <w:rPr>
          <w:spacing w:val="3"/>
        </w:rPr>
        <w:t xml:space="preserve"> </w:t>
      </w:r>
      <w:r w:rsidRPr="00050112">
        <w:t>и</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w:t>
      </w:r>
      <w:r w:rsidRPr="00050112">
        <w:rPr>
          <w:spacing w:val="1"/>
        </w:rPr>
        <w:t xml:space="preserve"> </w:t>
      </w:r>
      <w:r w:rsidRPr="00050112">
        <w:t>с тече</w:t>
      </w:r>
      <w:r w:rsidRPr="00050112">
        <w:rPr>
          <w:spacing w:val="-1"/>
        </w:rPr>
        <w:t>н</w:t>
      </w:r>
      <w:r w:rsidRPr="00050112">
        <w:rPr>
          <w:spacing w:val="1"/>
        </w:rPr>
        <w:t>и</w:t>
      </w:r>
      <w:r w:rsidRPr="00050112">
        <w:t>ем</w:t>
      </w:r>
      <w:r w:rsidRPr="00050112">
        <w:rPr>
          <w:spacing w:val="3"/>
        </w:rPr>
        <w:t xml:space="preserve"> </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4"/>
        </w:rPr>
        <w:t xml:space="preserve"> </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2"/>
        </w:rPr>
        <w:t xml:space="preserve"> </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4"/>
        </w:rPr>
        <w:t xml:space="preserve"> </w:t>
      </w:r>
      <w:r w:rsidRPr="00050112">
        <w:t>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w:t>
      </w:r>
      <w:r w:rsidRPr="00050112">
        <w:t>с</w:t>
      </w:r>
      <w:r w:rsidRPr="00050112">
        <w:rPr>
          <w:spacing w:val="1"/>
        </w:rPr>
        <w:t>о</w:t>
      </w:r>
      <w:r w:rsidRPr="00050112">
        <w:rPr>
          <w:spacing w:val="-3"/>
        </w:rPr>
        <w:t>т</w:t>
      </w:r>
      <w:r w:rsidRPr="00050112">
        <w:t>ы</w:t>
      </w:r>
      <w:r w:rsidRPr="00050112">
        <w:rPr>
          <w:spacing w:val="4"/>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4"/>
        </w:rPr>
        <w:t xml:space="preserve"> </w:t>
      </w:r>
      <w:r w:rsidRPr="00050112">
        <w:rPr>
          <w:spacing w:val="-2"/>
        </w:rPr>
        <w:t>г</w:t>
      </w:r>
      <w:r w:rsidRPr="00050112">
        <w:rPr>
          <w:spacing w:val="1"/>
        </w:rPr>
        <w:t>о</w:t>
      </w:r>
      <w:r w:rsidRPr="00050112">
        <w:t>р</w:t>
      </w:r>
      <w:r w:rsidRPr="00050112">
        <w:rPr>
          <w:spacing w:val="2"/>
        </w:rPr>
        <w:t xml:space="preserve"> </w:t>
      </w:r>
      <w:r w:rsidRPr="00050112">
        <w:rPr>
          <w:spacing w:val="1"/>
        </w:rPr>
        <w:t>п</w:t>
      </w:r>
      <w:r w:rsidRPr="00050112">
        <w:t>о</w:t>
      </w:r>
      <w:r w:rsidRPr="00050112">
        <w:rPr>
          <w:spacing w:val="5"/>
        </w:rPr>
        <w:t xml:space="preserve"> </w:t>
      </w:r>
      <w:r w:rsidRPr="00050112">
        <w:rPr>
          <w:spacing w:val="-3"/>
        </w:rPr>
        <w:t>в</w:t>
      </w:r>
      <w:r w:rsidRPr="00050112">
        <w:rPr>
          <w:spacing w:val="-1"/>
        </w:rPr>
        <w:t>о</w:t>
      </w:r>
      <w:r w:rsidRPr="00050112">
        <w:t>зра</w:t>
      </w:r>
      <w:r w:rsidRPr="00050112">
        <w:rPr>
          <w:spacing w:val="1"/>
        </w:rPr>
        <w:t>с</w:t>
      </w:r>
      <w:r w:rsidRPr="00050112">
        <w:t>ту и</w:t>
      </w:r>
      <w:r w:rsidRPr="00050112">
        <w:rPr>
          <w:spacing w:val="4"/>
        </w:rPr>
        <w:t xml:space="preserve"> </w:t>
      </w:r>
      <w:r w:rsidRPr="00050112">
        <w:t>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w:t>
      </w:r>
      <w:r w:rsidRPr="00050112">
        <w:rPr>
          <w:spacing w:val="1"/>
        </w:rPr>
        <w:t xml:space="preserve"> </w:t>
      </w:r>
      <w:r w:rsidRPr="00050112">
        <w:t>и</w:t>
      </w:r>
      <w:r w:rsidRPr="00050112">
        <w:rPr>
          <w:spacing w:val="1"/>
        </w:rPr>
        <w:t xml:space="preserve"> </w:t>
      </w:r>
      <w:r w:rsidRPr="00050112">
        <w:t>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 xml:space="preserve"> </w:t>
      </w:r>
      <w:r w:rsidRPr="00050112">
        <w:rPr>
          <w:spacing w:val="-3"/>
        </w:rPr>
        <w:t>в</w:t>
      </w:r>
      <w:r w:rsidRPr="00050112">
        <w:rPr>
          <w:spacing w:val="1"/>
        </w:rPr>
        <w:t>ы</w:t>
      </w:r>
      <w:r w:rsidRPr="00050112">
        <w:rPr>
          <w:spacing w:val="-2"/>
        </w:rPr>
        <w:t>с</w:t>
      </w:r>
      <w:r w:rsidRPr="00050112">
        <w:rPr>
          <w:spacing w:val="1"/>
        </w:rPr>
        <w:t>о</w:t>
      </w:r>
      <w:r w:rsidRPr="00050112">
        <w:t>ты</w:t>
      </w:r>
      <w:r w:rsidRPr="00050112">
        <w:rPr>
          <w:spacing w:val="7"/>
        </w:rPr>
        <w:t xml:space="preserve"> </w:t>
      </w:r>
      <w:r w:rsidRPr="00050112">
        <w:t>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w:t>
      </w:r>
      <w:r w:rsidRPr="00050112">
        <w:t xml:space="preserve"> </w:t>
      </w:r>
      <w:r w:rsidRPr="00050112">
        <w:rPr>
          <w:i/>
        </w:rPr>
        <w:t>Мет</w:t>
      </w:r>
      <w:r w:rsidRPr="00050112">
        <w:rPr>
          <w:i/>
          <w:spacing w:val="-1"/>
        </w:rPr>
        <w:t>о</w:t>
      </w:r>
      <w:r w:rsidRPr="00050112">
        <w:rPr>
          <w:i/>
          <w:spacing w:val="1"/>
        </w:rPr>
        <w:t>д</w:t>
      </w:r>
      <w:r w:rsidRPr="00050112">
        <w:rPr>
          <w:i/>
        </w:rPr>
        <w:t>ы</w:t>
      </w:r>
      <w:r w:rsidRPr="00050112">
        <w:rPr>
          <w:i/>
          <w:spacing w:val="-2"/>
        </w:rPr>
        <w:t xml:space="preserve"> </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w:t>
      </w:r>
      <w:r w:rsidRPr="00050112">
        <w:rPr>
          <w:i/>
          <w:spacing w:val="1"/>
        </w:rPr>
        <w:t xml:space="preserve"> </w:t>
      </w:r>
      <w:r w:rsidRPr="00050112">
        <w:rPr>
          <w:i/>
        </w:rPr>
        <w:t>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w:t>
      </w:r>
      <w:r w:rsidRPr="00050112">
        <w:rPr>
          <w:i/>
          <w:spacing w:val="1"/>
        </w:rPr>
        <w:t xml:space="preserve"> </w:t>
      </w:r>
      <w:r w:rsidRPr="00050112">
        <w:rPr>
          <w:i/>
        </w:rPr>
        <w:t>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1"/>
        </w:rPr>
        <w:t xml:space="preserve"> </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w:t>
      </w:r>
      <w:r w:rsidRPr="00050112">
        <w:rPr>
          <w:i/>
          <w:spacing w:val="1"/>
        </w:rPr>
        <w:t xml:space="preserve"> </w:t>
      </w:r>
      <w:r w:rsidRPr="00050112">
        <w:rPr>
          <w:i/>
        </w:rPr>
        <w:t>г</w:t>
      </w:r>
      <w:r w:rsidRPr="00050112">
        <w:rPr>
          <w:i/>
          <w:spacing w:val="-1"/>
        </w:rPr>
        <w:t>л</w:t>
      </w:r>
      <w:r w:rsidRPr="00050112">
        <w:rPr>
          <w:i/>
          <w:spacing w:val="-4"/>
        </w:rPr>
        <w:t>у</w:t>
      </w:r>
      <w:r w:rsidRPr="00050112">
        <w:rPr>
          <w:i/>
          <w:spacing w:val="1"/>
        </w:rPr>
        <w:t>би</w:t>
      </w:r>
      <w:r w:rsidRPr="00050112">
        <w:rPr>
          <w:i/>
        </w:rPr>
        <w:t>н</w:t>
      </w:r>
      <w:r w:rsidRPr="00050112">
        <w:rPr>
          <w:i/>
          <w:spacing w:val="-2"/>
        </w:rPr>
        <w:t xml:space="preserve"> </w:t>
      </w:r>
      <w:r w:rsidRPr="00050112">
        <w:rPr>
          <w:i/>
        </w:rPr>
        <w:t xml:space="preserve">и </w:t>
      </w:r>
      <w:r w:rsidRPr="00050112">
        <w:rPr>
          <w:i/>
          <w:spacing w:val="1"/>
        </w:rPr>
        <w:t>и</w:t>
      </w:r>
      <w:r w:rsidRPr="00050112">
        <w:rPr>
          <w:i/>
        </w:rPr>
        <w:t>х</w:t>
      </w:r>
      <w:r w:rsidRPr="00050112">
        <w:rPr>
          <w:i/>
          <w:spacing w:val="-2"/>
        </w:rPr>
        <w:t xml:space="preserve"> </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3"/>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 xml:space="preserve"> </w:t>
      </w:r>
      <w:r w:rsidRPr="00050112">
        <w:rPr>
          <w:spacing w:val="-3"/>
        </w:rPr>
        <w:t>В</w:t>
      </w:r>
      <w:r w:rsidRPr="00050112">
        <w:rPr>
          <w:spacing w:val="-1"/>
        </w:rPr>
        <w:t>о</w:t>
      </w:r>
      <w:r w:rsidRPr="00050112">
        <w:rPr>
          <w:spacing w:val="1"/>
        </w:rPr>
        <w:t>д</w:t>
      </w:r>
      <w:r w:rsidRPr="00050112">
        <w:t>ы</w:t>
      </w:r>
      <w:r w:rsidRPr="00050112">
        <w:rPr>
          <w:spacing w:val="1"/>
        </w:rPr>
        <w:t xml:space="preserve"> </w:t>
      </w:r>
      <w:r w:rsidRPr="00050112">
        <w:t>с</w:t>
      </w:r>
      <w:r w:rsidRPr="00050112">
        <w:rPr>
          <w:spacing w:val="-3"/>
        </w:rPr>
        <w:t>у</w:t>
      </w:r>
      <w:r w:rsidRPr="00050112">
        <w:t>ши.</w:t>
      </w:r>
      <w:r w:rsidRPr="00050112">
        <w:rPr>
          <w:spacing w:val="3"/>
        </w:rPr>
        <w:t xml:space="preserve"> </w:t>
      </w:r>
      <w:r w:rsidRPr="00050112">
        <w:t>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r w:rsidRPr="00050112">
        <w:t>к</w:t>
      </w:r>
      <w:r w:rsidRPr="00050112">
        <w:rPr>
          <w:spacing w:val="-2"/>
        </w:rPr>
        <w:t>а</w:t>
      </w:r>
      <w:r w:rsidRPr="00050112">
        <w:rPr>
          <w:spacing w:val="-1"/>
        </w:rPr>
        <w:t>р</w:t>
      </w:r>
      <w:r w:rsidRPr="00050112">
        <w:t>те</w:t>
      </w:r>
      <w:r w:rsidRPr="00050112">
        <w:rPr>
          <w:spacing w:val="3"/>
        </w:rPr>
        <w:t xml:space="preserve"> </w:t>
      </w:r>
      <w:r w:rsidRPr="00050112">
        <w:t>и</w:t>
      </w:r>
      <w:r w:rsidRPr="00050112">
        <w:rPr>
          <w:spacing w:val="4"/>
        </w:rPr>
        <w:t xml:space="preserve"> </w:t>
      </w:r>
      <w:r w:rsidRPr="00050112">
        <w:t xml:space="preserve">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4"/>
        </w:rPr>
        <w:t xml:space="preserve"> </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3"/>
        </w:rPr>
        <w:t xml:space="preserve"> </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2"/>
        </w:rPr>
        <w:t xml:space="preserve"> </w:t>
      </w:r>
      <w:r w:rsidRPr="00050112">
        <w:rPr>
          <w:spacing w:val="-1"/>
        </w:rPr>
        <w:t>р</w:t>
      </w:r>
      <w:r w:rsidRPr="00050112">
        <w:rPr>
          <w:spacing w:val="-2"/>
        </w:rPr>
        <w:t>е</w:t>
      </w:r>
      <w:r w:rsidRPr="00050112">
        <w:t>к.</w:t>
      </w:r>
      <w:r w:rsidRPr="00050112">
        <w:rPr>
          <w:spacing w:val="2"/>
        </w:rPr>
        <w:t xml:space="preserve"> </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w:t>
      </w:r>
      <w:r w:rsidRPr="00050112">
        <w:rPr>
          <w:spacing w:val="2"/>
        </w:rPr>
        <w:t xml:space="preserve"> </w:t>
      </w:r>
      <w:r w:rsidRPr="00050112">
        <w:t>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2"/>
        </w:rPr>
        <w:t xml:space="preserve"> </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w:t>
      </w:r>
      <w:r w:rsidRPr="00050112">
        <w:rPr>
          <w:spacing w:val="3"/>
        </w:rPr>
        <w:t xml:space="preserve"> </w:t>
      </w:r>
      <w:r w:rsidRPr="00050112">
        <w:t>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4"/>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w:t>
      </w:r>
      <w:r w:rsidRPr="00050112">
        <w:rPr>
          <w:spacing w:val="4"/>
        </w:rPr>
        <w:t xml:space="preserve"> </w:t>
      </w:r>
      <w:r w:rsidRPr="00050112">
        <w:t>в</w:t>
      </w:r>
      <w:r w:rsidRPr="00050112">
        <w:rPr>
          <w:spacing w:val="-2"/>
        </w:rPr>
        <w:t>о</w:t>
      </w:r>
      <w:r w:rsidRPr="00050112">
        <w:rPr>
          <w:spacing w:val="1"/>
        </w:rPr>
        <w:t>ды</w:t>
      </w:r>
      <w:r w:rsidRPr="00050112">
        <w:t>.</w:t>
      </w:r>
      <w:r w:rsidRPr="00050112">
        <w:rPr>
          <w:spacing w:val="1"/>
        </w:rPr>
        <w:t xml:space="preserve"> </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w:t>
      </w:r>
      <w:r w:rsidRPr="00050112">
        <w:rPr>
          <w:spacing w:val="1"/>
        </w:rPr>
        <w:t xml:space="preserve"> </w:t>
      </w:r>
      <w:r w:rsidRPr="00050112">
        <w:t>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w:t>
      </w:r>
      <w:r w:rsidRPr="00050112">
        <w:rPr>
          <w:i/>
          <w:spacing w:val="3"/>
        </w:rPr>
        <w:t xml:space="preserve"> </w:t>
      </w:r>
      <w:r w:rsidRPr="00050112">
        <w:rPr>
          <w:i/>
        </w:rPr>
        <w:t>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 xml:space="preserve"> </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4"/>
        </w:rPr>
        <w:t xml:space="preserve"> </w:t>
      </w:r>
      <w:r w:rsidRPr="00050112">
        <w:rPr>
          <w:spacing w:val="2"/>
        </w:rPr>
        <w:t>З</w:t>
      </w:r>
      <w:r w:rsidRPr="00050112">
        <w:t>ем</w:t>
      </w:r>
      <w:r w:rsidRPr="00050112">
        <w:rPr>
          <w:spacing w:val="-3"/>
        </w:rPr>
        <w:t>л</w:t>
      </w:r>
      <w:r w:rsidRPr="00050112">
        <w:rPr>
          <w:spacing w:val="1"/>
        </w:rPr>
        <w:t>и</w:t>
      </w:r>
      <w:r w:rsidRPr="00050112">
        <w:rPr>
          <w:i/>
        </w:rPr>
        <w:t>.</w:t>
      </w:r>
      <w:r w:rsidRPr="00050112">
        <w:t xml:space="preserve"> </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 xml:space="preserve"> </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3"/>
        </w:rPr>
        <w:t xml:space="preserve"> </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w:t>
      </w:r>
      <w:r w:rsidRPr="00050112">
        <w:rPr>
          <w:spacing w:val="3"/>
        </w:rPr>
        <w:t xml:space="preserve"> </w:t>
      </w:r>
      <w:r w:rsidRPr="00050112">
        <w:t>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2"/>
        </w:rPr>
        <w:t xml:space="preserve"> </w:t>
      </w:r>
      <w:r w:rsidRPr="00050112">
        <w:rPr>
          <w:spacing w:val="1"/>
        </w:rPr>
        <w:t>о</w:t>
      </w:r>
      <w:r w:rsidRPr="00050112">
        <w:t>т</w:t>
      </w:r>
      <w:r w:rsidRPr="00050112">
        <w:rPr>
          <w:spacing w:val="1"/>
        </w:rPr>
        <w:t xml:space="preserve"> </w:t>
      </w:r>
      <w:r w:rsidRPr="00050112">
        <w:t>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4"/>
        </w:rPr>
        <w:t xml:space="preserve"> </w:t>
      </w:r>
      <w:r w:rsidRPr="00050112">
        <w:rPr>
          <w:spacing w:val="-1"/>
        </w:rPr>
        <w:t>п</w:t>
      </w:r>
      <w:r w:rsidRPr="00050112">
        <w:rPr>
          <w:spacing w:val="1"/>
        </w:rPr>
        <w:t>о</w:t>
      </w:r>
      <w:r w:rsidRPr="00050112">
        <w:t>я</w:t>
      </w:r>
      <w:r w:rsidRPr="00050112">
        <w:rPr>
          <w:spacing w:val="-2"/>
        </w:rPr>
        <w:t>с</w:t>
      </w:r>
      <w:r w:rsidRPr="00050112">
        <w:t>а. Вода</w:t>
      </w:r>
      <w:r w:rsidRPr="00050112">
        <w:rPr>
          <w:spacing w:val="3"/>
        </w:rPr>
        <w:t xml:space="preserve"> </w:t>
      </w:r>
      <w:r w:rsidRPr="00050112">
        <w:t>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2"/>
        </w:rPr>
        <w:t xml:space="preserve"> </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3"/>
        </w:rPr>
        <w:t xml:space="preserve"> </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2"/>
        </w:rPr>
        <w:t xml:space="preserve"> </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3"/>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spacing w:val="-1"/>
        </w:rPr>
        <w:t xml:space="preserve"> </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1"/>
        </w:rPr>
        <w:t xml:space="preserve"> </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w:t>
      </w:r>
      <w:r w:rsidRPr="00050112">
        <w:rPr>
          <w:i/>
          <w:spacing w:val="3"/>
        </w:rPr>
        <w:t xml:space="preserve"> </w:t>
      </w:r>
      <w:r w:rsidRPr="00050112">
        <w:rPr>
          <w:i/>
        </w:rPr>
        <w:t>и</w:t>
      </w:r>
      <w:r w:rsidRPr="00050112">
        <w:rPr>
          <w:i/>
          <w:spacing w:val="4"/>
        </w:rPr>
        <w:t xml:space="preserve"> </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1"/>
        </w:rPr>
        <w:t xml:space="preserve"> </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t xml:space="preserve"> </w:t>
      </w:r>
      <w:r w:rsidRPr="00050112">
        <w:rPr>
          <w:spacing w:val="-1"/>
        </w:rPr>
        <w:t>Понятие климата.</w:t>
      </w:r>
      <w:r w:rsidRPr="00050112">
        <w:rPr>
          <w:i/>
          <w:spacing w:val="-1"/>
        </w:rPr>
        <w:t xml:space="preserve"> </w:t>
      </w:r>
      <w:r w:rsidRPr="00050112">
        <w:rPr>
          <w:spacing w:val="-1"/>
        </w:rPr>
        <w:t>По</w:t>
      </w:r>
      <w:r w:rsidRPr="00050112">
        <w:t>г</w:t>
      </w:r>
      <w:r w:rsidRPr="00050112">
        <w:rPr>
          <w:spacing w:val="-1"/>
        </w:rPr>
        <w:t>о</w:t>
      </w:r>
      <w:r w:rsidRPr="00050112">
        <w:rPr>
          <w:spacing w:val="1"/>
        </w:rPr>
        <w:t>д</w:t>
      </w:r>
      <w:r w:rsidRPr="00050112">
        <w:t>а</w:t>
      </w:r>
      <w:r w:rsidRPr="00050112">
        <w:rPr>
          <w:spacing w:val="3"/>
        </w:rPr>
        <w:t xml:space="preserve"> </w:t>
      </w:r>
      <w:r w:rsidRPr="00050112">
        <w:t>и</w:t>
      </w:r>
      <w:r w:rsidRPr="00050112">
        <w:rPr>
          <w:spacing w:val="3"/>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w:t>
      </w:r>
      <w:r w:rsidRPr="00050112">
        <w:rPr>
          <w:spacing w:val="2"/>
        </w:rPr>
        <w:t xml:space="preserve"> </w:t>
      </w:r>
      <w:r w:rsidRPr="00050112">
        <w:t>кл</w:t>
      </w:r>
      <w:r w:rsidRPr="00050112">
        <w:rPr>
          <w:spacing w:val="-2"/>
        </w:rPr>
        <w:t>и</w:t>
      </w:r>
      <w:r w:rsidRPr="00050112">
        <w:t>ма</w:t>
      </w:r>
      <w:r w:rsidRPr="00050112">
        <w:rPr>
          <w:spacing w:val="-3"/>
        </w:rPr>
        <w:t>т</w:t>
      </w:r>
      <w:r w:rsidRPr="00050112">
        <w:t xml:space="preserve">а </w:t>
      </w:r>
      <w:r w:rsidRPr="00050112">
        <w:rPr>
          <w:spacing w:val="1"/>
        </w:rPr>
        <w:t>о</w:t>
      </w:r>
      <w:r w:rsidRPr="00050112">
        <w:t>т</w:t>
      </w:r>
      <w:r w:rsidRPr="00050112">
        <w:rPr>
          <w:spacing w:val="3"/>
        </w:rPr>
        <w:t xml:space="preserve"> </w:t>
      </w:r>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с</w:t>
      </w:r>
      <w:r w:rsidRPr="00050112">
        <w:rPr>
          <w:spacing w:val="1"/>
        </w:rPr>
        <w:t>о</w:t>
      </w:r>
      <w:r w:rsidRPr="00050112">
        <w:t>ты</w:t>
      </w:r>
      <w:r w:rsidRPr="00050112">
        <w:rPr>
          <w:spacing w:val="4"/>
        </w:rPr>
        <w:t xml:space="preserve"> </w:t>
      </w:r>
      <w:r w:rsidRPr="00050112">
        <w:t>мес</w:t>
      </w:r>
      <w:r w:rsidRPr="00050112">
        <w:rPr>
          <w:spacing w:val="-3"/>
        </w:rPr>
        <w:t>т</w:t>
      </w:r>
      <w:r w:rsidRPr="00050112">
        <w:rPr>
          <w:spacing w:val="-1"/>
        </w:rPr>
        <w:t>н</w:t>
      </w:r>
      <w:r w:rsidRPr="00050112">
        <w:rPr>
          <w:spacing w:val="1"/>
        </w:rPr>
        <w:t>о</w:t>
      </w:r>
      <w:r w:rsidRPr="00050112">
        <w:t>сти.</w:t>
      </w:r>
      <w:r w:rsidRPr="00050112">
        <w:rPr>
          <w:i/>
        </w:rPr>
        <w:t xml:space="preserve"> </w:t>
      </w:r>
      <w:r w:rsidRPr="00050112">
        <w:t>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3"/>
        </w:rPr>
        <w:t xml:space="preserve"> </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w:t>
      </w:r>
      <w:r w:rsidRPr="00050112">
        <w:rPr>
          <w:i/>
          <w:spacing w:val="3"/>
        </w:rPr>
        <w:t xml:space="preserve"> </w:t>
      </w:r>
      <w:r w:rsidRPr="00050112">
        <w:rPr>
          <w:i/>
        </w:rPr>
        <w:t>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3"/>
        </w:rPr>
        <w:t xml:space="preserve"> </w:t>
      </w:r>
      <w:r w:rsidRPr="00050112">
        <w:rPr>
          <w:i/>
          <w:spacing w:val="-1"/>
        </w:rPr>
        <w:t>люд</w:t>
      </w:r>
      <w:r w:rsidRPr="00050112">
        <w:rPr>
          <w:i/>
        </w:rPr>
        <w:t>е</w:t>
      </w:r>
      <w:r w:rsidRPr="00050112">
        <w:rPr>
          <w:i/>
          <w:spacing w:val="1"/>
        </w:rPr>
        <w:t>й</w:t>
      </w:r>
      <w:r w:rsidRPr="00050112">
        <w:t>.</w:t>
      </w:r>
      <w:r w:rsidRPr="00050112">
        <w:rPr>
          <w:spacing w:val="2"/>
        </w:rPr>
        <w:t xml:space="preserve"> </w:t>
      </w:r>
      <w:r w:rsidRPr="00050112">
        <w:t>Че</w:t>
      </w:r>
      <w:r w:rsidRPr="00050112">
        <w:rPr>
          <w:spacing w:val="-1"/>
        </w:rPr>
        <w:t>л</w:t>
      </w:r>
      <w:r w:rsidRPr="00050112">
        <w:rPr>
          <w:spacing w:val="1"/>
        </w:rPr>
        <w:t>о</w:t>
      </w:r>
      <w:r w:rsidRPr="00050112">
        <w:t>век и</w:t>
      </w:r>
      <w:r w:rsidRPr="00050112">
        <w:rPr>
          <w:spacing w:val="3"/>
        </w:rPr>
        <w:t xml:space="preserve"> </w:t>
      </w:r>
      <w:r w:rsidRPr="00050112">
        <w:t>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3"/>
        </w:rPr>
        <w:t xml:space="preserve"> </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r w:rsidRPr="00050112">
        <w:rPr>
          <w:spacing w:val="1"/>
        </w:rPr>
        <w:t xml:space="preserve"> </w:t>
      </w:r>
      <w:r w:rsidRPr="00050112">
        <w:t>–</w:t>
      </w:r>
      <w:r w:rsidRPr="00050112">
        <w:rPr>
          <w:spacing w:val="1"/>
        </w:rPr>
        <w:t xml:space="preserve"> </w:t>
      </w:r>
      <w:r w:rsidRPr="00050112">
        <w:t>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и</w:t>
      </w:r>
      <w:r w:rsidRPr="00050112">
        <w:rPr>
          <w:spacing w:val="3"/>
        </w:rPr>
        <w:t xml:space="preserve"> </w:t>
      </w:r>
      <w:r w:rsidRPr="00050112">
        <w:t xml:space="preserve">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 xml:space="preserve"> </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3"/>
        </w:rPr>
        <w:t xml:space="preserve"> </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w:t>
      </w:r>
      <w:r w:rsidRPr="00050112">
        <w:rPr>
          <w:spacing w:val="3"/>
        </w:rPr>
        <w:t xml:space="preserve"> </w:t>
      </w:r>
      <w:r w:rsidRPr="00050112">
        <w:t>с</w:t>
      </w:r>
      <w:r w:rsidRPr="00050112">
        <w:rPr>
          <w:spacing w:val="-3"/>
        </w:rPr>
        <w:t>у</w:t>
      </w:r>
      <w:r w:rsidRPr="00050112">
        <w:t>ши:</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w:t>
      </w:r>
      <w:r w:rsidRPr="00050112">
        <w:rPr>
          <w:spacing w:val="2"/>
        </w:rPr>
        <w:t xml:space="preserve"> </w:t>
      </w:r>
      <w:r w:rsidRPr="00050112">
        <w:t>в</w:t>
      </w:r>
      <w:r w:rsidRPr="00050112">
        <w:rPr>
          <w:spacing w:val="3"/>
        </w:rPr>
        <w:t xml:space="preserve"> </w:t>
      </w:r>
      <w:r w:rsidRPr="00050112">
        <w:rPr>
          <w:spacing w:val="-1"/>
        </w:rPr>
        <w:t>л</w:t>
      </w:r>
      <w:r w:rsidRPr="00050112">
        <w:t>е</w:t>
      </w:r>
      <w:r w:rsidRPr="00050112">
        <w:rPr>
          <w:spacing w:val="-2"/>
        </w:rPr>
        <w:t>с</w:t>
      </w:r>
      <w:r w:rsidRPr="00050112">
        <w:rPr>
          <w:spacing w:val="-1"/>
        </w:rPr>
        <w:t>ны</w:t>
      </w:r>
      <w:r w:rsidRPr="00050112">
        <w:t>х</w:t>
      </w:r>
      <w:r w:rsidRPr="00050112">
        <w:rPr>
          <w:spacing w:val="2"/>
        </w:rPr>
        <w:t xml:space="preserve"> </w:t>
      </w:r>
      <w:r w:rsidRPr="00050112">
        <w:t>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2"/>
        </w:rPr>
        <w:t xml:space="preserve"> </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spacing w:val="2"/>
        </w:rPr>
        <w:t xml:space="preserve"> </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 xml:space="preserve"> </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1"/>
        </w:rPr>
        <w:t xml:space="preserve"> </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века</w:t>
      </w:r>
      <w:r w:rsidRPr="00050112">
        <w:rPr>
          <w:i/>
          <w:spacing w:val="-2"/>
        </w:rPr>
        <w:t xml:space="preserve"> </w:t>
      </w:r>
      <w:r w:rsidRPr="00050112">
        <w:rPr>
          <w:i/>
        </w:rPr>
        <w:t xml:space="preserve">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w:t>
      </w:r>
      <w:r w:rsidRPr="00050112">
        <w:rPr>
          <w:i/>
          <w:spacing w:val="-2"/>
        </w:rPr>
        <w:t xml:space="preserve"> </w:t>
      </w:r>
      <w:r w:rsidRPr="00050112">
        <w:rPr>
          <w:i/>
        </w:rPr>
        <w:t>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2"/>
        </w:rPr>
        <w:t xml:space="preserve"> </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6"/>
        </w:rPr>
        <w:t xml:space="preserve"> </w:t>
      </w:r>
      <w:r w:rsidRPr="00050112">
        <w:rPr>
          <w:b/>
          <w:bCs/>
          <w:spacing w:val="-1"/>
        </w:rPr>
        <w:t>к</w:t>
      </w:r>
      <w:r w:rsidRPr="00050112">
        <w:rPr>
          <w:b/>
          <w:bCs/>
          <w:spacing w:val="1"/>
        </w:rPr>
        <w:t>а</w:t>
      </w:r>
      <w:r w:rsidRPr="00050112">
        <w:rPr>
          <w:b/>
          <w:bCs/>
        </w:rPr>
        <w:t>к</w:t>
      </w:r>
      <w:r w:rsidRPr="00050112">
        <w:rPr>
          <w:b/>
          <w:bCs/>
          <w:spacing w:val="2"/>
        </w:rPr>
        <w:t xml:space="preserve"> </w:t>
      </w:r>
      <w:r w:rsidRPr="00050112">
        <w:rPr>
          <w:b/>
          <w:bCs/>
        </w:rPr>
        <w:t>среда</w:t>
      </w:r>
      <w:r w:rsidRPr="00050112">
        <w:rPr>
          <w:b/>
          <w:bCs/>
          <w:spacing w:val="1"/>
        </w:rPr>
        <w:t xml:space="preserve"> </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b/>
          <w:bCs/>
          <w:spacing w:val="6"/>
        </w:rPr>
        <w:t xml:space="preserve"> </w:t>
      </w:r>
      <w:r w:rsidRPr="00050112">
        <w:rPr>
          <w:spacing w:val="-1"/>
        </w:rPr>
        <w:t>П</w:t>
      </w:r>
      <w:r w:rsidRPr="00050112">
        <w:rPr>
          <w:spacing w:val="1"/>
        </w:rPr>
        <w:t>он</w:t>
      </w:r>
      <w:r w:rsidRPr="00050112">
        <w:t>ят</w:t>
      </w:r>
      <w:r w:rsidRPr="00050112">
        <w:rPr>
          <w:spacing w:val="1"/>
        </w:rPr>
        <w:t>и</w:t>
      </w:r>
      <w:r w:rsidRPr="00050112">
        <w:t>е о</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w:t>
      </w:r>
      <w:r w:rsidRPr="00050112">
        <w:rPr>
          <w:spacing w:val="3"/>
        </w:rPr>
        <w:t xml:space="preserve"> </w:t>
      </w:r>
      <w:r w:rsidRPr="00050112">
        <w:t>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2"/>
        </w:rPr>
        <w:t xml:space="preserve"> </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3"/>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w:t>
      </w:r>
      <w:r w:rsidRPr="00050112">
        <w:rPr>
          <w:spacing w:val="4"/>
        </w:rPr>
        <w:t xml:space="preserve"> </w:t>
      </w:r>
      <w:r w:rsidRPr="00050112">
        <w:t>с</w:t>
      </w:r>
      <w:r w:rsidRPr="00050112">
        <w:rPr>
          <w:spacing w:val="-3"/>
        </w:rPr>
        <w:t>в</w:t>
      </w:r>
      <w:r w:rsidRPr="00050112">
        <w:rPr>
          <w:spacing w:val="1"/>
        </w:rPr>
        <w:t>о</w:t>
      </w:r>
      <w:r w:rsidRPr="00050112">
        <w:rPr>
          <w:spacing w:val="-2"/>
        </w:rPr>
        <w:t>е</w:t>
      </w:r>
      <w:r w:rsidRPr="00050112">
        <w:t>й</w:t>
      </w:r>
      <w:r w:rsidRPr="00050112">
        <w:rPr>
          <w:spacing w:val="3"/>
        </w:rPr>
        <w:t xml:space="preserve"> </w:t>
      </w:r>
      <w:r w:rsidRPr="00050112">
        <w:t>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w:t>
      </w:r>
      <w:r w:rsidRPr="00050112">
        <w:rPr>
          <w:spacing w:val="3"/>
        </w:rPr>
        <w:t xml:space="preserve"> </w:t>
      </w:r>
      <w:r w:rsidRPr="00050112">
        <w:t>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w:t>
      </w:r>
      <w:r w:rsidRPr="00050112">
        <w:rPr>
          <w:spacing w:val="3"/>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w:t>
      </w:r>
      <w:r w:rsidRPr="00050112">
        <w:rPr>
          <w:spacing w:val="4"/>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3"/>
        </w:rPr>
        <w:t xml:space="preserve">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r w:rsidRPr="00050112">
        <w:rPr>
          <w:spacing w:val="-1"/>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rPr>
        <w:t xml:space="preserve"> </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1"/>
        </w:rPr>
        <w:t xml:space="preserve"> </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3"/>
        </w:rPr>
        <w:t xml:space="preserve"> </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rPr>
        <w:t xml:space="preserve"> </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2"/>
        </w:rPr>
        <w:t xml:space="preserve">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5"/>
        </w:rPr>
        <w:t xml:space="preserve"> </w:t>
      </w:r>
      <w:r w:rsidRPr="00050112">
        <w:rPr>
          <w:spacing w:val="-3"/>
        </w:rPr>
        <w:t>М</w:t>
      </w:r>
      <w:r w:rsidRPr="00050112">
        <w:t>ет</w:t>
      </w:r>
      <w:r w:rsidRPr="00050112">
        <w:rPr>
          <w:spacing w:val="-1"/>
        </w:rPr>
        <w:t>од</w:t>
      </w:r>
      <w:r w:rsidRPr="00050112">
        <w:t>ы</w:t>
      </w:r>
      <w:r w:rsidRPr="00050112">
        <w:rPr>
          <w:spacing w:val="4"/>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w:t>
      </w:r>
      <w:r w:rsidRPr="00050112">
        <w:rPr>
          <w:spacing w:val="2"/>
        </w:rPr>
        <w:t xml:space="preserve"> </w:t>
      </w:r>
      <w:r w:rsidRPr="00050112">
        <w:t>и</w:t>
      </w:r>
      <w:r w:rsidRPr="00050112">
        <w:rPr>
          <w:spacing w:val="2"/>
        </w:rPr>
        <w:t xml:space="preserve"> </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w:t>
      </w:r>
      <w:r w:rsidRPr="00050112">
        <w:rPr>
          <w:spacing w:val="1"/>
        </w:rPr>
        <w:t xml:space="preserve"> </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w:t>
      </w:r>
      <w:r w:rsidRPr="00050112">
        <w:rPr>
          <w:spacing w:val="1"/>
        </w:rPr>
        <w:t xml:space="preserve"> </w:t>
      </w:r>
      <w:r w:rsidRPr="00050112">
        <w:t>ка</w:t>
      </w:r>
      <w:r w:rsidRPr="00050112">
        <w:rPr>
          <w:spacing w:val="1"/>
        </w:rPr>
        <w:t>р</w:t>
      </w:r>
      <w:r w:rsidRPr="00050112">
        <w:t>т.</w:t>
      </w:r>
      <w:r w:rsidRPr="00050112">
        <w:rPr>
          <w:spacing w:val="1"/>
        </w:rPr>
        <w:t xml:space="preserve"> </w:t>
      </w:r>
      <w:r w:rsidRPr="00050112">
        <w:t>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2"/>
        </w:rPr>
        <w:t xml:space="preserve"> </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3"/>
        </w:rPr>
        <w:t xml:space="preserve"> </w:t>
      </w:r>
      <w:r w:rsidRPr="00050112">
        <w:rPr>
          <w:spacing w:val="1"/>
        </w:rPr>
        <w:t>п</w:t>
      </w:r>
      <w:r w:rsidRPr="00050112">
        <w:rPr>
          <w:spacing w:val="-4"/>
        </w:rPr>
        <w:t>у</w:t>
      </w:r>
      <w:r w:rsidRPr="00050112">
        <w:t>тешест</w:t>
      </w:r>
      <w:r w:rsidRPr="00050112">
        <w:rPr>
          <w:spacing w:val="-1"/>
        </w:rPr>
        <w:t>ви</w:t>
      </w:r>
      <w:r w:rsidRPr="00050112">
        <w:t>я</w:t>
      </w:r>
      <w:r w:rsidRPr="00050112">
        <w:rPr>
          <w:spacing w:val="3"/>
        </w:rPr>
        <w:t xml:space="preserve"> </w:t>
      </w:r>
      <w:r w:rsidRPr="00050112">
        <w:t>в</w:t>
      </w:r>
      <w:r w:rsidRPr="00050112">
        <w:rPr>
          <w:spacing w:val="2"/>
        </w:rPr>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3"/>
        </w:rPr>
        <w:t xml:space="preserve"> </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 xml:space="preserve"> </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w:t>
      </w:r>
      <w:r w:rsidRPr="00050112">
        <w:rPr>
          <w:i/>
          <w:spacing w:val="2"/>
        </w:rPr>
        <w:t xml:space="preserve"> </w:t>
      </w:r>
      <w:r w:rsidRPr="00050112">
        <w:rPr>
          <w:i/>
        </w:rPr>
        <w:t>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w:t>
      </w:r>
      <w:r w:rsidRPr="00050112">
        <w:rPr>
          <w:i/>
          <w:spacing w:val="2"/>
        </w:rPr>
        <w:t xml:space="preserve"> </w:t>
      </w:r>
      <w:r w:rsidRPr="00050112">
        <w:rPr>
          <w:i/>
        </w:rPr>
        <w:t>и т</w:t>
      </w:r>
      <w:r w:rsidRPr="00050112">
        <w:rPr>
          <w:i/>
          <w:spacing w:val="1"/>
        </w:rPr>
        <w:t>р</w:t>
      </w:r>
      <w:r w:rsidRPr="00050112">
        <w:rPr>
          <w:i/>
          <w:spacing w:val="-4"/>
        </w:rPr>
        <w:t>у</w:t>
      </w:r>
      <w:r w:rsidRPr="00050112">
        <w:rPr>
          <w:i/>
          <w:spacing w:val="1"/>
        </w:rPr>
        <w:t>д</w:t>
      </w:r>
      <w:r w:rsidRPr="00050112">
        <w:rPr>
          <w:i/>
        </w:rPr>
        <w:t>ы</w:t>
      </w:r>
      <w:r w:rsidRPr="00050112">
        <w:rPr>
          <w:i/>
          <w:spacing w:val="4"/>
        </w:rPr>
        <w:t xml:space="preserve"> </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w:t>
      </w:r>
      <w:r w:rsidRPr="00050112">
        <w:rPr>
          <w:i/>
          <w:spacing w:val="1"/>
        </w:rPr>
        <w:t xml:space="preserve"> </w:t>
      </w:r>
      <w:r w:rsidRPr="00050112">
        <w:rPr>
          <w:i/>
        </w:rPr>
        <w:t>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 xml:space="preserve"> </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4"/>
        </w:rPr>
        <w:t xml:space="preserve"> </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w:t>
      </w:r>
      <w:r w:rsidRPr="00050112">
        <w:rPr>
          <w:spacing w:val="2"/>
        </w:rPr>
        <w:t xml:space="preserve"> </w:t>
      </w:r>
      <w:r w:rsidRPr="00050112">
        <w:t xml:space="preserve">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w:t>
      </w:r>
      <w:r w:rsidRPr="00050112">
        <w:rPr>
          <w:spacing w:val="2"/>
        </w:rPr>
        <w:t xml:space="preserve"> </w:t>
      </w:r>
      <w:r w:rsidRPr="00050112">
        <w:t>в</w:t>
      </w:r>
      <w:r w:rsidRPr="00050112">
        <w:rPr>
          <w:spacing w:val="2"/>
        </w:rPr>
        <w:t xml:space="preserve"> </w:t>
      </w:r>
      <w:r w:rsidRPr="00050112">
        <w:t>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spacing w:val="1"/>
        </w:rPr>
        <w:t xml:space="preserve"> </w:t>
      </w:r>
      <w:r w:rsidRPr="00050112">
        <w:t>(</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44"/>
        </w:rPr>
        <w:t xml:space="preserve"> </w:t>
      </w:r>
      <w:r w:rsidRPr="00050112">
        <w:rPr>
          <w:i/>
          <w:spacing w:val="-1"/>
        </w:rPr>
        <w:t>Х</w:t>
      </w:r>
      <w:r w:rsidRPr="00050112">
        <w:rPr>
          <w:i/>
        </w:rPr>
        <w:t>.</w:t>
      </w:r>
      <w:r w:rsidRPr="00050112">
        <w:rPr>
          <w:i/>
          <w:spacing w:val="44"/>
        </w:rPr>
        <w:t xml:space="preserve"> </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44"/>
        </w:rPr>
        <w:t xml:space="preserve"> </w:t>
      </w:r>
      <w:r w:rsidRPr="00050112">
        <w:rPr>
          <w:i/>
          <w:spacing w:val="-1"/>
        </w:rPr>
        <w:t>А</w:t>
      </w:r>
      <w:r w:rsidRPr="00050112">
        <w:rPr>
          <w:i/>
        </w:rPr>
        <w:t>.</w:t>
      </w:r>
      <w:r w:rsidRPr="00050112">
        <w:rPr>
          <w:i/>
          <w:spacing w:val="2"/>
        </w:rPr>
        <w:t xml:space="preserve"> </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w:t>
      </w:r>
      <w:r w:rsidRPr="00050112">
        <w:rPr>
          <w:i/>
          <w:spacing w:val="44"/>
        </w:rPr>
        <w:t xml:space="preserve"> </w:t>
      </w:r>
      <w:r w:rsidRPr="00050112">
        <w:rPr>
          <w:i/>
        </w:rPr>
        <w:t>Вас</w:t>
      </w:r>
      <w:r w:rsidRPr="00050112">
        <w:rPr>
          <w:i/>
          <w:spacing w:val="-2"/>
        </w:rPr>
        <w:t>к</w:t>
      </w:r>
      <w:r w:rsidRPr="00050112">
        <w:rPr>
          <w:i/>
        </w:rPr>
        <w:t>о</w:t>
      </w:r>
      <w:r w:rsidRPr="00050112">
        <w:rPr>
          <w:i/>
          <w:spacing w:val="46"/>
        </w:rPr>
        <w:t xml:space="preserve"> </w:t>
      </w:r>
      <w:r w:rsidRPr="00050112">
        <w:rPr>
          <w:i/>
          <w:spacing w:val="1"/>
        </w:rPr>
        <w:t>д</w:t>
      </w:r>
      <w:r w:rsidRPr="00050112">
        <w:rPr>
          <w:i/>
        </w:rPr>
        <w:t>а</w:t>
      </w:r>
      <w:r w:rsidRPr="00050112">
        <w:rPr>
          <w:i/>
          <w:spacing w:val="43"/>
        </w:rPr>
        <w:t xml:space="preserve"> </w:t>
      </w:r>
      <w:r w:rsidRPr="00050112">
        <w:rPr>
          <w:i/>
          <w:spacing w:val="1"/>
        </w:rPr>
        <w:t>Г</w:t>
      </w:r>
      <w:r w:rsidRPr="00050112">
        <w:rPr>
          <w:i/>
        </w:rPr>
        <w:t>а</w:t>
      </w:r>
      <w:r w:rsidRPr="00050112">
        <w:rPr>
          <w:i/>
          <w:spacing w:val="-3"/>
        </w:rPr>
        <w:t>м</w:t>
      </w:r>
      <w:r w:rsidRPr="00050112">
        <w:rPr>
          <w:i/>
        </w:rPr>
        <w:t>а,</w:t>
      </w:r>
      <w:r w:rsidRPr="00050112">
        <w:rPr>
          <w:i/>
          <w:spacing w:val="45"/>
        </w:rPr>
        <w:t xml:space="preserve"> </w:t>
      </w:r>
      <w:r w:rsidRPr="00050112">
        <w:rPr>
          <w:i/>
          <w:spacing w:val="-1"/>
        </w:rPr>
        <w:t>Ф</w:t>
      </w:r>
      <w:r w:rsidRPr="00050112">
        <w:rPr>
          <w:i/>
        </w:rPr>
        <w:t>.</w:t>
      </w:r>
      <w:r w:rsidRPr="00050112">
        <w:rPr>
          <w:i/>
          <w:spacing w:val="44"/>
        </w:rPr>
        <w:t xml:space="preserve"> </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w:t>
      </w:r>
      <w:r w:rsidRPr="00050112">
        <w:rPr>
          <w:i/>
          <w:spacing w:val="44"/>
        </w:rPr>
        <w:t xml:space="preserve"> </w:t>
      </w:r>
      <w:r w:rsidRPr="00050112">
        <w:rPr>
          <w:i/>
        </w:rPr>
        <w:t>Э.</w:t>
      </w:r>
      <w:r w:rsidRPr="00050112">
        <w:rPr>
          <w:i/>
          <w:spacing w:val="44"/>
        </w:rPr>
        <w:t xml:space="preserve"> </w:t>
      </w:r>
      <w:r w:rsidRPr="00050112">
        <w:rPr>
          <w:i/>
        </w:rPr>
        <w:t>К</w:t>
      </w:r>
      <w:r w:rsidRPr="00050112">
        <w:rPr>
          <w:i/>
          <w:spacing w:val="1"/>
        </w:rPr>
        <w:t>ор</w:t>
      </w:r>
      <w:r w:rsidRPr="00050112">
        <w:rPr>
          <w:i/>
          <w:spacing w:val="-3"/>
        </w:rPr>
        <w:t>т</w:t>
      </w:r>
      <w:r w:rsidRPr="00050112">
        <w:rPr>
          <w:i/>
        </w:rPr>
        <w:t>ес,</w:t>
      </w:r>
      <w:r w:rsidRPr="00050112">
        <w:rPr>
          <w:i/>
          <w:spacing w:val="45"/>
        </w:rPr>
        <w:t xml:space="preserve"> </w:t>
      </w:r>
      <w:r w:rsidRPr="00050112">
        <w:rPr>
          <w:i/>
        </w:rPr>
        <w:t>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w:t>
      </w:r>
      <w:r w:rsidRPr="00050112">
        <w:rPr>
          <w:i/>
          <w:spacing w:val="-1"/>
        </w:rPr>
        <w:t xml:space="preserve"> </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 xml:space="preserve"> </w:t>
      </w:r>
      <w:r w:rsidRPr="00050112">
        <w:rPr>
          <w:i/>
          <w:spacing w:val="1"/>
        </w:rPr>
        <w:t>Г</w:t>
      </w:r>
      <w:r w:rsidRPr="00050112">
        <w:rPr>
          <w:i/>
        </w:rPr>
        <w:t>.</w:t>
      </w:r>
      <w:r w:rsidRPr="00050112">
        <w:rPr>
          <w:i/>
          <w:spacing w:val="-1"/>
        </w:rPr>
        <w:t xml:space="preserve"> </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w:t>
      </w:r>
      <w:r w:rsidRPr="00050112">
        <w:rPr>
          <w:i/>
          <w:spacing w:val="-1"/>
        </w:rPr>
        <w:t xml:space="preserve"> </w:t>
      </w:r>
      <w:r w:rsidRPr="00050112">
        <w:rPr>
          <w:i/>
        </w:rPr>
        <w:t>С.</w:t>
      </w:r>
      <w:r w:rsidRPr="00050112">
        <w:rPr>
          <w:i/>
          <w:spacing w:val="-1"/>
        </w:rPr>
        <w:t xml:space="preserve"> </w:t>
      </w:r>
      <w:r w:rsidRPr="00050112">
        <w:rPr>
          <w:i/>
        </w:rPr>
        <w:t>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w:t>
      </w:r>
      <w:r w:rsidRPr="00050112">
        <w:rPr>
          <w:i/>
          <w:spacing w:val="-1"/>
        </w:rPr>
        <w:t xml:space="preserve"> </w:t>
      </w:r>
      <w:r w:rsidRPr="00050112">
        <w:rPr>
          <w:i/>
        </w:rPr>
        <w:t>Маке</w:t>
      </w:r>
      <w:r w:rsidRPr="00050112">
        <w:rPr>
          <w:i/>
          <w:spacing w:val="1"/>
        </w:rPr>
        <w:t>н</w:t>
      </w:r>
      <w:r w:rsidRPr="00050112">
        <w:rPr>
          <w:i/>
          <w:spacing w:val="-3"/>
        </w:rPr>
        <w:t>з</w:t>
      </w:r>
      <w:r w:rsidRPr="00050112">
        <w:rPr>
          <w:i/>
          <w:spacing w:val="1"/>
        </w:rPr>
        <w:t>и</w:t>
      </w:r>
      <w:r w:rsidRPr="00050112">
        <w:rPr>
          <w:i/>
        </w:rPr>
        <w:t>,</w:t>
      </w:r>
      <w:r w:rsidRPr="00050112">
        <w:rPr>
          <w:i/>
          <w:spacing w:val="18"/>
        </w:rPr>
        <w:t xml:space="preserve"> </w:t>
      </w:r>
      <w:r w:rsidRPr="00050112">
        <w:rPr>
          <w:i/>
        </w:rPr>
        <w:t>В.</w:t>
      </w:r>
      <w:r w:rsidRPr="00050112">
        <w:rPr>
          <w:i/>
          <w:spacing w:val="18"/>
        </w:rPr>
        <w:t xml:space="preserve"> </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w:t>
      </w:r>
      <w:r w:rsidRPr="00050112">
        <w:rPr>
          <w:i/>
          <w:spacing w:val="16"/>
        </w:rPr>
        <w:t xml:space="preserve"> </w:t>
      </w:r>
      <w:r w:rsidRPr="00050112">
        <w:rPr>
          <w:i/>
        </w:rPr>
        <w:t>и</w:t>
      </w:r>
      <w:r w:rsidRPr="00050112">
        <w:rPr>
          <w:i/>
          <w:spacing w:val="19"/>
        </w:rPr>
        <w:t xml:space="preserve"> </w:t>
      </w:r>
      <w:r w:rsidRPr="00050112">
        <w:rPr>
          <w:i/>
        </w:rPr>
        <w:t>Л.</w:t>
      </w:r>
      <w:r w:rsidRPr="00050112">
        <w:rPr>
          <w:i/>
          <w:spacing w:val="15"/>
        </w:rPr>
        <w:t xml:space="preserve"> </w:t>
      </w:r>
      <w:r w:rsidRPr="00050112">
        <w:rPr>
          <w:i/>
        </w:rPr>
        <w:t>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w:t>
      </w:r>
      <w:r w:rsidRPr="00050112">
        <w:rPr>
          <w:i/>
          <w:spacing w:val="16"/>
        </w:rPr>
        <w:t xml:space="preserve"> </w:t>
      </w:r>
      <w:r w:rsidRPr="00050112">
        <w:rPr>
          <w:i/>
        </w:rPr>
        <w:t>С.</w:t>
      </w:r>
      <w:r w:rsidRPr="00050112">
        <w:rPr>
          <w:i/>
          <w:spacing w:val="18"/>
        </w:rPr>
        <w:t xml:space="preserve"> </w:t>
      </w:r>
      <w:r w:rsidRPr="00050112">
        <w:rPr>
          <w:i/>
        </w:rPr>
        <w:t>Реме</w:t>
      </w:r>
      <w:r w:rsidRPr="00050112">
        <w:rPr>
          <w:i/>
          <w:spacing w:val="-3"/>
        </w:rPr>
        <w:t>з</w:t>
      </w:r>
      <w:r w:rsidRPr="00050112">
        <w:rPr>
          <w:i/>
          <w:spacing w:val="1"/>
        </w:rPr>
        <w:t>о</w:t>
      </w:r>
      <w:r w:rsidRPr="00050112">
        <w:rPr>
          <w:i/>
        </w:rPr>
        <w:t>в,</w:t>
      </w:r>
      <w:r w:rsidRPr="00050112">
        <w:rPr>
          <w:i/>
          <w:spacing w:val="17"/>
        </w:rPr>
        <w:t xml:space="preserve"> </w:t>
      </w:r>
      <w:r w:rsidRPr="00050112">
        <w:rPr>
          <w:i/>
        </w:rPr>
        <w:t>В.</w:t>
      </w:r>
      <w:r w:rsidRPr="00050112">
        <w:rPr>
          <w:i/>
          <w:spacing w:val="18"/>
        </w:rPr>
        <w:t xml:space="preserve"> </w:t>
      </w:r>
      <w:r w:rsidRPr="00050112">
        <w:rPr>
          <w:i/>
          <w:spacing w:val="-3"/>
        </w:rPr>
        <w:t>Б</w:t>
      </w:r>
      <w:r w:rsidRPr="00050112">
        <w:rPr>
          <w:i/>
        </w:rPr>
        <w:t>е</w:t>
      </w:r>
      <w:r w:rsidRPr="00050112">
        <w:rPr>
          <w:i/>
          <w:spacing w:val="-1"/>
        </w:rPr>
        <w:t>ри</w:t>
      </w:r>
      <w:r w:rsidRPr="00050112">
        <w:rPr>
          <w:i/>
          <w:spacing w:val="1"/>
        </w:rPr>
        <w:t>н</w:t>
      </w:r>
      <w:r w:rsidRPr="00050112">
        <w:rPr>
          <w:i/>
        </w:rPr>
        <w:t>г</w:t>
      </w:r>
      <w:r w:rsidRPr="00050112">
        <w:rPr>
          <w:i/>
          <w:spacing w:val="16"/>
        </w:rPr>
        <w:t xml:space="preserve"> </w:t>
      </w:r>
      <w:r w:rsidRPr="00050112">
        <w:rPr>
          <w:i/>
        </w:rPr>
        <w:t>и</w:t>
      </w:r>
      <w:r w:rsidRPr="00050112">
        <w:rPr>
          <w:i/>
          <w:spacing w:val="19"/>
        </w:rPr>
        <w:t xml:space="preserve"> </w:t>
      </w:r>
      <w:r w:rsidRPr="00050112">
        <w:rPr>
          <w:i/>
          <w:spacing w:val="-1"/>
        </w:rPr>
        <w:t>А</w:t>
      </w:r>
      <w:r w:rsidRPr="00050112">
        <w:rPr>
          <w:i/>
        </w:rPr>
        <w:t>.</w:t>
      </w:r>
      <w:r w:rsidRPr="00050112">
        <w:rPr>
          <w:i/>
          <w:spacing w:val="18"/>
        </w:rPr>
        <w:t xml:space="preserve"> </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w:t>
      </w:r>
      <w:r w:rsidRPr="00050112">
        <w:rPr>
          <w:i/>
          <w:spacing w:val="15"/>
        </w:rPr>
        <w:t xml:space="preserve"> </w:t>
      </w:r>
      <w:r w:rsidRPr="00050112">
        <w:rPr>
          <w:i/>
        </w:rPr>
        <w:t>Д. К</w:t>
      </w:r>
      <w:r w:rsidRPr="00050112">
        <w:rPr>
          <w:i/>
          <w:spacing w:val="-4"/>
        </w:rPr>
        <w:t>у</w:t>
      </w:r>
      <w:r w:rsidRPr="00050112">
        <w:rPr>
          <w:i/>
        </w:rPr>
        <w:t>к,</w:t>
      </w:r>
      <w:r w:rsidRPr="00050112">
        <w:rPr>
          <w:i/>
          <w:spacing w:val="1"/>
        </w:rPr>
        <w:t xml:space="preserve"> </w:t>
      </w:r>
      <w:r w:rsidRPr="00050112">
        <w:rPr>
          <w:i/>
        </w:rPr>
        <w:t xml:space="preserve">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 xml:space="preserve"> </w:t>
      </w:r>
      <w:r w:rsidRPr="00050112">
        <w:rPr>
          <w:i/>
          <w:spacing w:val="-1"/>
        </w:rPr>
        <w:t>Ф</w:t>
      </w:r>
      <w:r w:rsidRPr="00050112">
        <w:rPr>
          <w:i/>
        </w:rPr>
        <w:t>.</w:t>
      </w:r>
      <w:r w:rsidRPr="00050112">
        <w:rPr>
          <w:i/>
          <w:spacing w:val="-2"/>
        </w:rPr>
        <w:t>П</w:t>
      </w:r>
      <w:r w:rsidRPr="00050112">
        <w:rPr>
          <w:i/>
        </w:rPr>
        <w:t>.</w:t>
      </w:r>
      <w:r w:rsidRPr="00050112">
        <w:rPr>
          <w:i/>
          <w:spacing w:val="1"/>
        </w:rPr>
        <w:t xml:space="preserve"> </w:t>
      </w:r>
      <w:r w:rsidRPr="00050112">
        <w:rPr>
          <w:i/>
        </w:rPr>
        <w:t>Литке,</w:t>
      </w:r>
      <w:r w:rsidRPr="00050112">
        <w:rPr>
          <w:i/>
          <w:spacing w:val="1"/>
        </w:rPr>
        <w:t xml:space="preserve"> </w:t>
      </w:r>
      <w:r w:rsidRPr="00050112">
        <w:rPr>
          <w:i/>
        </w:rPr>
        <w:t>С.</w:t>
      </w:r>
      <w:r w:rsidRPr="00050112">
        <w:rPr>
          <w:i/>
          <w:spacing w:val="-2"/>
        </w:rPr>
        <w:t>О</w:t>
      </w:r>
      <w:r w:rsidRPr="00050112">
        <w:rPr>
          <w:i/>
        </w:rPr>
        <w:t>.</w:t>
      </w:r>
      <w:r w:rsidRPr="00050112">
        <w:rPr>
          <w:i/>
          <w:spacing w:val="1"/>
        </w:rPr>
        <w:t xml:space="preserve"> </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w:t>
      </w:r>
      <w:r w:rsidRPr="00050112">
        <w:rPr>
          <w:i/>
          <w:spacing w:val="1"/>
        </w:rPr>
        <w:t xml:space="preserve"> </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w:t>
      </w:r>
      <w:r w:rsidRPr="00050112">
        <w:rPr>
          <w:i/>
          <w:spacing w:val="1"/>
        </w:rPr>
        <w:t xml:space="preserve"> </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4"/>
        </w:rPr>
        <w:t xml:space="preserve"> </w:t>
      </w:r>
      <w:r w:rsidRPr="00050112">
        <w:rPr>
          <w:i/>
          <w:spacing w:val="1"/>
        </w:rPr>
        <w:t>Г</w:t>
      </w:r>
      <w:r w:rsidRPr="00050112">
        <w:rPr>
          <w:i/>
        </w:rPr>
        <w:t>.</w:t>
      </w:r>
      <w:r w:rsidRPr="00050112">
        <w:rPr>
          <w:i/>
          <w:spacing w:val="-2"/>
        </w:rPr>
        <w:t>И</w:t>
      </w:r>
      <w:r w:rsidRPr="00050112">
        <w:rPr>
          <w:i/>
        </w:rPr>
        <w:t>.</w:t>
      </w:r>
      <w:r w:rsidRPr="00050112">
        <w:rPr>
          <w:i/>
          <w:spacing w:val="-1"/>
        </w:rPr>
        <w:t xml:space="preserve"> </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1"/>
        </w:rPr>
        <w:t xml:space="preserve"> </w:t>
      </w:r>
      <w:r w:rsidRPr="00050112">
        <w:rPr>
          <w:i/>
          <w:spacing w:val="-2"/>
        </w:rPr>
        <w:t>П</w:t>
      </w:r>
      <w:r w:rsidRPr="00050112">
        <w:rPr>
          <w:i/>
        </w:rPr>
        <w:t>.</w:t>
      </w:r>
      <w:r w:rsidRPr="00050112">
        <w:rPr>
          <w:i/>
          <w:spacing w:val="-2"/>
        </w:rPr>
        <w:t>П</w:t>
      </w:r>
      <w:r w:rsidRPr="00050112">
        <w:rPr>
          <w:i/>
        </w:rPr>
        <w:t>.</w:t>
      </w:r>
      <w:r w:rsidRPr="00050112">
        <w:rPr>
          <w:i/>
          <w:spacing w:val="-1"/>
        </w:rPr>
        <w:t xml:space="preserve"> </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 xml:space="preserve"> </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w:t>
      </w:r>
      <w:r w:rsidRPr="00050112">
        <w:rPr>
          <w:i/>
          <w:spacing w:val="15"/>
        </w:rPr>
        <w:t xml:space="preserve"> </w:t>
      </w:r>
      <w:r w:rsidRPr="00050112">
        <w:rPr>
          <w:i/>
        </w:rPr>
        <w:t>Э.</w:t>
      </w:r>
      <w:r w:rsidRPr="00050112">
        <w:rPr>
          <w:i/>
          <w:spacing w:val="15"/>
        </w:rPr>
        <w:t xml:space="preserve"> </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3"/>
        </w:rPr>
        <w:t xml:space="preserve"> </w:t>
      </w:r>
      <w:r w:rsidRPr="00050112">
        <w:rPr>
          <w:i/>
          <w:spacing w:val="1"/>
        </w:rPr>
        <w:t>Г</w:t>
      </w:r>
      <w:r w:rsidRPr="00050112">
        <w:rPr>
          <w:i/>
        </w:rPr>
        <w:t>.</w:t>
      </w:r>
      <w:r w:rsidRPr="00050112">
        <w:rPr>
          <w:i/>
          <w:spacing w:val="-2"/>
        </w:rPr>
        <w:t>И</w:t>
      </w:r>
      <w:r w:rsidRPr="00050112">
        <w:rPr>
          <w:i/>
        </w:rPr>
        <w:t>.</w:t>
      </w:r>
      <w:r w:rsidRPr="00050112">
        <w:rPr>
          <w:i/>
          <w:spacing w:val="16"/>
        </w:rPr>
        <w:t xml:space="preserve"> </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w:t>
      </w:r>
      <w:r w:rsidRPr="00050112">
        <w:rPr>
          <w:i/>
          <w:spacing w:val="14"/>
        </w:rPr>
        <w:t xml:space="preserve"> </w:t>
      </w:r>
      <w:r w:rsidRPr="00050112">
        <w:rPr>
          <w:i/>
        </w:rPr>
        <w:t>и</w:t>
      </w:r>
      <w:r w:rsidRPr="00050112">
        <w:rPr>
          <w:i/>
          <w:spacing w:val="17"/>
        </w:rPr>
        <w:t xml:space="preserve"> </w:t>
      </w:r>
      <w:r w:rsidRPr="00050112">
        <w:rPr>
          <w:i/>
          <w:spacing w:val="-1"/>
        </w:rPr>
        <w:t>Н</w:t>
      </w:r>
      <w:r w:rsidRPr="00050112">
        <w:rPr>
          <w:i/>
        </w:rPr>
        <w:t>.Г.</w:t>
      </w:r>
      <w:r w:rsidRPr="00050112">
        <w:rPr>
          <w:i/>
          <w:spacing w:val="16"/>
        </w:rPr>
        <w:t xml:space="preserve"> </w:t>
      </w:r>
      <w:r w:rsidRPr="00050112">
        <w:rPr>
          <w:i/>
        </w:rPr>
        <w:t>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3"/>
        </w:rPr>
        <w:t xml:space="preserve"> </w:t>
      </w:r>
      <w:r w:rsidRPr="00050112">
        <w:rPr>
          <w:i/>
          <w:spacing w:val="-1"/>
        </w:rPr>
        <w:t>Ф</w:t>
      </w:r>
      <w:r w:rsidRPr="00050112">
        <w:rPr>
          <w:i/>
        </w:rPr>
        <w:t>.</w:t>
      </w:r>
      <w:r w:rsidRPr="00050112">
        <w:rPr>
          <w:i/>
          <w:spacing w:val="-2"/>
        </w:rPr>
        <w:t>Ф</w:t>
      </w:r>
      <w:r w:rsidRPr="00050112">
        <w:rPr>
          <w:i/>
        </w:rPr>
        <w:t>.</w:t>
      </w:r>
      <w:r w:rsidRPr="00050112">
        <w:rPr>
          <w:i/>
          <w:spacing w:val="16"/>
        </w:rPr>
        <w:t xml:space="preserve"> </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w:t>
      </w:r>
      <w:r w:rsidRPr="00050112">
        <w:rPr>
          <w:i/>
          <w:spacing w:val="2"/>
        </w:rPr>
        <w:t xml:space="preserve"> </w:t>
      </w:r>
      <w:r w:rsidRPr="00050112">
        <w:rPr>
          <w:i/>
        </w:rPr>
        <w:t>М.</w:t>
      </w:r>
      <w:r w:rsidRPr="00050112">
        <w:rPr>
          <w:i/>
          <w:spacing w:val="-2"/>
        </w:rPr>
        <w:t>П</w:t>
      </w:r>
      <w:r w:rsidRPr="00050112">
        <w:rPr>
          <w:i/>
        </w:rPr>
        <w:t>.</w:t>
      </w:r>
      <w:r w:rsidRPr="00050112">
        <w:rPr>
          <w:i/>
          <w:spacing w:val="1"/>
        </w:rPr>
        <w:t xml:space="preserve"> </w:t>
      </w:r>
      <w:r w:rsidRPr="00050112">
        <w:rPr>
          <w:i/>
        </w:rPr>
        <w:t>Ла</w:t>
      </w:r>
      <w:r w:rsidRPr="00050112">
        <w:rPr>
          <w:i/>
          <w:spacing w:val="-1"/>
        </w:rPr>
        <w:t>з</w:t>
      </w:r>
      <w:r w:rsidRPr="00050112">
        <w:rPr>
          <w:i/>
        </w:rPr>
        <w:t>а</w:t>
      </w:r>
      <w:r w:rsidRPr="00050112">
        <w:rPr>
          <w:i/>
          <w:spacing w:val="1"/>
        </w:rPr>
        <w:t>р</w:t>
      </w:r>
      <w:r w:rsidRPr="00050112">
        <w:rPr>
          <w:i/>
        </w:rPr>
        <w:t>ев, Д.</w:t>
      </w:r>
      <w:r w:rsidRPr="00050112">
        <w:rPr>
          <w:i/>
          <w:spacing w:val="4"/>
        </w:rPr>
        <w:t xml:space="preserve"> </w:t>
      </w:r>
      <w:r w:rsidRPr="00050112">
        <w:rPr>
          <w:i/>
        </w:rPr>
        <w:t>Ливингс</w:t>
      </w:r>
      <w:r w:rsidRPr="00050112">
        <w:rPr>
          <w:i/>
          <w:spacing w:val="-1"/>
        </w:rPr>
        <w:t>то</w:t>
      </w:r>
      <w:r w:rsidRPr="00050112">
        <w:rPr>
          <w:i/>
          <w:spacing w:val="1"/>
        </w:rPr>
        <w:t>н</w:t>
      </w:r>
      <w:r w:rsidRPr="00050112">
        <w:rPr>
          <w:i/>
        </w:rPr>
        <w:t>,</w:t>
      </w:r>
      <w:r w:rsidRPr="00050112">
        <w:rPr>
          <w:i/>
          <w:spacing w:val="1"/>
        </w:rPr>
        <w:t xml:space="preserve"> </w:t>
      </w:r>
      <w:r w:rsidRPr="00050112">
        <w:rPr>
          <w:i/>
        </w:rPr>
        <w:t>В.В. Юнк</w:t>
      </w:r>
      <w:r w:rsidRPr="00050112">
        <w:rPr>
          <w:i/>
          <w:spacing w:val="-2"/>
        </w:rPr>
        <w:t>е</w:t>
      </w:r>
      <w:r w:rsidRPr="00050112">
        <w:rPr>
          <w:i/>
          <w:spacing w:val="1"/>
        </w:rPr>
        <w:t>р</w:t>
      </w:r>
      <w:r w:rsidRPr="00050112">
        <w:rPr>
          <w:i/>
        </w:rPr>
        <w:t>,</w:t>
      </w:r>
      <w:r w:rsidRPr="00050112">
        <w:rPr>
          <w:i/>
          <w:spacing w:val="1"/>
        </w:rPr>
        <w:t xml:space="preserve"> </w:t>
      </w:r>
      <w:r w:rsidRPr="00050112">
        <w:rPr>
          <w:i/>
          <w:spacing w:val="-1"/>
        </w:rPr>
        <w:t>Е</w:t>
      </w:r>
      <w:r w:rsidRPr="00050112">
        <w:rPr>
          <w:i/>
        </w:rPr>
        <w:t>.</w:t>
      </w:r>
      <w:r w:rsidRPr="00050112">
        <w:rPr>
          <w:i/>
          <w:spacing w:val="-2"/>
        </w:rPr>
        <w:t>П</w:t>
      </w:r>
      <w:r w:rsidRPr="00050112">
        <w:rPr>
          <w:i/>
        </w:rPr>
        <w:t>.</w:t>
      </w:r>
      <w:r w:rsidRPr="00050112">
        <w:rPr>
          <w:i/>
          <w:spacing w:val="1"/>
        </w:rPr>
        <w:t xml:space="preserve"> </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 xml:space="preserve"> </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57"/>
        </w:rPr>
        <w:t xml:space="preserve"> </w:t>
      </w:r>
      <w:r w:rsidRPr="00050112">
        <w:rPr>
          <w:i/>
          <w:spacing w:val="1"/>
        </w:rPr>
        <w:t>н</w:t>
      </w:r>
      <w:r w:rsidRPr="00050112">
        <w:rPr>
          <w:i/>
        </w:rPr>
        <w:t>а</w:t>
      </w:r>
      <w:r w:rsidRPr="00050112">
        <w:rPr>
          <w:i/>
          <w:spacing w:val="59"/>
        </w:rPr>
        <w:t xml:space="preserve"> </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9"/>
        </w:rPr>
        <w:t xml:space="preserve"> </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56"/>
        </w:rPr>
        <w:t xml:space="preserve"> </w:t>
      </w:r>
      <w:r w:rsidRPr="00050112">
        <w:rPr>
          <w:i/>
          <w:spacing w:val="-1"/>
        </w:rPr>
        <w:t>Ф</w:t>
      </w:r>
      <w:r w:rsidRPr="00050112">
        <w:rPr>
          <w:i/>
        </w:rPr>
        <w:t>.</w:t>
      </w:r>
      <w:r w:rsidRPr="00050112">
        <w:rPr>
          <w:i/>
          <w:spacing w:val="59"/>
        </w:rPr>
        <w:t xml:space="preserve"> </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3"/>
        </w:rPr>
        <w:t>С</w:t>
      </w:r>
      <w:r w:rsidRPr="00050112">
        <w:rPr>
          <w:i/>
        </w:rPr>
        <w:t>к</w:t>
      </w:r>
      <w:r w:rsidRPr="00050112">
        <w:rPr>
          <w:i/>
          <w:spacing w:val="1"/>
        </w:rPr>
        <w:t>о</w:t>
      </w:r>
      <w:r w:rsidRPr="00050112">
        <w:rPr>
          <w:i/>
        </w:rPr>
        <w:t>тт,</w:t>
      </w:r>
      <w:r w:rsidRPr="00050112">
        <w:rPr>
          <w:i/>
          <w:spacing w:val="56"/>
        </w:rPr>
        <w:t xml:space="preserve"> </w:t>
      </w:r>
      <w:r w:rsidRPr="00050112">
        <w:rPr>
          <w:i/>
        </w:rPr>
        <w:t xml:space="preserve">Р. </w:t>
      </w:r>
      <w:r w:rsidRPr="00050112">
        <w:rPr>
          <w:i/>
          <w:spacing w:val="-1"/>
        </w:rPr>
        <w:t>П</w:t>
      </w:r>
      <w:r w:rsidRPr="00050112">
        <w:rPr>
          <w:i/>
          <w:spacing w:val="1"/>
        </w:rPr>
        <w:t>и</w:t>
      </w:r>
      <w:r w:rsidRPr="00050112">
        <w:rPr>
          <w:i/>
          <w:spacing w:val="-1"/>
        </w:rPr>
        <w:t>р</w:t>
      </w:r>
      <w:r w:rsidRPr="00050112">
        <w:rPr>
          <w:i/>
        </w:rPr>
        <w:t>и</w:t>
      </w:r>
      <w:r w:rsidRPr="00050112">
        <w:rPr>
          <w:i/>
          <w:spacing w:val="1"/>
        </w:rPr>
        <w:t xml:space="preserve"> </w:t>
      </w:r>
      <w:r w:rsidRPr="00050112">
        <w:rPr>
          <w:i/>
        </w:rPr>
        <w:t xml:space="preserve">и </w:t>
      </w:r>
      <w:r w:rsidRPr="00050112">
        <w:rPr>
          <w:i/>
          <w:spacing w:val="-1"/>
        </w:rPr>
        <w:t>Ф</w:t>
      </w:r>
      <w:r w:rsidRPr="00050112">
        <w:rPr>
          <w:i/>
        </w:rPr>
        <w:t>.</w:t>
      </w:r>
      <w:r w:rsidRPr="00050112">
        <w:rPr>
          <w:i/>
          <w:spacing w:val="-1"/>
        </w:rPr>
        <w:t xml:space="preserve"> </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w:t>
      </w:r>
      <w:r w:rsidRPr="00050112">
        <w:rPr>
          <w:i/>
          <w:spacing w:val="20"/>
        </w:rPr>
        <w:t xml:space="preserve"> </w:t>
      </w:r>
      <w:r w:rsidRPr="00050112">
        <w:rPr>
          <w:i/>
        </w:rPr>
        <w:t>Вавилов, Р.</w:t>
      </w:r>
      <w:r w:rsidRPr="00050112">
        <w:rPr>
          <w:i/>
          <w:spacing w:val="20"/>
        </w:rPr>
        <w:t xml:space="preserve"> </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9"/>
        </w:rPr>
        <w:t xml:space="preserve"> </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3"/>
        </w:rPr>
        <w:t xml:space="preserve"> </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w:t>
      </w:r>
      <w:r w:rsidRPr="00050112">
        <w:rPr>
          <w:i/>
          <w:spacing w:val="1"/>
        </w:rPr>
        <w:t xml:space="preserve"> </w:t>
      </w:r>
      <w:r w:rsidRPr="00050112">
        <w:rPr>
          <w:i/>
        </w:rPr>
        <w:t>1</w:t>
      </w:r>
      <w:r w:rsidRPr="00050112">
        <w:rPr>
          <w:i/>
          <w:spacing w:val="2"/>
        </w:rPr>
        <w:t xml:space="preserve"> </w:t>
      </w:r>
      <w:r w:rsidRPr="00050112">
        <w:rPr>
          <w:i/>
        </w:rPr>
        <w:t>и</w:t>
      </w:r>
      <w:r w:rsidRPr="00050112">
        <w:rPr>
          <w:i/>
          <w:spacing w:val="1"/>
        </w:rPr>
        <w:t xml:space="preserve"> </w:t>
      </w:r>
      <w:r w:rsidRPr="00050112">
        <w:rPr>
          <w:i/>
        </w:rPr>
        <w:t>2</w:t>
      </w:r>
      <w:r w:rsidRPr="00050112">
        <w:rPr>
          <w:i/>
          <w:spacing w:val="4"/>
        </w:rPr>
        <w:t xml:space="preserve"> </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4"/>
        </w:rPr>
        <w:t xml:space="preserve"> </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w:t>
      </w:r>
      <w:r w:rsidRPr="00050112">
        <w:rPr>
          <w:i/>
          <w:spacing w:val="4"/>
        </w:rPr>
        <w:t xml:space="preserve"> </w:t>
      </w:r>
      <w:r w:rsidRPr="00050112">
        <w:rPr>
          <w:i/>
        </w:rPr>
        <w:t>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w:t>
      </w:r>
      <w:r w:rsidRPr="00050112">
        <w:rPr>
          <w:spacing w:val="4"/>
        </w:rPr>
        <w:t xml:space="preserve"> </w:t>
      </w:r>
      <w:r w:rsidRPr="00050112">
        <w:t>и</w:t>
      </w:r>
      <w:r w:rsidRPr="00050112">
        <w:rPr>
          <w:spacing w:val="2"/>
        </w:rPr>
        <w:t xml:space="preserve"> </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4"/>
        </w:rPr>
        <w:t xml:space="preserve"> </w:t>
      </w:r>
      <w:r w:rsidRPr="00050112">
        <w:rPr>
          <w:spacing w:val="-1"/>
        </w:rPr>
        <w:t>н</w:t>
      </w:r>
      <w:r w:rsidRPr="00050112">
        <w:t>а</w:t>
      </w:r>
      <w:r w:rsidRPr="00050112">
        <w:rPr>
          <w:spacing w:val="2"/>
        </w:rPr>
        <w:t xml:space="preserve"> </w:t>
      </w:r>
      <w:r w:rsidRPr="00050112">
        <w:t>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w:t>
      </w:r>
      <w:r w:rsidRPr="00050112">
        <w:rPr>
          <w:spacing w:val="3"/>
        </w:rPr>
        <w:t xml:space="preserve"> </w:t>
      </w:r>
      <w:r w:rsidRPr="00050112">
        <w:t>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3"/>
        </w:rPr>
        <w:t xml:space="preserve"> </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2"/>
        </w:rPr>
        <w:t xml:space="preserve"> </w:t>
      </w:r>
      <w:r w:rsidRPr="00050112">
        <w:rPr>
          <w:spacing w:val="1"/>
        </w:rPr>
        <w:t>и</w:t>
      </w:r>
      <w:r w:rsidRPr="00050112">
        <w:t>з</w:t>
      </w:r>
      <w:r w:rsidRPr="00050112">
        <w:rPr>
          <w:spacing w:val="-1"/>
        </w:rPr>
        <w:t xml:space="preserve"> </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w:t>
      </w:r>
      <w:r w:rsidRPr="00050112">
        <w:rPr>
          <w:spacing w:val="1"/>
        </w:rPr>
        <w:t xml:space="preserve"> </w:t>
      </w:r>
      <w:r w:rsidRPr="00050112">
        <w:t>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rPr>
        <w:t xml:space="preserve"> </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3"/>
        </w:rPr>
        <w:t xml:space="preserve"> </w:t>
      </w:r>
      <w:r w:rsidRPr="00050112">
        <w:rPr>
          <w:b/>
          <w:bCs/>
        </w:rPr>
        <w:t>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w:t>
      </w:r>
      <w:r w:rsidRPr="00050112">
        <w:rPr>
          <w:b/>
          <w:bCs/>
          <w:spacing w:val="4"/>
        </w:rPr>
        <w:t xml:space="preserve"> </w:t>
      </w:r>
      <w:r w:rsidRPr="00050112">
        <w:rPr>
          <w:b/>
          <w:bCs/>
        </w:rPr>
        <w:t>и</w:t>
      </w:r>
      <w:r w:rsidRPr="00050112">
        <w:rPr>
          <w:b/>
          <w:bCs/>
          <w:spacing w:val="2"/>
        </w:rPr>
        <w:t xml:space="preserve"> </w:t>
      </w:r>
      <w:r w:rsidRPr="00050112">
        <w:rPr>
          <w:b/>
          <w:bCs/>
        </w:rPr>
        <w:t>ре</w:t>
      </w:r>
      <w:r w:rsidRPr="00050112">
        <w:rPr>
          <w:b/>
          <w:bCs/>
          <w:spacing w:val="1"/>
        </w:rPr>
        <w:t>л</w:t>
      </w:r>
      <w:r w:rsidRPr="00050112">
        <w:rPr>
          <w:b/>
          <w:bCs/>
          <w:spacing w:val="-2"/>
        </w:rPr>
        <w:t>ье</w:t>
      </w:r>
      <w:r w:rsidRPr="00050112">
        <w:rPr>
          <w:b/>
          <w:bCs/>
        </w:rPr>
        <w:t>ф</w:t>
      </w:r>
      <w:r w:rsidRPr="00050112">
        <w:rPr>
          <w:b/>
          <w:bCs/>
          <w:spacing w:val="1"/>
        </w:rPr>
        <w:t xml:space="preserve"> </w:t>
      </w:r>
      <w:r w:rsidRPr="00050112">
        <w:rPr>
          <w:b/>
          <w:bCs/>
        </w:rPr>
        <w:t>Зе</w:t>
      </w:r>
      <w:r w:rsidRPr="00050112">
        <w:rPr>
          <w:b/>
          <w:bCs/>
          <w:spacing w:val="1"/>
        </w:rPr>
        <w:t>мл</w:t>
      </w:r>
      <w:r w:rsidRPr="00050112">
        <w:rPr>
          <w:b/>
          <w:bCs/>
          <w:spacing w:val="-1"/>
        </w:rPr>
        <w:t>и</w:t>
      </w:r>
      <w:r w:rsidRPr="00050112">
        <w:rPr>
          <w:b/>
          <w:bCs/>
        </w:rPr>
        <w:t>.</w:t>
      </w:r>
      <w:r w:rsidRPr="00050112">
        <w:rPr>
          <w:b/>
          <w:bCs/>
          <w:spacing w:val="7"/>
        </w:rPr>
        <w:t xml:space="preserve"> </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4"/>
        </w:rPr>
        <w:t xml:space="preserve"> </w:t>
      </w:r>
      <w:r w:rsidRPr="00050112">
        <w:rPr>
          <w:spacing w:val="-2"/>
        </w:rPr>
        <w:t>к</w:t>
      </w:r>
      <w:r w:rsidRPr="00050112">
        <w:t>ак</w:t>
      </w:r>
      <w:r w:rsidRPr="00050112">
        <w:rPr>
          <w:spacing w:val="4"/>
        </w:rPr>
        <w:t xml:space="preserve"> </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1"/>
        </w:rPr>
        <w:t xml:space="preserve"> </w:t>
      </w:r>
      <w:r w:rsidRPr="00050112">
        <w:rPr>
          <w:i/>
          <w:spacing w:val="-3"/>
        </w:rPr>
        <w:t>к</w:t>
      </w:r>
      <w:r w:rsidRPr="00050112">
        <w:rPr>
          <w:i/>
          <w:spacing w:val="-1"/>
        </w:rPr>
        <w:t>о</w:t>
      </w:r>
      <w:r w:rsidRPr="00050112">
        <w:rPr>
          <w:i/>
          <w:spacing w:val="1"/>
        </w:rPr>
        <w:t>р</w:t>
      </w:r>
      <w:r w:rsidRPr="00050112">
        <w:rPr>
          <w:i/>
        </w:rPr>
        <w:t>ы</w:t>
      </w:r>
      <w:r w:rsidRPr="00050112">
        <w:rPr>
          <w:i/>
          <w:spacing w:val="-2"/>
        </w:rPr>
        <w:t xml:space="preserve"> </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8"/>
        </w:rPr>
        <w:t xml:space="preserve"> </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0"/>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w:t>
      </w:r>
      <w:r w:rsidRPr="00050112">
        <w:rPr>
          <w:spacing w:val="11"/>
        </w:rPr>
        <w:t xml:space="preserve"> </w:t>
      </w:r>
      <w:r w:rsidRPr="00050112">
        <w:t>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0"/>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9"/>
        </w:rPr>
        <w:t xml:space="preserve"> </w:t>
      </w:r>
      <w:r w:rsidRPr="00050112">
        <w:rPr>
          <w:spacing w:val="1"/>
        </w:rPr>
        <w:t>н</w:t>
      </w:r>
      <w:r w:rsidRPr="00050112">
        <w:t>а</w:t>
      </w:r>
      <w:r w:rsidRPr="00050112">
        <w:rPr>
          <w:spacing w:val="9"/>
        </w:rPr>
        <w:t xml:space="preserve"> </w:t>
      </w:r>
      <w:r w:rsidRPr="00050112">
        <w:rPr>
          <w:spacing w:val="1"/>
        </w:rPr>
        <w:t>З</w:t>
      </w:r>
      <w:r w:rsidRPr="00050112">
        <w:rPr>
          <w:spacing w:val="-2"/>
        </w:rPr>
        <w:t>е</w:t>
      </w:r>
      <w:r w:rsidRPr="00050112">
        <w:t>м</w:t>
      </w:r>
      <w:r w:rsidRPr="00050112">
        <w:rPr>
          <w:spacing w:val="-1"/>
        </w:rPr>
        <w:t>л</w:t>
      </w:r>
      <w:r w:rsidRPr="00050112">
        <w:t>е</w:t>
      </w:r>
      <w:r w:rsidRPr="00050112">
        <w:rPr>
          <w:spacing w:val="11"/>
        </w:rPr>
        <w:t xml:space="preserve"> </w:t>
      </w:r>
      <w:r w:rsidRPr="00050112">
        <w:t>и</w:t>
      </w:r>
      <w:r w:rsidRPr="00050112">
        <w:rPr>
          <w:spacing w:val="12"/>
        </w:rPr>
        <w:t xml:space="preserve"> </w:t>
      </w:r>
      <w:r w:rsidRPr="00050112">
        <w:rPr>
          <w:spacing w:val="-1"/>
        </w:rPr>
        <w:t>и</w:t>
      </w:r>
      <w:r w:rsidRPr="00050112">
        <w:t>х</w:t>
      </w:r>
      <w:r w:rsidRPr="00050112">
        <w:rPr>
          <w:spacing w:val="10"/>
        </w:rPr>
        <w:t xml:space="preserve"> </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w:t>
      </w:r>
      <w:r w:rsidRPr="00050112">
        <w:rPr>
          <w:spacing w:val="3"/>
        </w:rPr>
        <w:t xml:space="preserve"> </w:t>
      </w:r>
      <w:r w:rsidRPr="00050112">
        <w:t>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4"/>
        </w:rPr>
        <w:t xml:space="preserve"> </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w:t>
      </w:r>
      <w:r w:rsidRPr="00050112">
        <w:t>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3"/>
        </w:rPr>
        <w:t xml:space="preserve"> </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 xml:space="preserve"> </w:t>
      </w:r>
      <w:r w:rsidRPr="00050112">
        <w:rPr>
          <w:i/>
          <w:spacing w:val="-2"/>
        </w:rPr>
        <w:t>ж</w:t>
      </w:r>
      <w:r w:rsidRPr="00050112">
        <w:rPr>
          <w:i/>
          <w:spacing w:val="1"/>
        </w:rPr>
        <w:t>и</w:t>
      </w:r>
      <w:r w:rsidRPr="00050112">
        <w:rPr>
          <w:i/>
        </w:rPr>
        <w:t>знь</w:t>
      </w:r>
      <w:r w:rsidRPr="00050112">
        <w:rPr>
          <w:i/>
          <w:spacing w:val="2"/>
        </w:rPr>
        <w:t xml:space="preserve"> </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2"/>
        </w:rPr>
        <w:t xml:space="preserve"> </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 xml:space="preserve"> </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3"/>
        </w:rPr>
        <w:t xml:space="preserve"> </w:t>
      </w:r>
      <w:r w:rsidRPr="00050112">
        <w:rPr>
          <w:i/>
          <w:spacing w:val="-1"/>
        </w:rPr>
        <w:t>л</w:t>
      </w:r>
      <w:r w:rsidRPr="00050112">
        <w:rPr>
          <w:i/>
          <w:spacing w:val="-3"/>
        </w:rPr>
        <w:t>ю</w:t>
      </w:r>
      <w:r w:rsidRPr="00050112">
        <w:rPr>
          <w:i/>
          <w:spacing w:val="1"/>
        </w:rPr>
        <w:t>д</w:t>
      </w:r>
      <w:r w:rsidRPr="00050112">
        <w:rPr>
          <w:i/>
        </w:rPr>
        <w:t>ей</w:t>
      </w:r>
      <w:r w:rsidRPr="00050112">
        <w:rPr>
          <w:i/>
          <w:spacing w:val="1"/>
        </w:rPr>
        <w:t xml:space="preserve"> </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2"/>
        </w:rPr>
        <w:t xml:space="preserve"> </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1"/>
        </w:rPr>
        <w:t xml:space="preserve"> </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2"/>
        </w:rPr>
        <w:t xml:space="preserve"> </w:t>
      </w:r>
      <w:r w:rsidRPr="00050112">
        <w:rPr>
          <w:i/>
          <w:spacing w:val="-1"/>
        </w:rPr>
        <w:t>л</w:t>
      </w:r>
      <w:r w:rsidRPr="00050112">
        <w:rPr>
          <w:i/>
          <w:spacing w:val="-4"/>
        </w:rPr>
        <w:t>у</w:t>
      </w:r>
      <w:r w:rsidRPr="00050112">
        <w:rPr>
          <w:i/>
        </w:rPr>
        <w:t>че</w:t>
      </w:r>
      <w:r w:rsidRPr="00050112">
        <w:rPr>
          <w:i/>
          <w:spacing w:val="1"/>
        </w:rPr>
        <w:t>й в зависимости от</w:t>
      </w:r>
      <w:r w:rsidRPr="00050112">
        <w:t xml:space="preserve"> </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w:t>
      </w:r>
      <w:r w:rsidRPr="00050112">
        <w:rPr>
          <w:i/>
          <w:spacing w:val="1"/>
        </w:rPr>
        <w:t xml:space="preserve"> </w:t>
      </w:r>
      <w:r w:rsidRPr="00050112">
        <w:rPr>
          <w:i/>
        </w:rPr>
        <w:t>вы</w:t>
      </w:r>
      <w:r w:rsidRPr="00050112">
        <w:rPr>
          <w:i/>
          <w:spacing w:val="-2"/>
        </w:rPr>
        <w:t>с</w:t>
      </w:r>
      <w:r w:rsidRPr="00050112">
        <w:rPr>
          <w:i/>
          <w:spacing w:val="1"/>
        </w:rPr>
        <w:t>о</w:t>
      </w:r>
      <w:r w:rsidRPr="00050112">
        <w:rPr>
          <w:i/>
          <w:spacing w:val="-3"/>
        </w:rPr>
        <w:t>т</w:t>
      </w:r>
      <w:r w:rsidRPr="00050112">
        <w:rPr>
          <w:i/>
        </w:rPr>
        <w:t>ы</w:t>
      </w:r>
      <w:r w:rsidRPr="00050112">
        <w:rPr>
          <w:i/>
          <w:spacing w:val="1"/>
        </w:rPr>
        <w:t xml:space="preserve"> </w:t>
      </w:r>
      <w:r w:rsidRPr="00050112">
        <w:rPr>
          <w:i/>
        </w:rPr>
        <w:t>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 xml:space="preserve"> </w:t>
      </w:r>
      <w:r w:rsidRPr="00050112">
        <w:rPr>
          <w:i/>
          <w:spacing w:val="-1"/>
        </w:rPr>
        <w:t>п</w:t>
      </w:r>
      <w:r w:rsidRPr="00050112">
        <w:rPr>
          <w:i/>
        </w:rPr>
        <w:t>о</w:t>
      </w:r>
      <w:r w:rsidRPr="00050112">
        <w:rPr>
          <w:i/>
          <w:spacing w:val="2"/>
        </w:rPr>
        <w:t xml:space="preserve"> </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rPr>
        <w:t>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 xml:space="preserve"> </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1"/>
        </w:rPr>
        <w:t xml:space="preserve"> </w:t>
      </w:r>
      <w:r w:rsidRPr="00050112">
        <w:rPr>
          <w:i/>
        </w:rPr>
        <w:t>(</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w:t>
      </w:r>
      <w:r w:rsidRPr="00050112">
        <w:rPr>
          <w:i/>
          <w:spacing w:val="-1"/>
        </w:rPr>
        <w:t xml:space="preserve"> </w:t>
      </w:r>
      <w:r w:rsidRPr="00050112">
        <w:rPr>
          <w:i/>
        </w:rPr>
        <w:t>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w:t>
      </w:r>
      <w:r w:rsidRPr="00050112">
        <w:rPr>
          <w:i/>
          <w:spacing w:val="1"/>
        </w:rPr>
        <w:t xml:space="preserve"> </w:t>
      </w:r>
      <w:r w:rsidRPr="00050112">
        <w:rPr>
          <w:i/>
        </w:rPr>
        <w:t>и</w:t>
      </w:r>
      <w:r w:rsidRPr="00050112">
        <w:rPr>
          <w:i/>
          <w:spacing w:val="-2"/>
        </w:rPr>
        <w:t xml:space="preserve"> </w:t>
      </w:r>
      <w:r w:rsidRPr="00050112">
        <w:rPr>
          <w:i/>
          <w:spacing w:val="1"/>
        </w:rPr>
        <w:t>др</w:t>
      </w:r>
      <w:r w:rsidRPr="00050112">
        <w:rPr>
          <w:i/>
        </w:rPr>
        <w:t>.</w:t>
      </w:r>
      <w:r w:rsidRPr="00050112">
        <w:rPr>
          <w:i/>
          <w:spacing w:val="-3"/>
        </w:rPr>
        <w:t xml:space="preserve"> </w:t>
      </w:r>
      <w:r w:rsidRPr="00050112">
        <w:rPr>
          <w:i/>
          <w:spacing w:val="-1"/>
        </w:rPr>
        <w:t>п</w:t>
      </w:r>
      <w:r w:rsidRPr="00050112">
        <w:rPr>
          <w:i/>
          <w:spacing w:val="1"/>
        </w:rPr>
        <w:t>о</w:t>
      </w:r>
      <w:r w:rsidRPr="00050112">
        <w:rPr>
          <w:i/>
        </w:rPr>
        <w:t>каза</w:t>
      </w:r>
      <w:r w:rsidRPr="00050112">
        <w:rPr>
          <w:i/>
          <w:spacing w:val="-3"/>
        </w:rPr>
        <w:t>т</w:t>
      </w:r>
      <w:r w:rsidRPr="00050112">
        <w:rPr>
          <w:i/>
        </w:rPr>
        <w:t>еле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w:t>
      </w:r>
      <w:r w:rsidRPr="00050112">
        <w:rPr>
          <w:b/>
          <w:bCs/>
          <w:spacing w:val="2"/>
        </w:rPr>
        <w:t xml:space="preserve"> </w:t>
      </w:r>
      <w:r w:rsidRPr="00050112">
        <w:rPr>
          <w:b/>
          <w:bCs/>
        </w:rPr>
        <w:t>– основна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rPr>
        <w:t>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rPr>
          <w:b/>
          <w:bCs/>
          <w:spacing w:val="4"/>
        </w:rPr>
        <w:t xml:space="preserve"> </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w:t>
      </w:r>
      <w:r w:rsidRPr="00050112">
        <w:rPr>
          <w:spacing w:val="2"/>
        </w:rPr>
        <w:t xml:space="preserve"> </w:t>
      </w:r>
      <w:r w:rsidRPr="00050112">
        <w:t>и</w:t>
      </w:r>
      <w:r w:rsidRPr="00050112">
        <w:rPr>
          <w:spacing w:val="2"/>
        </w:rPr>
        <w:t xml:space="preserve"> </w:t>
      </w:r>
      <w:r w:rsidRPr="00050112">
        <w:t>е</w:t>
      </w:r>
      <w:r w:rsidRPr="00050112">
        <w:rPr>
          <w:spacing w:val="-2"/>
        </w:rPr>
        <w:t>г</w:t>
      </w:r>
      <w:r w:rsidRPr="00050112">
        <w:t>о част</w:t>
      </w:r>
      <w:r w:rsidRPr="00050112">
        <w:rPr>
          <w:spacing w:val="1"/>
        </w:rPr>
        <w:t>и</w:t>
      </w:r>
      <w:r w:rsidRPr="00050112">
        <w:t>.</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w:t>
      </w:r>
      <w:r w:rsidRPr="00050112">
        <w:rPr>
          <w:spacing w:val="4"/>
        </w:rPr>
        <w:t xml:space="preserve"> </w:t>
      </w:r>
      <w:r w:rsidRPr="00050112">
        <w:t>М</w:t>
      </w:r>
      <w:r w:rsidRPr="00050112">
        <w:rPr>
          <w:spacing w:val="-1"/>
        </w:rPr>
        <w:t>ир</w:t>
      </w:r>
      <w:r w:rsidRPr="00050112">
        <w:rPr>
          <w:spacing w:val="1"/>
        </w:rPr>
        <w:t>о</w:t>
      </w:r>
      <w:r w:rsidRPr="00050112">
        <w:t>во</w:t>
      </w:r>
      <w:r w:rsidRPr="00050112">
        <w:rPr>
          <w:spacing w:val="-2"/>
        </w:rPr>
        <w:t>г</w:t>
      </w:r>
      <w:r w:rsidRPr="00050112">
        <w:t>о</w:t>
      </w:r>
      <w:r w:rsidRPr="00050112">
        <w:rPr>
          <w:spacing w:val="2"/>
        </w:rPr>
        <w:t xml:space="preserve"> </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3"/>
        </w:rPr>
        <w:t xml:space="preserve"> </w:t>
      </w:r>
      <w:r w:rsidRPr="00050112">
        <w:rPr>
          <w:spacing w:val="-1"/>
        </w:rPr>
        <w:t>Ти</w:t>
      </w:r>
      <w:r w:rsidRPr="00050112">
        <w:rPr>
          <w:spacing w:val="1"/>
        </w:rPr>
        <w:t>х</w:t>
      </w:r>
      <w:r w:rsidRPr="00050112">
        <w:rPr>
          <w:spacing w:val="-1"/>
        </w:rPr>
        <w:t>и</w:t>
      </w:r>
      <w:r w:rsidRPr="00050112">
        <w:t>й</w:t>
      </w:r>
      <w:r w:rsidRPr="00050112">
        <w:rPr>
          <w:spacing w:val="4"/>
        </w:rPr>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го</w:t>
      </w:r>
      <w:r w:rsidRPr="00050112">
        <w:rPr>
          <w:spacing w:val="3"/>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 xml:space="preserve"> </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w:t>
      </w:r>
      <w:r w:rsidRPr="00050112">
        <w:rPr>
          <w:spacing w:val="2"/>
        </w:rPr>
        <w:t xml:space="preserve"> </w:t>
      </w:r>
      <w:r w:rsidRPr="00050112">
        <w:t>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rPr>
          <w:spacing w:val="-3"/>
        </w:rPr>
        <w:t>т</w:t>
      </w:r>
      <w:r w:rsidRPr="00050112">
        <w:t>ы</w:t>
      </w:r>
      <w:r w:rsidRPr="00050112">
        <w:rPr>
          <w:spacing w:val="4"/>
        </w:rPr>
        <w:t xml:space="preserve"> </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3"/>
        </w:rPr>
        <w:t xml:space="preserve"> </w:t>
      </w:r>
      <w:r w:rsidRPr="00050112">
        <w:t>и</w:t>
      </w:r>
      <w:r w:rsidRPr="00050112">
        <w:rPr>
          <w:spacing w:val="1"/>
        </w:rPr>
        <w:t xml:space="preserve"> </w:t>
      </w:r>
      <w:r w:rsidRPr="00050112">
        <w:t>его</w:t>
      </w:r>
      <w:r w:rsidRPr="00050112">
        <w:rPr>
          <w:spacing w:val="-2"/>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3"/>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rPr>
          <w:b/>
          <w:bCs/>
          <w:spacing w:val="3"/>
        </w:rPr>
        <w:t xml:space="preserve"> </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w:t>
      </w:r>
      <w:r w:rsidRPr="00050112">
        <w:rPr>
          <w:spacing w:val="2"/>
        </w:rPr>
        <w:t xml:space="preserve"> </w:t>
      </w:r>
      <w:r w:rsidRPr="00050112">
        <w:t>и</w:t>
      </w:r>
      <w:r w:rsidRPr="00050112">
        <w:rPr>
          <w:spacing w:val="1"/>
        </w:rPr>
        <w:t xml:space="preserve"> и</w:t>
      </w:r>
      <w:r w:rsidRPr="00050112">
        <w:t>х</w:t>
      </w:r>
      <w:r w:rsidRPr="00050112">
        <w:rPr>
          <w:spacing w:val="2"/>
        </w:rPr>
        <w:t xml:space="preserve"> </w:t>
      </w:r>
      <w:r w:rsidRPr="00050112">
        <w:t>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w:t>
      </w:r>
      <w:r w:rsidRPr="00050112">
        <w:rPr>
          <w:spacing w:val="1"/>
        </w:rPr>
        <w:t xml:space="preserve"> </w:t>
      </w:r>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п</w:t>
      </w:r>
      <w:r w:rsidRPr="00050112">
        <w:t>о</w:t>
      </w:r>
      <w:r w:rsidRPr="00050112">
        <w:rPr>
          <w:spacing w:val="3"/>
        </w:rPr>
        <w:t xml:space="preserve"> </w:t>
      </w:r>
      <w:r w:rsidRPr="00050112">
        <w:t>к</w:t>
      </w:r>
      <w:r w:rsidRPr="00050112">
        <w:rPr>
          <w:spacing w:val="-2"/>
        </w:rPr>
        <w:t>а</w:t>
      </w:r>
      <w:r w:rsidRPr="00050112">
        <w:rPr>
          <w:spacing w:val="1"/>
        </w:rPr>
        <w:t>р</w:t>
      </w:r>
      <w:r w:rsidRPr="00050112">
        <w:t>там</w:t>
      </w:r>
      <w:r w:rsidRPr="00050112">
        <w:rPr>
          <w:spacing w:val="2"/>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spacing w:val="-2"/>
        </w:rPr>
        <w:t xml:space="preserve"> </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w:t>
      </w:r>
      <w:r w:rsidRPr="00050112">
        <w:rPr>
          <w:b/>
          <w:bCs/>
          <w:spacing w:val="-3"/>
        </w:rPr>
        <w:t xml:space="preserve"> </w:t>
      </w:r>
      <w:r w:rsidRPr="00050112">
        <w:rPr>
          <w:b/>
          <w:bCs/>
        </w:rPr>
        <w:t>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ю</w:t>
      </w:r>
      <w:r w:rsidRPr="00050112">
        <w:t>ж</w:t>
      </w:r>
      <w:r w:rsidRPr="00050112">
        <w:rPr>
          <w:spacing w:val="-1"/>
        </w:rPr>
        <w:t>ны</w:t>
      </w:r>
      <w:r w:rsidRPr="00050112">
        <w:t>х</w:t>
      </w:r>
      <w:r w:rsidRPr="00050112">
        <w:rPr>
          <w:spacing w:val="1"/>
        </w:rPr>
        <w:t xml:space="preserve"> </w:t>
      </w:r>
      <w:r w:rsidRPr="00050112">
        <w:t>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w:t>
      </w:r>
      <w:r w:rsidRPr="00050112">
        <w:rPr>
          <w:spacing w:val="1"/>
        </w:rPr>
        <w:t xml:space="preserve"> </w:t>
      </w:r>
      <w:r w:rsidRPr="00050112">
        <w:t>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w:t>
      </w:r>
      <w:r w:rsidRPr="00050112">
        <w:rPr>
          <w:spacing w:val="3"/>
        </w:rPr>
        <w:t xml:space="preserve"> </w:t>
      </w:r>
      <w:r w:rsidRPr="00050112">
        <w:t>и</w:t>
      </w:r>
      <w:r w:rsidRPr="00050112">
        <w:rPr>
          <w:spacing w:val="3"/>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 xml:space="preserve"> </w:t>
      </w:r>
      <w:r w:rsidRPr="00050112">
        <w:t>К</w:t>
      </w:r>
      <w:r w:rsidRPr="00050112">
        <w:rPr>
          <w:spacing w:val="-1"/>
        </w:rPr>
        <w:t>л</w:t>
      </w:r>
      <w:r w:rsidRPr="00050112">
        <w:rPr>
          <w:spacing w:val="1"/>
        </w:rPr>
        <w:t>и</w:t>
      </w:r>
      <w:r w:rsidRPr="00050112">
        <w:t>м</w:t>
      </w:r>
      <w:r w:rsidRPr="00050112">
        <w:rPr>
          <w:spacing w:val="-3"/>
        </w:rPr>
        <w:t>а</w:t>
      </w:r>
      <w:r w:rsidRPr="00050112">
        <w:t>т</w:t>
      </w:r>
      <w:r w:rsidRPr="00050112">
        <w:rPr>
          <w:spacing w:val="2"/>
        </w:rPr>
        <w:t xml:space="preserve"> </w:t>
      </w:r>
      <w:r w:rsidRPr="00050112">
        <w:t>и</w:t>
      </w:r>
      <w:r w:rsidRPr="00050112">
        <w:rPr>
          <w:spacing w:val="3"/>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2"/>
        </w:rPr>
        <w:t>о</w:t>
      </w:r>
      <w:r w:rsidRPr="00050112">
        <w:rPr>
          <w:spacing w:val="-1"/>
        </w:rPr>
        <w:t>д</w:t>
      </w:r>
      <w:r w:rsidRPr="00050112">
        <w:rPr>
          <w:spacing w:val="1"/>
        </w:rPr>
        <w:t>ы</w:t>
      </w:r>
      <w:r w:rsidRPr="00050112">
        <w:t>.</w:t>
      </w:r>
      <w:r w:rsidRPr="00050112">
        <w:rPr>
          <w:spacing w:val="1"/>
        </w:rPr>
        <w:t xml:space="preserve"> </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w:t>
      </w:r>
      <w:r w:rsidRPr="00050112">
        <w:rPr>
          <w:spacing w:val="36"/>
        </w:rPr>
        <w:t xml:space="preserve"> </w:t>
      </w:r>
      <w:r w:rsidRPr="00050112">
        <w:t>климата</w:t>
      </w:r>
      <w:r w:rsidRPr="00050112">
        <w:rPr>
          <w:spacing w:val="33"/>
        </w:rPr>
        <w:t xml:space="preserve"> </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w:t>
      </w:r>
      <w:r w:rsidRPr="00050112">
        <w:rPr>
          <w:spacing w:val="36"/>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34"/>
        </w:rPr>
        <w:t xml:space="preserve"> </w:t>
      </w:r>
      <w:r w:rsidRPr="00050112">
        <w:rPr>
          <w:spacing w:val="-1"/>
        </w:rPr>
        <w:t>А</w:t>
      </w:r>
      <w:r w:rsidRPr="00050112">
        <w:t>ф</w:t>
      </w:r>
      <w:r w:rsidRPr="00050112">
        <w:rPr>
          <w:spacing w:val="1"/>
        </w:rPr>
        <w:t>ри</w:t>
      </w:r>
      <w:r w:rsidRPr="00050112">
        <w:rPr>
          <w:spacing w:val="-2"/>
        </w:rPr>
        <w:t>к</w:t>
      </w:r>
      <w:r w:rsidRPr="00050112">
        <w:t>и</w:t>
      </w:r>
      <w:r w:rsidRPr="00050112">
        <w:rPr>
          <w:spacing w:val="36"/>
        </w:rPr>
        <w:t xml:space="preserve"> </w:t>
      </w:r>
      <w:r w:rsidRPr="00050112">
        <w:rPr>
          <w:spacing w:val="1"/>
        </w:rPr>
        <w:t>д</w:t>
      </w:r>
      <w:r w:rsidRPr="00050112">
        <w:rPr>
          <w:spacing w:val="-1"/>
        </w:rPr>
        <w:t>л</w:t>
      </w:r>
      <w:r w:rsidRPr="00050112">
        <w:t>я</w:t>
      </w:r>
      <w:r w:rsidRPr="00050112">
        <w:rPr>
          <w:spacing w:val="36"/>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34"/>
        </w:rPr>
        <w:t xml:space="preserve"> </w:t>
      </w:r>
      <w:r w:rsidRPr="00050112">
        <w:rPr>
          <w:spacing w:val="-1"/>
        </w:rPr>
        <w:t>лю</w:t>
      </w:r>
      <w:r w:rsidRPr="00050112">
        <w:rPr>
          <w:spacing w:val="1"/>
        </w:rPr>
        <w:t>д</w:t>
      </w:r>
      <w:r w:rsidRPr="00050112">
        <w:t>е</w:t>
      </w:r>
      <w:r w:rsidRPr="00050112">
        <w:rPr>
          <w:spacing w:val="1"/>
        </w:rPr>
        <w:t>й</w:t>
      </w:r>
      <w:r w:rsidRPr="00050112">
        <w:t>.</w:t>
      </w:r>
      <w:r w:rsidRPr="00050112">
        <w:rPr>
          <w:spacing w:val="35"/>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w:t>
      </w:r>
      <w:r w:rsidRPr="00050112">
        <w:rPr>
          <w:spacing w:val="3"/>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 xml:space="preserve"> </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т</w:t>
      </w:r>
      <w:r w:rsidRPr="00050112">
        <w:rPr>
          <w:spacing w:val="-1"/>
        </w:rPr>
        <w:t>р</w:t>
      </w:r>
      <w:r w:rsidRPr="00050112">
        <w:t>ан Северной</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w:t>
      </w:r>
      <w:r w:rsidRPr="00050112">
        <w:rPr>
          <w:spacing w:val="2"/>
        </w:rPr>
        <w:t xml:space="preserve"> </w:t>
      </w:r>
      <w:r w:rsidRPr="00050112">
        <w:t>г</w:t>
      </w:r>
      <w:r w:rsidRPr="00050112">
        <w:rPr>
          <w:spacing w:val="1"/>
        </w:rPr>
        <w:t>ор</w:t>
      </w:r>
      <w:r w:rsidRPr="00050112">
        <w:t>,</w:t>
      </w:r>
      <w:r w:rsidRPr="00050112">
        <w:rPr>
          <w:spacing w:val="1"/>
        </w:rPr>
        <w:t xml:space="preserve"> </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2"/>
        </w:rPr>
        <w:t xml:space="preserve"> </w:t>
      </w:r>
      <w:r w:rsidRPr="00050112">
        <w:rPr>
          <w:spacing w:val="1"/>
        </w:rPr>
        <w:t>п</w:t>
      </w:r>
      <w:r w:rsidRPr="00050112">
        <w:rPr>
          <w:spacing w:val="-4"/>
        </w:rPr>
        <w:t>у</w:t>
      </w:r>
      <w:r w:rsidRPr="00050112">
        <w:t>сты</w:t>
      </w:r>
      <w:r w:rsidRPr="00050112">
        <w:rPr>
          <w:spacing w:val="1"/>
        </w:rPr>
        <w:t>н</w:t>
      </w:r>
      <w:r w:rsidRPr="00050112">
        <w:t>ь и</w:t>
      </w:r>
      <w:r w:rsidRPr="00050112">
        <w:rPr>
          <w:spacing w:val="4"/>
        </w:rPr>
        <w:t xml:space="preserve"> </w:t>
      </w:r>
      <w:r w:rsidRPr="00050112">
        <w:rPr>
          <w:spacing w:val="1"/>
        </w:rPr>
        <w:t>о</w:t>
      </w:r>
      <w:r w:rsidRPr="00050112">
        <w:t>ази</w:t>
      </w:r>
      <w:r w:rsidRPr="00050112">
        <w:rPr>
          <w:spacing w:val="-2"/>
        </w:rPr>
        <w:t>с</w:t>
      </w:r>
      <w:r w:rsidRPr="00050112">
        <w:rPr>
          <w:spacing w:val="1"/>
        </w:rPr>
        <w:t>о</w:t>
      </w:r>
      <w:r w:rsidRPr="00050112">
        <w:t>в,</w:t>
      </w:r>
      <w:r w:rsidRPr="00050112">
        <w:rPr>
          <w:spacing w:val="2"/>
        </w:rPr>
        <w:t xml:space="preserve"> </w:t>
      </w:r>
      <w:r w:rsidRPr="00050112">
        <w:t>а</w:t>
      </w:r>
      <w:r w:rsidRPr="00050112">
        <w:rPr>
          <w:spacing w:val="3"/>
        </w:rPr>
        <w:t xml:space="preserve"> </w:t>
      </w:r>
      <w:r w:rsidRPr="00050112">
        <w:t>также</w:t>
      </w:r>
      <w:r w:rsidRPr="00050112">
        <w:rPr>
          <w:spacing w:val="4"/>
        </w:rPr>
        <w:t xml:space="preserve"> </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3"/>
        </w:rPr>
        <w:t xml:space="preserve"> </w:t>
      </w:r>
      <w:r w:rsidRPr="00050112">
        <w:rPr>
          <w:spacing w:val="-1"/>
        </w:rPr>
        <w:t>др</w:t>
      </w:r>
      <w:r w:rsidRPr="00050112">
        <w:t>евн</w:t>
      </w:r>
      <w:r w:rsidRPr="00050112">
        <w:rPr>
          <w:spacing w:val="-1"/>
        </w:rPr>
        <w:t>и</w:t>
      </w:r>
      <w:r w:rsidRPr="00050112">
        <w:t>х</w:t>
      </w:r>
      <w:r w:rsidRPr="00050112">
        <w:rPr>
          <w:spacing w:val="4"/>
        </w:rPr>
        <w:t xml:space="preserve"> </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1"/>
        </w:rPr>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w:t>
      </w:r>
      <w:r w:rsidRPr="00050112">
        <w:rPr>
          <w:spacing w:val="-1"/>
        </w:rPr>
        <w:t xml:space="preserve"> </w:t>
      </w:r>
      <w:r w:rsidRPr="00050112">
        <w:t>район</w:t>
      </w:r>
      <w:r w:rsidRPr="00050112">
        <w:rPr>
          <w:spacing w:val="-2"/>
        </w:rPr>
        <w:t xml:space="preserve"> </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w:t>
      </w:r>
      <w:r w:rsidRPr="00050112">
        <w:rPr>
          <w:spacing w:val="1"/>
        </w:rPr>
        <w:t xml:space="preserve"> </w:t>
      </w:r>
      <w:r w:rsidRPr="00050112">
        <w:t>н</w:t>
      </w:r>
      <w:r w:rsidRPr="00050112">
        <w:rPr>
          <w:spacing w:val="-2"/>
        </w:rPr>
        <w:t>е</w:t>
      </w:r>
      <w:r w:rsidRPr="00050112">
        <w:t>ф</w:t>
      </w:r>
      <w:r w:rsidRPr="00050112">
        <w:rPr>
          <w:spacing w:val="-2"/>
        </w:rPr>
        <w:t>т</w:t>
      </w:r>
      <w:r w:rsidRPr="00050112">
        <w:t>и</w:t>
      </w:r>
      <w:r w:rsidRPr="00050112">
        <w:rPr>
          <w:spacing w:val="1"/>
        </w:rPr>
        <w:t xml:space="preserve"> </w:t>
      </w:r>
      <w:r w:rsidRPr="00050112">
        <w:t>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60"/>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58"/>
        </w:rPr>
        <w:t xml:space="preserve"> </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w:t>
      </w:r>
      <w:r w:rsidRPr="00050112">
        <w:rPr>
          <w:spacing w:val="57"/>
        </w:rPr>
        <w:t xml:space="preserve"> </w:t>
      </w:r>
      <w:r w:rsidRPr="00050112">
        <w:t>и</w:t>
      </w:r>
      <w:r w:rsidRPr="00050112">
        <w:rPr>
          <w:spacing w:val="60"/>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60"/>
        </w:rPr>
        <w:t xml:space="preserve"> </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60"/>
        </w:rPr>
        <w:t xml:space="preserve"> </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60"/>
        </w:rPr>
        <w:t xml:space="preserve"> </w:t>
      </w:r>
      <w:r w:rsidRPr="00050112">
        <w:rPr>
          <w:spacing w:val="-2"/>
        </w:rPr>
        <w:t>с</w:t>
      </w:r>
      <w:r w:rsidRPr="00050112">
        <w:t>ава</w:t>
      </w:r>
      <w:r w:rsidRPr="00050112">
        <w:rPr>
          <w:spacing w:val="-2"/>
        </w:rPr>
        <w:t>н</w:t>
      </w:r>
      <w:r w:rsidRPr="00050112">
        <w:t>н</w:t>
      </w:r>
      <w:r w:rsidRPr="00050112">
        <w:rPr>
          <w:spacing w:val="57"/>
        </w:rPr>
        <w:t xml:space="preserve"> </w:t>
      </w:r>
      <w:r w:rsidRPr="00050112">
        <w:t xml:space="preserve">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w:t>
      </w:r>
      <w:r w:rsidRPr="00050112">
        <w:rPr>
          <w:spacing w:val="9"/>
        </w:rPr>
        <w:t xml:space="preserve"> </w:t>
      </w:r>
      <w:r w:rsidRPr="00050112">
        <w:t>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9"/>
        </w:rPr>
        <w:t xml:space="preserve"> </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w:t>
      </w:r>
      <w:r w:rsidRPr="00050112">
        <w:rPr>
          <w:spacing w:val="8"/>
        </w:rPr>
        <w:t xml:space="preserve"> </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2"/>
        </w:rPr>
        <w:t xml:space="preserve"> </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w:t>
      </w:r>
      <w:r w:rsidRPr="00050112">
        <w:rPr>
          <w:spacing w:val="-1"/>
        </w:rPr>
        <w:t xml:space="preserve"> </w:t>
      </w:r>
      <w:r w:rsidRPr="00050112">
        <w:t>и</w:t>
      </w:r>
      <w:r w:rsidRPr="00050112">
        <w:rPr>
          <w:spacing w:val="-1"/>
        </w:rPr>
        <w:t xml:space="preserve"> </w:t>
      </w:r>
      <w:r w:rsidRPr="00050112">
        <w:t xml:space="preserve">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2"/>
        </w:rPr>
        <w:t xml:space="preserve"> </w:t>
      </w:r>
      <w:r w:rsidRPr="00050112">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t>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w:t>
      </w:r>
      <w:r w:rsidRPr="00050112">
        <w:rPr>
          <w:spacing w:val="1"/>
        </w:rPr>
        <w:t xml:space="preserve"> </w:t>
      </w:r>
      <w:r w:rsidRPr="00050112">
        <w:t>и</w:t>
      </w:r>
      <w:r w:rsidRPr="00050112">
        <w:rPr>
          <w:spacing w:val="2"/>
        </w:rPr>
        <w:t xml:space="preserve"> </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2"/>
        </w:rPr>
        <w:t xml:space="preserve"> </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2"/>
        </w:rPr>
        <w:t xml:space="preserve"> </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w:t>
      </w:r>
      <w:r w:rsidRPr="00050112">
        <w:rPr>
          <w:spacing w:val="1"/>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1"/>
        </w:rPr>
        <w:t xml:space="preserve"> </w:t>
      </w:r>
      <w:r w:rsidRPr="00050112">
        <w:rPr>
          <w:spacing w:val="-2"/>
        </w:rPr>
        <w:t>ф</w:t>
      </w:r>
      <w:r w:rsidRPr="00050112">
        <w:rPr>
          <w:spacing w:val="1"/>
        </w:rPr>
        <w:t>ор</w:t>
      </w:r>
      <w:r w:rsidRPr="00050112">
        <w:rPr>
          <w:spacing w:val="-3"/>
        </w:rPr>
        <w:t>м</w:t>
      </w:r>
      <w:r w:rsidRPr="00050112">
        <w:t>ы</w:t>
      </w:r>
      <w:r w:rsidRPr="00050112">
        <w:rPr>
          <w:spacing w:val="2"/>
        </w:rPr>
        <w:t xml:space="preserve"> </w:t>
      </w:r>
      <w:r w:rsidRPr="00050112">
        <w:t xml:space="preserve">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1"/>
        </w:rPr>
        <w:t xml:space="preserve"> </w:t>
      </w:r>
      <w:r w:rsidRPr="00050112">
        <w:t>с</w:t>
      </w:r>
      <w:r w:rsidRPr="00050112">
        <w:rPr>
          <w:spacing w:val="2"/>
        </w:rPr>
        <w:t xml:space="preserve">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2"/>
        </w:rPr>
        <w:t xml:space="preserve"> </w:t>
      </w:r>
      <w:r w:rsidRPr="00050112">
        <w:rPr>
          <w:spacing w:val="-1"/>
        </w:rPr>
        <w:t>до</w:t>
      </w:r>
      <w:r w:rsidRPr="00050112">
        <w:rPr>
          <w:spacing w:val="1"/>
        </w:rPr>
        <w:t>б</w:t>
      </w:r>
      <w:r w:rsidRPr="00050112">
        <w:rPr>
          <w:spacing w:val="-1"/>
        </w:rPr>
        <w:t>ы</w:t>
      </w:r>
      <w:r w:rsidRPr="00050112">
        <w:rPr>
          <w:spacing w:val="-2"/>
        </w:rPr>
        <w:t>ч</w:t>
      </w:r>
      <w:r w:rsidRPr="00050112">
        <w:t>ей</w:t>
      </w:r>
      <w:r w:rsidRPr="00050112">
        <w:rPr>
          <w:spacing w:val="3"/>
        </w:rPr>
        <w:t xml:space="preserve"> </w:t>
      </w:r>
      <w:r w:rsidRPr="00050112">
        <w:t>ал</w:t>
      </w:r>
      <w:r w:rsidRPr="00050112">
        <w:rPr>
          <w:spacing w:val="-1"/>
        </w:rPr>
        <w:t>м</w:t>
      </w:r>
      <w:r w:rsidRPr="00050112">
        <w:t>а</w:t>
      </w:r>
      <w:r w:rsidRPr="00050112">
        <w:rPr>
          <w:spacing w:val="-3"/>
        </w:rPr>
        <w:t>з</w:t>
      </w:r>
      <w:r w:rsidRPr="00050112">
        <w:rPr>
          <w:spacing w:val="1"/>
        </w:rPr>
        <w:t>о</w:t>
      </w:r>
      <w:r w:rsidRPr="00050112">
        <w:t>в</w:t>
      </w:r>
      <w:r w:rsidRPr="00050112">
        <w:rPr>
          <w:spacing w:val="1"/>
        </w:rPr>
        <w:t xml:space="preserve"> </w:t>
      </w:r>
      <w:r w:rsidRPr="00050112">
        <w:t>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w:t>
      </w:r>
      <w:r w:rsidRPr="00050112">
        <w:rPr>
          <w:b/>
          <w:bCs/>
          <w:spacing w:val="-1"/>
        </w:rPr>
        <w:t xml:space="preserve"> </w:t>
      </w:r>
      <w:r w:rsidRPr="00050112">
        <w:rPr>
          <w:b/>
          <w:bCs/>
        </w:rPr>
        <w:t>и О</w:t>
      </w:r>
      <w:r w:rsidRPr="00050112">
        <w:rPr>
          <w:b/>
          <w:bCs/>
          <w:spacing w:val="-2"/>
        </w:rPr>
        <w:t>к</w:t>
      </w:r>
      <w:r w:rsidRPr="00050112">
        <w:rPr>
          <w:b/>
          <w:bCs/>
        </w:rPr>
        <w:t>е</w:t>
      </w:r>
      <w:r w:rsidRPr="00050112">
        <w:rPr>
          <w:b/>
          <w:bCs/>
          <w:spacing w:val="-1"/>
        </w:rPr>
        <w:t>ани</w:t>
      </w:r>
      <w:r w:rsidRPr="00050112">
        <w:rPr>
          <w:b/>
          <w:bCs/>
        </w:rPr>
        <w:t>я.</w:t>
      </w:r>
      <w:r w:rsidRPr="00050112">
        <w:rPr>
          <w:b/>
          <w:bCs/>
          <w:spacing w:val="-1"/>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1"/>
        </w:rPr>
        <w:t xml:space="preserve"> </w:t>
      </w:r>
      <w:r w:rsidRPr="00050112">
        <w:rPr>
          <w:spacing w:val="-4"/>
        </w:rPr>
        <w:t>у</w:t>
      </w:r>
      <w:r w:rsidRPr="00050112">
        <w:rPr>
          <w:spacing w:val="1"/>
        </w:rPr>
        <w:t>ни</w:t>
      </w:r>
      <w:r w:rsidRPr="00050112">
        <w:t>к</w:t>
      </w:r>
      <w:r w:rsidRPr="00050112">
        <w:rPr>
          <w:spacing w:val="-3"/>
        </w:rPr>
        <w:t>у</w:t>
      </w:r>
      <w:r w:rsidRPr="00050112">
        <w:t>м</w:t>
      </w:r>
      <w:r w:rsidRPr="00050112">
        <w:rPr>
          <w:spacing w:val="4"/>
        </w:rPr>
        <w:t xml:space="preserve"> </w:t>
      </w:r>
      <w:r w:rsidRPr="00050112">
        <w:t>–</w:t>
      </w:r>
      <w:r w:rsidRPr="00050112">
        <w:rPr>
          <w:spacing w:val="4"/>
        </w:rPr>
        <w:t xml:space="preserve"> </w:t>
      </w:r>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w:t>
      </w:r>
      <w:r w:rsidRPr="00050112">
        <w:rPr>
          <w:spacing w:val="3"/>
        </w:rPr>
        <w:t xml:space="preserve"> </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 xml:space="preserve"> </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 xml:space="preserve"> </w:t>
      </w:r>
      <w:r w:rsidRPr="00050112">
        <w:rPr>
          <w:spacing w:val="-1"/>
        </w:rPr>
        <w:t>п</w:t>
      </w:r>
      <w:r w:rsidRPr="00050112">
        <w:t>о</w:t>
      </w:r>
      <w:r w:rsidRPr="00050112">
        <w:rPr>
          <w:spacing w:val="1"/>
        </w:rPr>
        <w:t xml:space="preserve"> </w:t>
      </w:r>
      <w:r w:rsidRPr="00050112">
        <w:t>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t>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t>с</w:t>
      </w:r>
      <w:r w:rsidRPr="00050112">
        <w:rPr>
          <w:spacing w:val="-1"/>
        </w:rPr>
        <w:t>об</w:t>
      </w:r>
      <w:r w:rsidRPr="00050112">
        <w:rPr>
          <w:spacing w:val="1"/>
        </w:rPr>
        <w:t>о</w:t>
      </w:r>
      <w:r w:rsidRPr="00050112">
        <w:t>го</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w:t>
      </w:r>
      <w:r w:rsidRPr="00050112">
        <w:rPr>
          <w:spacing w:val="4"/>
        </w:rPr>
        <w:t xml:space="preserve"> </w:t>
      </w:r>
      <w:r w:rsidRPr="00050112">
        <w:t>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3"/>
        </w:rPr>
        <w:t xml:space="preserve"> </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3"/>
        </w:rPr>
        <w:t xml:space="preserve"> </w:t>
      </w:r>
      <w:r w:rsidRPr="00050112">
        <w:rPr>
          <w:spacing w:val="1"/>
        </w:rPr>
        <w:t>о</w:t>
      </w:r>
      <w:r w:rsidRPr="00050112">
        <w:rPr>
          <w:spacing w:val="-3"/>
        </w:rPr>
        <w:t>т</w:t>
      </w:r>
      <w:r w:rsidRPr="00050112">
        <w:t>ста</w:t>
      </w:r>
      <w:r w:rsidRPr="00050112">
        <w:rPr>
          <w:spacing w:val="-1"/>
        </w:rPr>
        <w:t>лы</w:t>
      </w:r>
      <w:r w:rsidRPr="00050112">
        <w:t>х</w:t>
      </w:r>
      <w:r w:rsidRPr="00050112">
        <w:rPr>
          <w:spacing w:val="1"/>
        </w:rPr>
        <w:t xml:space="preserve"> </w:t>
      </w:r>
      <w:r w:rsidRPr="00050112">
        <w:t>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w:t>
      </w:r>
      <w:r w:rsidRPr="00050112">
        <w:rPr>
          <w:spacing w:val="1"/>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w:t>
      </w:r>
      <w:r w:rsidRPr="00050112">
        <w:rPr>
          <w:spacing w:val="1"/>
        </w:rPr>
        <w:t xml:space="preserve"> </w:t>
      </w:r>
      <w:r w:rsidRPr="00050112">
        <w:t>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г</w:t>
      </w:r>
      <w:r w:rsidRPr="00050112">
        <w:rPr>
          <w:spacing w:val="2"/>
        </w:rPr>
        <w:t xml:space="preserve"> </w:t>
      </w:r>
      <w:r w:rsidRPr="00050112">
        <w:t xml:space="preserve">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 xml:space="preserve"> </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2"/>
        </w:rPr>
        <w:t xml:space="preserve"> </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w:t>
      </w:r>
      <w:r w:rsidRPr="00050112">
        <w:rPr>
          <w:spacing w:val="-2"/>
        </w:rPr>
        <w:t xml:space="preserve"> </w:t>
      </w:r>
      <w:r w:rsidRPr="00050112">
        <w:t>своих</w:t>
      </w:r>
      <w:r w:rsidRPr="00050112">
        <w:rPr>
          <w:spacing w:val="-2"/>
        </w:rPr>
        <w:t xml:space="preserve"> </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кеа</w:t>
      </w:r>
      <w:r w:rsidRPr="00050112">
        <w:rPr>
          <w:spacing w:val="-1"/>
        </w:rPr>
        <w:t>н</w:t>
      </w:r>
      <w:r w:rsidRPr="00050112">
        <w:rPr>
          <w:spacing w:val="1"/>
        </w:rPr>
        <w:t>и</w:t>
      </w:r>
      <w:r w:rsidRPr="00050112">
        <w:t>я</w:t>
      </w:r>
      <w:r w:rsidRPr="00050112">
        <w:rPr>
          <w:spacing w:val="2"/>
        </w:rPr>
        <w:t xml:space="preserve"> </w:t>
      </w:r>
      <w:r w:rsidRPr="00050112">
        <w:t>(</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 xml:space="preserve"> </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r w:rsidRPr="00050112">
        <w:rPr>
          <w:spacing w:val="4"/>
        </w:rPr>
        <w:t xml:space="preserve"> </w:t>
      </w:r>
      <w:r w:rsidRPr="00050112">
        <w:t>–</w:t>
      </w:r>
      <w:r w:rsidRPr="00050112">
        <w:rPr>
          <w:spacing w:val="3"/>
        </w:rPr>
        <w:t xml:space="preserve"> </w:t>
      </w:r>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w:t>
      </w:r>
      <w:r w:rsidRPr="00050112">
        <w:rPr>
          <w:spacing w:val="1"/>
        </w:rPr>
        <w:t xml:space="preserve"> </w:t>
      </w:r>
      <w:r w:rsidRPr="00050112">
        <w:t>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w:t>
      </w:r>
      <w:r w:rsidRPr="00050112">
        <w:rPr>
          <w:spacing w:val="3"/>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3"/>
        </w:rPr>
        <w:t>т</w:t>
      </w:r>
      <w:r w:rsidRPr="00050112">
        <w:rPr>
          <w:spacing w:val="1"/>
        </w:rPr>
        <w:t>р</w:t>
      </w:r>
      <w:r w:rsidRPr="00050112">
        <w:rPr>
          <w:spacing w:val="-2"/>
        </w:rPr>
        <w:t>е</w:t>
      </w:r>
      <w:r w:rsidRPr="00050112">
        <w:t>х</w:t>
      </w:r>
      <w:r w:rsidRPr="00050112">
        <w:rPr>
          <w:spacing w:val="3"/>
        </w:rPr>
        <w:t xml:space="preserve"> </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w:t>
      </w:r>
      <w:r w:rsidRPr="00050112">
        <w:rPr>
          <w:spacing w:val="3"/>
        </w:rPr>
        <w:t xml:space="preserve"> </w:t>
      </w:r>
      <w:r w:rsidRPr="00050112">
        <w:t>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 xml:space="preserve"> </w:t>
      </w:r>
      <w:r w:rsidRPr="00050112">
        <w:t>–</w:t>
      </w:r>
      <w:r w:rsidRPr="00050112">
        <w:rPr>
          <w:spacing w:val="4"/>
        </w:rPr>
        <w:t xml:space="preserve"> </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w:t>
      </w:r>
      <w:r w:rsidRPr="00050112">
        <w:rPr>
          <w:spacing w:val="2"/>
        </w:rPr>
        <w:t xml:space="preserve"> </w:t>
      </w:r>
      <w:r w:rsidRPr="00050112">
        <w:t xml:space="preserve">здесь </w:t>
      </w:r>
      <w:r w:rsidRPr="00050112">
        <w:rPr>
          <w:spacing w:val="1"/>
        </w:rPr>
        <w:t>п</w:t>
      </w:r>
      <w:r w:rsidRPr="00050112">
        <w:rPr>
          <w:spacing w:val="4"/>
        </w:rPr>
        <w:t>а</w:t>
      </w:r>
      <w:r w:rsidRPr="00050112">
        <w:rPr>
          <w:spacing w:val="1"/>
        </w:rPr>
        <w:t>п</w:t>
      </w:r>
      <w:r w:rsidRPr="00050112">
        <w:rPr>
          <w:spacing w:val="-4"/>
        </w:rPr>
        <w:t>у</w:t>
      </w:r>
      <w:r w:rsidRPr="00050112">
        <w:t>асы</w:t>
      </w:r>
      <w:r w:rsidRPr="00050112">
        <w:rPr>
          <w:spacing w:val="3"/>
        </w:rPr>
        <w:t xml:space="preserve"> </w:t>
      </w:r>
      <w:r w:rsidRPr="00050112">
        <w:t>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3"/>
        </w:rPr>
        <w:t xml:space="preserve"> </w:t>
      </w:r>
      <w:r w:rsidRPr="00050112">
        <w:rPr>
          <w:spacing w:val="1"/>
        </w:rPr>
        <w:t>бо</w:t>
      </w:r>
      <w:r w:rsidRPr="00050112">
        <w:rPr>
          <w:spacing w:val="-1"/>
        </w:rPr>
        <w:t>л</w:t>
      </w:r>
      <w:r w:rsidRPr="00050112">
        <w:t>ее</w:t>
      </w:r>
      <w:r w:rsidRPr="00050112">
        <w:rPr>
          <w:spacing w:val="3"/>
        </w:rPr>
        <w:t xml:space="preserve"> </w:t>
      </w:r>
      <w:r w:rsidRPr="00050112">
        <w:rPr>
          <w:spacing w:val="-3"/>
        </w:rPr>
        <w:t>т</w:t>
      </w:r>
      <w:r w:rsidRPr="00050112">
        <w:t>ем</w:t>
      </w:r>
      <w:r w:rsidRPr="00050112">
        <w:rPr>
          <w:spacing w:val="1"/>
        </w:rPr>
        <w:t>н</w:t>
      </w:r>
      <w:r w:rsidRPr="00050112">
        <w:rPr>
          <w:spacing w:val="-4"/>
        </w:rPr>
        <w:t>у</w:t>
      </w:r>
      <w:r w:rsidRPr="00050112">
        <w:t>ю</w:t>
      </w:r>
      <w:r w:rsidRPr="00050112">
        <w:rPr>
          <w:spacing w:val="2"/>
        </w:rPr>
        <w:t xml:space="preserve"> </w:t>
      </w:r>
      <w:r w:rsidRPr="00050112">
        <w:t>к</w:t>
      </w:r>
      <w:r w:rsidRPr="00050112">
        <w:rPr>
          <w:spacing w:val="-1"/>
        </w:rPr>
        <w:t>о</w:t>
      </w:r>
      <w:r w:rsidRPr="00050112">
        <w:t xml:space="preserve">жу </w:t>
      </w:r>
      <w:r w:rsidRPr="00050112">
        <w:rPr>
          <w:spacing w:val="1"/>
        </w:rPr>
        <w:t>п</w:t>
      </w:r>
      <w:r w:rsidRPr="00050112">
        <w:t>о</w:t>
      </w:r>
      <w:r w:rsidRPr="00050112">
        <w:rPr>
          <w:spacing w:val="4"/>
        </w:rPr>
        <w:t xml:space="preserve"> </w:t>
      </w:r>
      <w:r w:rsidRPr="00050112">
        <w:t>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w:t>
      </w:r>
      <w:r w:rsidRPr="00050112">
        <w:rPr>
          <w:spacing w:val="2"/>
        </w:rPr>
        <w:t xml:space="preserve"> </w:t>
      </w:r>
      <w:r w:rsidRPr="00050112">
        <w:t>с</w:t>
      </w:r>
      <w:r w:rsidRPr="00050112">
        <w:rPr>
          <w:spacing w:val="1"/>
        </w:rPr>
        <w:t xml:space="preserve"> др</w:t>
      </w:r>
      <w:r w:rsidRPr="00050112">
        <w:rPr>
          <w:spacing w:val="-4"/>
        </w:rPr>
        <w:t>у</w:t>
      </w:r>
      <w:r w:rsidRPr="00050112">
        <w:t>г</w:t>
      </w:r>
      <w:r w:rsidRPr="00050112">
        <w:rPr>
          <w:spacing w:val="1"/>
        </w:rPr>
        <w:t>и</w:t>
      </w:r>
      <w:r w:rsidRPr="00050112">
        <w:t>ми</w:t>
      </w:r>
      <w:r w:rsidRPr="00050112">
        <w:rPr>
          <w:spacing w:val="1"/>
        </w:rPr>
        <w:t xml:space="preserve"> </w:t>
      </w:r>
      <w:r w:rsidRPr="00050112">
        <w:t>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w:t>
      </w:r>
      <w:r w:rsidRPr="00050112">
        <w:rPr>
          <w:spacing w:val="1"/>
        </w:rPr>
        <w:t xml:space="preserve"> </w:t>
      </w:r>
      <w:r w:rsidRPr="00050112">
        <w:t>М</w:t>
      </w:r>
      <w:r w:rsidRPr="00050112">
        <w:rPr>
          <w:spacing w:val="-1"/>
        </w:rPr>
        <w:t>и</w:t>
      </w:r>
      <w:r w:rsidRPr="00050112">
        <w:t>к</w:t>
      </w:r>
      <w:r w:rsidRPr="00050112">
        <w:rPr>
          <w:spacing w:val="-1"/>
        </w:rPr>
        <w:t>рон</w:t>
      </w:r>
      <w:r w:rsidRPr="00050112">
        <w:t>езия</w:t>
      </w:r>
      <w:r w:rsidRPr="00050112">
        <w:rPr>
          <w:spacing w:val="2"/>
        </w:rPr>
        <w:t xml:space="preserve"> </w:t>
      </w:r>
      <w:r w:rsidRPr="00050112">
        <w:t>и</w:t>
      </w:r>
      <w:r w:rsidRPr="00050112">
        <w:rPr>
          <w:spacing w:val="4"/>
        </w:rPr>
        <w:t xml:space="preserve"> </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5"/>
        </w:rPr>
        <w:t xml:space="preserve"> </w:t>
      </w:r>
      <w:r w:rsidRPr="00050112">
        <w:t>–</w:t>
      </w:r>
      <w:r w:rsidRPr="00050112">
        <w:rPr>
          <w:spacing w:val="5"/>
        </w:rPr>
        <w:t xml:space="preserve"> </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4"/>
        </w:rPr>
        <w:t xml:space="preserve"> </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2"/>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4"/>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2"/>
        </w:rPr>
        <w:t xml:space="preserve"> </w:t>
      </w:r>
      <w:r w:rsidRPr="00050112">
        <w:rPr>
          <w:spacing w:val="-1"/>
        </w:rPr>
        <w:t>и</w:t>
      </w:r>
      <w:r w:rsidRPr="00050112">
        <w:t>ст</w:t>
      </w:r>
      <w:r w:rsidRPr="00050112">
        <w:rPr>
          <w:spacing w:val="-1"/>
        </w:rPr>
        <w:t>ор</w:t>
      </w:r>
      <w:r w:rsidRPr="00050112">
        <w:rPr>
          <w:spacing w:val="1"/>
        </w:rPr>
        <w:t>и</w:t>
      </w:r>
      <w:r w:rsidRPr="00050112">
        <w:t>я</w:t>
      </w:r>
      <w:r w:rsidRPr="00050112">
        <w:rPr>
          <w:spacing w:val="3"/>
        </w:rPr>
        <w:t xml:space="preserve"> </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3"/>
        </w:rPr>
        <w:t xml:space="preserve"> </w:t>
      </w:r>
      <w:r w:rsidRPr="00050112">
        <w:t>К</w:t>
      </w:r>
      <w:r w:rsidRPr="00050112">
        <w:rPr>
          <w:spacing w:val="-1"/>
        </w:rPr>
        <w:t>л</w:t>
      </w:r>
      <w:r w:rsidRPr="00050112">
        <w:rPr>
          <w:spacing w:val="1"/>
        </w:rPr>
        <w:t>и</w:t>
      </w:r>
      <w:r w:rsidRPr="00050112">
        <w:rPr>
          <w:spacing w:val="-3"/>
        </w:rPr>
        <w:t>м</w:t>
      </w:r>
      <w:r w:rsidRPr="00050112">
        <w:t>ат и</w:t>
      </w:r>
      <w:r w:rsidRPr="00050112">
        <w:rPr>
          <w:spacing w:val="10"/>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3"/>
        </w:rPr>
        <w:t xml:space="preserve"> </w:t>
      </w:r>
      <w:r w:rsidRPr="00050112">
        <w:t>в</w:t>
      </w:r>
      <w:r w:rsidRPr="00050112">
        <w:rPr>
          <w:spacing w:val="-2"/>
        </w:rPr>
        <w:t>о</w:t>
      </w:r>
      <w:r w:rsidRPr="00050112">
        <w:rPr>
          <w:spacing w:val="-1"/>
        </w:rPr>
        <w:t>ды</w:t>
      </w:r>
      <w:r w:rsidRPr="00050112">
        <w:t>.</w:t>
      </w:r>
      <w:r w:rsidRPr="00050112">
        <w:rPr>
          <w:spacing w:val="2"/>
        </w:rPr>
        <w:t xml:space="preserve"> </w:t>
      </w:r>
      <w:r w:rsidRPr="00050112">
        <w:t>Южн</w:t>
      </w:r>
      <w:r w:rsidRPr="00050112">
        <w:rPr>
          <w:spacing w:val="-2"/>
        </w:rPr>
        <w:t>а</w:t>
      </w:r>
      <w:r w:rsidRPr="00050112">
        <w:t>я</w:t>
      </w:r>
      <w:r w:rsidRPr="00050112">
        <w:rPr>
          <w:spacing w:val="3"/>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r w:rsidRPr="00050112">
        <w:rPr>
          <w:spacing w:val="6"/>
        </w:rPr>
        <w:t xml:space="preserve"> </w:t>
      </w:r>
      <w:r w:rsidRPr="00050112">
        <w:t>– сам</w:t>
      </w:r>
      <w:r w:rsidRPr="00050112">
        <w:rPr>
          <w:spacing w:val="-1"/>
        </w:rPr>
        <w:t>ы</w:t>
      </w:r>
      <w:r w:rsidRPr="00050112">
        <w:t>й</w:t>
      </w:r>
      <w:r w:rsidRPr="00050112">
        <w:rPr>
          <w:spacing w:val="3"/>
        </w:rPr>
        <w:t xml:space="preserve"> </w:t>
      </w:r>
      <w:r w:rsidRPr="00050112">
        <w:t>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w:t>
      </w:r>
      <w:r w:rsidRPr="00050112">
        <w:rPr>
          <w:spacing w:val="3"/>
        </w:rPr>
        <w:t xml:space="preserve"> </w:t>
      </w:r>
      <w:r w:rsidRPr="00050112">
        <w:t>м</w:t>
      </w:r>
      <w:r w:rsidRPr="00050112">
        <w:rPr>
          <w:spacing w:val="-3"/>
        </w:rPr>
        <w:t>а</w:t>
      </w:r>
      <w:r w:rsidRPr="00050112">
        <w:t>те</w:t>
      </w:r>
      <w:r w:rsidRPr="00050112">
        <w:rPr>
          <w:spacing w:val="1"/>
        </w:rPr>
        <w:t>р</w:t>
      </w:r>
      <w:r w:rsidRPr="00050112">
        <w:rPr>
          <w:spacing w:val="-1"/>
        </w:rPr>
        <w:t>и</w:t>
      </w:r>
      <w:r w:rsidRPr="00050112">
        <w:t>к.</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 xml:space="preserve"> </w:t>
      </w:r>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3"/>
        </w:rPr>
        <w:t xml:space="preserve"> </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64"/>
        </w:rPr>
        <w:t xml:space="preserve"> </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61"/>
        </w:rPr>
        <w:t xml:space="preserve"> </w:t>
      </w:r>
      <w:r w:rsidRPr="00050112">
        <w:t xml:space="preserve">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1"/>
        </w:rPr>
        <w:t xml:space="preserve"> </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b/>
          <w:bCs/>
          <w:spacing w:val="3"/>
        </w:rPr>
        <w:t xml:space="preserve"> </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2"/>
        </w:rPr>
        <w:t xml:space="preserve"> </w:t>
      </w:r>
      <w:r w:rsidRPr="00050112">
        <w:t>–</w:t>
      </w:r>
      <w:r w:rsidRPr="00050112">
        <w:rPr>
          <w:spacing w:val="4"/>
        </w:rPr>
        <w:t xml:space="preserve"> </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w:t>
      </w:r>
      <w:r w:rsidRPr="00050112">
        <w:rPr>
          <w:spacing w:val="3"/>
        </w:rPr>
        <w:t xml:space="preserve"> </w:t>
      </w:r>
      <w:r w:rsidRPr="00050112">
        <w:rPr>
          <w:spacing w:val="1"/>
        </w:rPr>
        <w:t>н</w:t>
      </w:r>
      <w:r w:rsidRPr="00050112">
        <w:t xml:space="preserve">а </w:t>
      </w:r>
      <w:r w:rsidRPr="00050112">
        <w:rPr>
          <w:spacing w:val="1"/>
        </w:rPr>
        <w:t>З</w:t>
      </w:r>
      <w:r w:rsidRPr="00050112">
        <w:t>ем</w:t>
      </w:r>
      <w:r w:rsidRPr="00050112">
        <w:rPr>
          <w:spacing w:val="-1"/>
        </w:rPr>
        <w:t>л</w:t>
      </w:r>
      <w:r w:rsidRPr="00050112">
        <w:t>е</w:t>
      </w:r>
      <w:r w:rsidRPr="00050112">
        <w:rPr>
          <w:spacing w:val="2"/>
        </w:rPr>
        <w:t xml:space="preserve"> </w:t>
      </w:r>
      <w:r w:rsidRPr="00050112">
        <w:t>(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2"/>
        </w:rPr>
        <w:t xml:space="preserve"> </w:t>
      </w:r>
      <w:r w:rsidRPr="00050112">
        <w:rPr>
          <w:spacing w:val="-1"/>
        </w:rPr>
        <w:t>О</w:t>
      </w:r>
      <w:r w:rsidRPr="00050112">
        <w:t>сво</w:t>
      </w:r>
      <w:r w:rsidRPr="00050112">
        <w:rPr>
          <w:spacing w:val="-1"/>
        </w:rPr>
        <w:t>е</w:t>
      </w:r>
      <w:r w:rsidRPr="00050112">
        <w:rPr>
          <w:spacing w:val="1"/>
        </w:rPr>
        <w:t>ни</w:t>
      </w:r>
      <w:r w:rsidRPr="00050112">
        <w:t>е</w:t>
      </w:r>
      <w:r w:rsidRPr="00050112">
        <w:rPr>
          <w:spacing w:val="1"/>
        </w:rPr>
        <w:t xml:space="preserve"> </w:t>
      </w:r>
      <w:r w:rsidRPr="00050112">
        <w:t>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2"/>
        </w:rPr>
        <w:t xml:space="preserve"> </w:t>
      </w:r>
      <w:r w:rsidRPr="00050112">
        <w:rPr>
          <w:spacing w:val="-1"/>
        </w:rPr>
        <w:t>Ц</w:t>
      </w:r>
      <w:r w:rsidRPr="00050112">
        <w:t>е</w:t>
      </w:r>
      <w:r w:rsidRPr="00050112">
        <w:rPr>
          <w:spacing w:val="-3"/>
        </w:rPr>
        <w:t>л</w:t>
      </w:r>
      <w:r w:rsidRPr="00050112">
        <w:t>и</w:t>
      </w:r>
      <w:r w:rsidRPr="00050112">
        <w:rPr>
          <w:spacing w:val="3"/>
        </w:rPr>
        <w:t xml:space="preserve"> </w:t>
      </w:r>
      <w:r w:rsidRPr="00050112">
        <w:t>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1"/>
        </w:rPr>
        <w:t xml:space="preserve"> </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3"/>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5"/>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2"/>
        </w:rPr>
        <w:t xml:space="preserve"> </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 xml:space="preserve"> </w:t>
      </w:r>
      <w:r w:rsidRPr="00050112">
        <w:t>(</w:t>
      </w:r>
      <w:r w:rsidRPr="00050112">
        <w:rPr>
          <w:spacing w:val="-3"/>
        </w:rPr>
        <w:t>Н</w:t>
      </w:r>
      <w:r w:rsidRPr="00050112">
        <w:rPr>
          <w:spacing w:val="1"/>
        </w:rPr>
        <w:t>о</w:t>
      </w:r>
      <w:r w:rsidRPr="00050112">
        <w:t>в</w:t>
      </w:r>
      <w:r w:rsidRPr="00050112">
        <w:rPr>
          <w:spacing w:val="-2"/>
        </w:rPr>
        <w:t>ы</w:t>
      </w:r>
      <w:r w:rsidRPr="00050112">
        <w:t>й</w:t>
      </w:r>
      <w:r w:rsidRPr="00050112">
        <w:rPr>
          <w:spacing w:val="2"/>
        </w:rPr>
        <w:t xml:space="preserve"> </w:t>
      </w:r>
      <w:r w:rsidRPr="00050112">
        <w:t xml:space="preserve">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р</w:t>
      </w:r>
      <w:r w:rsidRPr="00050112">
        <w:t>ел</w:t>
      </w:r>
      <w:r w:rsidRPr="00050112">
        <w:rPr>
          <w:spacing w:val="-2"/>
        </w:rPr>
        <w:t>ье</w:t>
      </w:r>
      <w:r w:rsidRPr="00050112">
        <w:t>фа</w:t>
      </w:r>
      <w:r w:rsidRPr="00050112">
        <w:rPr>
          <w:spacing w:val="2"/>
        </w:rPr>
        <w:t xml:space="preserve"> </w:t>
      </w:r>
      <w:r w:rsidRPr="00050112">
        <w:t xml:space="preserve">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w:t>
      </w:r>
      <w:r w:rsidRPr="00050112">
        <w:rPr>
          <w:spacing w:val="1"/>
        </w:rPr>
        <w:t xml:space="preserve"> </w:t>
      </w:r>
      <w:r w:rsidRPr="00050112">
        <w:t>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1"/>
        </w:rPr>
        <w:t xml:space="preserve"> </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по</w:t>
      </w:r>
      <w:r w:rsidRPr="00050112">
        <w:t>д</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2"/>
        </w:rPr>
        <w:t xml:space="preserve"> </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w:t>
      </w:r>
      <w:r w:rsidRPr="00050112">
        <w:rPr>
          <w:spacing w:val="1"/>
        </w:rPr>
        <w:t xml:space="preserve"> </w:t>
      </w:r>
      <w:r w:rsidRPr="00050112">
        <w:t>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2"/>
        </w:rPr>
        <w:t xml:space="preserve"> </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w:t>
      </w:r>
      <w:r w:rsidRPr="00050112">
        <w:rPr>
          <w:spacing w:val="2"/>
        </w:rPr>
        <w:t xml:space="preserve"> </w:t>
      </w:r>
      <w:r w:rsidRPr="00050112">
        <w:t>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 xml:space="preserve"> </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2"/>
        </w:rPr>
        <w:t xml:space="preserve"> </w:t>
      </w:r>
      <w:r w:rsidRPr="00050112">
        <w:t>–</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Еврази</w:t>
      </w:r>
      <w:r w:rsidRPr="00050112">
        <w:rPr>
          <w:b/>
          <w:bCs/>
          <w:spacing w:val="-1"/>
        </w:rPr>
        <w:t>я</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 xml:space="preserve"> </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еф</w:t>
      </w:r>
      <w:r w:rsidRPr="00050112">
        <w:rPr>
          <w:spacing w:val="2"/>
        </w:rPr>
        <w:t xml:space="preserve"> </w:t>
      </w:r>
      <w:r w:rsidRPr="00050112">
        <w:t xml:space="preserve">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w:t>
      </w:r>
      <w:r w:rsidRPr="00050112">
        <w:rPr>
          <w:spacing w:val="-2"/>
        </w:rPr>
        <w:t xml:space="preserve"> </w:t>
      </w:r>
      <w:r w:rsidRPr="00050112">
        <w:t>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2"/>
        </w:rPr>
        <w:t xml:space="preserve"> </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клима</w:t>
      </w:r>
      <w:r w:rsidRPr="00050112">
        <w:rPr>
          <w:spacing w:val="-2"/>
        </w:rPr>
        <w:t>т</w:t>
      </w:r>
      <w:r w:rsidRPr="00050112">
        <w:t>а</w:t>
      </w:r>
      <w:r w:rsidRPr="00050112">
        <w:rPr>
          <w:spacing w:val="3"/>
        </w:rPr>
        <w:t xml:space="preserve"> </w:t>
      </w:r>
      <w:r w:rsidRPr="00050112">
        <w:rPr>
          <w:spacing w:val="-1"/>
        </w:rPr>
        <w:t>н</w:t>
      </w:r>
      <w:r w:rsidRPr="00050112">
        <w:t>а</w:t>
      </w:r>
      <w:r w:rsidRPr="00050112">
        <w:rPr>
          <w:spacing w:val="1"/>
        </w:rPr>
        <w:t xml:space="preserve"> </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2"/>
        </w:rPr>
        <w:t xml:space="preserve"> </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2"/>
        </w:rPr>
        <w:t xml:space="preserve"> </w:t>
      </w:r>
      <w:r w:rsidRPr="00050112">
        <w:rPr>
          <w:spacing w:val="-1"/>
        </w:rPr>
        <w:t>люд</w:t>
      </w:r>
      <w:r w:rsidRPr="00050112">
        <w:t>е</w:t>
      </w:r>
      <w:r w:rsidRPr="00050112">
        <w:rPr>
          <w:spacing w:val="1"/>
        </w:rPr>
        <w:t>й</w:t>
      </w:r>
      <w:r w:rsidRPr="00050112">
        <w:t>.</w:t>
      </w:r>
      <w:r w:rsidRPr="00050112">
        <w:rPr>
          <w:spacing w:val="3"/>
        </w:rPr>
        <w:t xml:space="preserve"> </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w:t>
      </w:r>
      <w:r w:rsidRPr="00050112">
        <w:rPr>
          <w:spacing w:val="10"/>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 xml:space="preserve"> </w:t>
      </w:r>
      <w:r w:rsidRPr="00050112">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1"/>
        </w:rPr>
        <w:t xml:space="preserve"> </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w:t>
      </w:r>
      <w:r w:rsidRPr="00050112">
        <w:rPr>
          <w:spacing w:val="3"/>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4"/>
        </w:rPr>
        <w:t xml:space="preserve"> </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м</w:t>
      </w:r>
      <w:r w:rsidRPr="00050112">
        <w:rPr>
          <w:spacing w:val="-1"/>
        </w:rPr>
        <w:t>о</w:t>
      </w:r>
      <w:r w:rsidRPr="00050112">
        <w:rPr>
          <w:spacing w:val="1"/>
        </w:rPr>
        <w:t>р</w:t>
      </w:r>
      <w:r w:rsidRPr="00050112">
        <w:t>я</w:t>
      </w:r>
      <w:r w:rsidRPr="00050112">
        <w:rPr>
          <w:spacing w:val="2"/>
        </w:rPr>
        <w:t xml:space="preserve"> </w:t>
      </w:r>
      <w:r w:rsidRPr="00050112">
        <w:t>и</w:t>
      </w:r>
      <w:r w:rsidRPr="00050112">
        <w:rPr>
          <w:spacing w:val="2"/>
        </w:rPr>
        <w:t xml:space="preserve"> </w:t>
      </w:r>
      <w:r w:rsidRPr="00050112">
        <w:t>т</w:t>
      </w:r>
      <w:r w:rsidRPr="00050112">
        <w:rPr>
          <w:spacing w:val="-3"/>
        </w:rPr>
        <w:t>е</w:t>
      </w:r>
      <w:r w:rsidRPr="00050112">
        <w:rPr>
          <w:spacing w:val="1"/>
        </w:rPr>
        <w:t>п</w:t>
      </w:r>
      <w:r w:rsidRPr="00050112">
        <w:rPr>
          <w:spacing w:val="-1"/>
        </w:rPr>
        <w:t>л</w:t>
      </w:r>
      <w:r w:rsidRPr="00050112">
        <w:rPr>
          <w:spacing w:val="1"/>
        </w:rPr>
        <w:t>о</w:t>
      </w:r>
      <w:r w:rsidRPr="00050112">
        <w:t>го</w:t>
      </w:r>
      <w:r w:rsidRPr="00050112">
        <w:rPr>
          <w:spacing w:val="2"/>
        </w:rPr>
        <w:t xml:space="preserve"> </w:t>
      </w:r>
      <w:r w:rsidRPr="00050112">
        <w:t>те</w:t>
      </w:r>
      <w:r w:rsidRPr="00050112">
        <w:rPr>
          <w:spacing w:val="-2"/>
        </w:rPr>
        <w:t>ч</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w:t>
      </w:r>
      <w:r w:rsidRPr="00050112">
        <w:rPr>
          <w:spacing w:val="1"/>
        </w:rPr>
        <w:t xml:space="preserve"> </w:t>
      </w:r>
      <w:r w:rsidRPr="00050112">
        <w:rPr>
          <w:spacing w:val="-2"/>
        </w:rPr>
        <w:t>ж</w:t>
      </w:r>
      <w:r w:rsidRPr="00050112">
        <w:rPr>
          <w:spacing w:val="1"/>
        </w:rPr>
        <w:t>и</w:t>
      </w:r>
      <w:r w:rsidRPr="00050112">
        <w:rPr>
          <w:spacing w:val="-3"/>
        </w:rPr>
        <w:t>з</w:t>
      </w:r>
      <w:r w:rsidRPr="00050112">
        <w:rPr>
          <w:spacing w:val="1"/>
        </w:rPr>
        <w:t>н</w:t>
      </w:r>
      <w:r w:rsidRPr="00050112">
        <w:t>ь</w:t>
      </w:r>
      <w:r w:rsidRPr="00050112">
        <w:rPr>
          <w:spacing w:val="3"/>
        </w:rPr>
        <w:t xml:space="preserve"> </w:t>
      </w:r>
      <w:r w:rsidRPr="00050112">
        <w:t xml:space="preserve">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1"/>
        </w:rPr>
        <w:t xml:space="preserve"> </w:t>
      </w:r>
      <w:r w:rsidRPr="00050112">
        <w:rPr>
          <w:spacing w:val="2"/>
        </w:rPr>
        <w:t>Е</w:t>
      </w:r>
      <w:r w:rsidRPr="00050112">
        <w:t>вропы</w:t>
      </w:r>
      <w:r w:rsidRPr="00050112">
        <w:rPr>
          <w:spacing w:val="2"/>
        </w:rPr>
        <w:t xml:space="preserve"> </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w:t>
      </w:r>
      <w:r w:rsidRPr="00050112">
        <w:rPr>
          <w:spacing w:val="-2"/>
        </w:rPr>
        <w:t xml:space="preserve"> </w:t>
      </w:r>
      <w:r w:rsidRPr="00050112">
        <w:t>с</w:t>
      </w:r>
      <w:r w:rsidRPr="00050112">
        <w:rPr>
          <w:spacing w:val="-3"/>
        </w:rPr>
        <w:t>т</w:t>
      </w:r>
      <w:r w:rsidRPr="00050112">
        <w:rPr>
          <w:spacing w:val="1"/>
        </w:rPr>
        <w:t>р</w:t>
      </w:r>
      <w:r w:rsidRPr="00050112">
        <w:t>ан</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3"/>
        </w:rPr>
        <w:t xml:space="preserve"> </w:t>
      </w:r>
      <w:r w:rsidRPr="00050112">
        <w:rPr>
          <w:spacing w:val="1"/>
        </w:rPr>
        <w:t>о</w:t>
      </w:r>
      <w:r w:rsidRPr="00050112">
        <w:rPr>
          <w:spacing w:val="-1"/>
        </w:rPr>
        <w:t>д</w:t>
      </w:r>
      <w:r w:rsidRPr="00050112">
        <w:rPr>
          <w:spacing w:val="1"/>
        </w:rPr>
        <w:t>и</w:t>
      </w:r>
      <w:r w:rsidRPr="00050112">
        <w:t>н</w:t>
      </w:r>
      <w:r w:rsidRPr="00050112">
        <w:rPr>
          <w:spacing w:val="-2"/>
        </w:rPr>
        <w:t xml:space="preserve"> </w:t>
      </w:r>
      <w:r w:rsidRPr="00050112">
        <w:rPr>
          <w:spacing w:val="-1"/>
        </w:rPr>
        <w:t>и</w:t>
      </w:r>
      <w:r w:rsidRPr="00050112">
        <w:t>з</w:t>
      </w:r>
      <w:r w:rsidRPr="00050112">
        <w:rPr>
          <w:spacing w:val="-1"/>
        </w:rPr>
        <w:t xml:space="preserve"> </w:t>
      </w:r>
      <w:r w:rsidRPr="00050112">
        <w:t>г</w:t>
      </w:r>
      <w:r w:rsidRPr="00050112">
        <w:rPr>
          <w:spacing w:val="-1"/>
        </w:rPr>
        <w:t>л</w:t>
      </w:r>
      <w:r w:rsidRPr="00050112">
        <w:t>авн</w:t>
      </w:r>
      <w:r w:rsidRPr="00050112">
        <w:rPr>
          <w:spacing w:val="-1"/>
        </w:rPr>
        <w:t>ы</w:t>
      </w:r>
      <w:r w:rsidRPr="00050112">
        <w:t>х</w:t>
      </w:r>
      <w:r w:rsidRPr="00050112">
        <w:rPr>
          <w:spacing w:val="1"/>
        </w:rPr>
        <w:t xml:space="preserve"> </w:t>
      </w:r>
      <w:r w:rsidRPr="00050112">
        <w:t>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1"/>
        </w:rPr>
        <w:t xml:space="preserve"> </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4"/>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3"/>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3"/>
        </w:rPr>
        <w:t xml:space="preserve"> </w:t>
      </w:r>
      <w:r w:rsidRPr="00050112">
        <w:rPr>
          <w:spacing w:val="-4"/>
        </w:rPr>
        <w:t>у</w:t>
      </w:r>
      <w:r w:rsidRPr="00050112">
        <w:t>словия</w:t>
      </w:r>
      <w:r w:rsidRPr="00050112">
        <w:rPr>
          <w:spacing w:val="2"/>
        </w:rPr>
        <w:t xml:space="preserve"> </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w:t>
      </w:r>
      <w:r w:rsidRPr="00050112">
        <w:rPr>
          <w:spacing w:val="2"/>
        </w:rPr>
        <w:t xml:space="preserve"> </w:t>
      </w:r>
      <w:r w:rsidRPr="00050112">
        <w:t>с</w:t>
      </w:r>
      <w:r w:rsidRPr="00050112">
        <w:rPr>
          <w:spacing w:val="-1"/>
        </w:rPr>
        <w:t>ы</w:t>
      </w:r>
      <w:r w:rsidRPr="00050112">
        <w:rPr>
          <w:spacing w:val="1"/>
        </w:rPr>
        <w:t>р</w:t>
      </w:r>
      <w:r w:rsidRPr="00050112">
        <w:rPr>
          <w:spacing w:val="6"/>
        </w:rPr>
        <w:t>ь</w:t>
      </w:r>
      <w:r w:rsidRPr="00050112">
        <w:t>я,</w:t>
      </w:r>
      <w:r w:rsidRPr="00050112">
        <w:rPr>
          <w:spacing w:val="1"/>
        </w:rPr>
        <w:t xml:space="preserve"> </w:t>
      </w:r>
      <w:r w:rsidRPr="00050112">
        <w:t>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w:t>
      </w:r>
      <w:r w:rsidRPr="00050112">
        <w:rPr>
          <w:spacing w:val="4"/>
        </w:rPr>
        <w:t xml:space="preserve"> </w:t>
      </w:r>
      <w:r w:rsidRPr="00050112">
        <w:t>и</w:t>
      </w:r>
      <w:r w:rsidRPr="00050112">
        <w:rPr>
          <w:spacing w:val="4"/>
        </w:rPr>
        <w:t xml:space="preserve"> </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1"/>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3"/>
        </w:rPr>
        <w:t xml:space="preserve"> </w:t>
      </w:r>
      <w:r w:rsidRPr="00050112">
        <w:rPr>
          <w:spacing w:val="1"/>
        </w:rPr>
        <w:t>н</w:t>
      </w:r>
      <w:r w:rsidRPr="00050112">
        <w:t>а</w:t>
      </w:r>
      <w:r w:rsidRPr="00050112">
        <w:rPr>
          <w:spacing w:val="2"/>
        </w:rPr>
        <w:t xml:space="preserve"> </w:t>
      </w:r>
      <w:r w:rsidRPr="00050112">
        <w:rPr>
          <w:spacing w:val="-2"/>
        </w:rPr>
        <w:t>ж</w:t>
      </w:r>
      <w:r w:rsidRPr="00050112">
        <w:rPr>
          <w:spacing w:val="1"/>
        </w:rPr>
        <w:t>и</w:t>
      </w:r>
      <w:r w:rsidRPr="00050112">
        <w:t>знь и</w:t>
      </w:r>
      <w:r w:rsidRPr="00050112">
        <w:rPr>
          <w:spacing w:val="3"/>
        </w:rPr>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w:t>
      </w:r>
      <w:r w:rsidRPr="00050112">
        <w:rPr>
          <w:spacing w:val="1"/>
        </w:rPr>
        <w:t xml:space="preserve"> </w:t>
      </w:r>
      <w:r w:rsidRPr="00050112">
        <w:t>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w:t>
      </w:r>
      <w:r w:rsidRPr="00050112">
        <w:rPr>
          <w:spacing w:val="1"/>
        </w:rPr>
        <w:t xml:space="preserve"> </w:t>
      </w:r>
      <w:r w:rsidRPr="00050112">
        <w:t>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w:t>
      </w:r>
      <w:r w:rsidRPr="00050112">
        <w:rPr>
          <w:spacing w:val="2"/>
        </w:rPr>
        <w:t xml:space="preserve"> </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2"/>
        </w:rPr>
        <w:t xml:space="preserve"> </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 xml:space="preserve"> </w:t>
      </w:r>
      <w:r w:rsidRPr="00050112">
        <w:t>(</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w:t>
      </w:r>
      <w:r w:rsidRPr="00050112">
        <w:rPr>
          <w:spacing w:val="-1"/>
        </w:rPr>
        <w:t xml:space="preserve"> </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 xml:space="preserve"> </w:t>
      </w:r>
      <w:r w:rsidRPr="00050112">
        <w:rPr>
          <w:spacing w:val="-1"/>
        </w:rPr>
        <w:t>л</w:t>
      </w:r>
      <w:r w:rsidRPr="00050112">
        <w:t>е</w:t>
      </w:r>
      <w:r w:rsidRPr="00050112">
        <w:rPr>
          <w:spacing w:val="-2"/>
        </w:rPr>
        <w:t>гк</w:t>
      </w:r>
      <w:r w:rsidRPr="00050112">
        <w:rPr>
          <w:spacing w:val="1"/>
        </w:rPr>
        <w:t>о</w:t>
      </w:r>
      <w:r w:rsidRPr="00050112">
        <w:t>й</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1"/>
        </w:rPr>
        <w:t xml:space="preserve"> </w:t>
      </w:r>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3"/>
        </w:rPr>
        <w:t xml:space="preserve"> </w:t>
      </w:r>
      <w:r w:rsidRPr="00050112">
        <w:rPr>
          <w:spacing w:val="-1"/>
        </w:rPr>
        <w:t>А</w:t>
      </w:r>
      <w:r w:rsidRPr="00050112">
        <w:t>з</w:t>
      </w:r>
      <w:r w:rsidRPr="00050112">
        <w:rPr>
          <w:spacing w:val="-2"/>
        </w:rPr>
        <w:t>и</w:t>
      </w:r>
      <w:r w:rsidRPr="00050112">
        <w:t>и</w:t>
      </w:r>
      <w:r w:rsidRPr="00050112">
        <w:rPr>
          <w:spacing w:val="3"/>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w:t>
      </w:r>
      <w:r w:rsidRPr="00050112">
        <w:rPr>
          <w:spacing w:val="3"/>
        </w:rPr>
        <w:t xml:space="preserve"> </w:t>
      </w:r>
      <w:r w:rsidRPr="00050112">
        <w:t>т</w:t>
      </w:r>
      <w:r w:rsidRPr="00050112">
        <w:rPr>
          <w:spacing w:val="1"/>
        </w:rPr>
        <w:t>р</w:t>
      </w:r>
      <w:r w:rsidRPr="00050112">
        <w:rPr>
          <w:spacing w:val="-2"/>
        </w:rPr>
        <w:t>е</w:t>
      </w:r>
      <w:r w:rsidRPr="00050112">
        <w:t>х</w:t>
      </w:r>
      <w:r w:rsidRPr="00050112">
        <w:rPr>
          <w:spacing w:val="1"/>
        </w:rPr>
        <w:t xml:space="preserve"> </w:t>
      </w:r>
      <w:r w:rsidRPr="00050112">
        <w:t>част</w:t>
      </w:r>
      <w:r w:rsidRPr="00050112">
        <w:rPr>
          <w:spacing w:val="-2"/>
        </w:rPr>
        <w:t>е</w:t>
      </w:r>
      <w:r w:rsidRPr="00050112">
        <w:t>й</w:t>
      </w:r>
      <w:r w:rsidRPr="00050112">
        <w:rPr>
          <w:spacing w:val="1"/>
        </w:rPr>
        <w:t xml:space="preserve"> </w:t>
      </w:r>
      <w:r w:rsidRPr="00050112">
        <w:t>све</w:t>
      </w:r>
      <w:r w:rsidRPr="00050112">
        <w:rPr>
          <w:spacing w:val="-3"/>
        </w:rPr>
        <w:t>т</w:t>
      </w:r>
      <w:r w:rsidRPr="00050112">
        <w:t>а),</w:t>
      </w:r>
      <w:r w:rsidRPr="00050112">
        <w:rPr>
          <w:spacing w:val="2"/>
        </w:rPr>
        <w:t xml:space="preserve">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 xml:space="preserve"> </w:t>
      </w:r>
      <w:r w:rsidRPr="00050112">
        <w:t>(</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 xml:space="preserve"> </w:t>
      </w:r>
      <w:r w:rsidRPr="00050112">
        <w:t>двух</w:t>
      </w:r>
      <w:r w:rsidRPr="00050112">
        <w:rPr>
          <w:spacing w:val="2"/>
        </w:rPr>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w:t>
      </w:r>
      <w:r w:rsidRPr="00050112">
        <w:rPr>
          <w:spacing w:val="5"/>
        </w:rPr>
        <w:t xml:space="preserve"> </w:t>
      </w:r>
      <w:r w:rsidRPr="00050112">
        <w:t>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4"/>
        </w:rPr>
        <w:t xml:space="preserve"> </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t>ж</w:t>
      </w:r>
      <w:r w:rsidRPr="00050112">
        <w:rPr>
          <w:spacing w:val="1"/>
        </w:rPr>
        <w:t>и</w:t>
      </w:r>
      <w:r w:rsidRPr="00050112">
        <w:t>з</w:t>
      </w:r>
      <w:r w:rsidRPr="00050112">
        <w:rPr>
          <w:spacing w:val="-2"/>
        </w:rPr>
        <w:t>н</w:t>
      </w:r>
      <w:r w:rsidRPr="00050112">
        <w:t>и</w:t>
      </w:r>
      <w:r w:rsidRPr="00050112">
        <w:rPr>
          <w:spacing w:val="4"/>
        </w:rPr>
        <w:t xml:space="preserve"> </w:t>
      </w:r>
      <w:r w:rsidRPr="00050112">
        <w:rPr>
          <w:spacing w:val="-1"/>
        </w:rPr>
        <w:t>л</w:t>
      </w:r>
      <w:r w:rsidRPr="00050112">
        <w:rPr>
          <w:spacing w:val="-3"/>
        </w:rPr>
        <w:t>ю</w:t>
      </w:r>
      <w:r w:rsidRPr="00050112">
        <w:rPr>
          <w:spacing w:val="1"/>
        </w:rPr>
        <w:t>д</w:t>
      </w:r>
      <w:r w:rsidRPr="00050112">
        <w:t>ей</w:t>
      </w:r>
      <w:r w:rsidRPr="00050112">
        <w:rPr>
          <w:spacing w:val="2"/>
        </w:rPr>
        <w:t xml:space="preserve"> </w:t>
      </w:r>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w:t>
      </w:r>
      <w:r w:rsidRPr="00050112">
        <w:rPr>
          <w:spacing w:val="1"/>
        </w:rPr>
        <w:t xml:space="preserve"> </w:t>
      </w:r>
      <w:r w:rsidRPr="00050112">
        <w:t>и газ</w:t>
      </w:r>
      <w:r w:rsidRPr="00050112">
        <w:rPr>
          <w:spacing w:val="-3"/>
        </w:rPr>
        <w:t>а</w:t>
      </w:r>
      <w:r w:rsidRPr="00050112">
        <w:t>),</w:t>
      </w:r>
      <w:r w:rsidRPr="00050112">
        <w:rPr>
          <w:spacing w:val="-1"/>
        </w:rPr>
        <w:t xml:space="preserve"> </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2"/>
        </w:rPr>
        <w:t xml:space="preserve"> </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з</w:t>
      </w:r>
      <w:r w:rsidRPr="00050112">
        <w:rPr>
          <w:spacing w:val="-2"/>
        </w:rPr>
        <w:t>и</w:t>
      </w:r>
      <w:r w:rsidRPr="00050112">
        <w:t>и</w:t>
      </w:r>
      <w:r w:rsidRPr="00050112">
        <w:rPr>
          <w:spacing w:val="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2"/>
        </w:rPr>
        <w:t xml:space="preserve"> </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2"/>
        </w:rPr>
        <w:t xml:space="preserve"> </w:t>
      </w:r>
      <w:r w:rsidRPr="00050112">
        <w:t>(</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w:t>
      </w:r>
      <w:r w:rsidRPr="00050112">
        <w:rPr>
          <w:spacing w:val="1"/>
        </w:rPr>
        <w:t xml:space="preserve"> </w:t>
      </w:r>
      <w:r w:rsidRPr="00050112">
        <w:t>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r w:rsidRPr="00050112">
        <w:rPr>
          <w:spacing w:val="-2"/>
        </w:rPr>
        <w:t xml:space="preserve"> </w:t>
      </w:r>
      <w:r w:rsidRPr="00050112">
        <w:t>и</w:t>
      </w:r>
      <w:r w:rsidRPr="00050112">
        <w:rPr>
          <w:spacing w:val="1"/>
        </w:rPr>
        <w:t xml:space="preserve"> </w:t>
      </w:r>
      <w:r w:rsidRPr="00050112">
        <w:t>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w:t>
      </w:r>
      <w:r w:rsidRPr="00050112">
        <w:rPr>
          <w:spacing w:val="-1"/>
        </w:rPr>
        <w:t xml:space="preserve"> </w:t>
      </w:r>
      <w:r w:rsidRPr="00050112">
        <w:t>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 xml:space="preserve"> </w:t>
      </w:r>
      <w:r w:rsidRPr="00050112">
        <w:rPr>
          <w:spacing w:val="-1"/>
        </w:rPr>
        <w:t>А</w:t>
      </w:r>
      <w:r w:rsidRPr="00050112">
        <w:t>зии</w:t>
      </w:r>
      <w:r w:rsidRPr="00050112">
        <w:rPr>
          <w:spacing w:val="3"/>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3"/>
        </w:rPr>
        <w:t xml:space="preserve"> </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3"/>
        </w:rPr>
        <w:t xml:space="preserve"> </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w:t>
      </w:r>
      <w:r w:rsidRPr="00050112">
        <w:rPr>
          <w:spacing w:val="1"/>
        </w:rPr>
        <w:t xml:space="preserve"> </w:t>
      </w:r>
      <w:r w:rsidRPr="00050112">
        <w:t>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w:t>
      </w:r>
      <w:r w:rsidRPr="00050112">
        <w:rPr>
          <w:spacing w:val="1"/>
        </w:rPr>
        <w:t xml:space="preserve"> </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w:t>
      </w:r>
      <w:r w:rsidRPr="00050112">
        <w:rPr>
          <w:spacing w:val="3"/>
        </w:rPr>
        <w:t xml:space="preserve"> </w:t>
      </w:r>
      <w:r w:rsidRPr="00050112">
        <w:t>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w:t>
      </w:r>
      <w:r w:rsidRPr="00050112">
        <w:rPr>
          <w:spacing w:val="1"/>
        </w:rPr>
        <w:t xml:space="preserve"> </w:t>
      </w:r>
      <w:r w:rsidRPr="00050112">
        <w:t>к</w:t>
      </w:r>
      <w:r w:rsidRPr="00050112">
        <w:rPr>
          <w:spacing w:val="-1"/>
        </w:rPr>
        <w:t>орн</w:t>
      </w:r>
      <w:r w:rsidRPr="00050112">
        <w:t>е</w:t>
      </w:r>
      <w:r w:rsidRPr="00050112">
        <w:rPr>
          <w:spacing w:val="1"/>
        </w:rPr>
        <w:t>й</w:t>
      </w:r>
      <w:r w:rsidRPr="00050112">
        <w:t>,</w:t>
      </w:r>
      <w:r w:rsidRPr="00050112">
        <w:rPr>
          <w:spacing w:val="1"/>
        </w:rPr>
        <w:t xml:space="preserve"> </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3"/>
        </w:rPr>
        <w:t xml:space="preserve"> </w:t>
      </w:r>
      <w:r w:rsidRPr="00050112">
        <w:t>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2"/>
        </w:rPr>
        <w:t xml:space="preserve"> </w:t>
      </w:r>
      <w:r w:rsidRPr="00050112">
        <w:rPr>
          <w:spacing w:val="-3"/>
        </w:rPr>
        <w:t>К</w:t>
      </w:r>
      <w:r w:rsidRPr="00050112">
        <w:rPr>
          <w:spacing w:val="1"/>
        </w:rPr>
        <w:t>и</w:t>
      </w:r>
      <w:r w:rsidRPr="00050112">
        <w:t>т</w:t>
      </w:r>
      <w:r w:rsidRPr="00050112">
        <w:rPr>
          <w:spacing w:val="-3"/>
        </w:rPr>
        <w:t>а</w:t>
      </w:r>
      <w:r w:rsidRPr="00050112">
        <w:t>я) и</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2"/>
        </w:rPr>
        <w:t xml:space="preserve"> </w:t>
      </w:r>
      <w:r w:rsidRPr="00050112">
        <w:t xml:space="preserve">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2"/>
        </w:rPr>
        <w:t xml:space="preserve"> </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w:t>
      </w:r>
      <w:r w:rsidRPr="00050112">
        <w:rPr>
          <w:spacing w:val="-3"/>
        </w:rPr>
        <w:t xml:space="preserve"> </w:t>
      </w:r>
      <w:r w:rsidRPr="00050112">
        <w:t>и</w:t>
      </w:r>
      <w:r w:rsidRPr="00050112">
        <w:rPr>
          <w:spacing w:val="1"/>
        </w:rPr>
        <w:t xml:space="preserve"> </w:t>
      </w:r>
      <w:r w:rsidRPr="00050112">
        <w:t>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3"/>
        </w:rPr>
        <w:t xml:space="preserve"> </w:t>
      </w:r>
      <w:r w:rsidRPr="00050112">
        <w:rPr>
          <w:spacing w:val="1"/>
        </w:rPr>
        <w:t>б</w:t>
      </w:r>
      <w:r w:rsidRPr="00050112">
        <w:rPr>
          <w:spacing w:val="-4"/>
        </w:rPr>
        <w:t>у</w:t>
      </w:r>
      <w:r w:rsidRPr="00050112">
        <w:rPr>
          <w:spacing w:val="1"/>
        </w:rPr>
        <w:t>дди</w:t>
      </w:r>
      <w:r w:rsidRPr="00050112">
        <w:t>зм</w:t>
      </w:r>
      <w:r w:rsidRPr="00050112">
        <w:rPr>
          <w:spacing w:val="-3"/>
        </w:rPr>
        <w:t xml:space="preserve"> </w:t>
      </w:r>
      <w:r w:rsidRPr="00050112">
        <w:t>и</w:t>
      </w:r>
      <w:r w:rsidRPr="00050112">
        <w:rPr>
          <w:spacing w:val="1"/>
        </w:rPr>
        <w:t xml:space="preserve"> </w:t>
      </w:r>
      <w:r w:rsidRPr="00050112">
        <w:rPr>
          <w:spacing w:val="-1"/>
        </w:rPr>
        <w:t>л</w:t>
      </w:r>
      <w:r w:rsidRPr="00050112">
        <w:t>ама</w:t>
      </w:r>
      <w:r w:rsidRPr="00050112">
        <w:rPr>
          <w:spacing w:val="1"/>
        </w:rPr>
        <w:t>и</w:t>
      </w:r>
      <w:r w:rsidRPr="00050112">
        <w:rPr>
          <w:spacing w:val="-3"/>
        </w:rPr>
        <w:t>з</w:t>
      </w:r>
      <w:r w:rsidRPr="00050112">
        <w:t>м,</w:t>
      </w:r>
      <w:r w:rsidRPr="00050112">
        <w:rPr>
          <w:spacing w:val="-1"/>
        </w:rPr>
        <w:t xml:space="preserve"> </w:t>
      </w:r>
      <w:r w:rsidRPr="00050112">
        <w:t>с</w:t>
      </w:r>
      <w:r w:rsidRPr="00050112">
        <w:rPr>
          <w:spacing w:val="1"/>
        </w:rPr>
        <w:t>и</w:t>
      </w:r>
      <w:r w:rsidRPr="00050112">
        <w:rPr>
          <w:spacing w:val="-1"/>
        </w:rPr>
        <w:t>н</w:t>
      </w:r>
      <w:r w:rsidRPr="00050112">
        <w:t>т</w:t>
      </w:r>
      <w:r w:rsidRPr="00050112">
        <w:rPr>
          <w:spacing w:val="1"/>
        </w:rPr>
        <w:t>ои</w:t>
      </w:r>
      <w:r w:rsidRPr="00050112">
        <w:t>зм,</w:t>
      </w:r>
      <w:r w:rsidRPr="00050112">
        <w:rPr>
          <w:spacing w:val="-1"/>
        </w:rPr>
        <w:t xml:space="preserve"> </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3"/>
        </w:rPr>
        <w:t xml:space="preserve"> </w:t>
      </w:r>
      <w:r w:rsidRPr="00050112">
        <w:rPr>
          <w:spacing w:val="1"/>
        </w:rPr>
        <w:t>н</w:t>
      </w:r>
      <w:r w:rsidRPr="00050112">
        <w:t>а</w:t>
      </w:r>
      <w:r w:rsidRPr="00050112">
        <w:rPr>
          <w:spacing w:val="2"/>
        </w:rPr>
        <w:t xml:space="preserve"> </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2"/>
        </w:rPr>
        <w:t xml:space="preserve"> </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w:t>
      </w:r>
      <w:r w:rsidRPr="00050112">
        <w:rPr>
          <w:spacing w:val="1"/>
        </w:rPr>
        <w:t xml:space="preserve"> </w:t>
      </w:r>
      <w:r w:rsidRPr="00050112">
        <w:t xml:space="preserve">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2"/>
        </w:rPr>
        <w:t xml:space="preserve"> </w:t>
      </w:r>
      <w:r w:rsidRPr="00050112">
        <w:rPr>
          <w:spacing w:val="-1"/>
        </w:rPr>
        <w:t>р</w:t>
      </w:r>
      <w:r w:rsidRPr="00050112">
        <w:t>еч</w:t>
      </w:r>
      <w:r w:rsidRPr="00050112">
        <w:rPr>
          <w:spacing w:val="-1"/>
        </w:rPr>
        <w:t>ны</w:t>
      </w:r>
      <w:r w:rsidRPr="00050112">
        <w:t>х</w:t>
      </w:r>
      <w:r w:rsidRPr="00050112">
        <w:rPr>
          <w:spacing w:val="2"/>
        </w:rPr>
        <w:t xml:space="preserve"> </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 xml:space="preserve"> </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1"/>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w:t>
      </w:r>
      <w:r w:rsidRPr="00050112">
        <w:rPr>
          <w:spacing w:val="1"/>
        </w:rPr>
        <w:t xml:space="preserve"> </w:t>
      </w:r>
      <w:r w:rsidRPr="00050112">
        <w:t>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2"/>
        </w:rPr>
        <w:t xml:space="preserve"> </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3"/>
        </w:rPr>
        <w:t xml:space="preserve"> </w:t>
      </w:r>
      <w:r w:rsidRPr="00050112">
        <w:t>(</w:t>
      </w:r>
      <w:r w:rsidRPr="00050112">
        <w:rPr>
          <w:spacing w:val="-1"/>
        </w:rPr>
        <w:t>д</w:t>
      </w:r>
      <w:r w:rsidRPr="00050112">
        <w:t>аже</w:t>
      </w:r>
      <w:r w:rsidRPr="00050112">
        <w:rPr>
          <w:spacing w:val="3"/>
        </w:rPr>
        <w:t xml:space="preserve"> </w:t>
      </w:r>
      <w:r w:rsidRPr="00050112">
        <w:t>в</w:t>
      </w:r>
      <w:r w:rsidRPr="00050112">
        <w:rPr>
          <w:spacing w:val="1"/>
        </w:rPr>
        <w:t xml:space="preserve"> </w:t>
      </w:r>
      <w:r w:rsidRPr="00050112">
        <w:t>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w:t>
      </w:r>
      <w:r w:rsidRPr="00050112">
        <w:rPr>
          <w:spacing w:val="3"/>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 xml:space="preserve"> </w:t>
      </w:r>
      <w:r w:rsidRPr="00050112">
        <w:rPr>
          <w:spacing w:val="-2"/>
        </w:rPr>
        <w:t>(</w:t>
      </w:r>
      <w:r w:rsidRPr="00050112">
        <w:rPr>
          <w:spacing w:val="1"/>
        </w:rPr>
        <w:t>ц</w:t>
      </w:r>
      <w:r w:rsidRPr="00050112">
        <w:t>е</w:t>
      </w:r>
      <w:r w:rsidRPr="00050112">
        <w:rPr>
          <w:spacing w:val="1"/>
        </w:rPr>
        <w:t>н</w:t>
      </w:r>
      <w:r w:rsidRPr="00050112">
        <w:rPr>
          <w:spacing w:val="-3"/>
        </w:rPr>
        <w:t>т</w:t>
      </w:r>
      <w:r w:rsidRPr="00050112">
        <w:t>р</w:t>
      </w:r>
      <w:r w:rsidRPr="00050112">
        <w:rPr>
          <w:spacing w:val="3"/>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 xml:space="preserve"> </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w:t>
      </w:r>
      <w:r w:rsidRPr="00050112">
        <w:rPr>
          <w:spacing w:val="2"/>
        </w:rPr>
        <w:t xml:space="preserve"> </w:t>
      </w:r>
      <w:r w:rsidRPr="00050112">
        <w:t>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w:t>
      </w:r>
      <w:r w:rsidRPr="00050112">
        <w:rPr>
          <w:spacing w:val="1"/>
        </w:rPr>
        <w:t xml:space="preserve"> </w:t>
      </w:r>
      <w:r w:rsidRPr="00050112">
        <w:t>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w:t>
      </w:r>
      <w:r w:rsidRPr="00050112">
        <w:rPr>
          <w:spacing w:val="2"/>
        </w:rPr>
        <w:t xml:space="preserve"> </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3"/>
        </w:rPr>
        <w:t xml:space="preserve"> </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3"/>
        </w:rPr>
        <w:t xml:space="preserve"> </w:t>
      </w:r>
      <w:r w:rsidRPr="00050112">
        <w:rPr>
          <w:spacing w:val="-1"/>
        </w:rPr>
        <w:t>од</w:t>
      </w:r>
      <w:r w:rsidRPr="00050112">
        <w:rPr>
          <w:spacing w:val="1"/>
        </w:rPr>
        <w:t>н</w:t>
      </w:r>
      <w:r w:rsidRPr="00050112">
        <w:t>и</w:t>
      </w:r>
      <w:r w:rsidRPr="00050112">
        <w:rPr>
          <w:spacing w:val="1"/>
        </w:rPr>
        <w:t xml:space="preserve"> и</w:t>
      </w:r>
      <w:r w:rsidRPr="00050112">
        <w:t>з</w:t>
      </w:r>
      <w:r w:rsidRPr="00050112">
        <w:rPr>
          <w:spacing w:val="2"/>
        </w:rPr>
        <w:t xml:space="preserve"> </w:t>
      </w:r>
      <w:r w:rsidRPr="00050112">
        <w:t>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w:t>
      </w:r>
      <w:r w:rsidRPr="00050112">
        <w:rPr>
          <w:spacing w:val="1"/>
        </w:rPr>
        <w:t xml:space="preserve"> </w:t>
      </w:r>
      <w:r w:rsidRPr="00050112">
        <w:t>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w:t>
      </w:r>
      <w:r w:rsidRPr="00050112">
        <w:rPr>
          <w:spacing w:val="2"/>
        </w:rPr>
        <w:t xml:space="preserve"> </w:t>
      </w:r>
      <w:r w:rsidRPr="00050112">
        <w:t>и</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2"/>
        </w:rPr>
        <w:t xml:space="preserve"> </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3"/>
        </w:rPr>
        <w:t xml:space="preserve"> </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3"/>
        </w:rPr>
        <w:t xml:space="preserve"> </w:t>
      </w:r>
      <w:r w:rsidRPr="00050112">
        <w:t>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w:t>
      </w:r>
      <w:r w:rsidRPr="00050112">
        <w:rPr>
          <w:spacing w:val="6"/>
        </w:rPr>
        <w:t xml:space="preserve"> </w:t>
      </w:r>
      <w:r w:rsidRPr="00050112">
        <w:t xml:space="preserve">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w:t>
      </w:r>
      <w:r w:rsidRPr="00050112">
        <w:rPr>
          <w:spacing w:val="1"/>
        </w:rPr>
        <w:t xml:space="preserve"> о</w:t>
      </w:r>
      <w:r w:rsidRPr="00050112">
        <w:t>т</w:t>
      </w:r>
      <w:r w:rsidRPr="00050112">
        <w:rPr>
          <w:spacing w:val="1"/>
        </w:rPr>
        <w:t xml:space="preserve"> </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t>М</w:t>
      </w:r>
      <w:r w:rsidRPr="00050112">
        <w:rPr>
          <w:spacing w:val="-1"/>
        </w:rPr>
        <w:t>ь</w:t>
      </w:r>
      <w:r w:rsidRPr="00050112">
        <w:rPr>
          <w:spacing w:val="-2"/>
        </w:rPr>
        <w:t>я</w:t>
      </w:r>
      <w:r w:rsidRPr="00050112">
        <w:rPr>
          <w:spacing w:val="-1"/>
        </w:rPr>
        <w:t>н</w:t>
      </w:r>
      <w:r w:rsidRPr="00050112">
        <w:t>ме</w:t>
      </w:r>
      <w:r w:rsidRPr="00050112">
        <w:rPr>
          <w:spacing w:val="2"/>
        </w:rPr>
        <w:t xml:space="preserve"> </w:t>
      </w:r>
      <w:r w:rsidRPr="00050112">
        <w:rPr>
          <w:spacing w:val="-1"/>
        </w:rPr>
        <w:t>д</w:t>
      </w:r>
      <w:r w:rsidRPr="00050112">
        <w:t>о</w:t>
      </w:r>
      <w:r w:rsidRPr="00050112">
        <w:rPr>
          <w:spacing w:val="2"/>
        </w:rPr>
        <w:t xml:space="preserve"> </w:t>
      </w:r>
      <w:r w:rsidRPr="00050112">
        <w:t>са</w:t>
      </w:r>
      <w:r w:rsidRPr="00050112">
        <w:rPr>
          <w:spacing w:val="-2"/>
        </w:rPr>
        <w:t>м</w:t>
      </w:r>
      <w:r w:rsidRPr="00050112">
        <w:rPr>
          <w:spacing w:val="1"/>
        </w:rPr>
        <w:t>о</w:t>
      </w:r>
      <w:r w:rsidRPr="00050112">
        <w:rPr>
          <w:spacing w:val="-2"/>
        </w:rPr>
        <w:t>г</w:t>
      </w:r>
      <w:r w:rsidRPr="00050112">
        <w:t>о</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 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6"/>
        </w:rPr>
        <w:t xml:space="preserve"> </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9"/>
        </w:rPr>
        <w:t xml:space="preserve"> </w:t>
      </w:r>
      <w:r w:rsidRPr="00050112">
        <w:t>–</w:t>
      </w:r>
      <w:r w:rsidRPr="00050112">
        <w:rPr>
          <w:spacing w:val="4"/>
        </w:rPr>
        <w:t xml:space="preserve"> </w:t>
      </w:r>
      <w:r w:rsidRPr="00050112">
        <w:rPr>
          <w:spacing w:val="1"/>
        </w:rPr>
        <w:t>д</w:t>
      </w:r>
      <w:r w:rsidRPr="00050112">
        <w:t>в</w:t>
      </w:r>
      <w:r w:rsidRPr="00050112">
        <w:rPr>
          <w:spacing w:val="-4"/>
        </w:rPr>
        <w:t>у</w:t>
      </w:r>
      <w:r w:rsidRPr="00050112">
        <w:t>х</w:t>
      </w:r>
      <w:r w:rsidRPr="00050112">
        <w:rPr>
          <w:spacing w:val="6"/>
        </w:rPr>
        <w:t xml:space="preserve"> </w:t>
      </w:r>
      <w:r w:rsidRPr="00050112">
        <w:t>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4"/>
        </w:rPr>
        <w:t xml:space="preserve"> </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2"/>
        </w:rPr>
        <w:t xml:space="preserve"> </w:t>
      </w:r>
      <w:r w:rsidRPr="00050112">
        <w:t>–</w:t>
      </w:r>
      <w:r w:rsidRPr="00050112">
        <w:rPr>
          <w:spacing w:val="1"/>
        </w:rPr>
        <w:t xml:space="preserve"> </w:t>
      </w:r>
      <w:r w:rsidRPr="00050112">
        <w:rPr>
          <w:spacing w:val="-1"/>
        </w:rPr>
        <w:t>Инд</w:t>
      </w:r>
      <w:r w:rsidRPr="00050112">
        <w:rPr>
          <w:spacing w:val="1"/>
        </w:rPr>
        <w:t>и</w:t>
      </w:r>
      <w:r w:rsidRPr="00050112">
        <w:t>и</w:t>
      </w:r>
      <w:r w:rsidRPr="00050112">
        <w:rPr>
          <w:spacing w:val="-2"/>
        </w:rPr>
        <w:t xml:space="preserve"> </w:t>
      </w:r>
      <w:r w:rsidRPr="00050112">
        <w:t>и</w:t>
      </w:r>
      <w:r w:rsidRPr="00050112">
        <w:rPr>
          <w:spacing w:val="1"/>
        </w:rPr>
        <w:t xml:space="preserve"> </w:t>
      </w:r>
      <w:r w:rsidRPr="00050112">
        <w:t>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 xml:space="preserve"> </w:t>
      </w:r>
      <w:r w:rsidRPr="00050112">
        <w:rPr>
          <w:b/>
          <w:bCs/>
        </w:rPr>
        <w:t>и</w:t>
      </w:r>
      <w:r w:rsidRPr="00050112">
        <w:rPr>
          <w:b/>
          <w:bCs/>
          <w:spacing w:val="1"/>
        </w:rPr>
        <w:t xml:space="preserve"> </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r w:rsidRPr="00050112">
        <w:rPr>
          <w:b/>
          <w:bCs/>
          <w:spacing w:val="6"/>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 xml:space="preserve"> </w:t>
      </w:r>
      <w:r w:rsidRPr="00050112">
        <w:t>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4"/>
        </w:rPr>
        <w:t xml:space="preserve"> </w:t>
      </w:r>
      <w:r w:rsidRPr="00050112">
        <w:rPr>
          <w:spacing w:val="1"/>
        </w:rPr>
        <w:t>н</w:t>
      </w:r>
      <w:r w:rsidRPr="00050112">
        <w:t>а</w:t>
      </w:r>
      <w:r w:rsidRPr="00050112">
        <w:rPr>
          <w:spacing w:val="1"/>
        </w:rPr>
        <w:t xml:space="preserve"> </w:t>
      </w:r>
      <w:r w:rsidRPr="00050112">
        <w:t>ж</w:t>
      </w:r>
      <w:r w:rsidRPr="00050112">
        <w:rPr>
          <w:spacing w:val="1"/>
        </w:rPr>
        <w:t>и</w:t>
      </w:r>
      <w:r w:rsidRPr="00050112">
        <w:rPr>
          <w:spacing w:val="-3"/>
        </w:rPr>
        <w:t>з</w:t>
      </w:r>
      <w:r w:rsidRPr="00050112">
        <w:rPr>
          <w:spacing w:val="1"/>
        </w:rPr>
        <w:t>н</w:t>
      </w:r>
      <w:r w:rsidRPr="00050112">
        <w:t>ь</w:t>
      </w:r>
      <w:r w:rsidRPr="00050112">
        <w:rPr>
          <w:spacing w:val="2"/>
        </w:rPr>
        <w:t xml:space="preserve"> </w:t>
      </w:r>
      <w:r w:rsidRPr="00050112">
        <w:t>и</w:t>
      </w:r>
      <w:r w:rsidRPr="00050112">
        <w:rPr>
          <w:spacing w:val="4"/>
        </w:rPr>
        <w:t xml:space="preserve"> </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2"/>
        </w:rPr>
        <w:t xml:space="preserve"> </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w:t>
      </w:r>
      <w:r w:rsidRPr="00050112">
        <w:rPr>
          <w:spacing w:val="2"/>
        </w:rPr>
        <w:t xml:space="preserve"> </w:t>
      </w:r>
      <w:r w:rsidRPr="00050112">
        <w:t>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4"/>
        </w:rPr>
        <w:t xml:space="preserve"> </w:t>
      </w:r>
      <w:r w:rsidRPr="00050112">
        <w:rPr>
          <w:spacing w:val="1"/>
        </w:rPr>
        <w:t>н</w:t>
      </w:r>
      <w:r w:rsidRPr="00050112">
        <w:t>а</w:t>
      </w:r>
      <w:r w:rsidRPr="00050112">
        <w:rPr>
          <w:spacing w:val="2"/>
        </w:rPr>
        <w:t xml:space="preserve"> </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4"/>
        </w:rPr>
        <w:t xml:space="preserve"> </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w:t>
      </w:r>
      <w:r w:rsidRPr="00050112">
        <w:rPr>
          <w:spacing w:val="9"/>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3"/>
        </w:rPr>
        <w:t xml:space="preserve"> </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w:t>
      </w:r>
      <w:r w:rsidRPr="00050112">
        <w:rPr>
          <w:spacing w:val="3"/>
        </w:rPr>
        <w:t xml:space="preserve"> </w:t>
      </w:r>
      <w:r w:rsidRPr="00050112">
        <w:t>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w:t>
      </w:r>
      <w:r w:rsidRPr="00050112">
        <w:rPr>
          <w:spacing w:val="3"/>
        </w:rPr>
        <w:t xml:space="preserve"> </w:t>
      </w:r>
      <w:r w:rsidRPr="00050112">
        <w:t xml:space="preserve">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2"/>
        </w:rPr>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t>и</w:t>
      </w:r>
      <w:r w:rsidRPr="00050112">
        <w:rPr>
          <w:spacing w:val="4"/>
        </w:rPr>
        <w:t xml:space="preserve"> </w:t>
      </w:r>
      <w:r w:rsidRPr="00050112">
        <w:rPr>
          <w:spacing w:val="-2"/>
        </w:rPr>
        <w:t>е</w:t>
      </w:r>
      <w:r w:rsidRPr="00050112">
        <w:t>е</w:t>
      </w:r>
      <w:r w:rsidRPr="00050112">
        <w:rPr>
          <w:spacing w:val="3"/>
        </w:rPr>
        <w:t xml:space="preserve"> </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w:t>
      </w:r>
      <w:r w:rsidRPr="00050112">
        <w:rPr>
          <w:spacing w:val="3"/>
        </w:rPr>
        <w:t xml:space="preserve"> </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1"/>
        </w:rPr>
        <w:t xml:space="preserve"> </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5"/>
        </w:rPr>
        <w:t xml:space="preserve"> </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6"/>
        </w:rPr>
        <w:t xml:space="preserve"> </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7"/>
        </w:rPr>
        <w:t xml:space="preserve"> </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7"/>
        </w:rPr>
        <w:t xml:space="preserve"> </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6"/>
        </w:rPr>
        <w:t xml:space="preserve"> </w:t>
      </w:r>
      <w:r w:rsidRPr="00050112">
        <w:t>Ю</w:t>
      </w:r>
      <w:r w:rsidRPr="00050112">
        <w:rPr>
          <w:spacing w:val="-2"/>
        </w:rPr>
        <w:t>Н</w:t>
      </w:r>
      <w:r w:rsidRPr="00050112">
        <w:rPr>
          <w:spacing w:val="-1"/>
        </w:rPr>
        <w:t>Е</w:t>
      </w:r>
      <w:r w:rsidRPr="00050112">
        <w:t>СКО</w:t>
      </w:r>
      <w:r w:rsidRPr="00050112">
        <w:rPr>
          <w:spacing w:val="5"/>
        </w:rPr>
        <w:t xml:space="preserve"> </w:t>
      </w:r>
      <w:r w:rsidRPr="00050112">
        <w:t xml:space="preserve">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r w:rsidRPr="00050112">
        <w:rPr>
          <w:b/>
          <w:bCs/>
          <w:spacing w:val="6"/>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rPr>
          <w:spacing w:val="1"/>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
        </w:rPr>
        <w:t xml:space="preserve"> </w:t>
      </w:r>
      <w:r w:rsidRPr="00050112">
        <w:t>В</w:t>
      </w:r>
      <w:r w:rsidRPr="00050112">
        <w:rPr>
          <w:spacing w:val="1"/>
        </w:rPr>
        <w:t>о</w:t>
      </w:r>
      <w:r w:rsidRPr="00050112">
        <w:rPr>
          <w:spacing w:val="-1"/>
        </w:rPr>
        <w:t>д</w:t>
      </w:r>
      <w:r w:rsidRPr="00050112">
        <w:rPr>
          <w:spacing w:val="1"/>
        </w:rPr>
        <w:t>ны</w:t>
      </w:r>
      <w:r w:rsidRPr="00050112">
        <w:t>е</w:t>
      </w:r>
      <w:r w:rsidRPr="00050112">
        <w:rPr>
          <w:spacing w:val="2"/>
        </w:rPr>
        <w:t xml:space="preserve"> </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г</w:t>
      </w:r>
      <w:r w:rsidRPr="00050112">
        <w:rPr>
          <w:spacing w:val="-1"/>
        </w:rPr>
        <w:t>р</w:t>
      </w:r>
      <w:r w:rsidRPr="00050112">
        <w:t>а</w:t>
      </w:r>
      <w:r w:rsidRPr="00050112">
        <w:rPr>
          <w:spacing w:val="1"/>
        </w:rPr>
        <w:t>н</w:t>
      </w:r>
      <w:r w:rsidRPr="00050112">
        <w:rPr>
          <w:spacing w:val="-1"/>
        </w:rPr>
        <w:t>иц</w:t>
      </w:r>
      <w:r w:rsidRPr="00050112">
        <w:t>ы</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w:t>
      </w:r>
      <w:r w:rsidRPr="00050112">
        <w:rPr>
          <w:spacing w:val="1"/>
        </w:rPr>
        <w:t xml:space="preserve"> </w:t>
      </w:r>
      <w:r w:rsidRPr="00050112">
        <w:t>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w:t>
      </w:r>
      <w:r w:rsidRPr="00050112">
        <w:rPr>
          <w:spacing w:val="2"/>
        </w:rPr>
        <w:t xml:space="preserve"> </w:t>
      </w:r>
      <w:r w:rsidRPr="00050112">
        <w:t>засе</w:t>
      </w:r>
      <w:r w:rsidRPr="00050112">
        <w:rPr>
          <w:spacing w:val="-1"/>
        </w:rPr>
        <w:t>л</w:t>
      </w:r>
      <w:r w:rsidRPr="00050112">
        <w:rPr>
          <w:spacing w:val="-2"/>
        </w:rPr>
        <w:t>е</w:t>
      </w:r>
      <w:r w:rsidRPr="00050112">
        <w:rPr>
          <w:spacing w:val="1"/>
        </w:rPr>
        <w:t>н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2"/>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1"/>
        </w:rPr>
        <w:t xml:space="preserve"> </w:t>
      </w:r>
      <w:r w:rsidRPr="00050112">
        <w:rPr>
          <w:spacing w:val="-1"/>
        </w:rPr>
        <w:t>X</w:t>
      </w:r>
      <w:r w:rsidRPr="00050112">
        <w:t>I</w:t>
      </w:r>
      <w:r w:rsidRPr="00050112">
        <w:rPr>
          <w:spacing w:val="11"/>
        </w:rPr>
        <w:t xml:space="preserve"> </w:t>
      </w:r>
      <w:r w:rsidRPr="00050112">
        <w:t>–</w:t>
      </w:r>
      <w:r w:rsidRPr="00050112">
        <w:rPr>
          <w:spacing w:val="3"/>
        </w:rPr>
        <w:t xml:space="preserve"> </w:t>
      </w:r>
      <w:r w:rsidRPr="00050112">
        <w:rPr>
          <w:spacing w:val="-1"/>
        </w:rPr>
        <w:t>XV</w:t>
      </w:r>
      <w:r w:rsidRPr="00050112">
        <w:t>I</w:t>
      </w:r>
      <w:r w:rsidRPr="00050112">
        <w:rPr>
          <w:spacing w:val="2"/>
        </w:rPr>
        <w:t xml:space="preserve"> </w:t>
      </w:r>
      <w:r w:rsidRPr="00050112">
        <w:t>в</w:t>
      </w:r>
      <w:r w:rsidRPr="00050112">
        <w:rPr>
          <w:spacing w:val="-1"/>
        </w:rPr>
        <w:t>в</w:t>
      </w:r>
      <w:r w:rsidRPr="00050112">
        <w:t>.</w:t>
      </w:r>
      <w:r w:rsidRPr="00050112">
        <w:rPr>
          <w:spacing w:val="1"/>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w:t>
      </w:r>
      <w:r w:rsidRPr="00050112">
        <w:rPr>
          <w:spacing w:val="1"/>
        </w:rPr>
        <w:t xml:space="preserve"> </w:t>
      </w:r>
      <w:r w:rsidRPr="00050112">
        <w:t>и</w:t>
      </w:r>
      <w:r w:rsidRPr="00050112">
        <w:rPr>
          <w:spacing w:val="1"/>
        </w:rPr>
        <w:t xml:space="preserve"> </w:t>
      </w:r>
      <w:r w:rsidRPr="00050112">
        <w:t>за</w:t>
      </w:r>
      <w:r w:rsidRPr="00050112">
        <w:rPr>
          <w:spacing w:val="-3"/>
        </w:rPr>
        <w:t>с</w:t>
      </w:r>
      <w:r w:rsidRPr="00050112">
        <w:t>еле</w:t>
      </w:r>
      <w:r w:rsidRPr="00050112">
        <w:rPr>
          <w:spacing w:val="-2"/>
        </w:rPr>
        <w:t>н</w:t>
      </w:r>
      <w:r w:rsidRPr="00050112">
        <w:rPr>
          <w:spacing w:val="-1"/>
        </w:rPr>
        <w:t>и</w:t>
      </w:r>
      <w:r w:rsidRPr="00050112">
        <w:t>я</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t>и</w:t>
      </w:r>
      <w:r w:rsidRPr="00050112">
        <w:rPr>
          <w:spacing w:val="1"/>
        </w:rPr>
        <w:t xml:space="preserve"> </w:t>
      </w:r>
      <w:r w:rsidRPr="00050112">
        <w:t xml:space="preserve">в </w:t>
      </w:r>
      <w:r w:rsidRPr="00050112">
        <w:rPr>
          <w:spacing w:val="-1"/>
        </w:rPr>
        <w:t>XV</w:t>
      </w:r>
      <w:r w:rsidRPr="00050112">
        <w:t>II</w:t>
      </w:r>
      <w:r w:rsidRPr="00050112">
        <w:rPr>
          <w:spacing w:val="8"/>
        </w:rPr>
        <w:t xml:space="preserve"> </w:t>
      </w:r>
      <w:r w:rsidRPr="00050112">
        <w:t>–</w:t>
      </w:r>
      <w:r w:rsidRPr="00050112">
        <w:rPr>
          <w:spacing w:val="2"/>
        </w:rPr>
        <w:t xml:space="preserve"> </w:t>
      </w:r>
      <w:r w:rsidRPr="00050112">
        <w:rPr>
          <w:spacing w:val="-1"/>
        </w:rPr>
        <w:t>XV</w:t>
      </w:r>
      <w:r w:rsidRPr="00050112">
        <w:t>III</w:t>
      </w:r>
      <w:r w:rsidRPr="00050112">
        <w:rPr>
          <w:spacing w:val="1"/>
        </w:rPr>
        <w:t xml:space="preserve"> </w:t>
      </w:r>
      <w:r w:rsidRPr="00050112">
        <w:t>в</w:t>
      </w:r>
      <w:r w:rsidRPr="00050112">
        <w:rPr>
          <w:spacing w:val="-1"/>
        </w:rPr>
        <w:t>в</w:t>
      </w:r>
      <w:r w:rsidRPr="00050112">
        <w:t>.</w:t>
      </w:r>
      <w:r w:rsidRPr="00050112">
        <w:rPr>
          <w:spacing w:val="2"/>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w:t>
      </w:r>
      <w:r w:rsidRPr="00050112">
        <w:rPr>
          <w:spacing w:val="1"/>
        </w:rPr>
        <w:t xml:space="preserve"> </w:t>
      </w:r>
      <w:r w:rsidRPr="00050112">
        <w:t>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w:t>
      </w:r>
      <w:r w:rsidRPr="00050112">
        <w:rPr>
          <w:spacing w:val="1"/>
        </w:rPr>
        <w:t xml:space="preserve"> </w:t>
      </w:r>
      <w:r w:rsidRPr="00050112">
        <w:t>в</w:t>
      </w:r>
      <w:r w:rsidRPr="00050112">
        <w:rPr>
          <w:spacing w:val="-1"/>
        </w:rPr>
        <w:t xml:space="preserve"> </w:t>
      </w:r>
      <w:r w:rsidRPr="00050112">
        <w:rPr>
          <w:spacing w:val="-2"/>
        </w:rPr>
        <w:t>X</w:t>
      </w:r>
      <w:r w:rsidRPr="00050112">
        <w:t>IX</w:t>
      </w:r>
      <w:r w:rsidRPr="00050112">
        <w:rPr>
          <w:spacing w:val="3"/>
        </w:rPr>
        <w:t xml:space="preserve"> </w:t>
      </w:r>
      <w:r w:rsidRPr="00050112">
        <w:t>–</w:t>
      </w:r>
      <w:r w:rsidRPr="00050112">
        <w:rPr>
          <w:spacing w:val="-2"/>
        </w:rPr>
        <w:t xml:space="preserve"> </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4"/>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ьеф</w:t>
      </w:r>
      <w:r w:rsidRPr="00050112">
        <w:rPr>
          <w:b/>
          <w:bCs/>
          <w:spacing w:val="6"/>
        </w:rPr>
        <w:t xml:space="preserve"> </w:t>
      </w:r>
      <w:r w:rsidRPr="00050112">
        <w:rPr>
          <w:b/>
          <w:bCs/>
        </w:rPr>
        <w:t xml:space="preserve">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rPr>
          <w:spacing w:val="-2"/>
        </w:rPr>
        <w:t>ф</w:t>
      </w:r>
      <w:r w:rsidRPr="00050112">
        <w:rPr>
          <w:spacing w:val="1"/>
        </w:rPr>
        <w:t>о</w:t>
      </w:r>
      <w:r w:rsidRPr="00050112">
        <w:rPr>
          <w:spacing w:val="-1"/>
        </w:rPr>
        <w:t>р</w:t>
      </w:r>
      <w:r w:rsidRPr="00050112">
        <w:t>мы</w:t>
      </w:r>
      <w:r w:rsidRPr="00050112">
        <w:rPr>
          <w:spacing w:val="2"/>
        </w:rPr>
        <w:t xml:space="preserve"> </w:t>
      </w:r>
      <w:r w:rsidRPr="00050112">
        <w:rPr>
          <w:spacing w:val="-1"/>
        </w:rPr>
        <w:t>р</w:t>
      </w:r>
      <w:r w:rsidRPr="00050112">
        <w:t>ел</w:t>
      </w:r>
      <w:r w:rsidRPr="00050112">
        <w:rPr>
          <w:spacing w:val="-2"/>
        </w:rPr>
        <w:t>ь</w:t>
      </w:r>
      <w:r w:rsidRPr="00050112">
        <w:t>ефа</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2"/>
        </w:rPr>
        <w:t xml:space="preserve"> </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2"/>
        </w:rPr>
        <w:t xml:space="preserve"> </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2"/>
        </w:rPr>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2"/>
        </w:rPr>
        <w:t xml:space="preserve"> </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4"/>
        </w:rPr>
        <w:t xml:space="preserve"> </w:t>
      </w:r>
      <w:r w:rsidRPr="00050112">
        <w:rPr>
          <w:b/>
          <w:bCs/>
          <w:spacing w:val="-1"/>
        </w:rPr>
        <w:t>Ро</w:t>
      </w:r>
      <w:r w:rsidRPr="00050112">
        <w:rPr>
          <w:b/>
          <w:bCs/>
        </w:rPr>
        <w:t>сси</w:t>
      </w:r>
      <w:r w:rsidRPr="00050112">
        <w:rPr>
          <w:b/>
          <w:bCs/>
          <w:spacing w:val="-2"/>
        </w:rPr>
        <w:t>и</w:t>
      </w:r>
      <w:r w:rsidRPr="00050112">
        <w:rPr>
          <w:b/>
          <w:bCs/>
        </w:rPr>
        <w:t>.</w:t>
      </w:r>
      <w:r w:rsidRPr="00050112">
        <w:rPr>
          <w:b/>
          <w:bCs/>
          <w:spacing w:val="3"/>
        </w:rPr>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t>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w:t>
      </w:r>
      <w:r w:rsidRPr="00050112">
        <w:rPr>
          <w:spacing w:val="1"/>
        </w:rPr>
        <w:t xml:space="preserve"> </w:t>
      </w:r>
      <w:r w:rsidRPr="00050112">
        <w:t>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w:t>
      </w:r>
      <w:r w:rsidRPr="00050112">
        <w:rPr>
          <w:spacing w:val="2"/>
        </w:rPr>
        <w:t xml:space="preserve"> </w:t>
      </w:r>
      <w:r w:rsidRPr="00050112">
        <w:t>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w:t>
      </w:r>
      <w:r w:rsidRPr="00050112">
        <w:rPr>
          <w:spacing w:val="1"/>
        </w:rPr>
        <w:t xml:space="preserve"> </w:t>
      </w:r>
      <w:r w:rsidRPr="00050112">
        <w:t xml:space="preserve">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 xml:space="preserve"> </w:t>
      </w:r>
      <w:r w:rsidRPr="00050112">
        <w:t>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w:t>
      </w:r>
      <w:r w:rsidRPr="00050112">
        <w:rPr>
          <w:spacing w:val="2"/>
        </w:rPr>
        <w:t xml:space="preserve"> </w:t>
      </w:r>
      <w:r w:rsidRPr="00050112">
        <w:t>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w:t>
      </w:r>
      <w:r w:rsidRPr="00050112">
        <w:rPr>
          <w:spacing w:val="3"/>
        </w:rPr>
        <w:t xml:space="preserve"> </w:t>
      </w:r>
      <w:r w:rsidRPr="00050112">
        <w:t>типы</w:t>
      </w:r>
      <w:r w:rsidRPr="00050112">
        <w:rPr>
          <w:spacing w:val="2"/>
        </w:rPr>
        <w:t xml:space="preserve"> </w:t>
      </w:r>
      <w:r w:rsidRPr="00050112">
        <w:t>кли</w:t>
      </w:r>
      <w:r w:rsidRPr="00050112">
        <w:rPr>
          <w:spacing w:val="-2"/>
        </w:rPr>
        <w:t>м</w:t>
      </w:r>
      <w:r w:rsidRPr="00050112">
        <w:t>ата</w:t>
      </w:r>
      <w:r w:rsidRPr="00050112">
        <w:rPr>
          <w:spacing w:val="2"/>
        </w:rPr>
        <w:t xml:space="preserve"> </w:t>
      </w:r>
      <w:r w:rsidRPr="00050112">
        <w:t>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w:t>
      </w:r>
      <w:r w:rsidRPr="00050112">
        <w:rPr>
          <w:spacing w:val="68"/>
        </w:rPr>
        <w:t xml:space="preserve"> </w:t>
      </w:r>
      <w:r w:rsidRPr="00050112">
        <w:t>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w:t>
      </w:r>
      <w:r w:rsidRPr="00050112">
        <w:rPr>
          <w:spacing w:val="69"/>
        </w:rPr>
        <w:t xml:space="preserve"> </w:t>
      </w:r>
      <w:r w:rsidRPr="00050112">
        <w:t xml:space="preserve">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w:t>
      </w:r>
      <w:r w:rsidRPr="00050112">
        <w:rPr>
          <w:spacing w:val="1"/>
        </w:rPr>
        <w:t xml:space="preserve"> </w:t>
      </w:r>
      <w:r w:rsidRPr="00050112">
        <w:t>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w:t>
      </w:r>
      <w:r w:rsidRPr="00050112">
        <w:rPr>
          <w:spacing w:val="1"/>
        </w:rPr>
        <w:t xml:space="preserve"> </w:t>
      </w:r>
      <w:r w:rsidRPr="00050112">
        <w:t>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2"/>
        </w:rPr>
        <w:t xml:space="preserve"> </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4"/>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w:t>
      </w:r>
      <w:r w:rsidRPr="00050112">
        <w:rPr>
          <w:spacing w:val="3"/>
        </w:rPr>
        <w:t xml:space="preserve"> </w:t>
      </w:r>
      <w:r w:rsidRPr="00050112">
        <w:t>Р</w:t>
      </w:r>
      <w:r w:rsidRPr="00050112">
        <w:rPr>
          <w:spacing w:val="-3"/>
        </w:rPr>
        <w:t>а</w:t>
      </w:r>
      <w:r w:rsidRPr="00050112">
        <w:rPr>
          <w:spacing w:val="-1"/>
        </w:rPr>
        <w:t>б</w:t>
      </w:r>
      <w:r w:rsidRPr="00050112">
        <w:rPr>
          <w:spacing w:val="1"/>
        </w:rPr>
        <w:t>о</w:t>
      </w:r>
      <w:r w:rsidRPr="00050112">
        <w:t>та</w:t>
      </w:r>
      <w:r w:rsidRPr="00050112">
        <w:rPr>
          <w:spacing w:val="1"/>
        </w:rPr>
        <w:t xml:space="preserve"> </w:t>
      </w:r>
      <w:r w:rsidRPr="00050112">
        <w:t>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w:t>
      </w:r>
      <w:r w:rsidRPr="00050112">
        <w:rPr>
          <w:b/>
          <w:bCs/>
          <w:spacing w:val="2"/>
        </w:rPr>
        <w:t xml:space="preserve"> </w:t>
      </w:r>
      <w:r w:rsidRPr="00050112">
        <w:rPr>
          <w:b/>
          <w:bCs/>
        </w:rPr>
        <w:t>воды</w:t>
      </w:r>
      <w:r w:rsidRPr="00050112">
        <w:rPr>
          <w:b/>
          <w:bCs/>
          <w:spacing w:val="1"/>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t>Разно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24"/>
        </w:rPr>
        <w:t xml:space="preserve"> </w:t>
      </w:r>
      <w:r w:rsidRPr="00050112">
        <w:t xml:space="preserve">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1"/>
        </w:rPr>
        <w:t xml:space="preserve"> </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t>чв и</w:t>
      </w:r>
      <w:r w:rsidRPr="00050112">
        <w:rPr>
          <w:spacing w:val="1"/>
        </w:rPr>
        <w:t xml:space="preserve"> </w:t>
      </w:r>
      <w:r w:rsidRPr="00050112">
        <w:rPr>
          <w:spacing w:val="-1"/>
        </w:rPr>
        <w:t>и</w:t>
      </w:r>
      <w:r w:rsidRPr="00050112">
        <w:t>х</w:t>
      </w:r>
      <w:r w:rsidRPr="00050112">
        <w:rPr>
          <w:spacing w:val="4"/>
        </w:rPr>
        <w:t xml:space="preserve"> </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w:t>
      </w:r>
      <w:r w:rsidRPr="00050112">
        <w:rPr>
          <w:spacing w:val="3"/>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1"/>
        </w:rPr>
        <w:t>о</w:t>
      </w:r>
      <w:r w:rsidRPr="00050112">
        <w:rPr>
          <w:spacing w:val="-1"/>
        </w:rPr>
        <w:t>р</w:t>
      </w:r>
      <w:r w:rsidRPr="00050112">
        <w:t>ы</w:t>
      </w:r>
      <w:r w:rsidRPr="00050112">
        <w:rPr>
          <w:spacing w:val="2"/>
        </w:rPr>
        <w:t xml:space="preserve"> </w:t>
      </w:r>
      <w:r w:rsidRPr="00050112">
        <w:t>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w:t>
      </w:r>
      <w:r w:rsidRPr="00050112">
        <w:rPr>
          <w:spacing w:val="2"/>
        </w:rPr>
        <w:t xml:space="preserve"> </w:t>
      </w:r>
      <w:r w:rsidRPr="00050112">
        <w:t xml:space="preserve">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2"/>
        </w:rPr>
        <w:t xml:space="preserve"> </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2"/>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1"/>
        </w:rPr>
        <w:t xml:space="preserve"> </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w:t>
      </w:r>
      <w:r w:rsidRPr="00050112">
        <w:rPr>
          <w:b/>
          <w:bCs/>
          <w:spacing w:val="2"/>
        </w:rPr>
        <w:t xml:space="preserve"> </w:t>
      </w:r>
      <w:r w:rsidRPr="00050112">
        <w:rPr>
          <w:b/>
          <w:bCs/>
        </w:rPr>
        <w:t>и</w:t>
      </w:r>
      <w:r w:rsidRPr="00050112">
        <w:rPr>
          <w:b/>
          <w:bCs/>
          <w:spacing w:val="2"/>
        </w:rPr>
        <w:t xml:space="preserve"> </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w:t>
      </w:r>
      <w:r w:rsidRPr="00050112">
        <w:rPr>
          <w:b/>
          <w:bCs/>
          <w:spacing w:val="2"/>
        </w:rPr>
        <w:t xml:space="preserve"> </w:t>
      </w:r>
      <w:r w:rsidRPr="00050112">
        <w:rPr>
          <w:b/>
          <w:bCs/>
        </w:rPr>
        <w:t xml:space="preserve">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rPr>
          <w:b/>
          <w:bCs/>
          <w:spacing w:val="7"/>
        </w:rPr>
        <w:t xml:space="preserve"> </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w:t>
      </w:r>
      <w:r w:rsidRPr="00050112">
        <w:rPr>
          <w:spacing w:val="2"/>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w:t>
      </w:r>
      <w:r w:rsidRPr="00050112">
        <w:rPr>
          <w:spacing w:val="2"/>
        </w:rPr>
        <w:t xml:space="preserve"> </w:t>
      </w:r>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1"/>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b/>
          <w:bCs/>
          <w:spacing w:val="2"/>
        </w:rPr>
        <w:t xml:space="preserve"> </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и</w:t>
      </w:r>
      <w:r w:rsidRPr="00050112">
        <w:rPr>
          <w:spacing w:val="1"/>
        </w:rPr>
        <w:t xml:space="preserve"> </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25"/>
        </w:rPr>
        <w:t xml:space="preserve"> </w:t>
      </w:r>
      <w:r w:rsidRPr="00050112">
        <w:t>т</w:t>
      </w:r>
      <w:r w:rsidRPr="00050112">
        <w:rPr>
          <w:spacing w:val="-4"/>
        </w:rPr>
        <w:t>у</w:t>
      </w:r>
      <w:r w:rsidRPr="00050112">
        <w:rPr>
          <w:spacing w:val="1"/>
        </w:rPr>
        <w:t>ндр</w:t>
      </w:r>
      <w:r w:rsidRPr="00050112">
        <w:t>ы</w:t>
      </w:r>
      <w:r w:rsidRPr="00050112">
        <w:rPr>
          <w:spacing w:val="26"/>
        </w:rPr>
        <w:t xml:space="preserve"> </w:t>
      </w:r>
      <w:r w:rsidRPr="00050112">
        <w:t>и</w:t>
      </w:r>
      <w:r w:rsidRPr="00050112">
        <w:rPr>
          <w:spacing w:val="24"/>
        </w:rPr>
        <w:t xml:space="preserve"> </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w:t>
      </w:r>
      <w:r w:rsidRPr="00050112">
        <w:rPr>
          <w:spacing w:val="25"/>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6"/>
        </w:rPr>
        <w:t xml:space="preserve"> </w:t>
      </w:r>
      <w:r w:rsidRPr="00050112">
        <w:rPr>
          <w:spacing w:val="-1"/>
        </w:rPr>
        <w:t>л</w:t>
      </w:r>
      <w:r w:rsidRPr="00050112">
        <w:t>е</w:t>
      </w:r>
      <w:r w:rsidRPr="00050112">
        <w:rPr>
          <w:spacing w:val="-2"/>
        </w:rPr>
        <w:t>с</w:t>
      </w:r>
      <w:r w:rsidRPr="00050112">
        <w:rPr>
          <w:spacing w:val="1"/>
        </w:rPr>
        <w:t>о</w:t>
      </w:r>
      <w:r w:rsidRPr="00050112">
        <w:t>в</w:t>
      </w:r>
      <w:r w:rsidRPr="00050112">
        <w:rPr>
          <w:spacing w:val="25"/>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7"/>
        </w:rPr>
        <w:t xml:space="preserve"> </w:t>
      </w:r>
      <w:r w:rsidRPr="00050112">
        <w:t>т</w:t>
      </w:r>
      <w:r w:rsidRPr="00050112">
        <w:rPr>
          <w:spacing w:val="-3"/>
        </w:rPr>
        <w:t>а</w:t>
      </w:r>
      <w:r w:rsidRPr="00050112">
        <w:rPr>
          <w:spacing w:val="1"/>
        </w:rPr>
        <w:t>й</w:t>
      </w:r>
      <w:r w:rsidRPr="00050112">
        <w:t>га,</w:t>
      </w:r>
      <w:r w:rsidRPr="00050112">
        <w:rPr>
          <w:spacing w:val="25"/>
        </w:rPr>
        <w:t xml:space="preserve"> </w:t>
      </w:r>
      <w:r w:rsidRPr="00050112">
        <w:t>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3"/>
        </w:rPr>
        <w:t xml:space="preserve"> </w:t>
      </w:r>
      <w:r w:rsidRPr="00050112">
        <w:rPr>
          <w:spacing w:val="-2"/>
        </w:rPr>
        <w:t>с</w:t>
      </w:r>
      <w:r w:rsidRPr="00050112">
        <w:t>тепи</w:t>
      </w:r>
      <w:r w:rsidRPr="00050112">
        <w:rPr>
          <w:spacing w:val="2"/>
        </w:rPr>
        <w:t xml:space="preserve"> </w:t>
      </w:r>
      <w:r w:rsidRPr="00050112">
        <w:t>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р</w:t>
      </w:r>
      <w:r w:rsidRPr="00050112">
        <w:rPr>
          <w:b/>
          <w:bCs/>
          <w:spacing w:val="1"/>
        </w:rPr>
        <w:t>у</w:t>
      </w:r>
      <w:r w:rsidRPr="00050112">
        <w:rPr>
          <w:b/>
          <w:bCs/>
          <w:spacing w:val="-1"/>
        </w:rPr>
        <w:t>пны</w:t>
      </w:r>
      <w:r w:rsidRPr="00050112">
        <w:rPr>
          <w:b/>
          <w:bCs/>
        </w:rPr>
        <w:t>е</w:t>
      </w:r>
      <w:r w:rsidRPr="00050112">
        <w:rPr>
          <w:b/>
          <w:bCs/>
          <w:spacing w:val="2"/>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2"/>
        </w:rPr>
        <w:t xml:space="preserve">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rPr>
          <w:b/>
          <w:bCs/>
          <w:spacing w:val="4"/>
        </w:rPr>
        <w:t xml:space="preserve"> </w:t>
      </w:r>
      <w:r w:rsidRPr="00050112">
        <w:t>Р</w:t>
      </w:r>
      <w:r w:rsidRPr="00050112">
        <w:rPr>
          <w:spacing w:val="-4"/>
        </w:rPr>
        <w:t>у</w:t>
      </w:r>
      <w:r w:rsidRPr="00050112">
        <w:t>сска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2"/>
        </w:rPr>
        <w:t xml:space="preserve"> </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3"/>
        </w:rPr>
        <w:t xml:space="preserve"> </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 xml:space="preserve"> </w:t>
      </w:r>
      <w:r w:rsidRPr="00050112">
        <w:rPr>
          <w:spacing w:val="-3"/>
        </w:rPr>
        <w:t>м</w:t>
      </w:r>
      <w:r w:rsidRPr="00050112">
        <w:rPr>
          <w:spacing w:val="1"/>
        </w:rPr>
        <w:t>и</w:t>
      </w:r>
      <w:r w:rsidRPr="00050112">
        <w:rPr>
          <w:spacing w:val="-1"/>
        </w:rPr>
        <w:t>р</w:t>
      </w:r>
      <w:r w:rsidRPr="00050112">
        <w:t>а,</w:t>
      </w:r>
      <w:r w:rsidRPr="00050112">
        <w:rPr>
          <w:spacing w:val="2"/>
        </w:rPr>
        <w:t xml:space="preserve"> </w:t>
      </w:r>
      <w:r w:rsidRPr="00050112">
        <w:rPr>
          <w:spacing w:val="1"/>
        </w:rPr>
        <w:t>д</w:t>
      </w:r>
      <w:r w:rsidRPr="00050112">
        <w:rPr>
          <w:spacing w:val="-1"/>
        </w:rPr>
        <w:t>р</w:t>
      </w:r>
      <w:r w:rsidRPr="00050112">
        <w:t>евн</w:t>
      </w:r>
      <w:r w:rsidRPr="00050112">
        <w:rPr>
          <w:spacing w:val="-1"/>
        </w:rPr>
        <w:t>я</w:t>
      </w:r>
      <w:r w:rsidRPr="00050112">
        <w:t>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3"/>
        </w:rPr>
        <w:t xml:space="preserve"> </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w:t>
      </w:r>
      <w:r w:rsidRPr="00050112">
        <w:rPr>
          <w:spacing w:val="1"/>
        </w:rPr>
        <w:t xml:space="preserve"> </w:t>
      </w:r>
      <w:r w:rsidRPr="00050112">
        <w:t>к</w:t>
      </w:r>
      <w:r w:rsidRPr="00050112">
        <w:rPr>
          <w:spacing w:val="-3"/>
        </w:rPr>
        <w:t>л</w:t>
      </w:r>
      <w:r w:rsidRPr="00050112">
        <w:rPr>
          <w:spacing w:val="1"/>
        </w:rPr>
        <w:t>и</w:t>
      </w:r>
      <w:r w:rsidRPr="00050112">
        <w:t>ма</w:t>
      </w:r>
      <w:r w:rsidRPr="00050112">
        <w:rPr>
          <w:spacing w:val="-3"/>
        </w:rPr>
        <w:t>т</w:t>
      </w:r>
      <w:r w:rsidRPr="00050112">
        <w:t>;</w:t>
      </w:r>
      <w:r w:rsidRPr="00050112">
        <w:rPr>
          <w:spacing w:val="1"/>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2"/>
        </w:rPr>
        <w:t xml:space="preserve"> </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w:t>
      </w:r>
      <w:r w:rsidRPr="00050112">
        <w:rPr>
          <w:spacing w:val="-2"/>
        </w:rPr>
        <w:t xml:space="preserve"> </w:t>
      </w:r>
      <w:r w:rsidRPr="00050112">
        <w:t>вод</w:t>
      </w:r>
      <w:r w:rsidRPr="00050112">
        <w:rPr>
          <w:spacing w:val="-1"/>
        </w:rPr>
        <w:t xml:space="preserve"> </w:t>
      </w:r>
      <w:r w:rsidRPr="00050112">
        <w:t>и</w:t>
      </w:r>
      <w:r w:rsidRPr="00050112">
        <w:rPr>
          <w:spacing w:val="1"/>
        </w:rPr>
        <w:t xml:space="preserve"> </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w:t>
      </w:r>
      <w:r w:rsidRPr="00050112">
        <w:rPr>
          <w:spacing w:val="4"/>
        </w:rPr>
        <w:t xml:space="preserve"> </w:t>
      </w:r>
      <w:r w:rsidRPr="00050112">
        <w:t>Р</w:t>
      </w:r>
      <w:r w:rsidRPr="00050112">
        <w:rPr>
          <w:spacing w:val="-4"/>
        </w:rPr>
        <w:t>у</w:t>
      </w:r>
      <w:r w:rsidRPr="00050112">
        <w:t>сской</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3"/>
        </w:rPr>
        <w:t xml:space="preserve"> </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w:t>
      </w:r>
      <w:r w:rsidRPr="00050112">
        <w:rPr>
          <w:spacing w:val="3"/>
        </w:rPr>
        <w:t xml:space="preserve"> </w:t>
      </w:r>
      <w:r w:rsidRPr="00050112">
        <w:t>в</w:t>
      </w:r>
      <w:r w:rsidRPr="00050112">
        <w:rPr>
          <w:spacing w:val="-1"/>
        </w:rPr>
        <w:t>ли</w:t>
      </w:r>
      <w:r w:rsidRPr="00050112">
        <w:rPr>
          <w:spacing w:val="-2"/>
        </w:rPr>
        <w:t>я</w:t>
      </w:r>
      <w:r w:rsidRPr="00050112">
        <w:rPr>
          <w:spacing w:val="1"/>
        </w:rPr>
        <w:t>ни</w:t>
      </w:r>
      <w:r w:rsidRPr="00050112">
        <w:t>е</w:t>
      </w:r>
      <w:r w:rsidRPr="00050112">
        <w:rPr>
          <w:spacing w:val="2"/>
        </w:rPr>
        <w:t xml:space="preserve"> </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w:t>
      </w:r>
      <w:r w:rsidRPr="00050112">
        <w:rPr>
          <w:spacing w:val="1"/>
        </w:rPr>
        <w:t xml:space="preserve"> </w:t>
      </w:r>
      <w:r w:rsidRPr="00050112">
        <w:t>теч</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3"/>
        </w:rPr>
        <w:t xml:space="preserve"> </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3"/>
        </w:rPr>
        <w:t xml:space="preserve"> </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w:t>
      </w:r>
      <w:r w:rsidRPr="00050112">
        <w:rPr>
          <w:spacing w:val="39"/>
        </w:rPr>
        <w:t xml:space="preserve"> </w:t>
      </w:r>
      <w:r w:rsidRPr="00050112">
        <w:t>и</w:t>
      </w:r>
      <w:r w:rsidRPr="00050112">
        <w:rPr>
          <w:spacing w:val="40"/>
        </w:rPr>
        <w:t xml:space="preserve"> </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0"/>
        </w:rPr>
        <w:t xml:space="preserve"> </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37"/>
        </w:rPr>
        <w:t xml:space="preserve"> </w:t>
      </w:r>
      <w:r w:rsidRPr="00050112">
        <w:rPr>
          <w:spacing w:val="1"/>
        </w:rPr>
        <w:t>р</w:t>
      </w:r>
      <w:r w:rsidRPr="00050112">
        <w:t>еч</w:t>
      </w:r>
      <w:r w:rsidRPr="00050112">
        <w:rPr>
          <w:spacing w:val="-1"/>
        </w:rPr>
        <w:t>н</w:t>
      </w:r>
      <w:r w:rsidRPr="00050112">
        <w:rPr>
          <w:spacing w:val="1"/>
        </w:rPr>
        <w:t>ы</w:t>
      </w:r>
      <w:r w:rsidRPr="00050112">
        <w:t>м</w:t>
      </w:r>
      <w:r w:rsidRPr="00050112">
        <w:rPr>
          <w:spacing w:val="39"/>
        </w:rPr>
        <w:t xml:space="preserve"> </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40"/>
        </w:rPr>
        <w:t xml:space="preserve"> </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43"/>
        </w:rPr>
        <w:t xml:space="preserve"> </w:t>
      </w:r>
      <w:r w:rsidRPr="00050112">
        <w:rPr>
          <w:spacing w:val="-1"/>
        </w:rPr>
        <w:t>п</w:t>
      </w:r>
      <w:r w:rsidRPr="00050112">
        <w:rPr>
          <w:spacing w:val="1"/>
        </w:rPr>
        <w:t>о</w:t>
      </w:r>
      <w:r w:rsidRPr="00050112">
        <w:t>чв</w:t>
      </w:r>
      <w:r w:rsidRPr="00050112">
        <w:rPr>
          <w:spacing w:val="42"/>
        </w:rPr>
        <w:t xml:space="preserve"> </w:t>
      </w:r>
      <w:r w:rsidRPr="00050112">
        <w:rPr>
          <w:spacing w:val="1"/>
        </w:rPr>
        <w:t>н</w:t>
      </w:r>
      <w:r w:rsidRPr="00050112">
        <w:t>а</w:t>
      </w:r>
      <w:r w:rsidRPr="00050112">
        <w:rPr>
          <w:spacing w:val="43"/>
        </w:rPr>
        <w:t xml:space="preserve"> </w:t>
      </w:r>
      <w:r w:rsidRPr="00050112">
        <w:t>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43"/>
        </w:rPr>
        <w:t xml:space="preserve"> </w:t>
      </w:r>
      <w:r w:rsidRPr="00050112">
        <w:rPr>
          <w:spacing w:val="-1"/>
        </w:rPr>
        <w:t>л</w:t>
      </w:r>
      <w:r w:rsidRPr="00050112">
        <w:rPr>
          <w:spacing w:val="-4"/>
        </w:rPr>
        <w:t>у</w:t>
      </w:r>
      <w:r w:rsidRPr="00050112">
        <w:t>га</w:t>
      </w:r>
      <w:r w:rsidRPr="00050112">
        <w:rPr>
          <w:spacing w:val="1"/>
        </w:rPr>
        <w:t>х</w:t>
      </w:r>
      <w:r w:rsidRPr="00050112">
        <w:t>,</w:t>
      </w:r>
      <w:r w:rsidRPr="00050112">
        <w:rPr>
          <w:spacing w:val="42"/>
        </w:rPr>
        <w:t xml:space="preserve"> </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43"/>
        </w:rPr>
        <w:t xml:space="preserve"> </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7"/>
        </w:rPr>
        <w:t xml:space="preserve"> </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w:t>
      </w:r>
      <w:r w:rsidRPr="00050112">
        <w:rPr>
          <w:spacing w:val="4"/>
        </w:rPr>
        <w:t xml:space="preserve"> </w:t>
      </w:r>
      <w:r w:rsidRPr="00050112">
        <w:t>(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w:t>
      </w:r>
      <w:r w:rsidRPr="00050112">
        <w:rPr>
          <w:spacing w:val="1"/>
        </w:rPr>
        <w:t xml:space="preserve"> </w:t>
      </w:r>
      <w:r w:rsidRPr="00050112">
        <w:t>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w:t>
      </w:r>
      <w:r w:rsidRPr="00050112">
        <w:rPr>
          <w:spacing w:val="-1"/>
        </w:rPr>
        <w:t xml:space="preserve"> </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w:t>
      </w:r>
      <w:r w:rsidRPr="00050112">
        <w:rPr>
          <w:spacing w:val="-1"/>
        </w:rPr>
        <w:t xml:space="preserve"> </w:t>
      </w:r>
      <w:r w:rsidRPr="00050112">
        <w:t>Бе</w:t>
      </w:r>
      <w:r w:rsidRPr="00050112">
        <w:rPr>
          <w:spacing w:val="-1"/>
        </w:rPr>
        <w:t>ло</w:t>
      </w:r>
      <w:r w:rsidRPr="00050112">
        <w:rPr>
          <w:spacing w:val="3"/>
        </w:rPr>
        <w:t>г</w:t>
      </w:r>
      <w:r w:rsidRPr="00050112">
        <w:t>о</w:t>
      </w:r>
      <w:r w:rsidRPr="00050112">
        <w:rPr>
          <w:spacing w:val="1"/>
        </w:rPr>
        <w:t xml:space="preserve"> </w:t>
      </w:r>
      <w:r w:rsidRPr="00050112">
        <w:t>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1"/>
        </w:rPr>
        <w:t xml:space="preserve"> </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w:t>
      </w:r>
      <w:r w:rsidRPr="00050112">
        <w:rPr>
          <w:spacing w:val="3"/>
        </w:rPr>
        <w:t xml:space="preserve"> </w:t>
      </w:r>
      <w:r w:rsidRPr="00050112">
        <w:t>Р</w:t>
      </w:r>
      <w:r w:rsidRPr="00050112">
        <w:rPr>
          <w:spacing w:val="-4"/>
        </w:rPr>
        <w:t>у</w:t>
      </w:r>
      <w:r w:rsidRPr="00050112">
        <w:t>сск</w:t>
      </w:r>
      <w:r w:rsidRPr="00050112">
        <w:rPr>
          <w:spacing w:val="1"/>
        </w:rPr>
        <w:t>о</w:t>
      </w:r>
      <w:r w:rsidRPr="00050112">
        <w:t>й</w:t>
      </w:r>
      <w:r w:rsidRPr="00050112">
        <w:rPr>
          <w:spacing w:val="4"/>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р</w:t>
      </w:r>
      <w:r w:rsidRPr="00050112">
        <w:t>ав</w:t>
      </w:r>
      <w:r w:rsidRPr="00050112">
        <w:rPr>
          <w:spacing w:val="-2"/>
        </w:rPr>
        <w:t>н</w:t>
      </w:r>
      <w:r w:rsidRPr="00050112">
        <w:rPr>
          <w:spacing w:val="1"/>
        </w:rPr>
        <w:t>ин</w:t>
      </w:r>
      <w:r w:rsidRPr="00050112">
        <w:t>а</w:t>
      </w:r>
      <w:r w:rsidRPr="00050112">
        <w:rPr>
          <w:spacing w:val="1"/>
        </w:rPr>
        <w:t xml:space="preserve"> </w:t>
      </w:r>
      <w:r w:rsidRPr="00050112">
        <w:t>с</w:t>
      </w:r>
      <w:r w:rsidRPr="00050112">
        <w:rPr>
          <w:spacing w:val="3"/>
        </w:rPr>
        <w:t xml:space="preserve"> </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w:t>
      </w:r>
      <w:r w:rsidRPr="00050112">
        <w:rPr>
          <w:spacing w:val="4"/>
        </w:rPr>
        <w:t xml:space="preserve"> </w:t>
      </w:r>
      <w:r w:rsidRPr="00050112">
        <w:t>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w:t>
      </w:r>
      <w:r w:rsidRPr="00050112">
        <w:rPr>
          <w:spacing w:val="1"/>
        </w:rPr>
        <w:t xml:space="preserve"> </w:t>
      </w:r>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w:t>
      </w:r>
      <w:r w:rsidRPr="00050112">
        <w:rPr>
          <w:spacing w:val="40"/>
        </w:rPr>
        <w:t xml:space="preserve"> </w:t>
      </w:r>
      <w:r w:rsidRPr="00050112">
        <w:t>и</w:t>
      </w:r>
      <w:r w:rsidRPr="00050112">
        <w:rPr>
          <w:spacing w:val="43"/>
        </w:rPr>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w:t>
      </w:r>
      <w:r w:rsidRPr="00050112">
        <w:rPr>
          <w:spacing w:val="42"/>
        </w:rPr>
        <w:t xml:space="preserve"> </w:t>
      </w:r>
      <w:r w:rsidRPr="00050112">
        <w:t>ф</w:t>
      </w:r>
      <w:r w:rsidRPr="00050112">
        <w:rPr>
          <w:spacing w:val="-2"/>
        </w:rPr>
        <w:t>а</w:t>
      </w:r>
      <w:r w:rsidRPr="00050112">
        <w:t>кт</w:t>
      </w:r>
      <w:r w:rsidRPr="00050112">
        <w:rPr>
          <w:spacing w:val="-1"/>
        </w:rPr>
        <w:t>о</w:t>
      </w:r>
      <w:r w:rsidRPr="00050112">
        <w:rPr>
          <w:spacing w:val="1"/>
        </w:rPr>
        <w:t>р</w:t>
      </w:r>
      <w:r w:rsidRPr="00050112">
        <w:t>ы</w:t>
      </w:r>
      <w:r w:rsidRPr="00050112">
        <w:rPr>
          <w:spacing w:val="43"/>
        </w:rPr>
        <w:t xml:space="preserve"> </w:t>
      </w:r>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41"/>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42"/>
        </w:rPr>
        <w:t xml:space="preserve"> </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1"/>
        </w:rPr>
        <w:t xml:space="preserve"> </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 xml:space="preserve"> </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2"/>
        </w:rPr>
        <w:t xml:space="preserve"> </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w:t>
      </w:r>
      <w:r w:rsidRPr="00050112">
        <w:rPr>
          <w:spacing w:val="1"/>
        </w:rPr>
        <w:t xml:space="preserve"> </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3"/>
        </w:rPr>
        <w:t xml:space="preserve"> </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сами</w:t>
      </w:r>
      <w:r w:rsidRPr="00050112">
        <w:rPr>
          <w:spacing w:val="1"/>
        </w:rPr>
        <w:t xml:space="preserve"> </w:t>
      </w:r>
      <w:r w:rsidRPr="00050112">
        <w:t xml:space="preserve">и </w:t>
      </w:r>
      <w:r w:rsidRPr="00050112">
        <w:rPr>
          <w:spacing w:val="-2"/>
        </w:rPr>
        <w:t>и</w:t>
      </w:r>
      <w:r w:rsidRPr="00050112">
        <w:t>х</w:t>
      </w:r>
      <w:r w:rsidRPr="00050112">
        <w:rPr>
          <w:spacing w:val="1"/>
        </w:rPr>
        <w:t xml:space="preserve"> </w:t>
      </w:r>
      <w:r w:rsidRPr="00050112">
        <w:rPr>
          <w:spacing w:val="-1"/>
        </w:rPr>
        <w:t>вли</w:t>
      </w:r>
      <w:r w:rsidRPr="00050112">
        <w:t>я</w:t>
      </w:r>
      <w:r w:rsidRPr="00050112">
        <w:rPr>
          <w:spacing w:val="-1"/>
        </w:rPr>
        <w:t>н</w:t>
      </w:r>
      <w:r w:rsidRPr="00050112">
        <w:rPr>
          <w:spacing w:val="1"/>
        </w:rPr>
        <w:t>и</w:t>
      </w:r>
      <w:r w:rsidRPr="00050112">
        <w:t>е на</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w:t>
      </w:r>
      <w:r w:rsidRPr="00050112">
        <w:rPr>
          <w:spacing w:val="-1"/>
        </w:rPr>
        <w:t xml:space="preserve"> </w:t>
      </w:r>
      <w:r w:rsidRPr="00050112">
        <w:t>и</w:t>
      </w:r>
      <w:r w:rsidRPr="00050112">
        <w:rPr>
          <w:spacing w:val="1"/>
        </w:rPr>
        <w:t xml:space="preserve"> </w:t>
      </w:r>
      <w:r w:rsidRPr="00050112">
        <w:t>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4"/>
        </w:rPr>
        <w:t xml:space="preserve"> </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w:t>
      </w:r>
      <w:r w:rsidRPr="00050112">
        <w:t xml:space="preserve"> </w:t>
      </w:r>
      <w:r w:rsidRPr="00050112">
        <w:rPr>
          <w:spacing w:val="1"/>
        </w:rPr>
        <w:t>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3"/>
        </w:rPr>
        <w:t xml:space="preserve"> </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w:t>
      </w:r>
      <w:r w:rsidRPr="00050112">
        <w:rPr>
          <w:spacing w:val="3"/>
        </w:rPr>
        <w:t xml:space="preserve"> </w:t>
      </w:r>
      <w:r w:rsidRPr="00050112">
        <w:t>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t>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w:t>
      </w:r>
      <w:r w:rsidRPr="00050112">
        <w:rPr>
          <w:spacing w:val="2"/>
        </w:rPr>
        <w:t xml:space="preserve"> </w:t>
      </w:r>
      <w:r w:rsidRPr="00050112">
        <w:t>г</w:t>
      </w:r>
      <w:r w:rsidRPr="00050112">
        <w:rPr>
          <w:spacing w:val="-1"/>
        </w:rPr>
        <w:t>ор</w:t>
      </w:r>
      <w:r w:rsidRPr="00050112">
        <w:t>ы</w:t>
      </w:r>
      <w:r w:rsidRPr="00050112">
        <w:rPr>
          <w:spacing w:val="3"/>
        </w:rPr>
        <w:t xml:space="preserve"> </w:t>
      </w:r>
      <w:r w:rsidRPr="00050112">
        <w:t>с</w:t>
      </w:r>
      <w:r w:rsidRPr="00050112">
        <w:rPr>
          <w:spacing w:val="2"/>
        </w:rPr>
        <w:t xml:space="preserve"> </w:t>
      </w:r>
      <w:r w:rsidRPr="00050112">
        <w:rPr>
          <w:spacing w:val="-2"/>
        </w:rPr>
        <w:t>с</w:t>
      </w:r>
      <w:r w:rsidRPr="00050112">
        <w:t>ам</w:t>
      </w:r>
      <w:r w:rsidRPr="00050112">
        <w:rPr>
          <w:spacing w:val="-1"/>
        </w:rPr>
        <w:t>о</w:t>
      </w:r>
      <w:r w:rsidRPr="00050112">
        <w:t>й</w:t>
      </w:r>
      <w:r w:rsidRPr="00050112">
        <w:rPr>
          <w:spacing w:val="3"/>
        </w:rPr>
        <w:t xml:space="preserve"> </w:t>
      </w:r>
      <w:r w:rsidRPr="00050112">
        <w:t>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w:t>
      </w:r>
      <w:r w:rsidRPr="00050112">
        <w:rPr>
          <w:spacing w:val="3"/>
        </w:rPr>
        <w:t xml:space="preserve"> </w:t>
      </w:r>
      <w:r w:rsidRPr="00050112">
        <w:t>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3"/>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3"/>
        </w:rPr>
        <w:t xml:space="preserve"> </w:t>
      </w:r>
      <w:r w:rsidRPr="00050112">
        <w:t>к</w:t>
      </w:r>
      <w:r w:rsidRPr="00050112">
        <w:rPr>
          <w:spacing w:val="-3"/>
        </w:rPr>
        <w:t>л</w:t>
      </w:r>
      <w:r w:rsidRPr="00050112">
        <w:rPr>
          <w:spacing w:val="1"/>
        </w:rPr>
        <w:t>и</w:t>
      </w:r>
      <w:r w:rsidRPr="00050112">
        <w:t>мата</w:t>
      </w:r>
      <w:r w:rsidRPr="00050112">
        <w:rPr>
          <w:spacing w:val="2"/>
        </w:rPr>
        <w:t xml:space="preserve"> </w:t>
      </w:r>
      <w:r w:rsidRPr="00050112">
        <w:t>в западн</w:t>
      </w:r>
      <w:r w:rsidRPr="00050112">
        <w:rPr>
          <w:spacing w:val="-1"/>
        </w:rPr>
        <w:t>ы</w:t>
      </w:r>
      <w:r w:rsidRPr="00050112">
        <w:t>х</w:t>
      </w:r>
      <w:r w:rsidRPr="00050112">
        <w:rPr>
          <w:spacing w:val="3"/>
        </w:rPr>
        <w:t xml:space="preserve"> </w:t>
      </w:r>
      <w:r w:rsidRPr="00050112">
        <w:t>и</w:t>
      </w:r>
      <w:r w:rsidRPr="00050112">
        <w:rPr>
          <w:spacing w:val="3"/>
        </w:rPr>
        <w:t xml:space="preserve"> </w:t>
      </w:r>
      <w:r w:rsidRPr="00050112">
        <w:t>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w:t>
      </w:r>
      <w:r w:rsidRPr="00050112">
        <w:rPr>
          <w:spacing w:val="3"/>
        </w:rPr>
        <w:t xml:space="preserve"> </w:t>
      </w:r>
      <w:r w:rsidRPr="00050112">
        <w:t>част</w:t>
      </w:r>
      <w:r w:rsidRPr="00050112">
        <w:rPr>
          <w:spacing w:val="-2"/>
        </w:rPr>
        <w:t>я</w:t>
      </w:r>
      <w:r w:rsidRPr="00050112">
        <w:rPr>
          <w:spacing w:val="-1"/>
        </w:rPr>
        <w:t>х</w:t>
      </w:r>
      <w:r w:rsidRPr="00050112">
        <w:t>;</w:t>
      </w:r>
      <w:r w:rsidRPr="00050112">
        <w:rPr>
          <w:spacing w:val="3"/>
        </w:rPr>
        <w:t xml:space="preserve"> </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5"/>
        </w:rPr>
        <w:t xml:space="preserve"> </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5"/>
        </w:rPr>
        <w:t xml:space="preserve"> </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 xml:space="preserve"> </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 xml:space="preserve"> </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3"/>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3"/>
        </w:rPr>
        <w:t xml:space="preserve"> </w:t>
      </w:r>
      <w:r w:rsidRPr="00050112">
        <w:rPr>
          <w:spacing w:val="-2"/>
        </w:rPr>
        <w:t>с</w:t>
      </w:r>
      <w:r w:rsidRPr="00050112">
        <w:rPr>
          <w:spacing w:val="-4"/>
        </w:rPr>
        <w:t>у</w:t>
      </w:r>
      <w:r w:rsidRPr="00050112">
        <w:rPr>
          <w:spacing w:val="1"/>
        </w:rPr>
        <w:t>ро</w:t>
      </w:r>
      <w:r w:rsidRPr="00050112">
        <w:t>вость</w:t>
      </w:r>
      <w:r w:rsidRPr="00050112">
        <w:rPr>
          <w:spacing w:val="2"/>
        </w:rPr>
        <w:t xml:space="preserve"> </w:t>
      </w:r>
      <w:r w:rsidRPr="00050112">
        <w:t>кли</w:t>
      </w:r>
      <w:r w:rsidRPr="00050112">
        <w:rPr>
          <w:spacing w:val="-2"/>
        </w:rPr>
        <w:t>м</w:t>
      </w:r>
      <w:r w:rsidRPr="00050112">
        <w:t xml:space="preserve">ата </w:t>
      </w:r>
      <w:r w:rsidRPr="00050112">
        <w:rPr>
          <w:spacing w:val="1"/>
        </w:rPr>
        <w:t>н</w:t>
      </w:r>
      <w:r w:rsidRPr="00050112">
        <w:t>а</w:t>
      </w:r>
      <w:r w:rsidRPr="00050112">
        <w:rPr>
          <w:spacing w:val="3"/>
        </w:rPr>
        <w:t xml:space="preserve"> </w:t>
      </w:r>
      <w:r w:rsidRPr="00050112">
        <w:t>сев</w:t>
      </w:r>
      <w:r w:rsidRPr="00050112">
        <w:rPr>
          <w:spacing w:val="-3"/>
        </w:rPr>
        <w:t>е</w:t>
      </w:r>
      <w:r w:rsidRPr="00050112">
        <w:rPr>
          <w:spacing w:val="1"/>
        </w:rPr>
        <w:t>р</w:t>
      </w:r>
      <w:r w:rsidRPr="00050112">
        <w:t>е 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2"/>
        </w:rPr>
        <w:t xml:space="preserve"> </w:t>
      </w:r>
      <w:r w:rsidRPr="00050112">
        <w:rPr>
          <w:spacing w:val="-1"/>
        </w:rPr>
        <w:t>ю</w:t>
      </w:r>
      <w:r w:rsidRPr="00050112">
        <w:t>г</w:t>
      </w:r>
      <w:r w:rsidRPr="00050112">
        <w:rPr>
          <w:spacing w:val="-2"/>
        </w:rPr>
        <w:t>е</w:t>
      </w:r>
      <w:r w:rsidRPr="00050112">
        <w:t>;</w:t>
      </w:r>
      <w:r w:rsidRPr="00050112">
        <w:rPr>
          <w:spacing w:val="3"/>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w:t>
      </w:r>
      <w:r w:rsidRPr="00050112">
        <w:rPr>
          <w:spacing w:val="1"/>
        </w:rPr>
        <w:t xml:space="preserve"> </w:t>
      </w:r>
      <w:r w:rsidRPr="00050112">
        <w:t>и</w:t>
      </w:r>
      <w:r w:rsidRPr="00050112">
        <w:rPr>
          <w:spacing w:val="2"/>
        </w:rPr>
        <w:t xml:space="preserve"> </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2"/>
        </w:rPr>
        <w:t xml:space="preserve"> </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w:t>
      </w:r>
      <w:r w:rsidRPr="00050112">
        <w:rPr>
          <w:spacing w:val="4"/>
        </w:rPr>
        <w:t xml:space="preserve"> </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2"/>
        </w:rPr>
        <w:t xml:space="preserve"> </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w:t>
      </w:r>
      <w:r w:rsidRPr="00050112">
        <w:rPr>
          <w:spacing w:val="4"/>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4"/>
        </w:rPr>
        <w:t xml:space="preserve"> </w:t>
      </w:r>
      <w:r w:rsidRPr="00050112">
        <w:rPr>
          <w:spacing w:val="-3"/>
        </w:rPr>
        <w:t>в</w:t>
      </w:r>
      <w:r w:rsidRPr="00050112">
        <w:rPr>
          <w:spacing w:val="1"/>
        </w:rPr>
        <w:t>о</w:t>
      </w:r>
      <w:r w:rsidRPr="00050112">
        <w:t>д</w:t>
      </w:r>
      <w:r w:rsidRPr="00050112">
        <w:rPr>
          <w:spacing w:val="2"/>
        </w:rPr>
        <w:t xml:space="preserve"> </w:t>
      </w:r>
      <w:r w:rsidRPr="00050112">
        <w:rPr>
          <w:spacing w:val="1"/>
        </w:rPr>
        <w:t>о</w:t>
      </w:r>
      <w:r w:rsidRPr="00050112">
        <w:t xml:space="preserve">т </w:t>
      </w:r>
      <w:r w:rsidRPr="00050112">
        <w:rPr>
          <w:spacing w:val="1"/>
        </w:rPr>
        <w:t>р</w:t>
      </w:r>
      <w:r w:rsidRPr="00050112">
        <w:t>ел</w:t>
      </w:r>
      <w:r w:rsidRPr="00050112">
        <w:rPr>
          <w:spacing w:val="-4"/>
        </w:rPr>
        <w:t>ь</w:t>
      </w:r>
      <w:r w:rsidRPr="00050112">
        <w:t>ефа</w:t>
      </w:r>
      <w:r w:rsidRPr="00050112">
        <w:rPr>
          <w:spacing w:val="4"/>
        </w:rPr>
        <w:t xml:space="preserve"> </w:t>
      </w:r>
      <w:r w:rsidRPr="00050112">
        <w:t>и</w:t>
      </w:r>
      <w:r w:rsidRPr="00050112">
        <w:rPr>
          <w:spacing w:val="1"/>
        </w:rPr>
        <w:t xml:space="preserve"> о</w:t>
      </w:r>
      <w:r w:rsidRPr="00050112">
        <w:t>т</w:t>
      </w:r>
      <w:r w:rsidRPr="00050112">
        <w:rPr>
          <w:spacing w:val="3"/>
        </w:rPr>
        <w:t xml:space="preserve"> </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w:t>
      </w:r>
      <w:r w:rsidRPr="00050112">
        <w:rPr>
          <w:spacing w:val="33"/>
        </w:rPr>
        <w:t xml:space="preserve"> </w:t>
      </w:r>
      <w:r w:rsidRPr="00050112">
        <w:t>тепла</w:t>
      </w:r>
      <w:r w:rsidRPr="00050112">
        <w:rPr>
          <w:spacing w:val="31"/>
        </w:rPr>
        <w:t xml:space="preserve"> </w:t>
      </w:r>
      <w:r w:rsidRPr="00050112">
        <w:t>и</w:t>
      </w:r>
      <w:r w:rsidRPr="00050112">
        <w:rPr>
          <w:spacing w:val="34"/>
        </w:rPr>
        <w:t xml:space="preserve"> </w:t>
      </w:r>
      <w:r w:rsidRPr="00050112">
        <w:t>в</w:t>
      </w:r>
      <w:r w:rsidRPr="00050112">
        <w:rPr>
          <w:spacing w:val="-1"/>
        </w:rPr>
        <w:t>л</w:t>
      </w:r>
      <w:r w:rsidRPr="00050112">
        <w:t>аг</w:t>
      </w:r>
      <w:r w:rsidRPr="00050112">
        <w:rPr>
          <w:spacing w:val="1"/>
        </w:rPr>
        <w:t>и</w:t>
      </w:r>
      <w:r w:rsidRPr="00050112">
        <w:t>;</w:t>
      </w:r>
      <w:r w:rsidRPr="00050112">
        <w:rPr>
          <w:spacing w:val="31"/>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1"/>
        </w:rPr>
        <w:t xml:space="preserve"> </w:t>
      </w:r>
      <w:r w:rsidRPr="00050112">
        <w:t>зо</w:t>
      </w:r>
      <w:r w:rsidRPr="00050112">
        <w:rPr>
          <w:spacing w:val="1"/>
        </w:rPr>
        <w:t>н</w:t>
      </w:r>
      <w:r w:rsidRPr="00050112">
        <w:t>ы</w:t>
      </w:r>
      <w:r w:rsidRPr="00050112">
        <w:rPr>
          <w:spacing w:val="37"/>
        </w:rPr>
        <w:t xml:space="preserve"> </w:t>
      </w:r>
      <w:r w:rsidRPr="00050112">
        <w:t>–</w:t>
      </w:r>
      <w:r w:rsidRPr="00050112">
        <w:rPr>
          <w:spacing w:val="34"/>
        </w:rPr>
        <w:t xml:space="preserve"> </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w:t>
      </w:r>
      <w:r w:rsidRPr="00050112">
        <w:rPr>
          <w:spacing w:val="3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3"/>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2"/>
        </w:rPr>
        <w:t xml:space="preserve"> </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с</w:t>
      </w:r>
      <w:r w:rsidRPr="00050112">
        <w:rPr>
          <w:spacing w:val="-1"/>
        </w:rPr>
        <w:t>о</w:t>
      </w:r>
      <w:r w:rsidRPr="00050112">
        <w:t>ста</w:t>
      </w:r>
      <w:r w:rsidRPr="00050112">
        <w:rPr>
          <w:spacing w:val="-3"/>
        </w:rPr>
        <w:t>в</w:t>
      </w:r>
      <w:r w:rsidRPr="00050112">
        <w:t>е</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w:t>
      </w:r>
      <w:r w:rsidRPr="00050112">
        <w:rPr>
          <w:spacing w:val="3"/>
        </w:rPr>
        <w:t xml:space="preserve"> </w:t>
      </w:r>
      <w:r w:rsidRPr="00050112">
        <w:t>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2"/>
        </w:rPr>
        <w:t xml:space="preserve"> </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3"/>
        </w:rPr>
        <w:t xml:space="preserve"> </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2"/>
        </w:rPr>
        <w:t xml:space="preserve"> </w:t>
      </w:r>
      <w:r w:rsidRPr="00050112">
        <w:t>(</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ы</w:t>
      </w:r>
      <w:r w:rsidRPr="00050112">
        <w:rPr>
          <w:spacing w:val="3"/>
        </w:rPr>
        <w:t xml:space="preserve"> </w:t>
      </w:r>
      <w:r w:rsidRPr="00050112">
        <w:t xml:space="preserve">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w:t>
      </w:r>
      <w:r w:rsidRPr="00050112">
        <w:rPr>
          <w:spacing w:val="3"/>
        </w:rPr>
        <w:t xml:space="preserve"> </w:t>
      </w:r>
      <w:r w:rsidRPr="00050112">
        <w:t>те</w:t>
      </w:r>
      <w:r w:rsidRPr="00050112">
        <w:rPr>
          <w:spacing w:val="-1"/>
        </w:rPr>
        <w:t>рр</w:t>
      </w:r>
      <w:r w:rsidRPr="00050112">
        <w:t>асами</w:t>
      </w:r>
      <w:r w:rsidRPr="00050112">
        <w:rPr>
          <w:spacing w:val="2"/>
        </w:rPr>
        <w:t xml:space="preserve"> </w:t>
      </w:r>
      <w:r w:rsidRPr="00050112">
        <w:t>и</w:t>
      </w:r>
      <w:r w:rsidRPr="00050112">
        <w:rPr>
          <w:spacing w:val="4"/>
        </w:rPr>
        <w:t xml:space="preserve"> </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3"/>
        </w:rPr>
        <w:t>м</w:t>
      </w:r>
      <w:r w:rsidRPr="00050112">
        <w:t>елк</w:t>
      </w:r>
      <w:r w:rsidRPr="00050112">
        <w:rPr>
          <w:spacing w:val="-2"/>
        </w:rPr>
        <w:t>и</w:t>
      </w:r>
      <w:r w:rsidRPr="00050112">
        <w:t>е</w:t>
      </w:r>
      <w:r w:rsidRPr="00050112">
        <w:rPr>
          <w:spacing w:val="3"/>
        </w:rPr>
        <w:t xml:space="preserve"> </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w:t>
      </w:r>
      <w:r w:rsidRPr="00050112">
        <w:rPr>
          <w:spacing w:val="3"/>
        </w:rPr>
        <w:t xml:space="preserve"> </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2"/>
        </w:rPr>
        <w:t xml:space="preserve"> </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2"/>
        </w:rPr>
        <w:t xml:space="preserve"> </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4"/>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4"/>
        </w:rPr>
        <w:t xml:space="preserve"> </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3"/>
        </w:rPr>
        <w:t xml:space="preserve"> </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 xml:space="preserve"> </w:t>
      </w:r>
      <w:r w:rsidRPr="00050112">
        <w:t>и</w:t>
      </w:r>
      <w:r w:rsidRPr="00050112">
        <w:rPr>
          <w:spacing w:val="4"/>
        </w:rPr>
        <w:t xml:space="preserve"> </w:t>
      </w:r>
      <w:r w:rsidRPr="00050112">
        <w:t>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w:t>
      </w:r>
      <w:r w:rsidRPr="00050112">
        <w:rPr>
          <w:spacing w:val="2"/>
        </w:rPr>
        <w:t xml:space="preserve"> </w:t>
      </w:r>
      <w:r w:rsidRPr="00050112">
        <w:t>в</w:t>
      </w:r>
      <w:r w:rsidRPr="00050112">
        <w:rPr>
          <w:spacing w:val="1"/>
        </w:rPr>
        <w:t xml:space="preserve"> </w:t>
      </w:r>
      <w:r w:rsidRPr="00050112">
        <w:t>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2"/>
        </w:rPr>
        <w:t xml:space="preserve"> </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w:t>
      </w:r>
      <w:r w:rsidRPr="00050112">
        <w:rPr>
          <w:spacing w:val="1"/>
        </w:rPr>
        <w:t xml:space="preserve"> </w:t>
      </w:r>
      <w:r w:rsidRPr="00050112">
        <w:t>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2"/>
        </w:rPr>
        <w:t xml:space="preserve"> </w:t>
      </w:r>
      <w:r w:rsidRPr="00050112">
        <w:t>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и</w:t>
      </w:r>
      <w:r w:rsidRPr="00050112">
        <w:rPr>
          <w:spacing w:val="2"/>
        </w:rPr>
        <w:t xml:space="preserve"> </w:t>
      </w:r>
      <w:r w:rsidRPr="00050112">
        <w:t xml:space="preserve">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кл</w:t>
      </w:r>
      <w:r w:rsidRPr="00050112">
        <w:rPr>
          <w:spacing w:val="-2"/>
        </w:rPr>
        <w:t>и</w:t>
      </w:r>
      <w:r w:rsidRPr="00050112">
        <w:t>мата</w:t>
      </w:r>
      <w:r w:rsidRPr="00050112">
        <w:rPr>
          <w:spacing w:val="2"/>
        </w:rPr>
        <w:t xml:space="preserve"> </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w:t>
      </w:r>
      <w:r w:rsidRPr="00050112">
        <w:rPr>
          <w:spacing w:val="1"/>
        </w:rPr>
        <w:t xml:space="preserve"> </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3"/>
        </w:rPr>
        <w:t xml:space="preserve"> </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3"/>
        </w:rPr>
        <w:t xml:space="preserve"> </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3"/>
        </w:rPr>
        <w:t xml:space="preserve"> </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31"/>
        </w:rPr>
        <w:t xml:space="preserve"> </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w:t>
      </w:r>
      <w:r w:rsidRPr="00050112">
        <w:rPr>
          <w:spacing w:val="29"/>
        </w:rPr>
        <w:t xml:space="preserve"> </w:t>
      </w:r>
      <w:r w:rsidRPr="00050112">
        <w:t>климат</w:t>
      </w:r>
      <w:r w:rsidRPr="00050112">
        <w:rPr>
          <w:spacing w:val="28"/>
        </w:rPr>
        <w:t xml:space="preserve"> </w:t>
      </w:r>
      <w:r w:rsidRPr="00050112">
        <w:t>и</w:t>
      </w:r>
      <w:r w:rsidRPr="00050112">
        <w:rPr>
          <w:spacing w:val="31"/>
        </w:rPr>
        <w:t xml:space="preserve"> </w:t>
      </w:r>
      <w:r w:rsidRPr="00050112">
        <w:rPr>
          <w:spacing w:val="-1"/>
        </w:rPr>
        <w:t>и</w:t>
      </w:r>
      <w:r w:rsidRPr="00050112">
        <w:t>х</w:t>
      </w:r>
      <w:r w:rsidRPr="00050112">
        <w:rPr>
          <w:spacing w:val="29"/>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8"/>
        </w:rPr>
        <w:t xml:space="preserve"> </w:t>
      </w:r>
      <w:r w:rsidRPr="00050112">
        <w:rPr>
          <w:spacing w:val="-1"/>
        </w:rPr>
        <w:t>н</w:t>
      </w:r>
      <w:r w:rsidRPr="00050112">
        <w:t>а</w:t>
      </w:r>
      <w:r w:rsidRPr="00050112">
        <w:rPr>
          <w:spacing w:val="3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9"/>
        </w:rPr>
        <w:t xml:space="preserve"> </w:t>
      </w:r>
      <w:r w:rsidRPr="00050112">
        <w:t>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2"/>
        </w:rPr>
        <w:t xml:space="preserve">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л</w:t>
      </w:r>
      <w:r w:rsidRPr="00050112">
        <w:t>тай,</w:t>
      </w:r>
      <w:r w:rsidRPr="00050112">
        <w:rPr>
          <w:spacing w:val="1"/>
        </w:rPr>
        <w:t xml:space="preserve"> </w:t>
      </w:r>
      <w:r w:rsidRPr="00050112">
        <w:t>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w:t>
      </w:r>
      <w:r w:rsidRPr="00050112">
        <w:rPr>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w:t>
      </w:r>
      <w:r w:rsidRPr="00050112">
        <w:rPr>
          <w:spacing w:val="1"/>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t>и</w:t>
      </w:r>
      <w:r w:rsidRPr="00050112">
        <w:rPr>
          <w:spacing w:val="1"/>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2"/>
        </w:rPr>
        <w:t xml:space="preserve"> </w:t>
      </w:r>
      <w:r w:rsidRPr="00050112">
        <w:t xml:space="preserve">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1"/>
        </w:rPr>
        <w:t xml:space="preserve"> </w:t>
      </w:r>
      <w:r w:rsidRPr="00050112">
        <w:rPr>
          <w:spacing w:val="-2"/>
        </w:rPr>
        <w:t>п</w:t>
      </w:r>
      <w:r w:rsidRPr="00050112">
        <w:rPr>
          <w:spacing w:val="1"/>
        </w:rPr>
        <w:t>о</w:t>
      </w:r>
      <w:r w:rsidRPr="00050112">
        <w:t>чв,</w:t>
      </w:r>
      <w:r w:rsidRPr="00050112">
        <w:rPr>
          <w:spacing w:val="-1"/>
        </w:rPr>
        <w:t xml:space="preserve"> </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w:t>
      </w:r>
      <w:r w:rsidRPr="00050112">
        <w:rPr>
          <w:spacing w:val="1"/>
        </w:rPr>
        <w:t xml:space="preserve"> </w:t>
      </w:r>
      <w:r w:rsidRPr="00050112">
        <w:t>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w:t>
      </w:r>
      <w:r w:rsidRPr="00050112">
        <w:rPr>
          <w:spacing w:val="-1"/>
        </w:rPr>
        <w:t xml:space="preserve"> </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w:t>
      </w:r>
      <w:r w:rsidRPr="00050112">
        <w:rPr>
          <w:spacing w:val="1"/>
        </w:rPr>
        <w:t xml:space="preserve"> </w:t>
      </w:r>
      <w:r w:rsidRPr="00050112">
        <w:t>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4"/>
        </w:rPr>
        <w:t xml:space="preserve"> </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4"/>
        </w:rPr>
        <w:t xml:space="preserve"> </w:t>
      </w:r>
      <w:r w:rsidRPr="00050112">
        <w:rPr>
          <w:spacing w:val="-1"/>
        </w:rPr>
        <w:t>н</w:t>
      </w:r>
      <w:r w:rsidRPr="00050112">
        <w:t>асл</w:t>
      </w:r>
      <w:r w:rsidRPr="00050112">
        <w:rPr>
          <w:spacing w:val="-3"/>
        </w:rPr>
        <w:t>е</w:t>
      </w:r>
      <w:r w:rsidRPr="00050112">
        <w:rPr>
          <w:spacing w:val="1"/>
        </w:rPr>
        <w:t>ди</w:t>
      </w:r>
      <w:r w:rsidRPr="00050112">
        <w:t>я</w:t>
      </w:r>
      <w:r w:rsidRPr="00050112">
        <w:rPr>
          <w:spacing w:val="1"/>
        </w:rPr>
        <w:t xml:space="preserve"> </w:t>
      </w:r>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3"/>
        </w:rPr>
        <w:t xml:space="preserve"> </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w:t>
      </w:r>
      <w:r w:rsidRPr="00050112">
        <w:rPr>
          <w:spacing w:val="1"/>
        </w:rPr>
        <w:t xml:space="preserve"> </w:t>
      </w:r>
      <w:r w:rsidRPr="00050112">
        <w:t>и</w:t>
      </w:r>
      <w:r w:rsidRPr="00050112">
        <w:rPr>
          <w:spacing w:val="-2"/>
        </w:rPr>
        <w:t xml:space="preserve"> </w:t>
      </w:r>
      <w:r w:rsidRPr="00050112">
        <w:t>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w:t>
      </w:r>
      <w:r w:rsidRPr="00050112">
        <w:rPr>
          <w:spacing w:val="1"/>
        </w:rPr>
        <w:t xml:space="preserve"> </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w:t>
      </w:r>
      <w:r w:rsidRPr="00050112">
        <w:rPr>
          <w:spacing w:val="1"/>
        </w:rPr>
        <w:t xml:space="preserve"> </w:t>
      </w:r>
      <w:r w:rsidRPr="00050112">
        <w:t>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2"/>
        </w:rPr>
        <w:t xml:space="preserve"> </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w:t>
      </w:r>
      <w:r w:rsidRPr="00050112">
        <w:rPr>
          <w:spacing w:val="-1"/>
        </w:rPr>
        <w:t xml:space="preserve"> </w:t>
      </w:r>
      <w:r w:rsidRPr="00050112">
        <w:t>и</w:t>
      </w:r>
      <w:r w:rsidRPr="00050112">
        <w:rPr>
          <w:spacing w:val="1"/>
        </w:rPr>
        <w:t xml:space="preserve"> </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w:t>
      </w:r>
      <w:r w:rsidRPr="00050112">
        <w:rPr>
          <w:spacing w:val="1"/>
        </w:rPr>
        <w:t xml:space="preserve"> </w:t>
      </w:r>
      <w:r w:rsidRPr="00050112">
        <w:t>ра</w:t>
      </w:r>
      <w:r w:rsidRPr="00050112">
        <w:rPr>
          <w:spacing w:val="-2"/>
        </w:rPr>
        <w:t>в</w:t>
      </w:r>
      <w:r w:rsidRPr="00050112">
        <w:rPr>
          <w:spacing w:val="1"/>
        </w:rPr>
        <w:t>н</w:t>
      </w:r>
      <w:r w:rsidRPr="00050112">
        <w:rPr>
          <w:spacing w:val="-1"/>
        </w:rPr>
        <w:t>ин</w:t>
      </w:r>
      <w:r w:rsidRPr="00050112">
        <w:t>;</w:t>
      </w:r>
      <w:r w:rsidRPr="00050112">
        <w:rPr>
          <w:spacing w:val="1"/>
        </w:rPr>
        <w:t xml:space="preserve"> </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ге и</w:t>
      </w:r>
      <w:r w:rsidRPr="00050112">
        <w:rPr>
          <w:spacing w:val="3"/>
        </w:rPr>
        <w:t xml:space="preserve"> </w:t>
      </w:r>
      <w:r w:rsidRPr="00050112">
        <w:t>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w:t>
      </w:r>
      <w:r w:rsidRPr="00050112">
        <w:rPr>
          <w:spacing w:val="2"/>
        </w:rPr>
        <w:t xml:space="preserve"> </w:t>
      </w:r>
      <w:r w:rsidRPr="00050112">
        <w:t>и</w:t>
      </w:r>
      <w:r w:rsidRPr="00050112">
        <w:rPr>
          <w:spacing w:val="3"/>
        </w:rPr>
        <w:t xml:space="preserve"> </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6"/>
        </w:rPr>
        <w:t xml:space="preserve"> </w:t>
      </w:r>
      <w:r w:rsidRPr="00050112">
        <w:rPr>
          <w:spacing w:val="1"/>
        </w:rPr>
        <w:t>н</w:t>
      </w:r>
      <w:r w:rsidRPr="00050112">
        <w:t>а</w:t>
      </w:r>
      <w:r w:rsidRPr="00050112">
        <w:rPr>
          <w:spacing w:val="3"/>
        </w:rPr>
        <w:t xml:space="preserve"> </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2"/>
        </w:rPr>
        <w:t xml:space="preserve"> </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 xml:space="preserve"> </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w:t>
      </w:r>
      <w:r w:rsidRPr="00050112">
        <w:rPr>
          <w:spacing w:val="-1"/>
        </w:rPr>
        <w:t xml:space="preserve"> </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w:t>
      </w:r>
      <w:r w:rsidRPr="00050112">
        <w:rPr>
          <w:spacing w:val="1"/>
        </w:rPr>
        <w:t xml:space="preserve"> </w:t>
      </w:r>
      <w:r w:rsidRPr="00050112">
        <w:t xml:space="preserve">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w:t>
      </w:r>
      <w:r w:rsidRPr="00050112">
        <w:rPr>
          <w:spacing w:val="-1"/>
        </w:rPr>
        <w:t xml:space="preserve"> </w:t>
      </w:r>
      <w:r w:rsidRPr="00050112">
        <w:t>Са</w:t>
      </w:r>
      <w:r w:rsidRPr="00050112">
        <w:rPr>
          <w:spacing w:val="-1"/>
        </w:rPr>
        <w:t>х</w:t>
      </w:r>
      <w:r w:rsidRPr="00050112">
        <w:t>али</w:t>
      </w:r>
      <w:r w:rsidRPr="00050112">
        <w:rPr>
          <w:spacing w:val="1"/>
        </w:rPr>
        <w:t>н</w:t>
      </w:r>
      <w:r w:rsidRPr="00050112">
        <w:t>,</w:t>
      </w:r>
      <w:r w:rsidRPr="00050112">
        <w:rPr>
          <w:spacing w:val="-3"/>
        </w:rPr>
        <w:t xml:space="preserve"> </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r w:rsidRPr="00050112">
        <w:rPr>
          <w:b/>
          <w:bCs/>
          <w:spacing w:val="4"/>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и</w:t>
      </w:r>
      <w:r w:rsidRPr="00050112">
        <w:rPr>
          <w:spacing w:val="2"/>
        </w:rPr>
        <w:t xml:space="preserve"> </w:t>
      </w:r>
      <w:r w:rsidRPr="00050112">
        <w:t>ее</w:t>
      </w:r>
      <w:r w:rsidRPr="00050112">
        <w:rPr>
          <w:spacing w:val="2"/>
        </w:rPr>
        <w:t xml:space="preserve"> </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2"/>
        </w:rPr>
        <w:t xml:space="preserve"> </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w:t>
      </w:r>
      <w:r w:rsidRPr="00050112">
        <w:rPr>
          <w:spacing w:val="5"/>
        </w:rPr>
        <w:t xml:space="preserve"> </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w:t>
      </w:r>
      <w:r w:rsidRPr="00050112">
        <w:rPr>
          <w:spacing w:val="2"/>
        </w:rPr>
        <w:t xml:space="preserve"> </w:t>
      </w:r>
      <w:r w:rsidRPr="00050112">
        <w:t>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 xml:space="preserve"> </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w:t>
      </w:r>
      <w:r w:rsidRPr="00050112">
        <w:rPr>
          <w:spacing w:val="5"/>
        </w:rPr>
        <w:t xml:space="preserve"> </w:t>
      </w:r>
      <w:r w:rsidRPr="00050112">
        <w:t>сел</w:t>
      </w:r>
      <w:r w:rsidRPr="00050112">
        <w:rPr>
          <w:spacing w:val="-1"/>
        </w:rPr>
        <w:t>ь</w:t>
      </w:r>
      <w:r w:rsidRPr="00050112">
        <w:rPr>
          <w:spacing w:val="-2"/>
        </w:rPr>
        <w:t>с</w:t>
      </w:r>
      <w:r w:rsidRPr="00050112">
        <w:t>к</w:t>
      </w:r>
      <w:r w:rsidRPr="00050112">
        <w:rPr>
          <w:spacing w:val="1"/>
        </w:rPr>
        <w:t>о</w:t>
      </w:r>
      <w:r w:rsidRPr="00050112">
        <w:t>е</w:t>
      </w:r>
      <w:r w:rsidRPr="00050112">
        <w:rPr>
          <w:spacing w:val="2"/>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4"/>
        </w:rPr>
        <w:t xml:space="preserve"> </w:t>
      </w:r>
      <w:r w:rsidRPr="00050112">
        <w:t>Р</w:t>
      </w:r>
      <w:r w:rsidRPr="00050112">
        <w:rPr>
          <w:spacing w:val="-3"/>
        </w:rPr>
        <w:t>а</w:t>
      </w:r>
      <w:r w:rsidRPr="00050112">
        <w:t>ссел</w:t>
      </w:r>
      <w:r w:rsidRPr="00050112">
        <w:rPr>
          <w:spacing w:val="-3"/>
        </w:rPr>
        <w:t>е</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spacing w:val="3"/>
        </w:rPr>
        <w:t xml:space="preserve"> </w:t>
      </w:r>
      <w:r w:rsidRPr="00050112">
        <w:rPr>
          <w:b/>
          <w:bCs/>
        </w:rPr>
        <w:t>св</w:t>
      </w:r>
      <w:r w:rsidRPr="00050112">
        <w:rPr>
          <w:b/>
          <w:bCs/>
          <w:spacing w:val="-1"/>
        </w:rPr>
        <w:t>о</w:t>
      </w:r>
      <w:r w:rsidRPr="00050112">
        <w:rPr>
          <w:b/>
          <w:bCs/>
        </w:rPr>
        <w:t>ей</w:t>
      </w:r>
      <w:r w:rsidRPr="00050112">
        <w:rPr>
          <w:b/>
          <w:bCs/>
          <w:spacing w:val="2"/>
        </w:rPr>
        <w:t xml:space="preserve"> </w:t>
      </w:r>
      <w:r w:rsidRPr="00050112">
        <w:rPr>
          <w:b/>
          <w:bCs/>
        </w:rPr>
        <w:t>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2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2"/>
        </w:rPr>
        <w:t xml:space="preserve"> </w:t>
      </w:r>
      <w:r w:rsidRPr="00050112">
        <w:t>сво</w:t>
      </w:r>
      <w:r w:rsidRPr="00050112">
        <w:rPr>
          <w:spacing w:val="-1"/>
        </w:rPr>
        <w:t>е</w:t>
      </w:r>
      <w:r w:rsidRPr="00050112">
        <w:t>го</w:t>
      </w:r>
      <w:r w:rsidRPr="00050112">
        <w:rPr>
          <w:spacing w:val="2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1"/>
        </w:rPr>
        <w:t xml:space="preserve"> </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23"/>
        </w:rPr>
        <w:t xml:space="preserve"> </w:t>
      </w:r>
      <w:r w:rsidRPr="00050112">
        <w:rPr>
          <w:spacing w:val="-3"/>
        </w:rPr>
        <w:t>Р</w:t>
      </w:r>
      <w:r w:rsidRPr="00050112">
        <w:t>еки</w:t>
      </w:r>
      <w:r w:rsidRPr="00050112">
        <w:rPr>
          <w:spacing w:val="22"/>
        </w:rPr>
        <w:t xml:space="preserve"> </w:t>
      </w:r>
      <w:r w:rsidRPr="00050112">
        <w:t>и</w:t>
      </w:r>
      <w:r w:rsidRPr="00050112">
        <w:rPr>
          <w:spacing w:val="24"/>
        </w:rPr>
        <w:t xml:space="preserve"> </w:t>
      </w:r>
      <w:r w:rsidRPr="00050112">
        <w:rPr>
          <w:spacing w:val="1"/>
        </w:rPr>
        <w:t>о</w:t>
      </w:r>
      <w:r w:rsidRPr="00050112">
        <w:rPr>
          <w:spacing w:val="-3"/>
        </w:rPr>
        <w:t>з</w:t>
      </w:r>
      <w:r w:rsidRPr="00050112">
        <w:t>е</w:t>
      </w:r>
      <w:r w:rsidRPr="00050112">
        <w:rPr>
          <w:spacing w:val="1"/>
        </w:rPr>
        <w:t>р</w:t>
      </w:r>
      <w:r w:rsidRPr="00050112">
        <w:t>а,</w:t>
      </w:r>
      <w:r w:rsidRPr="00050112">
        <w:rPr>
          <w:spacing w:val="20"/>
        </w:rPr>
        <w:t xml:space="preserve"> </w:t>
      </w:r>
      <w:r w:rsidRPr="00050112">
        <w:t>ка</w:t>
      </w:r>
      <w:r w:rsidRPr="00050112">
        <w:rPr>
          <w:spacing w:val="-1"/>
        </w:rPr>
        <w:t>н</w:t>
      </w:r>
      <w:r w:rsidRPr="00050112">
        <w:t>а</w:t>
      </w:r>
      <w:r w:rsidRPr="00050112">
        <w:rPr>
          <w:spacing w:val="-3"/>
        </w:rPr>
        <w:t>л</w:t>
      </w:r>
      <w:r w:rsidRPr="00050112">
        <w:t>ы и</w:t>
      </w:r>
      <w:r w:rsidRPr="00050112">
        <w:rPr>
          <w:spacing w:val="4"/>
        </w:rPr>
        <w:t xml:space="preserve"> </w:t>
      </w:r>
      <w:r w:rsidRPr="00050112">
        <w:t>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3"/>
        </w:rPr>
        <w:t xml:space="preserve">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4"/>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r w:rsidRPr="00050112">
        <w:rPr>
          <w:spacing w:val="1"/>
        </w:rPr>
        <w:t xml:space="preserve"> </w:t>
      </w:r>
      <w:r w:rsidRPr="00050112">
        <w:t>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w:t>
      </w:r>
      <w:r w:rsidRPr="00050112">
        <w:rPr>
          <w:spacing w:val="1"/>
        </w:rPr>
        <w:t xml:space="preserve"> </w:t>
      </w:r>
      <w:r w:rsidRPr="00050112">
        <w:t>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2"/>
        </w:rPr>
        <w:t xml:space="preserve"> </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w:t>
      </w:r>
      <w:r w:rsidRPr="00050112">
        <w:rPr>
          <w:spacing w:val="2"/>
        </w:rPr>
        <w:t xml:space="preserve"> </w:t>
      </w:r>
      <w:r w:rsidRPr="00050112">
        <w:t>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2"/>
        </w:rPr>
        <w:t xml:space="preserve"> </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3"/>
        </w:rPr>
        <w:t xml:space="preserve"> </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 xml:space="preserve">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w:t>
      </w:r>
      <w:r w:rsidRPr="00050112">
        <w:rPr>
          <w:spacing w:val="1"/>
        </w:rPr>
        <w:t xml:space="preserve"> </w:t>
      </w:r>
      <w:r w:rsidRPr="00050112">
        <w:t>и</w:t>
      </w:r>
      <w:r w:rsidRPr="00050112">
        <w:rPr>
          <w:spacing w:val="2"/>
        </w:rPr>
        <w:t xml:space="preserve"> </w:t>
      </w:r>
      <w:r w:rsidRPr="00050112">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w:t>
      </w:r>
      <w:r w:rsidRPr="00050112">
        <w:rPr>
          <w:spacing w:val="2"/>
        </w:rPr>
        <w:t xml:space="preserve"> </w:t>
      </w:r>
      <w:r w:rsidRPr="00050112">
        <w:t>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1"/>
        </w:rPr>
        <w:t xml:space="preserve"> </w:t>
      </w:r>
      <w:r w:rsidRPr="00050112">
        <w:t>в ж</w:t>
      </w:r>
      <w:r w:rsidRPr="00050112">
        <w:rPr>
          <w:spacing w:val="1"/>
        </w:rPr>
        <w:t>и</w:t>
      </w:r>
      <w:r w:rsidRPr="00050112">
        <w:rPr>
          <w:spacing w:val="-3"/>
        </w:rPr>
        <w:t>з</w:t>
      </w:r>
      <w:r w:rsidRPr="00050112">
        <w:rPr>
          <w:spacing w:val="1"/>
        </w:rPr>
        <w:t>н</w:t>
      </w:r>
      <w:r w:rsidRPr="00050112">
        <w:t>и</w:t>
      </w:r>
      <w:r w:rsidRPr="00050112">
        <w:rPr>
          <w:spacing w:val="2"/>
        </w:rPr>
        <w:t xml:space="preserve"> </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2"/>
        </w:rPr>
        <w:t xml:space="preserve"> </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29"/>
        </w:rPr>
        <w:t xml:space="preserve"> </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2"/>
        </w:rPr>
        <w:t xml:space="preserve">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4"/>
        </w:rPr>
        <w:t xml:space="preserve"> </w:t>
      </w:r>
      <w:r w:rsidRPr="00050112">
        <w:rPr>
          <w:spacing w:val="-1"/>
        </w:rPr>
        <w:t>р</w:t>
      </w:r>
      <w:r w:rsidRPr="00050112">
        <w:t>аз</w:t>
      </w:r>
      <w:r w:rsidRPr="00050112">
        <w:rPr>
          <w:spacing w:val="-1"/>
        </w:rPr>
        <w:t>ви</w:t>
      </w:r>
      <w:r w:rsidRPr="00050112">
        <w:t>тия</w:t>
      </w:r>
      <w:r w:rsidRPr="00050112">
        <w:rPr>
          <w:spacing w:val="4"/>
        </w:rPr>
        <w:t xml:space="preserve"> </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4"/>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3"/>
        </w:rPr>
        <w:t xml:space="preserve"> </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w:t>
      </w:r>
      <w:r w:rsidRPr="00050112">
        <w:rPr>
          <w:b/>
          <w:bCs/>
          <w:spacing w:val="2"/>
        </w:rPr>
        <w:t xml:space="preserve"> </w:t>
      </w:r>
      <w:r w:rsidRPr="00050112">
        <w:rPr>
          <w:b/>
          <w:bCs/>
        </w:rPr>
        <w:t>и</w:t>
      </w:r>
      <w:r w:rsidRPr="00050112">
        <w:rPr>
          <w:b/>
          <w:bCs/>
          <w:spacing w:val="4"/>
        </w:rPr>
        <w:t xml:space="preserve"> </w:t>
      </w:r>
      <w:r w:rsidRPr="00050112">
        <w:rPr>
          <w:b/>
          <w:bCs/>
        </w:rPr>
        <w:t>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rPr>
          <w:b/>
          <w:bCs/>
          <w:spacing w:val="8"/>
        </w:rPr>
        <w:t xml:space="preserve"> </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3"/>
        </w:rPr>
        <w:t xml:space="preserve"> </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4"/>
        </w:rPr>
        <w:t xml:space="preserve"> </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w:t>
      </w:r>
      <w:r w:rsidRPr="00050112">
        <w:rPr>
          <w:spacing w:val="2"/>
        </w:rPr>
        <w:t xml:space="preserve"> </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1"/>
        </w:rPr>
        <w:t xml:space="preserve"> </w:t>
      </w:r>
      <w:r w:rsidRPr="00050112">
        <w:t>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щевая</w:t>
      </w:r>
      <w:r w:rsidRPr="00050112">
        <w:rPr>
          <w:spacing w:val="59"/>
        </w:rPr>
        <w:t xml:space="preserve"> </w:t>
      </w:r>
      <w:r w:rsidRPr="00050112">
        <w:t xml:space="preserve">и </w:t>
      </w:r>
      <w:r w:rsidRPr="00050112">
        <w:rPr>
          <w:spacing w:val="-1"/>
        </w:rPr>
        <w:t>л</w:t>
      </w:r>
      <w:r w:rsidRPr="00050112">
        <w:t>егкая</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3"/>
        </w:rPr>
        <w:t xml:space="preserve"> </w:t>
      </w:r>
      <w:r w:rsidRPr="00050112">
        <w:t>Ле</w:t>
      </w:r>
      <w:r w:rsidRPr="00050112">
        <w:rPr>
          <w:spacing w:val="-3"/>
        </w:rPr>
        <w:t>с</w:t>
      </w:r>
      <w:r w:rsidRPr="00050112">
        <w:rPr>
          <w:spacing w:val="1"/>
        </w:rPr>
        <w:t>н</w:t>
      </w:r>
      <w:r w:rsidRPr="00050112">
        <w:rPr>
          <w:spacing w:val="-1"/>
        </w:rPr>
        <w:t>о</w:t>
      </w:r>
      <w:r w:rsidRPr="00050112">
        <w:t>й</w:t>
      </w:r>
      <w:r w:rsidRPr="00050112">
        <w:rPr>
          <w:spacing w:val="4"/>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 xml:space="preserve"> </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3"/>
        </w:rPr>
        <w:t xml:space="preserve"> </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1"/>
        </w:rPr>
        <w:t xml:space="preserve"> </w:t>
      </w:r>
      <w:r w:rsidRPr="00050112">
        <w:t>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3"/>
        </w:rPr>
        <w:t xml:space="preserve"> </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2"/>
        </w:rPr>
        <w:t xml:space="preserve"> </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1"/>
        </w:rPr>
        <w:t xml:space="preserve"> </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1"/>
        </w:rPr>
        <w:t xml:space="preserve"> </w:t>
      </w:r>
      <w:r w:rsidRPr="00050112">
        <w:t>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3"/>
        </w:rPr>
        <w:t xml:space="preserve"> </w:t>
      </w:r>
      <w:r w:rsidRPr="00050112">
        <w:rPr>
          <w:spacing w:val="-1"/>
        </w:rPr>
        <w:t>Н</w:t>
      </w:r>
      <w:r w:rsidRPr="00050112">
        <w:t>ефтя</w:t>
      </w:r>
      <w:r w:rsidRPr="00050112">
        <w:rPr>
          <w:spacing w:val="1"/>
        </w:rPr>
        <w:t>н</w:t>
      </w:r>
      <w:r w:rsidRPr="00050112">
        <w:rPr>
          <w:spacing w:val="-2"/>
        </w:rPr>
        <w:t>а</w:t>
      </w:r>
      <w:r w:rsidRPr="00050112">
        <w:t>я</w:t>
      </w:r>
      <w:r w:rsidRPr="00050112">
        <w:rPr>
          <w:spacing w:val="4"/>
        </w:rPr>
        <w:t xml:space="preserve"> </w:t>
      </w:r>
      <w:r w:rsidRPr="00050112">
        <w:t>и</w:t>
      </w:r>
      <w:r w:rsidRPr="00050112">
        <w:rPr>
          <w:spacing w:val="4"/>
        </w:rPr>
        <w:t xml:space="preserve"> </w:t>
      </w:r>
      <w:r w:rsidRPr="00050112">
        <w:t>га</w:t>
      </w:r>
      <w:r w:rsidRPr="00050112">
        <w:rPr>
          <w:spacing w:val="-3"/>
        </w:rPr>
        <w:t>з</w:t>
      </w:r>
      <w:r w:rsidRPr="00050112">
        <w:rPr>
          <w:spacing w:val="1"/>
        </w:rPr>
        <w:t>о</w:t>
      </w:r>
      <w:r w:rsidRPr="00050112">
        <w:t>в</w:t>
      </w:r>
      <w:r w:rsidRPr="00050112">
        <w:rPr>
          <w:spacing w:val="-3"/>
        </w:rPr>
        <w:t>а</w:t>
      </w:r>
      <w:r w:rsidRPr="00050112">
        <w:t>я</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2"/>
        </w:rPr>
        <w:t xml:space="preserve"> </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w:t>
      </w:r>
      <w:r w:rsidRPr="00050112">
        <w:rPr>
          <w:spacing w:val="1"/>
        </w:rPr>
        <w:t xml:space="preserve"> </w:t>
      </w:r>
      <w:r w:rsidRPr="00050112">
        <w:t>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w:t>
      </w:r>
      <w:r w:rsidRPr="00050112">
        <w:rPr>
          <w:spacing w:val="3"/>
        </w:rPr>
        <w:t xml:space="preserve"> </w:t>
      </w:r>
      <w:r w:rsidRPr="00050112">
        <w:t>и</w:t>
      </w:r>
      <w:r w:rsidRPr="00050112">
        <w:rPr>
          <w:spacing w:val="3"/>
        </w:rPr>
        <w:t xml:space="preserve"> </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w:t>
      </w:r>
      <w:r w:rsidRPr="00050112">
        <w:rPr>
          <w:spacing w:val="1"/>
        </w:rPr>
        <w:t xml:space="preserve"> </w:t>
      </w:r>
      <w:r w:rsidRPr="00050112">
        <w:t>к</w:t>
      </w:r>
      <w:r w:rsidRPr="00050112">
        <w:rPr>
          <w:spacing w:val="-1"/>
        </w:rPr>
        <w:t>о</w:t>
      </w:r>
      <w:r w:rsidRPr="00050112">
        <w:t>мпле</w:t>
      </w:r>
      <w:r w:rsidRPr="00050112">
        <w:rPr>
          <w:spacing w:val="-2"/>
        </w:rPr>
        <w:t>к</w:t>
      </w:r>
      <w:r w:rsidRPr="00050112">
        <w:t>с.</w:t>
      </w:r>
      <w:r w:rsidRPr="00050112">
        <w:rPr>
          <w:spacing w:val="2"/>
        </w:rPr>
        <w:t xml:space="preserve"> </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2"/>
        </w:rPr>
        <w:t xml:space="preserve"> </w:t>
      </w:r>
      <w:r w:rsidRPr="00050112">
        <w:t>С</w:t>
      </w:r>
      <w:r w:rsidRPr="00050112">
        <w:rPr>
          <w:spacing w:val="-3"/>
        </w:rPr>
        <w:t>в</w:t>
      </w:r>
      <w:r w:rsidRPr="00050112">
        <w:t>язи</w:t>
      </w:r>
      <w:r w:rsidRPr="00050112">
        <w:rPr>
          <w:spacing w:val="1"/>
        </w:rPr>
        <w:t xml:space="preserve"> </w:t>
      </w:r>
      <w:r w:rsidRPr="00050112">
        <w:t xml:space="preserve">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3"/>
        </w:rPr>
        <w:t xml:space="preserve"> </w:t>
      </w:r>
      <w:r w:rsidRPr="00050112">
        <w:t>В</w:t>
      </w:r>
      <w:r w:rsidRPr="00050112">
        <w:rPr>
          <w:spacing w:val="-1"/>
        </w:rPr>
        <w:t>П</w:t>
      </w:r>
      <w:r w:rsidRPr="00050112">
        <w:t>К.</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3"/>
        </w:rPr>
        <w:t xml:space="preserve"> </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 xml:space="preserve"> </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2"/>
        </w:rPr>
        <w:t xml:space="preserve"> </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 xml:space="preserve"> </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 xml:space="preserve">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1"/>
        </w:rPr>
        <w:t xml:space="preserve"> </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5"/>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 xml:space="preserve"> </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2"/>
        </w:rPr>
        <w:t xml:space="preserve"> </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4"/>
        </w:rPr>
        <w:t xml:space="preserve"> </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w:t>
      </w:r>
      <w:r w:rsidRPr="00050112">
        <w:rPr>
          <w:spacing w:val="1"/>
        </w:rPr>
        <w:t xml:space="preserve"> </w:t>
      </w:r>
      <w:r w:rsidRPr="00050112">
        <w:t>в</w:t>
      </w:r>
      <w:r w:rsidRPr="00050112">
        <w:rPr>
          <w:spacing w:val="2"/>
        </w:rPr>
        <w:t xml:space="preserve"> </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2"/>
        </w:rPr>
        <w:t xml:space="preserve"> </w:t>
      </w:r>
      <w:r w:rsidRPr="00050112">
        <w:rPr>
          <w:spacing w:val="-4"/>
        </w:rPr>
        <w:t>Т</w:t>
      </w:r>
      <w:r w:rsidRPr="00050112">
        <w:rPr>
          <w:spacing w:val="1"/>
        </w:rPr>
        <w:t>и</w:t>
      </w:r>
      <w:r w:rsidRPr="00050112">
        <w:rPr>
          <w:spacing w:val="-1"/>
        </w:rPr>
        <w:t>п</w:t>
      </w:r>
      <w:r w:rsidRPr="00050112">
        <w:t>ы</w:t>
      </w:r>
      <w:r w:rsidRPr="00050112">
        <w:rPr>
          <w:spacing w:val="1"/>
        </w:rPr>
        <w:t xml:space="preserve"> </w:t>
      </w:r>
      <w:r w:rsidRPr="00050112">
        <w:t>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w:t>
      </w:r>
      <w:r w:rsidRPr="00050112">
        <w:rPr>
          <w:spacing w:val="2"/>
        </w:rPr>
        <w:t xml:space="preserve"> </w:t>
      </w:r>
      <w:r w:rsidRPr="00050112">
        <w:t>сет</w:t>
      </w:r>
      <w:r w:rsidRPr="00050112">
        <w:rPr>
          <w:spacing w:val="-2"/>
        </w:rPr>
        <w:t>е</w:t>
      </w:r>
      <w:r w:rsidRPr="00050112">
        <w:rPr>
          <w:spacing w:val="1"/>
        </w:rPr>
        <w:t>й</w:t>
      </w:r>
      <w:r w:rsidRPr="00050112">
        <w:t>.</w:t>
      </w:r>
      <w:r w:rsidRPr="00050112">
        <w:rPr>
          <w:spacing w:val="2"/>
        </w:rPr>
        <w:t xml:space="preserve"> </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1"/>
        </w:rPr>
        <w:t xml:space="preserve"> </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b/>
          <w:bCs/>
          <w:spacing w:val="3"/>
        </w:rPr>
        <w:t xml:space="preserve"> </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w:t>
      </w:r>
      <w:r w:rsidRPr="00050112">
        <w:rPr>
          <w:spacing w:val="1"/>
        </w:rPr>
        <w:t xml:space="preserve"> </w:t>
      </w:r>
      <w:r w:rsidRPr="00050112">
        <w:t>фа</w:t>
      </w:r>
      <w:r w:rsidRPr="00050112">
        <w:rPr>
          <w:spacing w:val="1"/>
        </w:rPr>
        <w:t>к</w:t>
      </w:r>
      <w:r w:rsidRPr="00050112">
        <w:rPr>
          <w:spacing w:val="-3"/>
        </w:rPr>
        <w:t>т</w:t>
      </w:r>
      <w:r w:rsidRPr="00050112">
        <w:rPr>
          <w:spacing w:val="-1"/>
        </w:rPr>
        <w:t>о</w:t>
      </w:r>
      <w:r w:rsidRPr="00050112">
        <w:t>р</w:t>
      </w:r>
      <w:r w:rsidRPr="00050112">
        <w:rPr>
          <w:spacing w:val="2"/>
        </w:rPr>
        <w:t xml:space="preserve"> </w:t>
      </w:r>
      <w:r w:rsidRPr="00050112">
        <w:t>в</w:t>
      </w:r>
      <w:r w:rsidRPr="00050112">
        <w:rPr>
          <w:spacing w:val="3"/>
        </w:rPr>
        <w:t xml:space="preserve"> </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 xml:space="preserve"> </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2"/>
        </w:rPr>
        <w:t xml:space="preserve"> </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3"/>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7"/>
        </w:rPr>
        <w:t xml:space="preserve"> </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w:t>
      </w:r>
      <w:r w:rsidRPr="00050112">
        <w:rPr>
          <w:spacing w:val="2"/>
        </w:rPr>
        <w:t xml:space="preserve"> </w:t>
      </w:r>
      <w:r w:rsidRPr="00050112">
        <w:t>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3"/>
        </w:rPr>
        <w:t xml:space="preserve"> </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2"/>
        </w:rPr>
        <w:t xml:space="preserve"> </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3"/>
        </w:rPr>
        <w:t xml:space="preserve"> </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w:t>
      </w:r>
      <w:r w:rsidRPr="00050112">
        <w:rPr>
          <w:i/>
          <w:spacing w:val="14"/>
        </w:rPr>
        <w:t xml:space="preserve"> </w:t>
      </w:r>
      <w:r w:rsidRPr="00050112">
        <w:rPr>
          <w:i/>
        </w:rPr>
        <w:t>и</w:t>
      </w:r>
      <w:r w:rsidRPr="00050112">
        <w:rPr>
          <w:i/>
          <w:spacing w:val="14"/>
        </w:rPr>
        <w:t xml:space="preserve"> </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4"/>
        </w:rPr>
        <w:t xml:space="preserve"> </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6"/>
        </w:rPr>
        <w:t xml:space="preserve"> </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w:t>
      </w:r>
      <w:r w:rsidRPr="00050112">
        <w:rPr>
          <w:spacing w:val="14"/>
        </w:rPr>
        <w:t xml:space="preserve"> </w:t>
      </w:r>
      <w:r w:rsidRPr="00050112">
        <w:t>з</w:t>
      </w:r>
      <w:r w:rsidRPr="00050112">
        <w:rPr>
          <w:spacing w:val="-2"/>
        </w:rPr>
        <w:t>н</w:t>
      </w:r>
      <w:r w:rsidRPr="00050112">
        <w:t>ач</w:t>
      </w:r>
      <w:r w:rsidRPr="00050112">
        <w:rPr>
          <w:spacing w:val="-2"/>
        </w:rPr>
        <w:t>е</w:t>
      </w:r>
      <w:r w:rsidRPr="00050112">
        <w:rPr>
          <w:spacing w:val="1"/>
        </w:rPr>
        <w:t>ни</w:t>
      </w:r>
      <w:r w:rsidRPr="00050112">
        <w:t>е</w:t>
      </w:r>
      <w:r w:rsidRPr="00050112">
        <w:rPr>
          <w:spacing w:val="1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w:t>
      </w:r>
      <w:r w:rsidRPr="00050112">
        <w:rPr>
          <w:spacing w:val="13"/>
        </w:rPr>
        <w:t xml:space="preserve"> </w:t>
      </w:r>
      <w:r w:rsidRPr="00050112">
        <w:t>М</w:t>
      </w:r>
      <w:r w:rsidRPr="00050112">
        <w:rPr>
          <w:spacing w:val="1"/>
        </w:rPr>
        <w:t>о</w:t>
      </w:r>
      <w:r w:rsidRPr="00050112">
        <w:rPr>
          <w:spacing w:val="-2"/>
        </w:rPr>
        <w:t>с</w:t>
      </w:r>
      <w:r w:rsidRPr="00050112">
        <w:t>к</w:t>
      </w:r>
      <w:r w:rsidRPr="00050112">
        <w:rPr>
          <w:spacing w:val="-3"/>
        </w:rPr>
        <w:t>в</w:t>
      </w:r>
      <w:r w:rsidRPr="00050112">
        <w:t>а –</w:t>
      </w:r>
      <w:r w:rsidRPr="00050112">
        <w:rPr>
          <w:spacing w:val="1"/>
        </w:rPr>
        <w:t xml:space="preserve"> </w:t>
      </w:r>
      <w:r w:rsidRPr="00050112">
        <w:t>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 xml:space="preserve"> </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 xml:space="preserve"> </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3"/>
        </w:rPr>
        <w:t xml:space="preserve"> </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3"/>
        </w:rPr>
        <w:t xml:space="preserve">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w:t>
      </w:r>
      <w:r w:rsidRPr="00050112">
        <w:rPr>
          <w:spacing w:val="4"/>
        </w:rPr>
        <w:t xml:space="preserve"> </w:t>
      </w:r>
      <w:r w:rsidRPr="00050112">
        <w:t>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 </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2"/>
        </w:rPr>
        <w:t xml:space="preserve"> </w:t>
      </w:r>
      <w:r w:rsidRPr="00050112">
        <w:rPr>
          <w:i/>
          <w:spacing w:val="-3"/>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2"/>
        </w:rPr>
        <w:t xml:space="preserve">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 xml:space="preserve"> </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2"/>
        </w:rPr>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1"/>
        </w:rPr>
        <w:t>Ти</w:t>
      </w:r>
      <w:r w:rsidRPr="00050112">
        <w:rPr>
          <w:i/>
          <w:spacing w:val="1"/>
        </w:rPr>
        <w:t>хо</w:t>
      </w:r>
      <w:r w:rsidRPr="00050112">
        <w:rPr>
          <w:i/>
          <w:spacing w:val="-2"/>
        </w:rPr>
        <w:t>г</w:t>
      </w:r>
      <w:r w:rsidRPr="00050112">
        <w:rPr>
          <w:i/>
        </w:rPr>
        <w:t>о</w:t>
      </w:r>
      <w:r w:rsidRPr="00050112">
        <w:rPr>
          <w:i/>
          <w:spacing w:val="4"/>
        </w:rPr>
        <w:t xml:space="preserve"> </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4"/>
        </w:rPr>
        <w:t xml:space="preserve"> </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4"/>
        </w:rPr>
        <w:t xml:space="preserve"> </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w:t>
      </w:r>
      <w:r w:rsidRPr="00050112">
        <w:rPr>
          <w:spacing w:val="9"/>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w:t>
      </w:r>
      <w:r w:rsidRPr="00050112">
        <w:rPr>
          <w:spacing w:val="34"/>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4"/>
        </w:rPr>
        <w:t xml:space="preserve"> </w:t>
      </w:r>
      <w:r w:rsidRPr="00050112">
        <w:t>Дал</w:t>
      </w:r>
      <w:r w:rsidRPr="00050112">
        <w:rPr>
          <w:spacing w:val="-1"/>
        </w:rPr>
        <w:t>ь</w:t>
      </w:r>
      <w:r w:rsidRPr="00050112">
        <w:rPr>
          <w:spacing w:val="1"/>
        </w:rPr>
        <w:t>н</w:t>
      </w:r>
      <w:r w:rsidRPr="00050112">
        <w:t>е</w:t>
      </w:r>
      <w:r w:rsidRPr="00050112">
        <w:rPr>
          <w:spacing w:val="-2"/>
        </w:rPr>
        <w:t>г</w:t>
      </w:r>
      <w:r w:rsidRPr="00050112">
        <w:t>о</w:t>
      </w:r>
      <w:r w:rsidRPr="00050112">
        <w:rPr>
          <w:spacing w:val="34"/>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а</w:t>
      </w:r>
      <w:r w:rsidRPr="00050112">
        <w:rPr>
          <w:spacing w:val="33"/>
        </w:rPr>
        <w:t xml:space="preserve"> </w:t>
      </w:r>
      <w:r w:rsidRPr="00050112">
        <w:t>в</w:t>
      </w:r>
      <w:r w:rsidRPr="00050112">
        <w:rPr>
          <w:spacing w:val="35"/>
        </w:rPr>
        <w:t xml:space="preserve"> </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w:t>
      </w:r>
      <w:r w:rsidRPr="00050112">
        <w:rPr>
          <w:spacing w:val="1"/>
        </w:rPr>
        <w:t xml:space="preserve"> </w:t>
      </w:r>
      <w:r w:rsidRPr="00050112">
        <w:t>Р</w:t>
      </w:r>
      <w:r w:rsidRPr="00050112">
        <w:rPr>
          <w:spacing w:val="-2"/>
        </w:rPr>
        <w:t>Ф</w:t>
      </w:r>
      <w:r w:rsidRPr="00050112">
        <w:t>.</w:t>
      </w:r>
      <w:r w:rsidRPr="00050112">
        <w:rPr>
          <w:spacing w:val="-1"/>
        </w:rPr>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spacing w:val="2"/>
        </w:rPr>
        <w:t xml:space="preserve"> </w:t>
      </w:r>
      <w:r w:rsidRPr="00050112">
        <w:rPr>
          <w:b/>
          <w:bCs/>
        </w:rPr>
        <w:t>в мире.</w:t>
      </w:r>
      <w:r w:rsidRPr="00050112">
        <w:rPr>
          <w:b/>
          <w:bCs/>
          <w:spacing w:val="2"/>
        </w:rPr>
        <w:t xml:space="preserve"> </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w:t>
      </w:r>
      <w:r w:rsidRPr="00050112">
        <w:rPr>
          <w:spacing w:val="3"/>
        </w:rPr>
        <w:t xml:space="preserve"> </w:t>
      </w:r>
      <w:r w:rsidRPr="00050112">
        <w:t>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 xml:space="preserve"> </w:t>
      </w:r>
      <w:r w:rsidRPr="00050112">
        <w:rPr>
          <w:spacing w:val="-3"/>
        </w:rPr>
        <w:t>м</w:t>
      </w:r>
      <w:r w:rsidRPr="00050112">
        <w:rPr>
          <w:spacing w:val="1"/>
        </w:rPr>
        <w:t>и</w:t>
      </w:r>
      <w:r w:rsidRPr="00050112">
        <w:rPr>
          <w:spacing w:val="-1"/>
        </w:rPr>
        <w:t>р</w:t>
      </w:r>
      <w:r w:rsidRPr="00050112">
        <w:t>е</w:t>
      </w:r>
      <w:r w:rsidRPr="00050112">
        <w:rPr>
          <w:spacing w:val="3"/>
        </w:rPr>
        <w:t xml:space="preserve"> </w:t>
      </w:r>
      <w:r w:rsidRPr="00050112">
        <w:t>(м</w:t>
      </w:r>
      <w:r w:rsidRPr="00050112">
        <w:rPr>
          <w:spacing w:val="-2"/>
        </w:rPr>
        <w:t>е</w:t>
      </w:r>
      <w:r w:rsidRPr="00050112">
        <w:t>сто</w:t>
      </w:r>
      <w:r w:rsidRPr="00050112">
        <w:rPr>
          <w:spacing w:val="4"/>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1"/>
        </w:rPr>
        <w:t xml:space="preserve"> </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w:t>
      </w:r>
      <w:r w:rsidRPr="00050112">
        <w:rPr>
          <w:spacing w:val="1"/>
        </w:rPr>
        <w:t xml:space="preserve"> </w:t>
      </w:r>
      <w:r w:rsidRPr="00050112">
        <w:t>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w:t>
      </w:r>
      <w:r w:rsidRPr="00050112">
        <w:rPr>
          <w:spacing w:val="1"/>
        </w:rPr>
        <w:t xml:space="preserve"> </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я</w:t>
      </w:r>
      <w:r w:rsidRPr="00050112">
        <w:rPr>
          <w:spacing w:val="9"/>
        </w:rPr>
        <w:t xml:space="preserve"> </w:t>
      </w:r>
      <w:r w:rsidRPr="00050112">
        <w:t xml:space="preserve">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w:t>
      </w:r>
      <w:r w:rsidRPr="00050112">
        <w:rPr>
          <w:spacing w:val="20"/>
        </w:rPr>
        <w:t xml:space="preserve"> </w:t>
      </w:r>
      <w:r w:rsidRPr="00050112">
        <w:t>ст</w:t>
      </w:r>
      <w:r w:rsidRPr="00050112">
        <w:rPr>
          <w:spacing w:val="-1"/>
        </w:rPr>
        <w:t>р</w:t>
      </w:r>
      <w:r w:rsidRPr="00050112">
        <w:t>а</w:t>
      </w:r>
      <w:r w:rsidRPr="00050112">
        <w:rPr>
          <w:spacing w:val="-1"/>
        </w:rPr>
        <w:t>н</w:t>
      </w:r>
      <w:r w:rsidRPr="00050112">
        <w:rPr>
          <w:spacing w:val="1"/>
        </w:rPr>
        <w:t>ы</w:t>
      </w:r>
      <w:r w:rsidRPr="00050112">
        <w:t>,</w:t>
      </w:r>
      <w:r w:rsidRPr="00050112">
        <w:rPr>
          <w:spacing w:val="20"/>
        </w:rPr>
        <w:t xml:space="preserve"> </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w:t>
      </w:r>
      <w:r w:rsidRPr="00050112">
        <w:rPr>
          <w:spacing w:val="21"/>
        </w:rPr>
        <w:t xml:space="preserve"> </w:t>
      </w:r>
      <w:r w:rsidRPr="00050112">
        <w:t>и</w:t>
      </w:r>
      <w:r w:rsidRPr="00050112">
        <w:rPr>
          <w:spacing w:val="2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r w:rsidRPr="00050112">
        <w:rPr>
          <w:spacing w:val="21"/>
        </w:rPr>
        <w:t xml:space="preserve"> </w:t>
      </w:r>
      <w:r w:rsidRPr="00050112">
        <w:t>эк</w:t>
      </w:r>
      <w:r w:rsidRPr="00050112">
        <w:rPr>
          <w:spacing w:val="-3"/>
        </w:rPr>
        <w:t>с</w:t>
      </w:r>
      <w:r w:rsidRPr="00050112">
        <w:rPr>
          <w:spacing w:val="-1"/>
        </w:rPr>
        <w:t>п</w:t>
      </w:r>
      <w:r w:rsidRPr="00050112">
        <w:rPr>
          <w:spacing w:val="1"/>
        </w:rPr>
        <w:t>ор</w:t>
      </w:r>
      <w:r w:rsidRPr="00050112">
        <w:rPr>
          <w:spacing w:val="-3"/>
        </w:rPr>
        <w:t>т</w:t>
      </w:r>
      <w:r w:rsidRPr="00050112">
        <w:t>а</w:t>
      </w:r>
      <w:r w:rsidRPr="00050112">
        <w:rPr>
          <w:spacing w:val="21"/>
        </w:rPr>
        <w:t xml:space="preserve"> </w:t>
      </w:r>
      <w:r w:rsidRPr="00050112">
        <w:t>и</w:t>
      </w:r>
      <w:r w:rsidRPr="00050112">
        <w:rPr>
          <w:spacing w:val="19"/>
        </w:rPr>
        <w:t xml:space="preserve"> </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21"/>
        </w:rPr>
        <w:t xml:space="preserve"> </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w:t>
      </w:r>
      <w:r w:rsidRPr="00050112">
        <w:rPr>
          <w:spacing w:val="18"/>
        </w:rPr>
        <w:t xml:space="preserve"> </w:t>
      </w:r>
      <w:r w:rsidRPr="00050112">
        <w:t>и</w:t>
      </w:r>
      <w:r w:rsidRPr="00050112">
        <w:rPr>
          <w:spacing w:val="22"/>
        </w:rPr>
        <w:t xml:space="preserve"> </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4"/>
        </w:rPr>
        <w:t xml:space="preserve"> </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w:t>
      </w:r>
      <w:r w:rsidRPr="00050112">
        <w:rPr>
          <w:b/>
          <w:bCs/>
          <w:spacing w:val="1"/>
        </w:rPr>
        <w:t xml:space="preserve"> </w:t>
      </w:r>
      <w:r w:rsidRPr="00050112">
        <w:rPr>
          <w:b/>
          <w:bCs/>
        </w:rPr>
        <w:t>р</w:t>
      </w:r>
      <w:r w:rsidRPr="00050112">
        <w:rPr>
          <w:b/>
          <w:bCs/>
          <w:spacing w:val="-2"/>
        </w:rPr>
        <w:t>а</w:t>
      </w:r>
      <w:r w:rsidRPr="00050112">
        <w:rPr>
          <w:b/>
          <w:bCs/>
          <w:spacing w:val="-1"/>
        </w:rPr>
        <w:t>бо</w:t>
      </w:r>
      <w:r w:rsidRPr="00050112">
        <w:rPr>
          <w:b/>
          <w:bCs/>
          <w:spacing w:val="1"/>
        </w:rPr>
        <w:t>т</w:t>
      </w:r>
    </w:p>
    <w:p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651A61">
      <w:pPr>
        <w:numPr>
          <w:ilvl w:val="0"/>
          <w:numId w:val="197"/>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651A61">
      <w:pPr>
        <w:numPr>
          <w:ilvl w:val="0"/>
          <w:numId w:val="197"/>
        </w:numPr>
        <w:spacing w:line="276" w:lineRule="auto"/>
        <w:ind w:left="0" w:firstLine="709"/>
        <w:jc w:val="both"/>
      </w:pPr>
      <w:r w:rsidRPr="00050112">
        <w:t>Определение азимута.</w:t>
      </w:r>
    </w:p>
    <w:p w:rsidR="00050112" w:rsidRPr="00050112" w:rsidRDefault="00050112" w:rsidP="00651A61">
      <w:pPr>
        <w:numPr>
          <w:ilvl w:val="0"/>
          <w:numId w:val="197"/>
        </w:numPr>
        <w:spacing w:line="276" w:lineRule="auto"/>
        <w:ind w:left="0" w:firstLine="709"/>
        <w:jc w:val="both"/>
      </w:pPr>
      <w:r w:rsidRPr="00050112">
        <w:t>Ориентирование на местности.</w:t>
      </w:r>
    </w:p>
    <w:p w:rsidR="00050112" w:rsidRPr="00050112" w:rsidRDefault="00050112" w:rsidP="00651A61">
      <w:pPr>
        <w:numPr>
          <w:ilvl w:val="0"/>
          <w:numId w:val="197"/>
        </w:numPr>
        <w:spacing w:line="276" w:lineRule="auto"/>
        <w:ind w:left="0" w:firstLine="709"/>
        <w:jc w:val="both"/>
      </w:pPr>
      <w:r w:rsidRPr="00050112">
        <w:t>Составление плана местности.</w:t>
      </w:r>
    </w:p>
    <w:p w:rsidR="00050112" w:rsidRPr="00050112" w:rsidRDefault="00050112" w:rsidP="00651A61">
      <w:pPr>
        <w:numPr>
          <w:ilvl w:val="0"/>
          <w:numId w:val="197"/>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rsidR="00050112" w:rsidRPr="00050112" w:rsidRDefault="00050112" w:rsidP="00651A61">
      <w:pPr>
        <w:numPr>
          <w:ilvl w:val="0"/>
          <w:numId w:val="197"/>
        </w:numPr>
        <w:spacing w:line="276" w:lineRule="auto"/>
        <w:ind w:left="0" w:firstLine="709"/>
        <w:jc w:val="both"/>
      </w:pPr>
      <w:r w:rsidRPr="00050112">
        <w:t>Ведение дневника погоды.</w:t>
      </w:r>
    </w:p>
    <w:p w:rsidR="00050112" w:rsidRPr="00050112" w:rsidRDefault="00050112" w:rsidP="00651A61">
      <w:pPr>
        <w:numPr>
          <w:ilvl w:val="0"/>
          <w:numId w:val="197"/>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651A61">
      <w:pPr>
        <w:numPr>
          <w:ilvl w:val="0"/>
          <w:numId w:val="197"/>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651A61">
      <w:pPr>
        <w:numPr>
          <w:ilvl w:val="0"/>
          <w:numId w:val="197"/>
        </w:numPr>
        <w:spacing w:line="276" w:lineRule="auto"/>
        <w:ind w:left="0" w:firstLine="709"/>
        <w:jc w:val="both"/>
      </w:pPr>
      <w:r w:rsidRPr="00050112">
        <w:t>Распределение количества осадков на территории России, работа с климатограммами.</w:t>
      </w:r>
    </w:p>
    <w:p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rsidR="00050112" w:rsidRPr="00050112" w:rsidRDefault="00050112" w:rsidP="00651A61">
      <w:pPr>
        <w:numPr>
          <w:ilvl w:val="0"/>
          <w:numId w:val="197"/>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651A61">
      <w:pPr>
        <w:numPr>
          <w:ilvl w:val="0"/>
          <w:numId w:val="197"/>
        </w:numPr>
        <w:spacing w:line="276" w:lineRule="auto"/>
        <w:ind w:left="0" w:firstLine="709"/>
        <w:jc w:val="both"/>
      </w:pPr>
      <w:r w:rsidRPr="00050112">
        <w:t>Определение особенностей размещения крупных народов России.</w:t>
      </w:r>
    </w:p>
    <w:p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208" w:name="_Toc414553232"/>
      <w:bookmarkStart w:id="209" w:name="_Toc409691708"/>
    </w:p>
    <w:p w:rsidR="00400679" w:rsidRPr="00400679" w:rsidRDefault="00595209" w:rsidP="00651A61">
      <w:pPr>
        <w:pStyle w:val="4"/>
        <w:spacing w:before="0" w:line="276" w:lineRule="auto"/>
        <w:rPr>
          <w:rFonts w:ascii="Times New Roman" w:hAnsi="Times New Roman"/>
          <w:sz w:val="24"/>
          <w:szCs w:val="24"/>
        </w:rPr>
      </w:pPr>
      <w:r>
        <w:rPr>
          <w:rFonts w:ascii="Times New Roman" w:hAnsi="Times New Roman"/>
          <w:sz w:val="24"/>
          <w:szCs w:val="24"/>
        </w:rPr>
        <w:t>2.2.2.7</w:t>
      </w:r>
      <w:r w:rsidR="00400679" w:rsidRPr="00400679">
        <w:rPr>
          <w:rFonts w:ascii="Times New Roman" w:hAnsi="Times New Roman"/>
          <w:sz w:val="24"/>
          <w:szCs w:val="24"/>
        </w:rPr>
        <w:t>. Математика</w:t>
      </w:r>
      <w:bookmarkEnd w:id="208"/>
      <w:r w:rsidR="00400679" w:rsidRPr="00400679">
        <w:rPr>
          <w:rFonts w:ascii="Times New Roman" w:hAnsi="Times New Roman"/>
          <w:sz w:val="24"/>
          <w:szCs w:val="24"/>
        </w:rPr>
        <w:t xml:space="preserve"> </w:t>
      </w:r>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210" w:name="_Toc405513918"/>
      <w:bookmarkStart w:id="211" w:name="_Toc284662796"/>
      <w:bookmarkStart w:id="212" w:name="_Toc284663423"/>
      <w:r w:rsidRPr="00400679">
        <w:rPr>
          <w:sz w:val="24"/>
          <w:szCs w:val="24"/>
        </w:rPr>
        <w:t>Элементы теории множеств и математической логики</w:t>
      </w:r>
      <w:bookmarkEnd w:id="210"/>
      <w:bookmarkEnd w:id="211"/>
      <w:bookmarkEnd w:id="212"/>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213" w:name="_Toc405513919"/>
      <w:bookmarkStart w:id="214" w:name="_Toc284662797"/>
      <w:bookmarkStart w:id="215" w:name="_Toc284663424"/>
      <w:r w:rsidRPr="00400679">
        <w:rPr>
          <w:sz w:val="24"/>
          <w:szCs w:val="24"/>
        </w:rPr>
        <w:t>Содержание курса математики в 5–6 классах</w:t>
      </w:r>
      <w:bookmarkEnd w:id="213"/>
      <w:bookmarkEnd w:id="214"/>
      <w:bookmarkEnd w:id="215"/>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00679">
        <w:rPr>
          <w:i/>
        </w:rPr>
        <w:t>Преобразование обыкновенных дробей в десятичные дроби.</w:t>
      </w:r>
      <w:r w:rsidRPr="00400679">
        <w:t xml:space="preserve"> </w:t>
      </w:r>
      <w:r w:rsidRPr="00400679">
        <w:rPr>
          <w:i/>
        </w:rPr>
        <w:t>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w:t>
      </w:r>
      <w:r w:rsidRPr="00400679">
        <w:rPr>
          <w:b/>
          <w:bCs/>
        </w:rPr>
        <w:t xml:space="preserve"> </w:t>
      </w:r>
      <w:r w:rsidRPr="00400679">
        <w:rPr>
          <w:bCs/>
        </w:rPr>
        <w:t>Пропорции. Свойства пропорций, применение пропорций и отношений при решении задач.</w:t>
      </w:r>
      <w:r w:rsidRPr="00400679">
        <w:rPr>
          <w:b/>
          <w:bCs/>
        </w:rPr>
        <w:t xml:space="preserve"> </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r w:rsidRPr="00400679">
        <w:rPr>
          <w:bCs/>
        </w:rPr>
        <w:t xml:space="preserve"> </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r w:rsidRPr="00400679">
        <w:rPr>
          <w:b/>
          <w:bCs/>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Взаимное расположение двух прямых, двух 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8" type="#_x0000_t75" style="width:78.55pt;height:21.5pt" o:ole="">
            <v:imagedata r:id="rId35" o:title=""/>
          </v:shape>
          <o:OLEObject Type="Embed" ProgID="Equation.DSMT4" ShapeID="_x0000_i1038" DrawAspect="Content" ObjectID="_1641194695" r:id="rId36"/>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216" w:name="_Toc405513920"/>
      <w:bookmarkStart w:id="217" w:name="_Toc284662798"/>
      <w:bookmarkStart w:id="218" w:name="_Toc284663425"/>
      <w:r w:rsidRPr="00400679">
        <w:rPr>
          <w:sz w:val="24"/>
          <w:szCs w:val="24"/>
        </w:rPr>
        <w:t>Содержание курса математики в 7–9 классах</w:t>
      </w:r>
      <w:bookmarkEnd w:id="216"/>
      <w:bookmarkEnd w:id="217"/>
      <w:bookmarkEnd w:id="218"/>
    </w:p>
    <w:p w:rsidR="00400679" w:rsidRPr="00400679" w:rsidRDefault="00400679" w:rsidP="00651A61">
      <w:pPr>
        <w:pStyle w:val="3"/>
        <w:spacing w:before="0" w:after="0" w:line="276" w:lineRule="auto"/>
        <w:ind w:firstLine="709"/>
        <w:jc w:val="both"/>
        <w:rPr>
          <w:sz w:val="24"/>
          <w:szCs w:val="24"/>
        </w:rPr>
      </w:pPr>
      <w:bookmarkStart w:id="219" w:name="_Toc405513921"/>
      <w:bookmarkStart w:id="220" w:name="_Toc284662799"/>
      <w:bookmarkStart w:id="221" w:name="_Toc284663426"/>
      <w:r w:rsidRPr="00400679">
        <w:rPr>
          <w:sz w:val="24"/>
          <w:szCs w:val="24"/>
        </w:rPr>
        <w:t>Алгебра</w:t>
      </w:r>
      <w:bookmarkEnd w:id="219"/>
      <w:bookmarkEnd w:id="220"/>
      <w:bookmarkEnd w:id="221"/>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rPr>
        <w:t xml:space="preserve"> </w:t>
      </w:r>
      <w:r w:rsidRPr="00400679">
        <w:rPr>
          <w:i/>
          <w:position w:val="-6"/>
        </w:rPr>
        <w:object w:dxaOrig="380" w:dyaOrig="340">
          <v:shape id="_x0000_i1039" type="#_x0000_t75" style="width:14.05pt;height:21.5pt" o:ole="">
            <v:imagedata r:id="rId37" o:title=""/>
          </v:shape>
          <o:OLEObject Type="Embed" ProgID="Equation.DSMT4" ShapeID="_x0000_i1039" DrawAspect="Content" ObjectID="_1641194696" r:id="rId38"/>
        </w:object>
      </w:r>
      <w:r w:rsidRPr="00400679">
        <w:rPr>
          <w:i/>
        </w:rPr>
        <w:t xml:space="preserve">. </w:t>
      </w:r>
      <w:r w:rsidRPr="00400679">
        <w:t>Применение в геометрии</w:t>
      </w:r>
      <w:r w:rsidRPr="00400679">
        <w:rPr>
          <w:i/>
        </w:rPr>
        <w:t>.</w:t>
      </w:r>
      <w:r w:rsidRPr="00400679">
        <w:t xml:space="preserve"> </w:t>
      </w:r>
      <w:r w:rsidRPr="00400679">
        <w:rPr>
          <w:i/>
        </w:rPr>
        <w:t>Сравнение иррациональных чисел.</w:t>
      </w:r>
      <w:r w:rsidRPr="00400679">
        <w:t xml:space="preserve"> </w:t>
      </w:r>
      <w:r w:rsidRPr="00400679">
        <w:rPr>
          <w:bCs/>
          <w:i/>
        </w:rPr>
        <w:t>Множество действительных чисел</w:t>
      </w:r>
      <w:r w:rsidRPr="00400679">
        <w:rPr>
          <w:bCs/>
        </w:rPr>
        <w:t>.</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400679">
        <w:rPr>
          <w:i/>
        </w:rPr>
        <w:t xml:space="preserve"> </w:t>
      </w:r>
      <w:r w:rsidRPr="00400679">
        <w:t xml:space="preserve">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w:t>
      </w:r>
      <w:r w:rsidRPr="00400679">
        <w:t xml:space="preserve"> </w:t>
      </w:r>
      <w:r w:rsidRPr="00400679">
        <w:rPr>
          <w:i/>
        </w:rPr>
        <w:t>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w:t>
      </w:r>
      <w:r w:rsidRPr="00400679">
        <w:rPr>
          <w:i/>
        </w:rPr>
        <w:t xml:space="preserve"> </w:t>
      </w:r>
      <w:r w:rsidRPr="00400679">
        <w:t>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40" type="#_x0000_t75" style="width:57.95pt;height:21.5pt" o:ole="">
            <v:imagedata r:id="rId12" o:title=""/>
          </v:shape>
          <o:OLEObject Type="Embed" ProgID="Equation.DSMT4" ShapeID="_x0000_i1040" DrawAspect="Content" ObjectID="_1641194697" r:id="rId39"/>
        </w:object>
      </w:r>
      <w:r w:rsidRPr="00400679">
        <w:t xml:space="preserve">, </w:t>
      </w:r>
      <w:r w:rsidRPr="00400679">
        <w:rPr>
          <w:position w:val="-16"/>
        </w:rPr>
        <w:object w:dxaOrig="1680" w:dyaOrig="460">
          <v:shape id="_x0000_i1041" type="#_x0000_t75" style="width:86.05pt;height:21.5pt" o:ole="">
            <v:imagedata r:id="rId14" o:title=""/>
          </v:shape>
          <o:OLEObject Type="Embed" ProgID="Equation.DSMT4" ShapeID="_x0000_i1041" DrawAspect="Content" ObjectID="_1641194698" r:id="rId40"/>
        </w:object>
      </w:r>
      <w:r w:rsidRPr="00400679">
        <w:t>.</w:t>
      </w:r>
    </w:p>
    <w:p w:rsidR="00400679" w:rsidRPr="00400679" w:rsidRDefault="00400679" w:rsidP="00651A61">
      <w:pPr>
        <w:spacing w:line="276" w:lineRule="auto"/>
        <w:ind w:firstLine="709"/>
        <w:jc w:val="both"/>
        <w:rPr>
          <w:i/>
        </w:rPr>
      </w:pPr>
      <w:r w:rsidRPr="00400679">
        <w:rPr>
          <w:i/>
        </w:rPr>
        <w:t xml:space="preserve">Уравнения вида </w:t>
      </w:r>
      <w:r w:rsidRPr="00400679">
        <w:rPr>
          <w:position w:val="-6"/>
        </w:rPr>
        <w:object w:dxaOrig="700" w:dyaOrig="360">
          <v:shape id="_x0000_i1042" type="#_x0000_t75" style="width:36.45pt;height:21.5pt" o:ole="">
            <v:imagedata r:id="rId41" o:title=""/>
          </v:shape>
          <o:OLEObject Type="Embed" ProgID="Equation.DSMT4" ShapeID="_x0000_i1042" DrawAspect="Content" ObjectID="_1641194699" r:id="rId42"/>
        </w:object>
      </w:r>
      <w:r w:rsidRPr="00400679">
        <w:t>.</w:t>
      </w:r>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r w:rsidRPr="00400679">
        <w:t xml:space="preserve"> </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3" type="#_x0000_t75" style="width:29pt;height:29pt" o:ole="">
            <v:imagedata r:id="rId43" o:title=""/>
          </v:shape>
          <o:OLEObject Type="Embed" ProgID="Equation.DSMT4" ShapeID="_x0000_i1043" DrawAspect="Content" ObjectID="_1641194700" r:id="rId44"/>
        </w:object>
      </w:r>
      <w:r w:rsidR="003A1FAF" w:rsidRPr="00400679">
        <w:fldChar w:fldCharType="begin"/>
      </w:r>
      <w:r w:rsidRPr="00400679">
        <w:instrText xml:space="preserve"> QUOTE </w:instrText>
      </w:r>
      <w:r w:rsidRPr="00400679">
        <w:rPr>
          <w:noProof/>
          <w:position w:val="-15"/>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400679">
        <w:instrText xml:space="preserve"> </w:instrText>
      </w:r>
      <w:r w:rsidR="003A1FAF" w:rsidRPr="00400679">
        <w:fldChar w:fldCharType="separate"/>
      </w:r>
      <w:r w:rsidRPr="00400679">
        <w:rPr>
          <w:noProof/>
          <w:position w:val="-15"/>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3A1FAF"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4" type="#_x0000_t75" style="width:50.5pt;height:14.05pt" o:ole="">
            <v:imagedata r:id="rId46" o:title=""/>
          </v:shape>
          <o:OLEObject Type="Embed" ProgID="Equation.DSMT4" ShapeID="_x0000_i1044" DrawAspect="Content" ObjectID="_1641194701" r:id="rId47"/>
        </w:object>
      </w:r>
      <w:r w:rsidRPr="00400679">
        <w:rPr>
          <w:i/>
        </w:rPr>
        <w:t xml:space="preserve"> для построения графиков функций вида </w:t>
      </w:r>
      <w:r w:rsidRPr="00400679">
        <w:rPr>
          <w:i/>
          <w:position w:val="-12"/>
        </w:rPr>
        <w:object w:dxaOrig="1780" w:dyaOrig="380">
          <v:shape id="_x0000_i1045" type="#_x0000_t75" style="width:86.05pt;height:14.05pt" o:ole="">
            <v:imagedata r:id="rId27" o:title=""/>
          </v:shape>
          <o:OLEObject Type="Embed" ProgID="Equation.DSMT4" ShapeID="_x0000_i1045" DrawAspect="Content" ObjectID="_1641194702" r:id="rId48"/>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6" type="#_x0000_t75" style="width:65.45pt;height:29pt" o:ole="">
            <v:imagedata r:id="rId18" o:title=""/>
          </v:shape>
          <o:OLEObject Type="Embed" ProgID="Equation.DSMT4" ShapeID="_x0000_i1046" DrawAspect="Content" ObjectID="_1641194703" r:id="rId49"/>
        </w:object>
      </w:r>
      <w:r w:rsidRPr="00400679">
        <w:t xml:space="preserve">, </w:t>
      </w:r>
      <w:r w:rsidRPr="00400679">
        <w:rPr>
          <w:position w:val="-10"/>
        </w:rPr>
        <w:object w:dxaOrig="760" w:dyaOrig="380">
          <v:shape id="_x0000_i1047" type="#_x0000_t75" style="width:43pt;height:14.05pt" o:ole="">
            <v:imagedata r:id="rId20" o:title=""/>
          </v:shape>
          <o:OLEObject Type="Embed" ProgID="Equation.DSMT4" ShapeID="_x0000_i1047" DrawAspect="Content" ObjectID="_1641194704" r:id="rId50"/>
        </w:object>
      </w:r>
      <w:r w:rsidR="003A1FAF" w:rsidRPr="00400679">
        <w:fldChar w:fldCharType="begin"/>
      </w:r>
      <w:r w:rsidRPr="00400679">
        <w:instrText xml:space="preserve"> QUOTE  </w:instrText>
      </w:r>
      <w:r w:rsidR="003A1FAF" w:rsidRPr="00400679">
        <w:fldChar w:fldCharType="end"/>
      </w:r>
      <w:r w:rsidRPr="00400679">
        <w:t>,</w:t>
      </w:r>
      <w:r w:rsidRPr="00400679">
        <w:rPr>
          <w:bCs/>
        </w:rPr>
        <w:t xml:space="preserve"> </w:t>
      </w:r>
      <w:r w:rsidRPr="00400679">
        <w:rPr>
          <w:bCs/>
          <w:position w:val="-10"/>
        </w:rPr>
        <w:object w:dxaOrig="760" w:dyaOrig="380">
          <v:shape id="_x0000_i1048" type="#_x0000_t75" style="width:35.55pt;height:14.05pt" o:ole="">
            <v:imagedata r:id="rId22" o:title=""/>
          </v:shape>
          <o:OLEObject Type="Embed" ProgID="Equation.DSMT4" ShapeID="_x0000_i1048" DrawAspect="Content" ObjectID="_1641194705" r:id="rId51"/>
        </w:object>
      </w:r>
      <w:r w:rsidR="004642D5">
        <w:fldChar w:fldCharType="begin"/>
      </w:r>
      <w:r w:rsidR="004642D5">
        <w:fldChar w:fldCharType="separate"/>
      </w:r>
      <w:r w:rsidRPr="00400679">
        <w:rPr>
          <w:noProof/>
          <w:position w:val="-10"/>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4642D5">
        <w:rPr>
          <w:noProof/>
          <w:position w:val="-10"/>
        </w:rPr>
        <w:fldChar w:fldCharType="end"/>
      </w:r>
      <w:r w:rsidRPr="00400679">
        <w:rPr>
          <w:bCs/>
        </w:rPr>
        <w:t xml:space="preserve">, </w:t>
      </w:r>
      <w:r w:rsidRPr="00400679">
        <w:rPr>
          <w:bCs/>
          <w:position w:val="-12"/>
        </w:rPr>
        <w:object w:dxaOrig="660" w:dyaOrig="380">
          <v:shape id="_x0000_i1049" type="#_x0000_t75" style="width:29pt;height:14.05pt" o:ole="">
            <v:imagedata r:id="rId25" o:title=""/>
          </v:shape>
          <o:OLEObject Type="Embed" ProgID="Equation.DSMT4" ShapeID="_x0000_i1049" DrawAspect="Content" ObjectID="_1641194706" r:id="rId52"/>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w:t>
      </w:r>
      <w:r w:rsidRPr="00400679">
        <w:t xml:space="preserve"> </w:t>
      </w:r>
      <w:r w:rsidRPr="00400679">
        <w:rPr>
          <w:i/>
        </w:rPr>
        <w:t>Сходящаяся геометрическая прогресси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222" w:name="_Toc405513922"/>
      <w:bookmarkStart w:id="223" w:name="_Toc284662800"/>
      <w:bookmarkStart w:id="224" w:name="_Toc284663427"/>
      <w:r w:rsidRPr="00400679">
        <w:rPr>
          <w:sz w:val="24"/>
          <w:szCs w:val="24"/>
        </w:rPr>
        <w:t>Статистика и теория вероятностей</w:t>
      </w:r>
      <w:bookmarkEnd w:id="222"/>
      <w:bookmarkEnd w:id="223"/>
      <w:bookmarkEnd w:id="224"/>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w:t>
      </w:r>
      <w:r w:rsidRPr="00400679">
        <w:t xml:space="preserve"> </w:t>
      </w:r>
      <w:r w:rsidRPr="00400679">
        <w:rPr>
          <w:i/>
        </w:rPr>
        <w:t>Противоположные события, объединение и пересечение событий. Правило сложения вероятностей</w:t>
      </w:r>
      <w:r w:rsidRPr="00400679">
        <w:t xml:space="preserve">. </w:t>
      </w:r>
      <w:r w:rsidRPr="00400679">
        <w:rPr>
          <w:i/>
        </w:rPr>
        <w:t>Случайный выбор.</w:t>
      </w:r>
      <w:r w:rsidRPr="00400679">
        <w:t xml:space="preserve"> </w:t>
      </w:r>
      <w:r w:rsidRPr="00400679">
        <w:rPr>
          <w:i/>
        </w:rPr>
        <w:t>Представление эксперимента в виде дерева.</w:t>
      </w:r>
      <w:r w:rsidRPr="00400679">
        <w:t xml:space="preserve"> </w:t>
      </w:r>
      <w:r w:rsidRPr="00400679">
        <w:rPr>
          <w:i/>
        </w:rPr>
        <w:t>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225" w:name="_Toc405513923"/>
      <w:bookmarkStart w:id="226" w:name="_Toc284662801"/>
      <w:bookmarkStart w:id="227" w:name="_Toc284663428"/>
      <w:r w:rsidRPr="00400679">
        <w:rPr>
          <w:sz w:val="24"/>
          <w:szCs w:val="24"/>
        </w:rPr>
        <w:t>Геометрия</w:t>
      </w:r>
      <w:bookmarkEnd w:id="225"/>
      <w:bookmarkEnd w:id="226"/>
      <w:bookmarkEnd w:id="227"/>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rPr>
          <w:i/>
        </w:rPr>
        <w:t xml:space="preserve"> </w:t>
      </w: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w:t>
      </w:r>
      <w:r w:rsidRPr="00400679">
        <w:t xml:space="preserve"> </w:t>
      </w:r>
      <w:r w:rsidRPr="00400679">
        <w:rPr>
          <w:i/>
        </w:rPr>
        <w:t>Комбинации движений на плоскости и их свойства</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228" w:name="_Toc405513924"/>
      <w:bookmarkStart w:id="229" w:name="_Toc284662802"/>
      <w:bookmarkStart w:id="230" w:name="_Toc284663429"/>
      <w:r w:rsidRPr="00400679">
        <w:rPr>
          <w:sz w:val="24"/>
          <w:szCs w:val="24"/>
        </w:rPr>
        <w:t>История математики</w:t>
      </w:r>
      <w:bookmarkEnd w:id="228"/>
      <w:bookmarkEnd w:id="229"/>
      <w:bookmarkEnd w:id="230"/>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595209" w:rsidP="00651A61">
      <w:pPr>
        <w:pStyle w:val="3"/>
        <w:spacing w:before="0" w:after="0" w:line="276" w:lineRule="auto"/>
        <w:rPr>
          <w:rFonts w:ascii="Times New Roman" w:hAnsi="Times New Roman"/>
          <w:sz w:val="24"/>
          <w:szCs w:val="24"/>
        </w:rPr>
      </w:pPr>
      <w:bookmarkStart w:id="231" w:name="_Toc409691709"/>
      <w:bookmarkStart w:id="232" w:name="_Toc410654034"/>
      <w:bookmarkStart w:id="233" w:name="_Toc414553245"/>
      <w:bookmarkEnd w:id="209"/>
      <w:r>
        <w:rPr>
          <w:rFonts w:ascii="Times New Roman" w:hAnsi="Times New Roman"/>
          <w:sz w:val="24"/>
          <w:szCs w:val="24"/>
        </w:rPr>
        <w:t>2.2.2.8</w:t>
      </w:r>
      <w:r w:rsidR="00400679" w:rsidRPr="00400679">
        <w:rPr>
          <w:rFonts w:ascii="Times New Roman" w:hAnsi="Times New Roman"/>
          <w:sz w:val="24"/>
          <w:szCs w:val="24"/>
        </w:rPr>
        <w:t>. Информатика</w:t>
      </w:r>
      <w:bookmarkEnd w:id="231"/>
      <w:bookmarkEnd w:id="232"/>
      <w:bookmarkEnd w:id="233"/>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23"/>
          <w:position w:val="-1"/>
        </w:rPr>
        <w:t xml:space="preserve"> </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3"/>
          <w:position w:val="-1"/>
        </w:rPr>
        <w:t xml:space="preserve"> </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w:t>
      </w:r>
      <w:r w:rsidRPr="00400679">
        <w:rPr>
          <w:spacing w:val="24"/>
          <w:position w:val="-1"/>
        </w:rPr>
        <w:t xml:space="preserve"> </w:t>
      </w:r>
      <w:r w:rsidRPr="00400679">
        <w:rPr>
          <w:position w:val="-1"/>
        </w:rPr>
        <w:t>«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6"/>
        </w:rPr>
        <w:t xml:space="preserve"> </w:t>
      </w:r>
      <w:r w:rsidRPr="00400679">
        <w:rPr>
          <w:spacing w:val="1"/>
        </w:rPr>
        <w:t>информационная</w:t>
      </w:r>
      <w:r w:rsidRPr="00400679">
        <w:rPr>
          <w:spacing w:val="-20"/>
        </w:rPr>
        <w:t xml:space="preserve"> </w:t>
      </w:r>
      <w:r w:rsidRPr="00400679">
        <w:t xml:space="preserve">и </w:t>
      </w:r>
      <w:r w:rsidRPr="00400679">
        <w:rPr>
          <w:spacing w:val="1"/>
        </w:rPr>
        <w:t>алгоритмическая</w:t>
      </w:r>
      <w:r w:rsidRPr="00400679">
        <w:rPr>
          <w:spacing w:val="-20"/>
        </w:rPr>
        <w:t xml:space="preserve"> </w:t>
      </w:r>
      <w:r w:rsidRPr="00400679">
        <w:rPr>
          <w:spacing w:val="1"/>
        </w:rPr>
        <w:t>культура</w:t>
      </w:r>
      <w:r w:rsidRPr="00400679">
        <w:t>;</w:t>
      </w:r>
      <w:r w:rsidRPr="00400679">
        <w:rPr>
          <w:spacing w:val="1"/>
        </w:rPr>
        <w:t xml:space="preserve"> умени</w:t>
      </w:r>
      <w:r w:rsidRPr="00400679">
        <w:t>я</w:t>
      </w:r>
      <w:r w:rsidRPr="00400679">
        <w:rPr>
          <w:spacing w:val="50"/>
        </w:rPr>
        <w:t xml:space="preserve"> </w:t>
      </w:r>
      <w:r w:rsidRPr="00400679">
        <w:rPr>
          <w:spacing w:val="1"/>
        </w:rPr>
        <w:t>формализаци</w:t>
      </w:r>
      <w:r w:rsidRPr="00400679">
        <w:t>и</w:t>
      </w:r>
      <w:r w:rsidRPr="00400679">
        <w:rPr>
          <w:spacing w:val="42"/>
        </w:rPr>
        <w:t xml:space="preserve"> </w:t>
      </w:r>
      <w:r w:rsidRPr="00400679">
        <w:t>и</w:t>
      </w:r>
      <w:r w:rsidRPr="00400679">
        <w:rPr>
          <w:spacing w:val="58"/>
        </w:rPr>
        <w:t xml:space="preserve"> </w:t>
      </w:r>
      <w:r w:rsidRPr="00400679">
        <w:rPr>
          <w:spacing w:val="1"/>
        </w:rPr>
        <w:t>структурир</w:t>
      </w:r>
      <w:r w:rsidRPr="00400679">
        <w:rPr>
          <w:spacing w:val="3"/>
        </w:rPr>
        <w:t>о</w:t>
      </w:r>
      <w:r w:rsidRPr="00400679">
        <w:rPr>
          <w:spacing w:val="1"/>
        </w:rPr>
        <w:t>вани</w:t>
      </w:r>
      <w:r w:rsidRPr="00400679">
        <w:t>я</w:t>
      </w:r>
      <w:r w:rsidRPr="00400679">
        <w:rPr>
          <w:spacing w:val="37"/>
        </w:rPr>
        <w:t xml:space="preserve"> </w:t>
      </w:r>
      <w:r w:rsidRPr="00400679">
        <w:rPr>
          <w:spacing w:val="1"/>
        </w:rPr>
        <w:t>информации</w:t>
      </w:r>
      <w:r w:rsidRPr="00400679">
        <w:t xml:space="preserve">, </w:t>
      </w:r>
      <w:r w:rsidRPr="00400679">
        <w:rPr>
          <w:spacing w:val="1"/>
        </w:rPr>
        <w:t>спосо</w:t>
      </w:r>
      <w:r w:rsidRPr="00400679">
        <w:t>б</w:t>
      </w:r>
      <w:r w:rsidRPr="00400679">
        <w:rPr>
          <w:spacing w:val="9"/>
        </w:rPr>
        <w:t xml:space="preserve"> </w:t>
      </w:r>
      <w:r w:rsidRPr="00400679">
        <w:rPr>
          <w:spacing w:val="1"/>
        </w:rPr>
        <w:t>представлени</w:t>
      </w:r>
      <w:r w:rsidRPr="00400679">
        <w:t xml:space="preserve">я </w:t>
      </w:r>
      <w:r w:rsidRPr="00400679">
        <w:rPr>
          <w:spacing w:val="1"/>
        </w:rPr>
        <w:t>данны</w:t>
      </w:r>
      <w:r w:rsidRPr="00400679">
        <w:t>х</w:t>
      </w:r>
      <w:r w:rsidRPr="00400679">
        <w:rPr>
          <w:spacing w:val="9"/>
        </w:rPr>
        <w:t xml:space="preserve"> </w:t>
      </w:r>
      <w:r w:rsidRPr="00400679">
        <w:t>в</w:t>
      </w:r>
      <w:r w:rsidRPr="00400679">
        <w:rPr>
          <w:spacing w:val="16"/>
        </w:rPr>
        <w:t xml:space="preserve"> </w:t>
      </w:r>
      <w:r w:rsidRPr="00400679">
        <w:rPr>
          <w:spacing w:val="1"/>
        </w:rPr>
        <w:t>соответстви</w:t>
      </w:r>
      <w:r w:rsidRPr="00400679">
        <w:t>и</w:t>
      </w:r>
      <w:r w:rsidRPr="00400679">
        <w:rPr>
          <w:spacing w:val="2"/>
        </w:rPr>
        <w:t xml:space="preserve"> </w:t>
      </w:r>
      <w:r w:rsidRPr="00400679">
        <w:t xml:space="preserve">с </w:t>
      </w:r>
      <w:r w:rsidRPr="00400679">
        <w:rPr>
          <w:spacing w:val="1"/>
        </w:rPr>
        <w:t>поставленно</w:t>
      </w:r>
      <w:r w:rsidRPr="00400679">
        <w:t xml:space="preserve">й </w:t>
      </w:r>
      <w:r w:rsidRPr="00400679">
        <w:rPr>
          <w:spacing w:val="1"/>
        </w:rPr>
        <w:t>задаче</w:t>
      </w:r>
      <w:r w:rsidRPr="00400679">
        <w:t>й</w:t>
      </w:r>
      <w:r w:rsidRPr="00400679">
        <w:rPr>
          <w:spacing w:val="7"/>
        </w:rPr>
        <w:t xml:space="preserve"> </w:t>
      </w:r>
      <w:r w:rsidRPr="00400679">
        <w:t>-</w:t>
      </w:r>
      <w:r w:rsidRPr="00400679">
        <w:rPr>
          <w:spacing w:val="15"/>
        </w:rPr>
        <w:t xml:space="preserve"> </w:t>
      </w:r>
      <w:r w:rsidRPr="00400679">
        <w:rPr>
          <w:spacing w:val="1"/>
        </w:rPr>
        <w:t>таблицы</w:t>
      </w:r>
      <w:r w:rsidRPr="00400679">
        <w:t>,</w:t>
      </w:r>
      <w:r w:rsidRPr="00400679">
        <w:rPr>
          <w:spacing w:val="5"/>
        </w:rPr>
        <w:t xml:space="preserve"> </w:t>
      </w:r>
      <w:r w:rsidRPr="00400679">
        <w:rPr>
          <w:spacing w:val="1"/>
        </w:rPr>
        <w:t>схемы</w:t>
      </w:r>
      <w:r w:rsidRPr="00400679">
        <w:t>,</w:t>
      </w:r>
      <w:r w:rsidRPr="00400679">
        <w:rPr>
          <w:spacing w:val="7"/>
        </w:rPr>
        <w:t xml:space="preserve"> </w:t>
      </w:r>
      <w:r w:rsidRPr="00400679">
        <w:rPr>
          <w:spacing w:val="1"/>
        </w:rPr>
        <w:t>графики</w:t>
      </w:r>
      <w:r w:rsidRPr="00400679">
        <w:t>,</w:t>
      </w:r>
      <w:r w:rsidRPr="00400679">
        <w:rPr>
          <w:spacing w:val="5"/>
        </w:rPr>
        <w:t xml:space="preserve"> </w:t>
      </w:r>
      <w:r w:rsidRPr="00400679">
        <w:rPr>
          <w:spacing w:val="1"/>
        </w:rPr>
        <w:t>диаграммы</w:t>
      </w:r>
      <w:r w:rsidRPr="00400679">
        <w:t>,</w:t>
      </w:r>
      <w:r w:rsidRPr="00400679">
        <w:rPr>
          <w:spacing w:val="1"/>
        </w:rPr>
        <w:t xml:space="preserve"> </w:t>
      </w:r>
      <w:r w:rsidRPr="00400679">
        <w:t xml:space="preserve">с </w:t>
      </w:r>
      <w:r w:rsidRPr="00400679">
        <w:rPr>
          <w:spacing w:val="1"/>
        </w:rPr>
        <w:t>использование</w:t>
      </w:r>
      <w:r w:rsidRPr="00400679">
        <w:t>м</w:t>
      </w:r>
      <w:r w:rsidRPr="00400679">
        <w:rPr>
          <w:spacing w:val="2"/>
        </w:rPr>
        <w:t xml:space="preserve"> </w:t>
      </w:r>
      <w:r w:rsidRPr="00400679">
        <w:rPr>
          <w:spacing w:val="1"/>
        </w:rPr>
        <w:t>соответствующи</w:t>
      </w:r>
      <w:r w:rsidRPr="00400679">
        <w:t xml:space="preserve">х </w:t>
      </w:r>
      <w:r w:rsidRPr="00400679">
        <w:rPr>
          <w:spacing w:val="1"/>
        </w:rPr>
        <w:t>программны</w:t>
      </w:r>
      <w:r w:rsidRPr="00400679">
        <w:t>х</w:t>
      </w:r>
      <w:r w:rsidRPr="00400679">
        <w:rPr>
          <w:spacing w:val="5"/>
        </w:rPr>
        <w:t xml:space="preserve"> </w:t>
      </w:r>
      <w:r w:rsidRPr="00400679">
        <w:rPr>
          <w:spacing w:val="1"/>
        </w:rPr>
        <w:t>средст</w:t>
      </w:r>
      <w:r w:rsidRPr="00400679">
        <w:t>в</w:t>
      </w:r>
      <w:r w:rsidRPr="00400679">
        <w:rPr>
          <w:spacing w:val="12"/>
        </w:rPr>
        <w:t xml:space="preserve"> </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6"/>
        </w:rPr>
        <w:t xml:space="preserve"> </w:t>
      </w:r>
      <w:r w:rsidRPr="00400679">
        <w:rPr>
          <w:spacing w:val="1"/>
        </w:rPr>
        <w:t>алгоритм</w:t>
      </w:r>
      <w:r w:rsidRPr="00400679">
        <w:t>,</w:t>
      </w:r>
      <w:r w:rsidRPr="00400679">
        <w:rPr>
          <w:spacing w:val="-12"/>
        </w:rPr>
        <w:t xml:space="preserve"> </w:t>
      </w:r>
      <w:r w:rsidRPr="00400679">
        <w:rPr>
          <w:spacing w:val="1"/>
        </w:rPr>
        <w:t>модел</w:t>
      </w:r>
      <w:r w:rsidRPr="00400679">
        <w:t>ь</w:t>
      </w:r>
      <w:r w:rsidRPr="00400679">
        <w:rPr>
          <w:spacing w:val="-8"/>
        </w:rPr>
        <w:t xml:space="preserve"> </w:t>
      </w:r>
      <w:r w:rsidRPr="00400679">
        <w:t>-</w:t>
      </w:r>
      <w:r w:rsidRPr="00400679">
        <w:rPr>
          <w:spacing w:val="-1"/>
        </w:rPr>
        <w:t xml:space="preserve"> </w:t>
      </w:r>
      <w:r w:rsidRPr="00400679">
        <w:t xml:space="preserve">и </w:t>
      </w:r>
      <w:r w:rsidRPr="00400679">
        <w:rPr>
          <w:spacing w:val="1"/>
        </w:rPr>
        <w:t>и</w:t>
      </w:r>
      <w:r w:rsidRPr="00400679">
        <w:t>х</w:t>
      </w:r>
      <w:r w:rsidRPr="00400679">
        <w:rPr>
          <w:spacing w:val="-2"/>
        </w:rPr>
        <w:t xml:space="preserve"> </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w:t>
      </w:r>
      <w:r w:rsidRPr="00400679">
        <w:rPr>
          <w:spacing w:val="7"/>
        </w:rPr>
        <w:t xml:space="preserve"> </w:t>
      </w:r>
      <w:r w:rsidRPr="00400679">
        <w:t>в</w:t>
      </w:r>
      <w:r w:rsidRPr="00400679">
        <w:rPr>
          <w:spacing w:val="21"/>
        </w:rPr>
        <w:t xml:space="preserve"> </w:t>
      </w:r>
      <w:r w:rsidRPr="00400679">
        <w:rPr>
          <w:spacing w:val="1"/>
        </w:rPr>
        <w:t>современно</w:t>
      </w:r>
      <w:r w:rsidRPr="00400679">
        <w:t>м</w:t>
      </w:r>
      <w:r w:rsidRPr="00400679">
        <w:rPr>
          <w:spacing w:val="7"/>
        </w:rPr>
        <w:t xml:space="preserve"> </w:t>
      </w:r>
      <w:r w:rsidRPr="00400679">
        <w:rPr>
          <w:spacing w:val="1"/>
        </w:rPr>
        <w:t>обществе</w:t>
      </w:r>
      <w:r w:rsidRPr="00400679">
        <w:t>;</w:t>
      </w:r>
      <w:r w:rsidRPr="00400679">
        <w:rPr>
          <w:spacing w:val="10"/>
        </w:rPr>
        <w:t xml:space="preserve"> </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58"/>
        </w:rPr>
        <w:t xml:space="preserve"> </w:t>
      </w:r>
      <w:r w:rsidRPr="00400679">
        <w:rPr>
          <w:spacing w:val="1"/>
        </w:rPr>
        <w:t>пр</w:t>
      </w:r>
      <w:r w:rsidRPr="00400679">
        <w:t>и</w:t>
      </w:r>
      <w:r w:rsidRPr="00400679">
        <w:rPr>
          <w:spacing w:val="66"/>
        </w:rPr>
        <w:t xml:space="preserve"> </w:t>
      </w:r>
      <w:r w:rsidRPr="00400679">
        <w:rPr>
          <w:spacing w:val="1"/>
        </w:rPr>
        <w:t>работ</w:t>
      </w:r>
      <w:r w:rsidRPr="00400679">
        <w:t>е</w:t>
      </w:r>
      <w:r w:rsidRPr="00400679">
        <w:rPr>
          <w:spacing w:val="62"/>
        </w:rPr>
        <w:t xml:space="preserve"> </w:t>
      </w:r>
      <w:r w:rsidRPr="00400679">
        <w:t>с</w:t>
      </w:r>
      <w:r w:rsidRPr="00400679">
        <w:rPr>
          <w:spacing w:val="69"/>
        </w:rPr>
        <w:t xml:space="preserve"> </w:t>
      </w:r>
      <w:r w:rsidRPr="00400679">
        <w:rPr>
          <w:spacing w:val="1"/>
        </w:rPr>
        <w:t>компьютерным</w:t>
      </w:r>
      <w:r w:rsidRPr="00400679">
        <w:t>и</w:t>
      </w:r>
      <w:r w:rsidRPr="00400679">
        <w:rPr>
          <w:spacing w:val="50"/>
        </w:rPr>
        <w:t xml:space="preserve"> </w:t>
      </w:r>
      <w:r w:rsidRPr="00400679">
        <w:rPr>
          <w:spacing w:val="1"/>
        </w:rPr>
        <w:t>программам</w:t>
      </w:r>
      <w:r w:rsidRPr="00400679">
        <w:t>и</w:t>
      </w:r>
      <w:r w:rsidRPr="00400679">
        <w:rPr>
          <w:spacing w:val="54"/>
        </w:rPr>
        <w:t xml:space="preserve"> </w:t>
      </w:r>
      <w:r w:rsidRPr="00400679">
        <w:t>и</w:t>
      </w:r>
      <w:r w:rsidRPr="00400679">
        <w:rPr>
          <w:spacing w:val="68"/>
        </w:rPr>
        <w:t xml:space="preserve"> </w:t>
      </w:r>
      <w:r w:rsidRPr="00400679">
        <w:t>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9"/>
        </w:rPr>
        <w:t xml:space="preserve"> </w:t>
      </w:r>
      <w:r w:rsidRPr="00400679">
        <w:rPr>
          <w:spacing w:val="1"/>
        </w:rPr>
        <w:t>соблюдат</w:t>
      </w:r>
      <w:r w:rsidRPr="00400679">
        <w:t>ь</w:t>
      </w:r>
      <w:r w:rsidRPr="00400679">
        <w:rPr>
          <w:spacing w:val="-13"/>
        </w:rPr>
        <w:t xml:space="preserve"> </w:t>
      </w:r>
      <w:r w:rsidRPr="00400679">
        <w:rPr>
          <w:spacing w:val="1"/>
        </w:rPr>
        <w:t>норм</w:t>
      </w:r>
      <w:r w:rsidRPr="00400679">
        <w:t>ы</w:t>
      </w:r>
      <w:r w:rsidRPr="00400679">
        <w:rPr>
          <w:spacing w:val="-7"/>
        </w:rPr>
        <w:t xml:space="preserve"> </w:t>
      </w:r>
      <w:r w:rsidRPr="00400679">
        <w:rPr>
          <w:spacing w:val="1"/>
        </w:rPr>
        <w:t>информационно</w:t>
      </w:r>
      <w:r w:rsidRPr="00400679">
        <w:t>й</w:t>
      </w:r>
      <w:r w:rsidRPr="00400679">
        <w:rPr>
          <w:spacing w:val="-21"/>
        </w:rPr>
        <w:t xml:space="preserve"> </w:t>
      </w:r>
      <w:r w:rsidRPr="00400679">
        <w:rPr>
          <w:spacing w:val="1"/>
        </w:rPr>
        <w:t>этик</w:t>
      </w:r>
      <w:r w:rsidRPr="00400679">
        <w:t>и</w:t>
      </w:r>
      <w:r w:rsidRPr="00400679">
        <w:rPr>
          <w:spacing w:val="-7"/>
        </w:rPr>
        <w:t xml:space="preserve"> </w:t>
      </w:r>
      <w:r w:rsidRPr="00400679">
        <w:t>и</w:t>
      </w:r>
      <w:r w:rsidRPr="00400679">
        <w:rPr>
          <w:spacing w:val="-1"/>
        </w:rPr>
        <w:t xml:space="preserve"> </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w:t>
      </w:r>
      <w:r w:rsidRPr="00400679">
        <w:rPr>
          <w:b/>
          <w:bCs/>
          <w:spacing w:val="-16"/>
        </w:rPr>
        <w:t xml:space="preserve"> </w:t>
      </w:r>
      <w:r w:rsidRPr="00400679">
        <w:rPr>
          <w:b/>
          <w:bCs/>
        </w:rPr>
        <w:t>и</w:t>
      </w:r>
      <w:r w:rsidRPr="00400679">
        <w:rPr>
          <w:b/>
          <w:bCs/>
          <w:spacing w:val="-1"/>
        </w:rPr>
        <w:t xml:space="preserve"> </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w:t>
      </w:r>
      <w:r w:rsidRPr="00400679">
        <w:rPr>
          <w:b/>
          <w:bCs/>
          <w:spacing w:val="-21"/>
        </w:rPr>
        <w:t xml:space="preserve"> </w:t>
      </w:r>
      <w:r w:rsidRPr="00400679">
        <w:rPr>
          <w:b/>
          <w:bCs/>
        </w:rPr>
        <w:t>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r w:rsidRPr="00400679">
        <w:rPr>
          <w:spacing w:val="1"/>
        </w:rPr>
        <w:t xml:space="preserve"> </w:t>
      </w:r>
    </w:p>
    <w:p w:rsidR="00400679" w:rsidRPr="00400679" w:rsidRDefault="00400679" w:rsidP="00651A61">
      <w:pPr>
        <w:spacing w:line="276" w:lineRule="auto"/>
        <w:ind w:firstLine="709"/>
        <w:jc w:val="both"/>
      </w:pPr>
      <w:r w:rsidRPr="00400679">
        <w:rPr>
          <w:spacing w:val="1"/>
        </w:rPr>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4"/>
        </w:rPr>
        <w:t xml:space="preserve"> </w:t>
      </w:r>
      <w:r w:rsidRPr="00400679">
        <w:rPr>
          <w:spacing w:val="1"/>
        </w:rPr>
        <w:t>ка</w:t>
      </w:r>
      <w:r w:rsidRPr="00400679">
        <w:t>к</w:t>
      </w:r>
      <w:r w:rsidRPr="00400679">
        <w:rPr>
          <w:spacing w:val="15"/>
        </w:rPr>
        <w:t xml:space="preserve"> </w:t>
      </w:r>
      <w:r w:rsidRPr="00400679">
        <w:rPr>
          <w:spacing w:val="1"/>
        </w:rPr>
        <w:t>данные</w:t>
      </w:r>
      <w:r w:rsidRPr="00400679">
        <w:t>,</w:t>
      </w:r>
      <w:r w:rsidRPr="00400679">
        <w:rPr>
          <w:spacing w:val="9"/>
        </w:rPr>
        <w:t xml:space="preserve"> </w:t>
      </w:r>
      <w:r w:rsidRPr="00400679">
        <w:rPr>
          <w:spacing w:val="1"/>
        </w:rPr>
        <w:t>которы</w:t>
      </w:r>
      <w:r w:rsidRPr="00400679">
        <w:t>е</w:t>
      </w:r>
      <w:r w:rsidRPr="00400679">
        <w:rPr>
          <w:spacing w:val="9"/>
        </w:rPr>
        <w:t xml:space="preserve"> </w:t>
      </w:r>
      <w:r w:rsidRPr="00400679">
        <w:rPr>
          <w:spacing w:val="1"/>
        </w:rPr>
        <w:t>могу</w:t>
      </w:r>
      <w:r w:rsidRPr="00400679">
        <w:t>т</w:t>
      </w:r>
      <w:r w:rsidRPr="00400679">
        <w:rPr>
          <w:spacing w:val="12"/>
        </w:rPr>
        <w:t xml:space="preserve"> </w:t>
      </w:r>
      <w:r w:rsidRPr="00400679">
        <w:rPr>
          <w:spacing w:val="1"/>
        </w:rPr>
        <w:t>быт</w:t>
      </w:r>
      <w:r w:rsidRPr="00400679">
        <w:t>ь</w:t>
      </w:r>
      <w:r w:rsidRPr="00400679">
        <w:rPr>
          <w:spacing w:val="13"/>
        </w:rPr>
        <w:t xml:space="preserve"> </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23"/>
        </w:rPr>
        <w:t xml:space="preserve"> </w:t>
      </w:r>
      <w:r w:rsidRPr="00400679">
        <w:rPr>
          <w:spacing w:val="1"/>
        </w:rPr>
        <w:t>системой</w:t>
      </w:r>
      <w:r w:rsidRPr="00400679">
        <w:rPr>
          <w:spacing w:val="-11"/>
        </w:rPr>
        <w:t xml:space="preserve"> </w:t>
      </w:r>
      <w:r w:rsidRPr="00400679">
        <w:t xml:space="preserve">и </w:t>
      </w:r>
      <w:r w:rsidRPr="00400679">
        <w:rPr>
          <w:spacing w:val="1"/>
        </w:rPr>
        <w:t>информаци</w:t>
      </w:r>
      <w:r w:rsidRPr="00400679">
        <w:t>я</w:t>
      </w:r>
      <w:r w:rsidRPr="00400679">
        <w:rPr>
          <w:spacing w:val="-13"/>
        </w:rPr>
        <w:t xml:space="preserve"> </w:t>
      </w:r>
      <w:r w:rsidRPr="00400679">
        <w:rPr>
          <w:spacing w:val="1"/>
        </w:rPr>
        <w:t>ка</w:t>
      </w:r>
      <w:r w:rsidRPr="00400679">
        <w:t>к</w:t>
      </w:r>
      <w:r w:rsidRPr="00400679">
        <w:rPr>
          <w:spacing w:val="-2"/>
        </w:rPr>
        <w:t xml:space="preserve"> </w:t>
      </w:r>
      <w:r w:rsidRPr="00400679">
        <w:rPr>
          <w:spacing w:val="1"/>
        </w:rPr>
        <w:t>сведения</w:t>
      </w:r>
      <w:r w:rsidRPr="00400679">
        <w:t>,</w:t>
      </w:r>
      <w:r w:rsidRPr="00400679">
        <w:rPr>
          <w:spacing w:val="-10"/>
        </w:rPr>
        <w:t xml:space="preserve"> </w:t>
      </w:r>
      <w:r w:rsidRPr="00400679">
        <w:rPr>
          <w:spacing w:val="1"/>
        </w:rPr>
        <w:t>предназначенны</w:t>
      </w:r>
      <w:r w:rsidRPr="00400679">
        <w:t xml:space="preserve">е </w:t>
      </w:r>
      <w:r w:rsidRPr="00400679">
        <w:rPr>
          <w:spacing w:val="1"/>
        </w:rPr>
        <w:t>дл</w:t>
      </w:r>
      <w:r w:rsidRPr="00400679">
        <w:t>я</w:t>
      </w:r>
      <w:r w:rsidRPr="00400679">
        <w:rPr>
          <w:spacing w:val="-3"/>
        </w:rPr>
        <w:t xml:space="preserve"> </w:t>
      </w:r>
      <w:r w:rsidRPr="00400679">
        <w:rPr>
          <w:spacing w:val="1"/>
        </w:rPr>
        <w:t>восприяти</w:t>
      </w:r>
      <w:r w:rsidRPr="00400679">
        <w:t>я</w:t>
      </w:r>
      <w:r w:rsidRPr="00400679">
        <w:rPr>
          <w:spacing w:val="-13"/>
        </w:rPr>
        <w:t xml:space="preserve"> </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6"/>
        </w:rPr>
        <w:t xml:space="preserve"> </w:t>
      </w:r>
      <w:r w:rsidRPr="00400679">
        <w:rPr>
          <w:spacing w:val="1"/>
        </w:rPr>
        <w:t>данных</w:t>
      </w:r>
      <w:r w:rsidRPr="00400679">
        <w:t>:</w:t>
      </w:r>
      <w:r w:rsidRPr="00400679">
        <w:rPr>
          <w:spacing w:val="7"/>
        </w:rPr>
        <w:t xml:space="preserve"> </w:t>
      </w:r>
      <w:r w:rsidRPr="00400679">
        <w:rPr>
          <w:spacing w:val="1"/>
        </w:rPr>
        <w:t>тексты</w:t>
      </w:r>
      <w:r w:rsidRPr="00400679">
        <w:t>,</w:t>
      </w:r>
      <w:r w:rsidRPr="00400679">
        <w:rPr>
          <w:spacing w:val="8"/>
        </w:rPr>
        <w:t xml:space="preserve"> </w:t>
      </w:r>
      <w:r w:rsidRPr="00400679">
        <w:rPr>
          <w:spacing w:val="1"/>
        </w:rPr>
        <w:t>числа</w:t>
      </w:r>
      <w:r w:rsidRPr="00400679">
        <w:t>.</w:t>
      </w:r>
      <w:r w:rsidRPr="00400679">
        <w:rPr>
          <w:spacing w:val="9"/>
        </w:rPr>
        <w:t xml:space="preserve"> </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9"/>
        </w:rPr>
        <w:t xml:space="preserve"> </w:t>
      </w:r>
      <w:r w:rsidRPr="00400679">
        <w:rPr>
          <w:spacing w:val="1"/>
        </w:rPr>
        <w:t>данных.</w:t>
      </w:r>
      <w:r w:rsidRPr="00400679">
        <w:rPr>
          <w:spacing w:val="7"/>
        </w:rPr>
        <w:t xml:space="preserve"> </w:t>
      </w:r>
      <w:r w:rsidRPr="00400679">
        <w:rPr>
          <w:spacing w:val="1"/>
        </w:rPr>
        <w:t>Возможност</w:t>
      </w:r>
      <w:r w:rsidRPr="00400679">
        <w:t xml:space="preserve">ь </w:t>
      </w:r>
      <w:r w:rsidRPr="00400679">
        <w:rPr>
          <w:spacing w:val="1"/>
        </w:rPr>
        <w:t>описани</w:t>
      </w:r>
      <w:r w:rsidRPr="00400679">
        <w:t>я</w:t>
      </w:r>
      <w:r w:rsidRPr="00400679">
        <w:rPr>
          <w:spacing w:val="5"/>
        </w:rPr>
        <w:t xml:space="preserve"> </w:t>
      </w:r>
      <w:r w:rsidRPr="00400679">
        <w:rPr>
          <w:spacing w:val="1"/>
        </w:rPr>
        <w:t>непрерывны</w:t>
      </w:r>
      <w:r w:rsidRPr="00400679">
        <w:t xml:space="preserve">х </w:t>
      </w:r>
      <w:r w:rsidRPr="00400679">
        <w:rPr>
          <w:spacing w:val="1"/>
        </w:rPr>
        <w:t>объекто</w:t>
      </w:r>
      <w:r w:rsidRPr="00400679">
        <w:t>в</w:t>
      </w:r>
      <w:r w:rsidRPr="00400679">
        <w:rPr>
          <w:spacing w:val="4"/>
        </w:rPr>
        <w:t xml:space="preserve"> </w:t>
      </w:r>
      <w:r w:rsidRPr="00400679">
        <w:t>и</w:t>
      </w:r>
      <w:r w:rsidRPr="00400679">
        <w:rPr>
          <w:spacing w:val="14"/>
        </w:rPr>
        <w:t xml:space="preserve"> </w:t>
      </w:r>
      <w:r w:rsidRPr="00400679">
        <w:rPr>
          <w:spacing w:val="1"/>
        </w:rPr>
        <w:t>процессо</w:t>
      </w:r>
      <w:r w:rsidRPr="00400679">
        <w:t>в</w:t>
      </w:r>
      <w:r w:rsidRPr="00400679">
        <w:rPr>
          <w:spacing w:val="4"/>
        </w:rPr>
        <w:t xml:space="preserve"> </w:t>
      </w:r>
      <w:r w:rsidRPr="00400679">
        <w:t>с</w:t>
      </w:r>
      <w:r w:rsidRPr="00400679">
        <w:rPr>
          <w:spacing w:val="14"/>
        </w:rPr>
        <w:t xml:space="preserve"> </w:t>
      </w:r>
      <w:r w:rsidRPr="00400679">
        <w:rPr>
          <w:spacing w:val="1"/>
        </w:rPr>
        <w:t>помощь</w:t>
      </w:r>
      <w:r w:rsidRPr="00400679">
        <w:t>ю</w:t>
      </w:r>
      <w:r w:rsidRPr="00400679">
        <w:rPr>
          <w:spacing w:val="5"/>
        </w:rPr>
        <w:t xml:space="preserve"> </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1"/>
        </w:rPr>
        <w:t xml:space="preserve"> </w:t>
      </w:r>
      <w:r w:rsidRPr="00400679">
        <w:t>–</w:t>
      </w:r>
      <w:r w:rsidRPr="00400679">
        <w:rPr>
          <w:spacing w:val="20"/>
        </w:rPr>
        <w:t xml:space="preserve"> </w:t>
      </w:r>
      <w:r w:rsidRPr="00400679">
        <w:rPr>
          <w:spacing w:val="1"/>
        </w:rPr>
        <w:t>процессы</w:t>
      </w:r>
      <w:r w:rsidRPr="00400679">
        <w:t>,</w:t>
      </w:r>
      <w:r w:rsidRPr="00400679">
        <w:rPr>
          <w:spacing w:val="10"/>
        </w:rPr>
        <w:t xml:space="preserve"> </w:t>
      </w:r>
      <w:r w:rsidRPr="00400679">
        <w:rPr>
          <w:spacing w:val="1"/>
        </w:rPr>
        <w:t>связанны</w:t>
      </w:r>
      <w:r w:rsidRPr="00400679">
        <w:t>е</w:t>
      </w:r>
      <w:r w:rsidRPr="00400679">
        <w:rPr>
          <w:spacing w:val="9"/>
        </w:rPr>
        <w:t xml:space="preserve"> </w:t>
      </w:r>
      <w:r w:rsidRPr="00400679">
        <w:t>с</w:t>
      </w:r>
      <w:r w:rsidRPr="00400679">
        <w:rPr>
          <w:spacing w:val="20"/>
        </w:rPr>
        <w:t xml:space="preserve"> </w:t>
      </w:r>
      <w:r w:rsidRPr="00400679">
        <w:rPr>
          <w:spacing w:val="1"/>
        </w:rPr>
        <w:t>хранением</w:t>
      </w:r>
      <w:r w:rsidRPr="00400679">
        <w:t xml:space="preserve">, </w:t>
      </w:r>
      <w:r w:rsidRPr="00400679">
        <w:rPr>
          <w:spacing w:val="1"/>
        </w:rPr>
        <w:t>преобразование</w:t>
      </w:r>
      <w:r w:rsidRPr="00400679">
        <w:t>м</w:t>
      </w:r>
      <w:r w:rsidRPr="00400679">
        <w:rPr>
          <w:spacing w:val="-10"/>
        </w:rPr>
        <w:t xml:space="preserve"> </w:t>
      </w:r>
      <w:r w:rsidRPr="00400679">
        <w:t>и</w:t>
      </w:r>
      <w:r w:rsidRPr="00400679">
        <w:rPr>
          <w:spacing w:val="9"/>
        </w:rPr>
        <w:t xml:space="preserve"> </w:t>
      </w:r>
      <w:r w:rsidRPr="00400679">
        <w:rPr>
          <w:spacing w:val="1"/>
        </w:rPr>
        <w:t>передаче</w:t>
      </w:r>
      <w:r w:rsidRPr="00400679">
        <w:t>й</w:t>
      </w:r>
      <w:r w:rsidRPr="00400679">
        <w:rPr>
          <w:spacing w:val="-1"/>
        </w:rPr>
        <w:t xml:space="preserve"> </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14"/>
        </w:rPr>
        <w:t xml:space="preserve"> </w:t>
      </w:r>
      <w:r w:rsidRPr="00400679">
        <w:rPr>
          <w:b/>
          <w:bCs/>
        </w:rPr>
        <w:t>–</w:t>
      </w:r>
      <w:r w:rsidRPr="00400679">
        <w:rPr>
          <w:b/>
          <w:bCs/>
          <w:spacing w:val="-2"/>
        </w:rPr>
        <w:t xml:space="preserve"> </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0"/>
        </w:rPr>
        <w:t xml:space="preserve"> </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15"/>
        </w:rPr>
        <w:t xml:space="preserve"> </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w:t>
      </w:r>
      <w:r w:rsidRPr="00400679">
        <w:rPr>
          <w:b/>
          <w:bCs/>
          <w:spacing w:val="-12"/>
        </w:rPr>
        <w:t xml:space="preserve"> </w:t>
      </w:r>
      <w:r w:rsidRPr="00400679">
        <w:rPr>
          <w:b/>
          <w:bCs/>
        </w:rPr>
        <w:t>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2"/>
        </w:rPr>
        <w:t xml:space="preserve"> </w:t>
      </w:r>
      <w:r w:rsidRPr="00400679">
        <w:rPr>
          <w:spacing w:val="1"/>
        </w:rPr>
        <w:t>оперативна</w:t>
      </w:r>
      <w:r w:rsidRPr="00400679">
        <w:t xml:space="preserve">я </w:t>
      </w:r>
      <w:r w:rsidRPr="00400679">
        <w:rPr>
          <w:spacing w:val="1"/>
        </w:rPr>
        <w:t>память</w:t>
      </w:r>
      <w:r w:rsidRPr="00400679">
        <w:t>,</w:t>
      </w:r>
      <w:r w:rsidRPr="00400679">
        <w:rPr>
          <w:spacing w:val="6"/>
        </w:rPr>
        <w:t xml:space="preserve"> </w:t>
      </w:r>
      <w:r w:rsidRPr="00400679">
        <w:rPr>
          <w:spacing w:val="1"/>
        </w:rPr>
        <w:t>внешня</w:t>
      </w:r>
      <w:r w:rsidRPr="00400679">
        <w:t xml:space="preserve">я </w:t>
      </w:r>
      <w:r w:rsidRPr="00400679">
        <w:rPr>
          <w:spacing w:val="1"/>
        </w:rPr>
        <w:t>энергонезависима</w:t>
      </w:r>
      <w:r w:rsidRPr="00400679">
        <w:t>я</w:t>
      </w:r>
      <w:r w:rsidRPr="00400679">
        <w:rPr>
          <w:spacing w:val="-22"/>
        </w:rPr>
        <w:t xml:space="preserve"> </w:t>
      </w:r>
      <w:r w:rsidRPr="00400679">
        <w:rPr>
          <w:spacing w:val="1"/>
        </w:rPr>
        <w:t>память</w:t>
      </w:r>
      <w:r w:rsidRPr="00400679">
        <w:t>,</w:t>
      </w:r>
      <w:r w:rsidRPr="00400679">
        <w:rPr>
          <w:spacing w:val="-9"/>
        </w:rPr>
        <w:t xml:space="preserve"> </w:t>
      </w:r>
      <w:r w:rsidRPr="00400679">
        <w:rPr>
          <w:spacing w:val="1"/>
        </w:rPr>
        <w:t>устройств</w:t>
      </w:r>
      <w:r w:rsidRPr="00400679">
        <w:t>а</w:t>
      </w:r>
      <w:r w:rsidRPr="00400679">
        <w:rPr>
          <w:spacing w:val="-12"/>
        </w:rPr>
        <w:t xml:space="preserve"> </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4"/>
        </w:rPr>
        <w:t xml:space="preserve"> </w:t>
      </w:r>
      <w:r w:rsidRPr="00400679">
        <w:rPr>
          <w:spacing w:val="1"/>
        </w:rPr>
        <w:t>развития</w:t>
      </w:r>
      <w:r w:rsidRPr="00400679">
        <w:t>.</w:t>
      </w:r>
      <w:r w:rsidRPr="00400679">
        <w:rPr>
          <w:spacing w:val="7"/>
        </w:rPr>
        <w:t xml:space="preserve"> </w:t>
      </w:r>
      <w:r w:rsidRPr="00400679">
        <w:rPr>
          <w:spacing w:val="1"/>
        </w:rPr>
        <w:t>Представлени</w:t>
      </w:r>
      <w:r w:rsidRPr="00400679">
        <w:t xml:space="preserve">е </w:t>
      </w:r>
      <w:r w:rsidRPr="00400679">
        <w:rPr>
          <w:spacing w:val="1"/>
        </w:rPr>
        <w:t>о</w:t>
      </w:r>
      <w:r w:rsidRPr="00400679">
        <w:t>б</w:t>
      </w:r>
      <w:r w:rsidRPr="00400679">
        <w:rPr>
          <w:spacing w:val="15"/>
        </w:rPr>
        <w:t xml:space="preserve"> </w:t>
      </w:r>
      <w:r w:rsidRPr="00400679">
        <w:rPr>
          <w:spacing w:val="1"/>
        </w:rPr>
        <w:t>объема</w:t>
      </w:r>
      <w:r w:rsidRPr="00400679">
        <w:t>х</w:t>
      </w:r>
      <w:r w:rsidRPr="00400679">
        <w:rPr>
          <w:spacing w:val="8"/>
        </w:rPr>
        <w:t xml:space="preserve"> </w:t>
      </w:r>
      <w:r w:rsidRPr="00400679">
        <w:rPr>
          <w:spacing w:val="1"/>
        </w:rPr>
        <w:t>данны</w:t>
      </w:r>
      <w:r w:rsidRPr="00400679">
        <w:t>х</w:t>
      </w:r>
      <w:r w:rsidRPr="00400679">
        <w:rPr>
          <w:spacing w:val="9"/>
        </w:rPr>
        <w:t xml:space="preserve"> </w:t>
      </w:r>
      <w:r w:rsidRPr="00400679">
        <w:t>и</w:t>
      </w:r>
      <w:r w:rsidRPr="00400679">
        <w:rPr>
          <w:spacing w:val="17"/>
        </w:rPr>
        <w:t xml:space="preserve"> </w:t>
      </w:r>
      <w:r w:rsidRPr="00400679">
        <w:rPr>
          <w:spacing w:val="1"/>
        </w:rPr>
        <w:t>скоростях доступа</w:t>
      </w:r>
      <w:r w:rsidRPr="00400679">
        <w:t>,</w:t>
      </w:r>
      <w:r w:rsidRPr="00400679">
        <w:rPr>
          <w:spacing w:val="-10"/>
        </w:rPr>
        <w:t xml:space="preserve"> </w:t>
      </w:r>
      <w:r w:rsidRPr="00400679">
        <w:rPr>
          <w:spacing w:val="1"/>
        </w:rPr>
        <w:t>характерны</w:t>
      </w:r>
      <w:r w:rsidRPr="00400679">
        <w:t>х</w:t>
      </w:r>
      <w:r w:rsidRPr="00400679">
        <w:rPr>
          <w:spacing w:val="-14"/>
        </w:rPr>
        <w:t xml:space="preserve"> </w:t>
      </w:r>
      <w:r w:rsidRPr="00400679">
        <w:rPr>
          <w:spacing w:val="1"/>
        </w:rPr>
        <w:t>дл</w:t>
      </w:r>
      <w:r w:rsidRPr="00400679">
        <w:t>я</w:t>
      </w:r>
      <w:r w:rsidRPr="00400679">
        <w:rPr>
          <w:spacing w:val="-3"/>
        </w:rPr>
        <w:t xml:space="preserve"> </w:t>
      </w:r>
      <w:r w:rsidRPr="00400679">
        <w:rPr>
          <w:spacing w:val="1"/>
        </w:rPr>
        <w:t>различны</w:t>
      </w:r>
      <w:r w:rsidRPr="00400679">
        <w:t>х</w:t>
      </w:r>
      <w:r w:rsidRPr="00400679">
        <w:rPr>
          <w:spacing w:val="-12"/>
        </w:rPr>
        <w:t xml:space="preserve"> </w:t>
      </w:r>
      <w:r w:rsidRPr="00400679">
        <w:rPr>
          <w:spacing w:val="1"/>
        </w:rPr>
        <w:t>видо</w:t>
      </w:r>
      <w:r w:rsidRPr="00400679">
        <w:t>в</w:t>
      </w:r>
      <w:r w:rsidRPr="00400679">
        <w:rPr>
          <w:spacing w:val="-6"/>
        </w:rPr>
        <w:t xml:space="preserve"> </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w:t>
      </w:r>
      <w:r w:rsidRPr="00400679">
        <w:rPr>
          <w:spacing w:val="-5"/>
        </w:rPr>
        <w:t xml:space="preserve"> </w:t>
      </w:r>
      <w:r w:rsidRPr="00400679">
        <w:t>и</w:t>
      </w:r>
      <w:r w:rsidRPr="00400679">
        <w:rPr>
          <w:spacing w:val="4"/>
        </w:rPr>
        <w:t xml:space="preserve"> </w:t>
      </w:r>
      <w:r w:rsidRPr="00400679">
        <w:rPr>
          <w:spacing w:val="1"/>
        </w:rPr>
        <w:t>тенденци</w:t>
      </w:r>
      <w:r w:rsidRPr="00400679">
        <w:t>и</w:t>
      </w:r>
      <w:r w:rsidRPr="00400679">
        <w:rPr>
          <w:spacing w:val="-7"/>
        </w:rPr>
        <w:t xml:space="preserve"> </w:t>
      </w:r>
      <w:r w:rsidRPr="00400679">
        <w:rPr>
          <w:spacing w:val="1"/>
        </w:rPr>
        <w:t>развити</w:t>
      </w:r>
      <w:r w:rsidRPr="00400679">
        <w:t>я</w:t>
      </w:r>
      <w:r w:rsidRPr="00400679">
        <w:rPr>
          <w:spacing w:val="-6"/>
        </w:rPr>
        <w:t xml:space="preserve"> </w:t>
      </w:r>
      <w:r w:rsidRPr="00400679">
        <w:rPr>
          <w:spacing w:val="1"/>
        </w:rPr>
        <w:t>компьютеров</w:t>
      </w:r>
      <w:r w:rsidRPr="00400679">
        <w:t>,</w:t>
      </w:r>
      <w:r w:rsidRPr="00400679">
        <w:rPr>
          <w:spacing w:val="-12"/>
        </w:rPr>
        <w:t xml:space="preserve"> </w:t>
      </w:r>
      <w:r w:rsidRPr="00400679">
        <w:rPr>
          <w:spacing w:val="1"/>
        </w:rPr>
        <w:t>улучшени</w:t>
      </w:r>
      <w:r w:rsidRPr="00400679">
        <w:t>е</w:t>
      </w:r>
      <w:r w:rsidRPr="00400679">
        <w:rPr>
          <w:spacing w:val="-8"/>
        </w:rPr>
        <w:t xml:space="preserve"> </w:t>
      </w:r>
      <w:r w:rsidRPr="00400679">
        <w:rPr>
          <w:spacing w:val="1"/>
        </w:rPr>
        <w:t>характеристи</w:t>
      </w:r>
      <w:r w:rsidRPr="00400679">
        <w:t xml:space="preserve">к </w:t>
      </w:r>
      <w:r w:rsidRPr="00400679">
        <w:rPr>
          <w:spacing w:val="1"/>
        </w:rPr>
        <w:t>компьютеров</w:t>
      </w:r>
      <w:r w:rsidRPr="00400679">
        <w:t>.</w:t>
      </w:r>
      <w:r w:rsidRPr="00400679">
        <w:rPr>
          <w:spacing w:val="-17"/>
        </w:rPr>
        <w:t xml:space="preserve"> </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7"/>
        </w:rPr>
        <w:t xml:space="preserve"> </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21"/>
        </w:rPr>
        <w:t xml:space="preserve"> </w:t>
      </w:r>
      <w:r w:rsidRPr="00400679">
        <w:rPr>
          <w:b/>
          <w:bCs/>
          <w:spacing w:val="1"/>
        </w:rPr>
        <w:t>основ</w:t>
      </w:r>
      <w:r w:rsidRPr="00400679">
        <w:rPr>
          <w:b/>
          <w:bCs/>
        </w:rPr>
        <w:t>ы</w:t>
      </w:r>
      <w:r w:rsidRPr="00400679">
        <w:rPr>
          <w:b/>
          <w:bCs/>
          <w:spacing w:val="-8"/>
        </w:rPr>
        <w:t xml:space="preserve"> </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w:t>
      </w:r>
      <w:r w:rsidRPr="00400679">
        <w:rPr>
          <w:b/>
          <w:bCs/>
          <w:spacing w:val="-9"/>
        </w:rPr>
        <w:t xml:space="preserve"> </w:t>
      </w:r>
      <w:r w:rsidRPr="00400679">
        <w:rPr>
          <w:b/>
          <w:bCs/>
        </w:rPr>
        <w:t>и</w:t>
      </w:r>
      <w:r w:rsidRPr="00400679">
        <w:rPr>
          <w:b/>
          <w:bCs/>
          <w:spacing w:val="-1"/>
        </w:rPr>
        <w:t xml:space="preserve"> </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38"/>
        </w:rPr>
        <w:t xml:space="preserve"> </w:t>
      </w:r>
      <w:r w:rsidRPr="00400679">
        <w:rPr>
          <w:spacing w:val="1"/>
        </w:rPr>
        <w:t>Алфави</w:t>
      </w:r>
      <w:r w:rsidRPr="00400679">
        <w:t>т</w:t>
      </w:r>
      <w:r w:rsidRPr="00400679">
        <w:rPr>
          <w:spacing w:val="37"/>
        </w:rPr>
        <w:t xml:space="preserve"> </w:t>
      </w:r>
      <w:r w:rsidRPr="00400679">
        <w:t>–</w:t>
      </w:r>
      <w:r w:rsidRPr="00400679">
        <w:rPr>
          <w:spacing w:val="47"/>
        </w:rPr>
        <w:t xml:space="preserve"> </w:t>
      </w:r>
      <w:r w:rsidRPr="00400679">
        <w:rPr>
          <w:spacing w:val="1"/>
        </w:rPr>
        <w:t>конечно</w:t>
      </w:r>
      <w:r w:rsidRPr="00400679">
        <w:t>е</w:t>
      </w:r>
      <w:r w:rsidRPr="00400679">
        <w:rPr>
          <w:spacing w:val="37"/>
        </w:rPr>
        <w:t xml:space="preserve"> </w:t>
      </w:r>
      <w:r w:rsidRPr="00400679">
        <w:rPr>
          <w:spacing w:val="1"/>
        </w:rPr>
        <w:t>множеств</w:t>
      </w:r>
      <w:r w:rsidRPr="00400679">
        <w:t>о</w:t>
      </w:r>
      <w:r w:rsidRPr="00400679">
        <w:rPr>
          <w:spacing w:val="35"/>
        </w:rPr>
        <w:t xml:space="preserve"> </w:t>
      </w:r>
      <w:r w:rsidRPr="00400679">
        <w:rPr>
          <w:spacing w:val="1"/>
        </w:rPr>
        <w:t>символов</w:t>
      </w:r>
      <w:r w:rsidRPr="00400679">
        <w:t>.</w:t>
      </w:r>
      <w:r w:rsidRPr="00400679">
        <w:rPr>
          <w:spacing w:val="36"/>
        </w:rPr>
        <w:t xml:space="preserve"> </w:t>
      </w:r>
      <w:r w:rsidRPr="00400679">
        <w:rPr>
          <w:spacing w:val="1"/>
        </w:rPr>
        <w:t>Текс</w:t>
      </w:r>
      <w:r w:rsidRPr="00400679">
        <w:t>т</w:t>
      </w:r>
      <w:r w:rsidRPr="00400679">
        <w:rPr>
          <w:spacing w:val="41"/>
        </w:rPr>
        <w:t xml:space="preserve"> </w:t>
      </w:r>
      <w:r w:rsidRPr="00400679">
        <w:t>–</w:t>
      </w:r>
      <w:r w:rsidRPr="00400679">
        <w:rPr>
          <w:spacing w:val="47"/>
        </w:rPr>
        <w:t xml:space="preserve"> </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8"/>
        </w:rPr>
        <w:t xml:space="preserve"> </w:t>
      </w:r>
      <w:r w:rsidRPr="00400679">
        <w:rPr>
          <w:spacing w:val="1"/>
        </w:rPr>
        <w:t>Алфави</w:t>
      </w:r>
      <w:r w:rsidRPr="00400679">
        <w:t>т</w:t>
      </w:r>
      <w:r w:rsidRPr="00400679">
        <w:rPr>
          <w:spacing w:val="-10"/>
        </w:rPr>
        <w:t xml:space="preserve"> </w:t>
      </w:r>
      <w:r w:rsidRPr="00400679">
        <w:rPr>
          <w:spacing w:val="1"/>
        </w:rPr>
        <w:t>тексто</w:t>
      </w:r>
      <w:r w:rsidRPr="00400679">
        <w:t>в</w:t>
      </w:r>
      <w:r w:rsidRPr="00400679">
        <w:rPr>
          <w:spacing w:val="-10"/>
        </w:rPr>
        <w:t xml:space="preserve"> </w:t>
      </w:r>
      <w:r w:rsidRPr="00400679">
        <w:rPr>
          <w:spacing w:val="1"/>
        </w:rPr>
        <w:t>н</w:t>
      </w:r>
      <w:r w:rsidRPr="00400679">
        <w:t>а</w:t>
      </w:r>
      <w:r w:rsidRPr="00400679">
        <w:rPr>
          <w:spacing w:val="-3"/>
        </w:rPr>
        <w:t xml:space="preserve"> </w:t>
      </w:r>
      <w:r w:rsidRPr="00400679">
        <w:rPr>
          <w:spacing w:val="1"/>
        </w:rPr>
        <w:t>русско</w:t>
      </w:r>
      <w:r w:rsidRPr="00400679">
        <w:t>м</w:t>
      </w:r>
      <w:r w:rsidRPr="00400679">
        <w:rPr>
          <w:spacing w:val="-9"/>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45"/>
        </w:rPr>
        <w:t xml:space="preserve"> </w:t>
      </w:r>
      <w:r w:rsidRPr="00400679">
        <w:rPr>
          <w:spacing w:val="1"/>
        </w:rPr>
        <w:t>символо</w:t>
      </w:r>
      <w:r w:rsidRPr="00400679">
        <w:t>в</w:t>
      </w:r>
      <w:r w:rsidRPr="00400679">
        <w:rPr>
          <w:spacing w:val="50"/>
        </w:rPr>
        <w:t xml:space="preserve"> </w:t>
      </w:r>
      <w:r w:rsidRPr="00400679">
        <w:rPr>
          <w:spacing w:val="1"/>
        </w:rPr>
        <w:t>одног</w:t>
      </w:r>
      <w:r w:rsidRPr="00400679">
        <w:t>о</w:t>
      </w:r>
      <w:r w:rsidRPr="00400679">
        <w:rPr>
          <w:spacing w:val="53"/>
        </w:rPr>
        <w:t xml:space="preserve"> </w:t>
      </w:r>
      <w:r w:rsidRPr="00400679">
        <w:rPr>
          <w:spacing w:val="1"/>
        </w:rPr>
        <w:t>алфавит</w:t>
      </w:r>
      <w:r w:rsidRPr="00400679">
        <w:t>а</w:t>
      </w:r>
      <w:r w:rsidRPr="00400679">
        <w:rPr>
          <w:spacing w:val="50"/>
        </w:rPr>
        <w:t xml:space="preserve"> </w:t>
      </w:r>
      <w:r w:rsidRPr="00400679">
        <w:t>с</w:t>
      </w:r>
      <w:r w:rsidRPr="00400679">
        <w:rPr>
          <w:spacing w:val="60"/>
        </w:rPr>
        <w:t xml:space="preserve"> </w:t>
      </w:r>
      <w:r w:rsidRPr="00400679">
        <w:rPr>
          <w:spacing w:val="1"/>
        </w:rPr>
        <w:t>помощь</w:t>
      </w:r>
      <w:r w:rsidRPr="00400679">
        <w:t>ю</w:t>
      </w:r>
      <w:r w:rsidRPr="00400679">
        <w:rPr>
          <w:spacing w:val="50"/>
        </w:rPr>
        <w:t xml:space="preserve"> </w:t>
      </w:r>
      <w:r w:rsidRPr="00400679">
        <w:rPr>
          <w:spacing w:val="1"/>
        </w:rPr>
        <w:t>кодовы</w:t>
      </w:r>
      <w:r w:rsidRPr="00400679">
        <w:t>х</w:t>
      </w:r>
      <w:r w:rsidRPr="00400679">
        <w:rPr>
          <w:spacing w:val="51"/>
        </w:rPr>
        <w:t xml:space="preserve"> </w:t>
      </w:r>
      <w:r w:rsidRPr="00400679">
        <w:rPr>
          <w:spacing w:val="1"/>
        </w:rPr>
        <w:t>сло</w:t>
      </w:r>
      <w:r w:rsidRPr="00400679">
        <w:t>в</w:t>
      </w:r>
      <w:r w:rsidRPr="00400679">
        <w:rPr>
          <w:spacing w:val="56"/>
        </w:rPr>
        <w:t xml:space="preserve"> </w:t>
      </w:r>
      <w:r w:rsidRPr="00400679">
        <w:t xml:space="preserve">в </w:t>
      </w:r>
      <w:r w:rsidRPr="00400679">
        <w:rPr>
          <w:spacing w:val="1"/>
        </w:rPr>
        <w:t>друго</w:t>
      </w:r>
      <w:r w:rsidRPr="00400679">
        <w:t>м</w:t>
      </w:r>
      <w:r w:rsidRPr="00400679">
        <w:rPr>
          <w:spacing w:val="-8"/>
        </w:rPr>
        <w:t xml:space="preserve"> </w:t>
      </w:r>
      <w:r w:rsidRPr="00400679">
        <w:rPr>
          <w:spacing w:val="1"/>
        </w:rPr>
        <w:t>алфавите</w:t>
      </w:r>
      <w:r w:rsidRPr="00400679">
        <w:t>;</w:t>
      </w:r>
      <w:r w:rsidRPr="00400679">
        <w:rPr>
          <w:spacing w:val="-12"/>
        </w:rPr>
        <w:t xml:space="preserve"> </w:t>
      </w:r>
      <w:r w:rsidRPr="00400679">
        <w:rPr>
          <w:spacing w:val="1"/>
        </w:rPr>
        <w:t>кодова</w:t>
      </w:r>
      <w:r w:rsidRPr="00400679">
        <w:t>я</w:t>
      </w:r>
      <w:r w:rsidRPr="00400679">
        <w:rPr>
          <w:spacing w:val="-8"/>
        </w:rPr>
        <w:t xml:space="preserve"> </w:t>
      </w:r>
      <w:r w:rsidRPr="00400679">
        <w:rPr>
          <w:spacing w:val="1"/>
        </w:rPr>
        <w:t>таблица</w:t>
      </w:r>
      <w:r w:rsidRPr="00400679">
        <w:t>,</w:t>
      </w:r>
      <w:r w:rsidRPr="00400679">
        <w:rPr>
          <w:spacing w:val="-10"/>
        </w:rPr>
        <w:t xml:space="preserve"> </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3"/>
        </w:rPr>
        <w:t xml:space="preserve"> </w:t>
      </w:r>
      <w:r w:rsidRPr="00400679">
        <w:rPr>
          <w:spacing w:val="1"/>
        </w:rPr>
        <w:t>Представлени</w:t>
      </w:r>
      <w:r w:rsidRPr="00400679">
        <w:t>е</w:t>
      </w:r>
      <w:r w:rsidRPr="00400679">
        <w:rPr>
          <w:spacing w:val="-5"/>
        </w:rPr>
        <w:t xml:space="preserve"> </w:t>
      </w:r>
      <w:r w:rsidRPr="00400679">
        <w:rPr>
          <w:spacing w:val="1"/>
        </w:rPr>
        <w:t>данны</w:t>
      </w:r>
      <w:r w:rsidRPr="00400679">
        <w:t>х</w:t>
      </w:r>
      <w:r w:rsidRPr="00400679">
        <w:rPr>
          <w:spacing w:val="4"/>
        </w:rPr>
        <w:t xml:space="preserve"> </w:t>
      </w:r>
      <w:r w:rsidRPr="00400679">
        <w:t>в</w:t>
      </w:r>
      <w:r w:rsidRPr="00400679">
        <w:rPr>
          <w:spacing w:val="12"/>
        </w:rPr>
        <w:t xml:space="preserve"> </w:t>
      </w:r>
      <w:r w:rsidRPr="00400679">
        <w:rPr>
          <w:spacing w:val="1"/>
        </w:rPr>
        <w:t>компьютер</w:t>
      </w:r>
      <w:r w:rsidRPr="00400679">
        <w:t>е</w:t>
      </w:r>
      <w:r w:rsidRPr="00400679">
        <w:rPr>
          <w:spacing w:val="-2"/>
        </w:rPr>
        <w:t xml:space="preserve"> </w:t>
      </w:r>
      <w:r w:rsidRPr="00400679">
        <w:rPr>
          <w:spacing w:val="1"/>
        </w:rPr>
        <w:t>ка</w:t>
      </w:r>
      <w:r w:rsidRPr="00400679">
        <w:t>к</w:t>
      </w:r>
      <w:r w:rsidRPr="00400679">
        <w:rPr>
          <w:spacing w:val="9"/>
        </w:rPr>
        <w:t xml:space="preserve"> </w:t>
      </w:r>
      <w:r w:rsidRPr="00400679">
        <w:rPr>
          <w:spacing w:val="1"/>
        </w:rPr>
        <w:t>тексто</w:t>
      </w:r>
      <w:r w:rsidRPr="00400679">
        <w:t>в</w:t>
      </w:r>
      <w:r w:rsidRPr="00400679">
        <w:rPr>
          <w:spacing w:val="4"/>
        </w:rPr>
        <w:t xml:space="preserve"> </w:t>
      </w:r>
      <w:r w:rsidRPr="00400679">
        <w:t xml:space="preserve">в </w:t>
      </w:r>
      <w:r w:rsidRPr="00400679">
        <w:rPr>
          <w:spacing w:val="1"/>
        </w:rPr>
        <w:t>двоично</w:t>
      </w:r>
      <w:r w:rsidRPr="00400679">
        <w:t>м</w:t>
      </w:r>
      <w:r w:rsidRPr="00400679">
        <w:rPr>
          <w:spacing w:val="-11"/>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6"/>
        </w:rPr>
        <w:t xml:space="preserve"> </w:t>
      </w:r>
      <w:r w:rsidRPr="00400679">
        <w:rPr>
          <w:spacing w:val="1"/>
        </w:rPr>
        <w:t>код</w:t>
      </w:r>
      <w:r w:rsidRPr="00400679">
        <w:t>ы</w:t>
      </w:r>
      <w:r w:rsidRPr="00400679">
        <w:rPr>
          <w:spacing w:val="23"/>
        </w:rPr>
        <w:t xml:space="preserve"> </w:t>
      </w:r>
      <w:r w:rsidRPr="00400679">
        <w:t>с</w:t>
      </w:r>
      <w:r w:rsidRPr="00400679">
        <w:rPr>
          <w:spacing w:val="27"/>
        </w:rPr>
        <w:t xml:space="preserve"> </w:t>
      </w:r>
      <w:r w:rsidRPr="00400679">
        <w:rPr>
          <w:spacing w:val="1"/>
        </w:rPr>
        <w:t>фиксированно</w:t>
      </w:r>
      <w:r w:rsidRPr="00400679">
        <w:t>й</w:t>
      </w:r>
      <w:r w:rsidRPr="00400679">
        <w:rPr>
          <w:spacing w:val="10"/>
        </w:rPr>
        <w:t xml:space="preserve"> </w:t>
      </w:r>
      <w:r w:rsidRPr="00400679">
        <w:rPr>
          <w:spacing w:val="1"/>
        </w:rPr>
        <w:t>длино</w:t>
      </w:r>
      <w:r w:rsidRPr="00400679">
        <w:t>й</w:t>
      </w:r>
      <w:r w:rsidRPr="00400679">
        <w:rPr>
          <w:spacing w:val="20"/>
        </w:rPr>
        <w:t xml:space="preserve"> </w:t>
      </w:r>
      <w:r w:rsidRPr="00400679">
        <w:rPr>
          <w:spacing w:val="1"/>
        </w:rPr>
        <w:t>кодовог</w:t>
      </w:r>
      <w:r w:rsidRPr="00400679">
        <w:t>о</w:t>
      </w:r>
      <w:r w:rsidRPr="00400679">
        <w:rPr>
          <w:spacing w:val="18"/>
        </w:rPr>
        <w:t xml:space="preserve"> </w:t>
      </w:r>
      <w:r w:rsidRPr="00400679">
        <w:rPr>
          <w:spacing w:val="1"/>
        </w:rPr>
        <w:t>слова</w:t>
      </w:r>
      <w:r w:rsidRPr="00400679">
        <w:t>.</w:t>
      </w:r>
      <w:r w:rsidRPr="00400679">
        <w:rPr>
          <w:spacing w:val="21"/>
        </w:rPr>
        <w:t xml:space="preserve"> </w:t>
      </w:r>
      <w:r w:rsidRPr="00400679">
        <w:rPr>
          <w:spacing w:val="1"/>
        </w:rPr>
        <w:t>Разрядност</w:t>
      </w:r>
      <w:r w:rsidRPr="00400679">
        <w:t xml:space="preserve">ь </w:t>
      </w:r>
      <w:r w:rsidRPr="00400679">
        <w:rPr>
          <w:spacing w:val="1"/>
        </w:rPr>
        <w:t>код</w:t>
      </w:r>
      <w:r w:rsidRPr="00400679">
        <w:t>а –</w:t>
      </w:r>
      <w:r w:rsidRPr="00400679">
        <w:rPr>
          <w:spacing w:val="4"/>
        </w:rPr>
        <w:t xml:space="preserve"> </w:t>
      </w:r>
      <w:r w:rsidRPr="00400679">
        <w:rPr>
          <w:spacing w:val="1"/>
        </w:rPr>
        <w:t>длин</w:t>
      </w:r>
      <w:r w:rsidRPr="00400679">
        <w:t>а</w:t>
      </w:r>
      <w:r w:rsidRPr="00400679">
        <w:rPr>
          <w:spacing w:val="-2"/>
        </w:rPr>
        <w:t xml:space="preserve"> </w:t>
      </w:r>
      <w:r w:rsidRPr="00400679">
        <w:rPr>
          <w:spacing w:val="1"/>
        </w:rPr>
        <w:t>кодовог</w:t>
      </w:r>
      <w:r w:rsidRPr="00400679">
        <w:t>о</w:t>
      </w:r>
      <w:r w:rsidRPr="00400679">
        <w:rPr>
          <w:spacing w:val="-6"/>
        </w:rPr>
        <w:t xml:space="preserve"> </w:t>
      </w:r>
      <w:r w:rsidRPr="00400679">
        <w:rPr>
          <w:spacing w:val="1"/>
        </w:rPr>
        <w:t>слова</w:t>
      </w:r>
      <w:r w:rsidRPr="00400679">
        <w:t>.</w:t>
      </w:r>
      <w:r w:rsidRPr="00400679">
        <w:rPr>
          <w:spacing w:val="-2"/>
        </w:rPr>
        <w:t xml:space="preserve"> </w:t>
      </w:r>
      <w:r w:rsidRPr="00400679">
        <w:rPr>
          <w:spacing w:val="1"/>
        </w:rPr>
        <w:t>Пример</w:t>
      </w:r>
      <w:r w:rsidRPr="00400679">
        <w:t>ы</w:t>
      </w:r>
      <w:r w:rsidRPr="00400679">
        <w:rPr>
          <w:spacing w:val="-6"/>
        </w:rPr>
        <w:t xml:space="preserve"> </w:t>
      </w:r>
      <w:r w:rsidRPr="00400679">
        <w:rPr>
          <w:spacing w:val="1"/>
        </w:rPr>
        <w:t>двоичны</w:t>
      </w:r>
      <w:r w:rsidRPr="00400679">
        <w:t>х</w:t>
      </w:r>
      <w:r w:rsidRPr="00400679">
        <w:rPr>
          <w:spacing w:val="-7"/>
        </w:rPr>
        <w:t xml:space="preserve"> </w:t>
      </w:r>
      <w:r w:rsidRPr="00400679">
        <w:rPr>
          <w:spacing w:val="1"/>
        </w:rPr>
        <w:t>кодо</w:t>
      </w:r>
      <w:r w:rsidRPr="00400679">
        <w:t>в</w:t>
      </w:r>
      <w:r w:rsidRPr="00400679">
        <w:rPr>
          <w:spacing w:val="-2"/>
        </w:rPr>
        <w:t xml:space="preserve"> </w:t>
      </w:r>
      <w:r w:rsidRPr="00400679">
        <w:t>с</w:t>
      </w:r>
      <w:r w:rsidRPr="00400679">
        <w:rPr>
          <w:spacing w:val="4"/>
        </w:rPr>
        <w:t xml:space="preserve"> </w:t>
      </w:r>
      <w:r w:rsidRPr="00400679">
        <w:rPr>
          <w:spacing w:val="1"/>
        </w:rPr>
        <w:t>разрядность</w:t>
      </w:r>
      <w:r w:rsidRPr="00400679">
        <w:t>ю</w:t>
      </w:r>
      <w:r w:rsidRPr="00400679">
        <w:rPr>
          <w:spacing w:val="-11"/>
        </w:rPr>
        <w:t xml:space="preserve"> </w:t>
      </w:r>
      <w:r w:rsidRPr="00400679">
        <w:rPr>
          <w:spacing w:val="1"/>
        </w:rPr>
        <w:t>8</w:t>
      </w:r>
      <w:r w:rsidRPr="00400679">
        <w:t>,</w:t>
      </w:r>
      <w:r w:rsidRPr="00400679">
        <w:rPr>
          <w:spacing w:val="3"/>
        </w:rPr>
        <w:t xml:space="preserve"> </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2"/>
        </w:rPr>
        <w:t xml:space="preserve"> </w:t>
      </w:r>
      <w:r w:rsidRPr="00400679">
        <w:rPr>
          <w:spacing w:val="1"/>
        </w:rPr>
        <w:t>измерени</w:t>
      </w:r>
      <w:r w:rsidRPr="00400679">
        <w:t xml:space="preserve">я </w:t>
      </w:r>
      <w:r w:rsidRPr="00400679">
        <w:rPr>
          <w:spacing w:val="1"/>
        </w:rPr>
        <w:t>длин</w:t>
      </w:r>
      <w:r w:rsidRPr="00400679">
        <w:t>ы</w:t>
      </w:r>
      <w:r w:rsidRPr="00400679">
        <w:rPr>
          <w:spacing w:val="6"/>
        </w:rPr>
        <w:t xml:space="preserve"> </w:t>
      </w:r>
      <w:r w:rsidRPr="00400679">
        <w:rPr>
          <w:spacing w:val="1"/>
        </w:rPr>
        <w:t>двоичны</w:t>
      </w:r>
      <w:r w:rsidRPr="00400679">
        <w:t>х</w:t>
      </w:r>
      <w:r w:rsidRPr="00400679">
        <w:rPr>
          <w:spacing w:val="1"/>
        </w:rPr>
        <w:t xml:space="preserve"> текстов</w:t>
      </w:r>
      <w:r w:rsidRPr="00400679">
        <w:t>:</w:t>
      </w:r>
      <w:r w:rsidRPr="00400679">
        <w:rPr>
          <w:spacing w:val="3"/>
        </w:rPr>
        <w:t xml:space="preserve"> </w:t>
      </w:r>
      <w:r w:rsidRPr="00400679">
        <w:rPr>
          <w:spacing w:val="1"/>
        </w:rPr>
        <w:t>бит</w:t>
      </w:r>
      <w:r w:rsidRPr="00400679">
        <w:t>,</w:t>
      </w:r>
      <w:r w:rsidRPr="00400679">
        <w:rPr>
          <w:spacing w:val="8"/>
        </w:rPr>
        <w:t xml:space="preserve"> </w:t>
      </w:r>
      <w:r w:rsidRPr="00400679">
        <w:rPr>
          <w:spacing w:val="1"/>
        </w:rPr>
        <w:t>байт</w:t>
      </w:r>
      <w:r w:rsidRPr="00400679">
        <w:t>,</w:t>
      </w:r>
      <w:r w:rsidRPr="00400679">
        <w:rPr>
          <w:spacing w:val="6"/>
        </w:rPr>
        <w:t xml:space="preserve"> </w:t>
      </w:r>
      <w:r w:rsidRPr="00400679">
        <w:t>Килобайт и т. д.</w:t>
      </w:r>
      <w:r w:rsidRPr="00400679">
        <w:rPr>
          <w:spacing w:val="-10"/>
        </w:rPr>
        <w:t xml:space="preserve"> </w:t>
      </w:r>
      <w:r w:rsidRPr="00400679">
        <w:rPr>
          <w:spacing w:val="1"/>
        </w:rPr>
        <w:t>Количеств</w:t>
      </w:r>
      <w:r w:rsidRPr="00400679">
        <w:t>о</w:t>
      </w:r>
      <w:r w:rsidRPr="00400679">
        <w:rPr>
          <w:spacing w:val="-13"/>
        </w:rPr>
        <w:t xml:space="preserve"> </w:t>
      </w:r>
      <w:r w:rsidRPr="00400679">
        <w:rPr>
          <w:spacing w:val="1"/>
        </w:rPr>
        <w:t>информации</w:t>
      </w:r>
      <w:r w:rsidRPr="00400679">
        <w:t>,</w:t>
      </w:r>
      <w:r w:rsidRPr="00400679">
        <w:rPr>
          <w:spacing w:val="-16"/>
        </w:rPr>
        <w:t xml:space="preserve"> </w:t>
      </w:r>
      <w:r w:rsidRPr="00400679">
        <w:rPr>
          <w:spacing w:val="1"/>
        </w:rPr>
        <w:t>содержащеес</w:t>
      </w:r>
      <w:r w:rsidRPr="00400679">
        <w:t>я</w:t>
      </w:r>
      <w:r w:rsidRPr="00400679">
        <w:rPr>
          <w:spacing w:val="-16"/>
        </w:rPr>
        <w:t xml:space="preserve"> </w:t>
      </w:r>
      <w:r w:rsidRPr="00400679">
        <w:t xml:space="preserve">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w:t>
      </w:r>
      <w:r w:rsidRPr="00400679">
        <w:rPr>
          <w:i/>
          <w:spacing w:val="-21"/>
        </w:rPr>
        <w:t xml:space="preserve"> </w:t>
      </w:r>
      <w:r w:rsidRPr="00400679">
        <w:rPr>
          <w:i/>
        </w:rPr>
        <w:t xml:space="preserve">к </w:t>
      </w:r>
      <w:r w:rsidRPr="00400679">
        <w:rPr>
          <w:i/>
          <w:spacing w:val="1"/>
        </w:rPr>
        <w:t>определени</w:t>
      </w:r>
      <w:r w:rsidRPr="00400679">
        <w:rPr>
          <w:i/>
        </w:rPr>
        <w:t>ю</w:t>
      </w:r>
      <w:r w:rsidRPr="00400679">
        <w:rPr>
          <w:i/>
          <w:spacing w:val="-14"/>
        </w:rPr>
        <w:t xml:space="preserve"> </w:t>
      </w:r>
      <w:r w:rsidRPr="00400679">
        <w:rPr>
          <w:i/>
          <w:spacing w:val="1"/>
        </w:rPr>
        <w:t>количеств</w:t>
      </w:r>
      <w:r w:rsidRPr="00400679">
        <w:rPr>
          <w:i/>
        </w:rPr>
        <w:t>а</w:t>
      </w:r>
      <w:r w:rsidRPr="00400679">
        <w:rPr>
          <w:i/>
          <w:spacing w:val="-14"/>
        </w:rPr>
        <w:t xml:space="preserve"> </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36"/>
        </w:rPr>
        <w:t xml:space="preserve"> </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41"/>
        </w:rPr>
        <w:t xml:space="preserve"> </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45"/>
        </w:rPr>
        <w:t xml:space="preserve"> </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40"/>
        </w:rPr>
        <w:t xml:space="preserve"> </w:t>
      </w:r>
      <w:r w:rsidRPr="00400679">
        <w:rPr>
          <w:spacing w:val="2"/>
        </w:rPr>
        <w:t>о</w:t>
      </w:r>
      <w:r w:rsidRPr="00400679">
        <w:t>т</w:t>
      </w:r>
      <w:r w:rsidRPr="00400679">
        <w:rPr>
          <w:spacing w:val="49"/>
        </w:rPr>
        <w:t xml:space="preserve"> </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35"/>
        </w:rPr>
        <w:t xml:space="preserve"> </w:t>
      </w:r>
      <w:r w:rsidRPr="00400679">
        <w:rPr>
          <w:spacing w:val="1"/>
        </w:rPr>
        <w:t>к</w:t>
      </w:r>
      <w:r w:rsidRPr="00400679">
        <w:t>о</w:t>
      </w:r>
      <w:r w:rsidRPr="00400679">
        <w:rPr>
          <w:spacing w:val="2"/>
        </w:rPr>
        <w:t>д</w:t>
      </w:r>
      <w:r w:rsidRPr="00400679">
        <w:rPr>
          <w:spacing w:val="1"/>
        </w:rPr>
        <w:t>а</w:t>
      </w:r>
      <w:r w:rsidRPr="00400679">
        <w:t>.</w:t>
      </w:r>
      <w:r w:rsidRPr="00400679">
        <w:rPr>
          <w:i/>
        </w:rPr>
        <w:t xml:space="preserve">  </w:t>
      </w:r>
      <w:r w:rsidRPr="00400679">
        <w:rPr>
          <w:i/>
          <w:spacing w:val="1"/>
        </w:rPr>
        <w:t>Ко</w:t>
      </w:r>
      <w:r w:rsidRPr="00400679">
        <w:rPr>
          <w:i/>
        </w:rPr>
        <w:t>д</w:t>
      </w:r>
      <w:r w:rsidRPr="00400679">
        <w:rPr>
          <w:i/>
          <w:spacing w:val="10"/>
        </w:rPr>
        <w:t xml:space="preserve"> </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0"/>
        </w:rPr>
        <w:t xml:space="preserve"> </w:t>
      </w:r>
      <w:r w:rsidRPr="00400679">
        <w:rPr>
          <w:spacing w:val="1"/>
        </w:rPr>
        <w:t>кириллицы</w:t>
      </w:r>
      <w:r w:rsidRPr="00400679">
        <w:t>.</w:t>
      </w:r>
      <w:r w:rsidRPr="00400679">
        <w:rPr>
          <w:spacing w:val="-12"/>
        </w:rPr>
        <w:t xml:space="preserve"> </w:t>
      </w:r>
      <w:r w:rsidRPr="00400679">
        <w:t>П</w:t>
      </w:r>
      <w:r w:rsidRPr="00400679">
        <w:rPr>
          <w:spacing w:val="2"/>
        </w:rPr>
        <w:t>ри</w:t>
      </w:r>
      <w:r w:rsidRPr="00400679">
        <w:rPr>
          <w:spacing w:val="1"/>
        </w:rPr>
        <w:t>м</w:t>
      </w:r>
      <w:r w:rsidRPr="00400679">
        <w:rPr>
          <w:spacing w:val="-2"/>
        </w:rPr>
        <w:t>е</w:t>
      </w:r>
      <w:r w:rsidRPr="00400679">
        <w:t>ры</w:t>
      </w:r>
      <w:r w:rsidRPr="00400679">
        <w:rPr>
          <w:spacing w:val="26"/>
        </w:rPr>
        <w:t xml:space="preserve"> </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0"/>
        </w:rPr>
        <w:t xml:space="preserve"> </w:t>
      </w:r>
      <w:r w:rsidRPr="00400679">
        <w:rPr>
          <w:spacing w:val="2"/>
        </w:rPr>
        <w:t>б</w:t>
      </w:r>
      <w:r w:rsidRPr="00400679">
        <w:rPr>
          <w:spacing w:val="-3"/>
        </w:rPr>
        <w:t>у</w:t>
      </w:r>
      <w:r w:rsidRPr="00400679">
        <w:rPr>
          <w:spacing w:val="1"/>
        </w:rPr>
        <w:t>к</w:t>
      </w:r>
      <w:r w:rsidRPr="00400679">
        <w:t>в</w:t>
      </w:r>
      <w:r w:rsidRPr="00400679">
        <w:rPr>
          <w:spacing w:val="-3"/>
        </w:rPr>
        <w:t xml:space="preserve"> </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4"/>
        </w:rPr>
        <w:t xml:space="preserve"> </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w:t>
      </w:r>
      <w:r w:rsidRPr="00400679">
        <w:rPr>
          <w:spacing w:val="-17"/>
        </w:rPr>
        <w:t xml:space="preserve"> </w:t>
      </w:r>
      <w:r w:rsidRPr="00400679">
        <w:t xml:space="preserve">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4"/>
        </w:rPr>
        <w:t xml:space="preserve"> </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6"/>
        </w:rPr>
        <w:t xml:space="preserve"> </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w:t>
      </w:r>
      <w:r w:rsidRPr="00400679">
        <w:rPr>
          <w:i/>
          <w:spacing w:val="1"/>
        </w:rPr>
        <w:t xml:space="preserve"> </w:t>
      </w:r>
      <w:r w:rsidRPr="00400679">
        <w:rPr>
          <w:i/>
        </w:rPr>
        <w:t>с</w:t>
      </w:r>
      <w:r w:rsidRPr="00400679">
        <w:rPr>
          <w:i/>
          <w:spacing w:val="12"/>
        </w:rPr>
        <w:t xml:space="preserve"> </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12"/>
        </w:rPr>
        <w:t xml:space="preserve"> </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3"/>
        </w:rPr>
        <w:t xml:space="preserve"> </w:t>
      </w:r>
      <w:r w:rsidRPr="00400679">
        <w:rPr>
          <w:i/>
          <w:spacing w:val="-1"/>
        </w:rPr>
        <w:t>п</w:t>
      </w:r>
      <w:r w:rsidRPr="00400679">
        <w:rPr>
          <w:i/>
          <w:spacing w:val="2"/>
        </w:rPr>
        <w:t>р</w:t>
      </w:r>
      <w:r w:rsidRPr="00400679">
        <w:rPr>
          <w:i/>
        </w:rPr>
        <w:t>и</w:t>
      </w:r>
      <w:r w:rsidRPr="00400679">
        <w:rPr>
          <w:i/>
          <w:spacing w:val="11"/>
        </w:rPr>
        <w:t xml:space="preserve"> </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6"/>
        </w:rPr>
        <w:t xml:space="preserve"> </w:t>
      </w:r>
      <w:r w:rsidRPr="00400679">
        <w:rPr>
          <w:i/>
          <w:spacing w:val="1"/>
        </w:rPr>
        <w:t>Коды</w:t>
      </w:r>
      <w:r w:rsidRPr="00400679">
        <w:rPr>
          <w:i/>
        </w:rPr>
        <w:t>,</w:t>
      </w:r>
      <w:r w:rsidRPr="00400679">
        <w:rPr>
          <w:i/>
          <w:spacing w:val="10"/>
        </w:rPr>
        <w:t xml:space="preserve"> </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2"/>
        </w:rPr>
        <w:t xml:space="preserve"> </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4"/>
        </w:rPr>
        <w:t xml:space="preserve"> </w:t>
      </w:r>
      <w:r w:rsidRPr="00400679">
        <w:rPr>
          <w:i/>
          <w:spacing w:val="1"/>
        </w:rPr>
        <w:t>кодо</w:t>
      </w:r>
      <w:r w:rsidRPr="00400679">
        <w:rPr>
          <w:i/>
        </w:rPr>
        <w:t>в</w:t>
      </w:r>
      <w:r w:rsidRPr="00400679">
        <w:rPr>
          <w:i/>
          <w:spacing w:val="11"/>
        </w:rPr>
        <w:t xml:space="preserve"> </w:t>
      </w:r>
      <w:r w:rsidRPr="00400679">
        <w:rPr>
          <w:i/>
        </w:rPr>
        <w:t>с</w:t>
      </w:r>
      <w:r w:rsidRPr="00400679">
        <w:rPr>
          <w:i/>
          <w:spacing w:val="16"/>
        </w:rPr>
        <w:t xml:space="preserve"> </w:t>
      </w:r>
      <w:r w:rsidRPr="00400679">
        <w:rPr>
          <w:i/>
          <w:spacing w:val="1"/>
        </w:rPr>
        <w:t>различно</w:t>
      </w:r>
      <w:r w:rsidRPr="00400679">
        <w:rPr>
          <w:i/>
        </w:rPr>
        <w:t>й</w:t>
      </w:r>
      <w:r w:rsidRPr="00400679">
        <w:rPr>
          <w:i/>
          <w:spacing w:val="6"/>
        </w:rPr>
        <w:t xml:space="preserve"> </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9"/>
        </w:rPr>
        <w:t xml:space="preserve"> </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w:t>
      </w:r>
      <w:r w:rsidRPr="00400679">
        <w:rPr>
          <w:spacing w:val="6"/>
        </w:rPr>
        <w:t xml:space="preserve"> </w:t>
      </w:r>
      <w:r w:rsidRPr="00400679">
        <w:t>и</w:t>
      </w:r>
      <w:r w:rsidRPr="00400679">
        <w:rPr>
          <w:spacing w:val="18"/>
        </w:rPr>
        <w:t xml:space="preserve"> </w:t>
      </w:r>
      <w:r w:rsidRPr="00400679">
        <w:rPr>
          <w:spacing w:val="1"/>
        </w:rPr>
        <w:t>дискретизация</w:t>
      </w:r>
      <w:r w:rsidRPr="00400679">
        <w:t xml:space="preserve">. </w:t>
      </w:r>
      <w:r w:rsidRPr="00400679">
        <w:rPr>
          <w:spacing w:val="1"/>
        </w:rPr>
        <w:t>Обще</w:t>
      </w:r>
      <w:r w:rsidRPr="00400679">
        <w:t>е</w:t>
      </w:r>
      <w:r w:rsidRPr="00400679">
        <w:rPr>
          <w:spacing w:val="11"/>
        </w:rPr>
        <w:t xml:space="preserve"> </w:t>
      </w:r>
      <w:r w:rsidRPr="00400679">
        <w:rPr>
          <w:spacing w:val="1"/>
        </w:rPr>
        <w:t>представлени</w:t>
      </w:r>
      <w:r w:rsidRPr="00400679">
        <w:t>е</w:t>
      </w:r>
      <w:r w:rsidRPr="00400679">
        <w:rPr>
          <w:spacing w:val="2"/>
        </w:rPr>
        <w:t xml:space="preserve"> </w:t>
      </w:r>
      <w:r w:rsidRPr="00400679">
        <w:t>о</w:t>
      </w:r>
      <w:r w:rsidRPr="00400679">
        <w:rPr>
          <w:spacing w:val="18"/>
        </w:rPr>
        <w:t xml:space="preserve"> </w:t>
      </w:r>
      <w:r w:rsidRPr="00400679">
        <w:rPr>
          <w:spacing w:val="1"/>
        </w:rPr>
        <w:t>цифрово</w:t>
      </w:r>
      <w:r w:rsidRPr="00400679">
        <w:t xml:space="preserve">м </w:t>
      </w:r>
      <w:r w:rsidRPr="00400679">
        <w:rPr>
          <w:spacing w:val="1"/>
        </w:rPr>
        <w:t>представлени</w:t>
      </w:r>
      <w:r w:rsidRPr="00400679">
        <w:t>и</w:t>
      </w:r>
      <w:r w:rsidRPr="00400679">
        <w:rPr>
          <w:spacing w:val="-18"/>
        </w:rPr>
        <w:t xml:space="preserve"> </w:t>
      </w:r>
      <w:r w:rsidRPr="00400679">
        <w:rPr>
          <w:spacing w:val="1"/>
        </w:rPr>
        <w:t>аудиови</w:t>
      </w:r>
      <w:r w:rsidRPr="00400679">
        <w:t>з</w:t>
      </w:r>
      <w:r w:rsidRPr="00400679">
        <w:rPr>
          <w:spacing w:val="1"/>
        </w:rPr>
        <w:t>уальны</w:t>
      </w:r>
      <w:r w:rsidRPr="00400679">
        <w:t>х</w:t>
      </w:r>
      <w:r w:rsidRPr="00400679">
        <w:rPr>
          <w:spacing w:val="-20"/>
        </w:rPr>
        <w:t xml:space="preserve"> </w:t>
      </w:r>
      <w:r w:rsidRPr="00400679">
        <w:t xml:space="preserve">и </w:t>
      </w:r>
      <w:r w:rsidRPr="00400679">
        <w:rPr>
          <w:spacing w:val="1"/>
        </w:rPr>
        <w:t>други</w:t>
      </w:r>
      <w:r w:rsidRPr="00400679">
        <w:t>х</w:t>
      </w:r>
      <w:r w:rsidRPr="00400679">
        <w:rPr>
          <w:spacing w:val="-7"/>
        </w:rPr>
        <w:t xml:space="preserve"> </w:t>
      </w:r>
      <w:r w:rsidRPr="00400679">
        <w:rPr>
          <w:spacing w:val="1"/>
        </w:rPr>
        <w:t>непрерывны</w:t>
      </w:r>
      <w:r w:rsidRPr="00400679">
        <w:t>х</w:t>
      </w:r>
      <w:r w:rsidRPr="00400679">
        <w:rPr>
          <w:spacing w:val="-16"/>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w:t>
      </w:r>
      <w:r w:rsidRPr="00400679">
        <w:rPr>
          <w:spacing w:val="9"/>
        </w:rPr>
        <w:t xml:space="preserve"> </w:t>
      </w:r>
      <w:r w:rsidRPr="00400679">
        <w:t>Ц</w:t>
      </w:r>
      <w:r w:rsidRPr="00400679">
        <w:rPr>
          <w:spacing w:val="1"/>
        </w:rPr>
        <w:t>ветов</w:t>
      </w:r>
      <w:r w:rsidRPr="00400679">
        <w:rPr>
          <w:spacing w:val="-1"/>
        </w:rPr>
        <w:t>ы</w:t>
      </w:r>
      <w:r w:rsidRPr="00400679">
        <w:t>е</w:t>
      </w:r>
      <w:r w:rsidRPr="00400679">
        <w:rPr>
          <w:spacing w:val="4"/>
        </w:rPr>
        <w:t xml:space="preserve"> </w:t>
      </w:r>
      <w:r w:rsidRPr="00400679">
        <w:rPr>
          <w:spacing w:val="1"/>
        </w:rPr>
        <w:t>м</w:t>
      </w:r>
      <w:r w:rsidRPr="00400679">
        <w:rPr>
          <w:spacing w:val="2"/>
        </w:rPr>
        <w:t>о</w:t>
      </w:r>
      <w:r w:rsidRPr="00400679">
        <w:t>д</w:t>
      </w:r>
      <w:r w:rsidRPr="00400679">
        <w:rPr>
          <w:spacing w:val="1"/>
        </w:rPr>
        <w:t>ели</w:t>
      </w:r>
      <w:r w:rsidRPr="00400679">
        <w:rPr>
          <w:b/>
          <w:bCs/>
        </w:rPr>
        <w:t>.</w:t>
      </w:r>
      <w:r w:rsidRPr="00400679">
        <w:rPr>
          <w:b/>
          <w:bCs/>
          <w:spacing w:val="6"/>
        </w:rPr>
        <w:t xml:space="preserve"> </w:t>
      </w:r>
      <w:r w:rsidRPr="00400679">
        <w:rPr>
          <w:spacing w:val="1"/>
        </w:rPr>
        <w:t>Модел</w:t>
      </w:r>
      <w:r w:rsidRPr="00400679">
        <w:t>и</w:t>
      </w:r>
      <w:r w:rsidRPr="00400679">
        <w:rPr>
          <w:spacing w:val="7"/>
        </w:rPr>
        <w:t xml:space="preserve"> </w:t>
      </w:r>
      <w:r w:rsidRPr="00400679">
        <w:rPr>
          <w:spacing w:val="1"/>
        </w:rPr>
        <w:t>RGB</w:t>
      </w:r>
      <w:r w:rsidRPr="00400679">
        <w:rPr>
          <w:b/>
          <w:bCs/>
          <w:i/>
        </w:rPr>
        <w:t xml:space="preserve"> </w:t>
      </w:r>
      <w:r w:rsidRPr="00400679">
        <w:rPr>
          <w:bCs/>
        </w:rPr>
        <w:t>и</w:t>
      </w:r>
      <w:r w:rsidRPr="00400679">
        <w:rPr>
          <w:b/>
          <w:bCs/>
          <w:i/>
        </w:rPr>
        <w:t xml:space="preserve"> </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0"/>
        </w:rPr>
        <w:t xml:space="preserve"> </w:t>
      </w:r>
      <w:r w:rsidRPr="00400679">
        <w:rPr>
          <w:i/>
          <w:spacing w:val="1"/>
        </w:rPr>
        <w:t>CM</w:t>
      </w:r>
      <w:r w:rsidRPr="00400679">
        <w:rPr>
          <w:i/>
        </w:rPr>
        <w:t>Y</w:t>
      </w:r>
      <w:r w:rsidRPr="00400679">
        <w:t>.</w:t>
      </w:r>
      <w:r w:rsidRPr="00400679">
        <w:rPr>
          <w:spacing w:val="14"/>
        </w:rPr>
        <w:t xml:space="preserve"> </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w:t>
      </w:r>
      <w:r w:rsidRPr="00400679">
        <w:rPr>
          <w:spacing w:val="1"/>
        </w:rPr>
        <w:t xml:space="preserve"> </w:t>
      </w:r>
      <w:r w:rsidRPr="00400679">
        <w:t>с</w:t>
      </w:r>
      <w:r w:rsidRPr="00400679">
        <w:rPr>
          <w:spacing w:val="14"/>
        </w:rPr>
        <w:t xml:space="preserve"> </w:t>
      </w:r>
      <w:r w:rsidRPr="00400679">
        <w:rPr>
          <w:spacing w:val="1"/>
        </w:rPr>
        <w:t>растрово</w:t>
      </w:r>
      <w:r w:rsidRPr="00400679">
        <w:t>й</w:t>
      </w:r>
      <w:r w:rsidRPr="00400679">
        <w:rPr>
          <w:spacing w:val="3"/>
        </w:rPr>
        <w:t xml:space="preserve"> </w:t>
      </w:r>
      <w:r w:rsidRPr="00400679">
        <w:t xml:space="preserve">и </w:t>
      </w:r>
      <w:r w:rsidRPr="00400679">
        <w:rPr>
          <w:spacing w:val="1"/>
        </w:rPr>
        <w:t>векторно</w:t>
      </w:r>
      <w:r w:rsidRPr="00400679">
        <w:t>й</w:t>
      </w:r>
      <w:r w:rsidRPr="00400679">
        <w:rPr>
          <w:spacing w:val="-13"/>
        </w:rPr>
        <w:t xml:space="preserve"> </w:t>
      </w:r>
      <w:r w:rsidRPr="00400679">
        <w:t>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2"/>
        </w:rPr>
        <w:t xml:space="preserve"> </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0"/>
        </w:rPr>
        <w:t xml:space="preserve"> </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4"/>
        </w:rPr>
        <w:t xml:space="preserve"> </w:t>
      </w:r>
      <w:r w:rsidRPr="00400679">
        <w:rPr>
          <w:spacing w:val="2"/>
        </w:rPr>
        <w:t>связанн</w:t>
      </w:r>
      <w:r w:rsidRPr="00400679">
        <w:t>ых</w:t>
      </w:r>
      <w:r w:rsidRPr="00400679">
        <w:rPr>
          <w:spacing w:val="7"/>
        </w:rPr>
        <w:t xml:space="preserve"> </w:t>
      </w:r>
      <w:r w:rsidRPr="00400679">
        <w:t>с</w:t>
      </w:r>
      <w:r w:rsidRPr="00400679">
        <w:rPr>
          <w:spacing w:val="17"/>
        </w:rPr>
        <w:t xml:space="preserve"> </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3"/>
        </w:rPr>
        <w:t xml:space="preserve"> </w:t>
      </w:r>
      <w:r w:rsidRPr="00400679">
        <w:rPr>
          <w:spacing w:val="-1"/>
        </w:rPr>
        <w:t>изображени</w:t>
      </w:r>
      <w:r w:rsidRPr="00400679">
        <w:t>й</w:t>
      </w:r>
      <w:r w:rsidRPr="00400679">
        <w:rPr>
          <w:spacing w:val="-19"/>
        </w:rPr>
        <w:t xml:space="preserve"> </w:t>
      </w:r>
      <w:r w:rsidRPr="00400679">
        <w:t>и</w:t>
      </w:r>
      <w:r w:rsidRPr="00400679">
        <w:rPr>
          <w:spacing w:val="-4"/>
        </w:rPr>
        <w:t xml:space="preserve"> </w:t>
      </w:r>
      <w:r w:rsidRPr="00400679">
        <w:rPr>
          <w:spacing w:val="-1"/>
        </w:rPr>
        <w:t>звуковы</w:t>
      </w:r>
      <w:r w:rsidRPr="00400679">
        <w:t>х</w:t>
      </w:r>
      <w:r w:rsidRPr="00400679">
        <w:rPr>
          <w:spacing w:val="-14"/>
        </w:rPr>
        <w:t xml:space="preserve"> </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1"/>
        </w:rPr>
        <w:t xml:space="preserve"> </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t>Двоична</w:t>
      </w:r>
      <w:r w:rsidRPr="00400679">
        <w:t>я</w:t>
      </w:r>
      <w:r w:rsidRPr="00400679">
        <w:rPr>
          <w:spacing w:val="12"/>
        </w:rPr>
        <w:t xml:space="preserve"> </w:t>
      </w:r>
      <w:r w:rsidRPr="00400679">
        <w:rPr>
          <w:spacing w:val="1"/>
        </w:rPr>
        <w:t>система</w:t>
      </w:r>
      <w:r w:rsidRPr="00400679">
        <w:rPr>
          <w:spacing w:val="13"/>
        </w:rPr>
        <w:t xml:space="preserve"> </w:t>
      </w:r>
      <w:r w:rsidRPr="00400679">
        <w:rPr>
          <w:spacing w:val="1"/>
        </w:rPr>
        <w:t>счислени</w:t>
      </w:r>
      <w:r w:rsidRPr="00400679">
        <w:t>я,</w:t>
      </w:r>
      <w:r w:rsidRPr="00400679">
        <w:rPr>
          <w:spacing w:val="10"/>
        </w:rPr>
        <w:t xml:space="preserve"> </w:t>
      </w:r>
      <w:r w:rsidRPr="00400679">
        <w:rPr>
          <w:spacing w:val="1"/>
        </w:rPr>
        <w:t>запис</w:t>
      </w:r>
      <w:r w:rsidRPr="00400679">
        <w:t>ь</w:t>
      </w:r>
      <w:r w:rsidRPr="00400679">
        <w:rPr>
          <w:spacing w:val="16"/>
        </w:rPr>
        <w:t xml:space="preserve"> </w:t>
      </w:r>
      <w:r w:rsidRPr="00400679">
        <w:rPr>
          <w:spacing w:val="1"/>
        </w:rPr>
        <w:t>целы</w:t>
      </w:r>
      <w:r w:rsidRPr="00400679">
        <w:t>х</w:t>
      </w:r>
      <w:r w:rsidRPr="00400679">
        <w:rPr>
          <w:spacing w:val="17"/>
        </w:rPr>
        <w:t xml:space="preserve"> </w:t>
      </w:r>
      <w:r w:rsidRPr="00400679">
        <w:rPr>
          <w:spacing w:val="1"/>
        </w:rPr>
        <w:t>чисе</w:t>
      </w:r>
      <w:r w:rsidRPr="00400679">
        <w:t>л</w:t>
      </w:r>
      <w:r w:rsidRPr="00400679">
        <w:rPr>
          <w:spacing w:val="17"/>
        </w:rPr>
        <w:t xml:space="preserve"> </w:t>
      </w:r>
      <w:r w:rsidRPr="00400679">
        <w:t>в</w:t>
      </w:r>
      <w:r w:rsidRPr="00400679">
        <w:rPr>
          <w:spacing w:val="23"/>
        </w:rPr>
        <w:t xml:space="preserve"> </w:t>
      </w:r>
      <w:r w:rsidRPr="00400679">
        <w:rPr>
          <w:spacing w:val="1"/>
        </w:rPr>
        <w:t>предела</w:t>
      </w:r>
      <w:r w:rsidRPr="00400679">
        <w:t>х</w:t>
      </w:r>
      <w:r w:rsidRPr="00400679">
        <w:rPr>
          <w:spacing w:val="13"/>
        </w:rPr>
        <w:t xml:space="preserve"> </w:t>
      </w:r>
      <w:r w:rsidRPr="00400679">
        <w:rPr>
          <w:spacing w:val="1"/>
        </w:rPr>
        <w:t>о</w:t>
      </w:r>
      <w:r w:rsidRPr="00400679">
        <w:t>т</w:t>
      </w:r>
      <w:r w:rsidRPr="00400679">
        <w:rPr>
          <w:spacing w:val="20"/>
        </w:rPr>
        <w:t xml:space="preserve"> </w:t>
      </w:r>
      <w:r w:rsidRPr="00400679">
        <w:t>0</w:t>
      </w:r>
      <w:r w:rsidRPr="00400679">
        <w:rPr>
          <w:spacing w:val="23"/>
        </w:rPr>
        <w:t xml:space="preserve"> </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w:t>
      </w:r>
      <w:r w:rsidRPr="00400679">
        <w:rPr>
          <w:spacing w:val="-9"/>
        </w:rPr>
        <w:t xml:space="preserve"> </w:t>
      </w:r>
      <w:r w:rsidRPr="00400679">
        <w:t>и</w:t>
      </w:r>
      <w:r w:rsidRPr="00400679">
        <w:rPr>
          <w:spacing w:val="1"/>
        </w:rPr>
        <w:t xml:space="preserve"> </w:t>
      </w:r>
      <w:r w:rsidRPr="00400679">
        <w:rPr>
          <w:spacing w:val="2"/>
        </w:rPr>
        <w:t>и</w:t>
      </w:r>
      <w:r w:rsidRPr="00400679">
        <w:t xml:space="preserve">з </w:t>
      </w:r>
      <w:r w:rsidRPr="00400679">
        <w:rPr>
          <w:spacing w:val="2"/>
        </w:rPr>
        <w:t>двоично</w:t>
      </w:r>
      <w:r w:rsidRPr="00400679">
        <w:t>й</w:t>
      </w:r>
      <w:r w:rsidRPr="00400679">
        <w:rPr>
          <w:spacing w:val="-8"/>
        </w:rPr>
        <w:t xml:space="preserve"> </w:t>
      </w:r>
      <w:r w:rsidRPr="00400679">
        <w:t>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w:t>
      </w:r>
      <w:r w:rsidRPr="00400679">
        <w:rPr>
          <w:b/>
          <w:bCs/>
          <w:spacing w:val="23"/>
        </w:rPr>
        <w:t xml:space="preserve"> </w:t>
      </w:r>
      <w:r w:rsidRPr="00400679">
        <w:rPr>
          <w:b/>
          <w:bCs/>
        </w:rPr>
        <w:t>комбинаторики,</w:t>
      </w:r>
      <w:r w:rsidRPr="00400679">
        <w:rPr>
          <w:b/>
          <w:bCs/>
          <w:spacing w:val="14"/>
        </w:rPr>
        <w:t xml:space="preserve"> </w:t>
      </w:r>
      <w:r w:rsidRPr="00400679">
        <w:rPr>
          <w:b/>
          <w:bCs/>
        </w:rPr>
        <w:t>теории</w:t>
      </w:r>
      <w:r w:rsidRPr="00400679">
        <w:rPr>
          <w:b/>
          <w:bCs/>
          <w:spacing w:val="26"/>
        </w:rPr>
        <w:t xml:space="preserve"> </w:t>
      </w:r>
      <w:r w:rsidRPr="00400679">
        <w:rPr>
          <w:b/>
          <w:bCs/>
        </w:rPr>
        <w:t>множеств</w:t>
      </w:r>
      <w:r w:rsidRPr="00400679">
        <w:rPr>
          <w:b/>
          <w:bCs/>
          <w:spacing w:val="23"/>
        </w:rPr>
        <w:t xml:space="preserve"> </w:t>
      </w:r>
      <w:r w:rsidRPr="00400679">
        <w:rPr>
          <w:b/>
          <w:bCs/>
        </w:rPr>
        <w:t>и</w:t>
      </w:r>
      <w:r w:rsidRPr="00400679">
        <w:rPr>
          <w:b/>
          <w:bCs/>
          <w:spacing w:val="33"/>
        </w:rPr>
        <w:t xml:space="preserve"> </w:t>
      </w:r>
      <w:r w:rsidRPr="00400679">
        <w:rPr>
          <w:b/>
          <w:bCs/>
        </w:rPr>
        <w:t>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7"/>
        </w:rPr>
        <w:t xml:space="preserve"> </w:t>
      </w:r>
      <w:r w:rsidRPr="00400679">
        <w:rPr>
          <w:spacing w:val="1"/>
        </w:rPr>
        <w:t>вариантов: формул</w:t>
      </w:r>
      <w:r w:rsidRPr="00400679">
        <w:t>ы</w:t>
      </w:r>
      <w:r w:rsidRPr="00400679">
        <w:rPr>
          <w:spacing w:val="-5"/>
        </w:rPr>
        <w:t xml:space="preserve"> </w:t>
      </w:r>
      <w:r w:rsidRPr="00400679">
        <w:rPr>
          <w:spacing w:val="1"/>
        </w:rPr>
        <w:t>перемножени</w:t>
      </w:r>
      <w:r w:rsidRPr="00400679">
        <w:t>я</w:t>
      </w:r>
      <w:r w:rsidRPr="00400679">
        <w:rPr>
          <w:spacing w:val="-12"/>
        </w:rPr>
        <w:t xml:space="preserve"> </w:t>
      </w:r>
      <w:r w:rsidRPr="00400679">
        <w:t>и</w:t>
      </w:r>
      <w:r w:rsidRPr="00400679">
        <w:rPr>
          <w:spacing w:val="4"/>
        </w:rPr>
        <w:t xml:space="preserve"> </w:t>
      </w:r>
      <w:r w:rsidRPr="00400679">
        <w:rPr>
          <w:spacing w:val="1"/>
        </w:rPr>
        <w:t>сложени</w:t>
      </w:r>
      <w:r w:rsidRPr="00400679">
        <w:t>я</w:t>
      </w:r>
      <w:r w:rsidRPr="00400679">
        <w:rPr>
          <w:spacing w:val="-5"/>
        </w:rPr>
        <w:t xml:space="preserve"> </w:t>
      </w:r>
      <w:r w:rsidRPr="00400679">
        <w:rPr>
          <w:spacing w:val="1"/>
        </w:rPr>
        <w:t>количеств</w:t>
      </w:r>
      <w:r w:rsidRPr="00400679">
        <w:t>а</w:t>
      </w:r>
      <w:r w:rsidRPr="00400679">
        <w:rPr>
          <w:spacing w:val="-7"/>
        </w:rPr>
        <w:t xml:space="preserve"> </w:t>
      </w:r>
      <w:r w:rsidRPr="00400679">
        <w:rPr>
          <w:spacing w:val="1"/>
        </w:rPr>
        <w:t>вариантов</w:t>
      </w:r>
      <w:r w:rsidRPr="00400679">
        <w:t>.</w:t>
      </w:r>
      <w:r w:rsidRPr="00400679">
        <w:rPr>
          <w:spacing w:val="-7"/>
        </w:rPr>
        <w:t xml:space="preserve"> </w:t>
      </w:r>
      <w:r w:rsidRPr="00400679">
        <w:rPr>
          <w:spacing w:val="1"/>
        </w:rPr>
        <w:t>Количеств</w:t>
      </w:r>
      <w:r w:rsidRPr="00400679">
        <w:t xml:space="preserve">о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8"/>
        </w:rPr>
        <w:t xml:space="preserve"> </w:t>
      </w:r>
      <w:r w:rsidRPr="00400679">
        <w:rPr>
          <w:spacing w:val="1"/>
        </w:rPr>
        <w:t>Определени</w:t>
      </w:r>
      <w:r w:rsidRPr="00400679">
        <w:t>е</w:t>
      </w:r>
      <w:r w:rsidRPr="00400679">
        <w:rPr>
          <w:spacing w:val="-4"/>
        </w:rPr>
        <w:t xml:space="preserve"> </w:t>
      </w:r>
      <w:r w:rsidRPr="00400679">
        <w:rPr>
          <w:spacing w:val="1"/>
        </w:rPr>
        <w:t>количеств</w:t>
      </w:r>
      <w:r w:rsidRPr="00400679">
        <w:t>а</w:t>
      </w:r>
      <w:r w:rsidRPr="00400679">
        <w:rPr>
          <w:spacing w:val="-1"/>
        </w:rPr>
        <w:t xml:space="preserve"> </w:t>
      </w:r>
      <w:r w:rsidRPr="00400679">
        <w:rPr>
          <w:spacing w:val="1"/>
        </w:rPr>
        <w:t>элементо</w:t>
      </w:r>
      <w:r w:rsidRPr="00400679">
        <w:t>в</w:t>
      </w:r>
      <w:r w:rsidRPr="00400679">
        <w:rPr>
          <w:spacing w:val="1"/>
        </w:rPr>
        <w:t xml:space="preserve"> </w:t>
      </w:r>
      <w:r w:rsidRPr="00400679">
        <w:t>во</w:t>
      </w:r>
      <w:r w:rsidRPr="00400679">
        <w:rPr>
          <w:spacing w:val="12"/>
        </w:rPr>
        <w:t xml:space="preserve"> </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9"/>
        </w:rPr>
        <w:t xml:space="preserve"> </w:t>
      </w:r>
      <w:r w:rsidRPr="00400679">
        <w:rPr>
          <w:spacing w:val="1"/>
        </w:rPr>
        <w:t>ил</w:t>
      </w:r>
      <w:r w:rsidRPr="00400679">
        <w:t>и</w:t>
      </w:r>
      <w:r w:rsidRPr="00400679">
        <w:rPr>
          <w:spacing w:val="10"/>
        </w:rPr>
        <w:t xml:space="preserve"> </w:t>
      </w:r>
      <w:r w:rsidRPr="00400679">
        <w:rPr>
          <w:spacing w:val="1"/>
        </w:rPr>
        <w:t>тре</w:t>
      </w:r>
      <w:r w:rsidRPr="00400679">
        <w:t>х</w:t>
      </w:r>
      <w:r w:rsidRPr="00400679">
        <w:rPr>
          <w:spacing w:val="9"/>
        </w:rPr>
        <w:t xml:space="preserve"> </w:t>
      </w:r>
      <w:r w:rsidRPr="00400679">
        <w:rPr>
          <w:spacing w:val="1"/>
        </w:rPr>
        <w:t>базовы</w:t>
      </w:r>
      <w:r w:rsidRPr="00400679">
        <w:t>х</w:t>
      </w:r>
      <w:r w:rsidRPr="00400679">
        <w:rPr>
          <w:spacing w:val="5"/>
        </w:rPr>
        <w:t xml:space="preserve"> </w:t>
      </w:r>
      <w:r w:rsidRPr="00400679">
        <w:rPr>
          <w:spacing w:val="1"/>
        </w:rPr>
        <w:t>множест</w:t>
      </w:r>
      <w:r w:rsidRPr="00400679">
        <w:t>в</w:t>
      </w:r>
      <w:r w:rsidRPr="00400679">
        <w:rPr>
          <w:spacing w:val="3"/>
        </w:rPr>
        <w:t xml:space="preserve"> </w:t>
      </w:r>
      <w:r w:rsidRPr="00400679">
        <w:t>с</w:t>
      </w:r>
      <w:r w:rsidRPr="00400679">
        <w:rPr>
          <w:spacing w:val="13"/>
        </w:rPr>
        <w:t xml:space="preserve"> </w:t>
      </w:r>
      <w:r w:rsidRPr="00400679">
        <w:rPr>
          <w:spacing w:val="1"/>
        </w:rPr>
        <w:t>помощь</w:t>
      </w:r>
      <w:r w:rsidRPr="00400679">
        <w:t>ю</w:t>
      </w:r>
      <w:r w:rsidRPr="00400679">
        <w:rPr>
          <w:spacing w:val="3"/>
        </w:rPr>
        <w:t xml:space="preserve"> </w:t>
      </w:r>
      <w:r w:rsidRPr="00400679">
        <w:rPr>
          <w:spacing w:val="1"/>
        </w:rPr>
        <w:t>операций объединения</w:t>
      </w:r>
      <w:r w:rsidRPr="00400679">
        <w:t>,</w:t>
      </w:r>
      <w:r w:rsidRPr="00400679">
        <w:rPr>
          <w:spacing w:val="-16"/>
        </w:rPr>
        <w:t xml:space="preserve"> </w:t>
      </w:r>
      <w:r w:rsidRPr="00400679">
        <w:rPr>
          <w:spacing w:val="1"/>
        </w:rPr>
        <w:t>пересечени</w:t>
      </w:r>
      <w:r w:rsidRPr="00400679">
        <w:t>я</w:t>
      </w:r>
      <w:r w:rsidRPr="00400679">
        <w:rPr>
          <w:spacing w:val="-15"/>
        </w:rPr>
        <w:t xml:space="preserve"> </w:t>
      </w:r>
      <w:r w:rsidRPr="00400679">
        <w:t>и</w:t>
      </w:r>
      <w:r w:rsidRPr="00400679">
        <w:rPr>
          <w:spacing w:val="-1"/>
        </w:rPr>
        <w:t xml:space="preserve"> </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7"/>
        </w:rPr>
        <w:t xml:space="preserve"> </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1"/>
        </w:rPr>
        <w:t xml:space="preserve"> </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6"/>
        </w:rPr>
        <w:t xml:space="preserve"> </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3"/>
        </w:rPr>
        <w:t xml:space="preserve"> </w:t>
      </w:r>
      <w:r w:rsidRPr="00400679">
        <w:rPr>
          <w:spacing w:val="1"/>
        </w:rPr>
        <w:t>дл</w:t>
      </w:r>
      <w:r w:rsidRPr="00400679">
        <w:t>я</w:t>
      </w:r>
      <w:r w:rsidRPr="00400679">
        <w:rPr>
          <w:spacing w:val="12"/>
        </w:rPr>
        <w:t xml:space="preserve"> </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t xml:space="preserve"> </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2"/>
        </w:rPr>
        <w:t xml:space="preserve"> </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w:t>
      </w:r>
      <w:r w:rsidRPr="00400679">
        <w:rPr>
          <w:i/>
          <w:spacing w:val="-13"/>
        </w:rPr>
        <w:t xml:space="preserve"> </w:t>
      </w:r>
      <w:r w:rsidRPr="00400679">
        <w:rPr>
          <w:i/>
        </w:rPr>
        <w:t>и</w:t>
      </w:r>
      <w:r w:rsidRPr="00400679">
        <w:rPr>
          <w:i/>
          <w:spacing w:val="1"/>
        </w:rPr>
        <w:t xml:space="preserve"> </w:t>
      </w:r>
      <w:r w:rsidRPr="00400679">
        <w:rPr>
          <w:i/>
          <w:spacing w:val="-1"/>
        </w:rPr>
        <w:t>и</w:t>
      </w:r>
      <w:r w:rsidRPr="00400679">
        <w:rPr>
          <w:i/>
        </w:rPr>
        <w:t>х</w:t>
      </w:r>
      <w:r w:rsidRPr="00400679">
        <w:rPr>
          <w:i/>
          <w:spacing w:val="-1"/>
        </w:rPr>
        <w:t xml:space="preserve"> </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2"/>
        </w:rPr>
        <w:t xml:space="preserve"> </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17"/>
        </w:rPr>
        <w:t xml:space="preserve"> </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4"/>
        </w:rPr>
        <w:t xml:space="preserve"> </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14"/>
        </w:rPr>
        <w:t xml:space="preserve"> </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w:t>
      </w:r>
      <w:r w:rsidRPr="00400679">
        <w:rPr>
          <w:i/>
          <w:spacing w:val="-2"/>
        </w:rPr>
        <w:t xml:space="preserve"> </w:t>
      </w:r>
      <w:r w:rsidRPr="00400679">
        <w:rPr>
          <w:i/>
        </w:rPr>
        <w:t>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2"/>
        </w:rPr>
        <w:t xml:space="preserve"> </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67"/>
        </w:rPr>
        <w:t xml:space="preserve"> </w:t>
      </w:r>
      <w:r w:rsidRPr="00400679">
        <w:rPr>
          <w:spacing w:val="1"/>
        </w:rPr>
        <w:t>Первы</w:t>
      </w:r>
      <w:r w:rsidRPr="00400679">
        <w:t>й</w:t>
      </w:r>
      <w:r w:rsidRPr="00400679">
        <w:rPr>
          <w:spacing w:val="68"/>
        </w:rPr>
        <w:t xml:space="preserve"> </w:t>
      </w:r>
      <w:r w:rsidRPr="00400679">
        <w:rPr>
          <w:spacing w:val="1"/>
        </w:rPr>
        <w:t>элемент</w:t>
      </w:r>
      <w:r w:rsidRPr="00400679">
        <w:t>,</w:t>
      </w:r>
      <w:r w:rsidRPr="00400679">
        <w:rPr>
          <w:spacing w:val="67"/>
        </w:rPr>
        <w:t xml:space="preserve"> </w:t>
      </w:r>
      <w:r w:rsidRPr="00400679">
        <w:rPr>
          <w:spacing w:val="1"/>
        </w:rPr>
        <w:t>последни</w:t>
      </w:r>
      <w:r w:rsidRPr="00400679">
        <w:t>й</w:t>
      </w:r>
      <w:r w:rsidRPr="00400679">
        <w:rPr>
          <w:spacing w:val="64"/>
        </w:rPr>
        <w:t xml:space="preserve"> </w:t>
      </w:r>
      <w:r w:rsidRPr="00400679">
        <w:rPr>
          <w:spacing w:val="1"/>
        </w:rPr>
        <w:t>элемент</w:t>
      </w:r>
      <w:r w:rsidRPr="00400679">
        <w:t>,</w:t>
      </w:r>
      <w:r w:rsidRPr="00400679">
        <w:rPr>
          <w:spacing w:val="67"/>
        </w:rPr>
        <w:t xml:space="preserve"> </w:t>
      </w:r>
      <w:r w:rsidRPr="00400679">
        <w:rPr>
          <w:spacing w:val="1"/>
        </w:rPr>
        <w:t>предыдущи</w:t>
      </w:r>
      <w:r w:rsidRPr="00400679">
        <w:t>й</w:t>
      </w:r>
      <w:r w:rsidRPr="00400679">
        <w:rPr>
          <w:spacing w:val="62"/>
        </w:rPr>
        <w:t xml:space="preserve"> </w:t>
      </w:r>
      <w:r w:rsidRPr="00400679">
        <w:rPr>
          <w:spacing w:val="1"/>
        </w:rPr>
        <w:t>элемент</w:t>
      </w:r>
      <w:r w:rsidRPr="00400679">
        <w:t xml:space="preserve">, </w:t>
      </w:r>
      <w:r w:rsidRPr="00400679">
        <w:rPr>
          <w:spacing w:val="1"/>
        </w:rPr>
        <w:t>следующи</w:t>
      </w:r>
      <w:r w:rsidRPr="00400679">
        <w:t>й</w:t>
      </w:r>
      <w:r w:rsidRPr="00400679">
        <w:rPr>
          <w:spacing w:val="-13"/>
        </w:rPr>
        <w:t xml:space="preserve"> </w:t>
      </w:r>
      <w:r w:rsidRPr="00400679">
        <w:rPr>
          <w:spacing w:val="1"/>
        </w:rPr>
        <w:t>элемент</w:t>
      </w:r>
      <w:r w:rsidRPr="00400679">
        <w:t>.</w:t>
      </w:r>
      <w:r w:rsidRPr="00400679">
        <w:rPr>
          <w:spacing w:val="-10"/>
        </w:rPr>
        <w:t xml:space="preserve"> </w:t>
      </w:r>
      <w:r w:rsidRPr="00400679">
        <w:rPr>
          <w:spacing w:val="1"/>
        </w:rPr>
        <w:t>Вставка</w:t>
      </w:r>
      <w:r w:rsidRPr="00400679">
        <w:t>,</w:t>
      </w:r>
      <w:r w:rsidRPr="00400679">
        <w:rPr>
          <w:spacing w:val="-10"/>
        </w:rPr>
        <w:t xml:space="preserve"> </w:t>
      </w:r>
      <w:r w:rsidRPr="00400679">
        <w:rPr>
          <w:spacing w:val="1"/>
        </w:rPr>
        <w:t>удалени</w:t>
      </w:r>
      <w:r w:rsidRPr="00400679">
        <w:t>е</w:t>
      </w:r>
      <w:r w:rsidRPr="00400679">
        <w:rPr>
          <w:spacing w:val="-10"/>
        </w:rPr>
        <w:t xml:space="preserve"> </w:t>
      </w:r>
      <w:r w:rsidRPr="00400679">
        <w:t xml:space="preserve">и </w:t>
      </w:r>
      <w:r w:rsidRPr="00400679">
        <w:rPr>
          <w:spacing w:val="1"/>
        </w:rPr>
        <w:t>замен</w:t>
      </w:r>
      <w:r w:rsidRPr="00400679">
        <w:t>а</w:t>
      </w:r>
      <w:r w:rsidRPr="00400679">
        <w:rPr>
          <w:spacing w:val="-7"/>
        </w:rPr>
        <w:t xml:space="preserve"> </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45"/>
        </w:rPr>
        <w:t xml:space="preserve"> </w:t>
      </w:r>
      <w:r w:rsidRPr="00400679">
        <w:rPr>
          <w:spacing w:val="1"/>
        </w:rPr>
        <w:t>Вершина</w:t>
      </w:r>
      <w:r w:rsidRPr="00400679">
        <w:t>,</w:t>
      </w:r>
      <w:r w:rsidRPr="00400679">
        <w:rPr>
          <w:spacing w:val="40"/>
        </w:rPr>
        <w:t xml:space="preserve"> </w:t>
      </w:r>
      <w:r w:rsidRPr="00400679">
        <w:rPr>
          <w:spacing w:val="1"/>
        </w:rPr>
        <w:t>ребро</w:t>
      </w:r>
      <w:r w:rsidRPr="00400679">
        <w:t>,</w:t>
      </w:r>
      <w:r w:rsidRPr="00400679">
        <w:rPr>
          <w:spacing w:val="44"/>
        </w:rPr>
        <w:t xml:space="preserve"> </w:t>
      </w:r>
      <w:r w:rsidRPr="00400679">
        <w:rPr>
          <w:spacing w:val="1"/>
        </w:rPr>
        <w:t>путь</w:t>
      </w:r>
      <w:r w:rsidRPr="00400679">
        <w:t>.</w:t>
      </w:r>
      <w:r w:rsidRPr="00400679">
        <w:rPr>
          <w:spacing w:val="46"/>
        </w:rPr>
        <w:t xml:space="preserve"> </w:t>
      </w:r>
      <w:r w:rsidRPr="00400679">
        <w:rPr>
          <w:spacing w:val="1"/>
        </w:rPr>
        <w:t>Ориентированны</w:t>
      </w:r>
      <w:r w:rsidRPr="00400679">
        <w:t>е</w:t>
      </w:r>
      <w:r w:rsidRPr="00400679">
        <w:rPr>
          <w:spacing w:val="30"/>
        </w:rPr>
        <w:t xml:space="preserve"> </w:t>
      </w:r>
      <w:r w:rsidRPr="00400679">
        <w:t>и</w:t>
      </w:r>
      <w:r w:rsidRPr="00400679">
        <w:rPr>
          <w:spacing w:val="51"/>
        </w:rPr>
        <w:t xml:space="preserve"> </w:t>
      </w:r>
      <w:r w:rsidRPr="00400679">
        <w:rPr>
          <w:spacing w:val="1"/>
        </w:rPr>
        <w:t>неориентированные графы</w:t>
      </w:r>
      <w:r w:rsidRPr="00400679">
        <w:t>.</w:t>
      </w:r>
      <w:r w:rsidRPr="00400679">
        <w:rPr>
          <w:spacing w:val="5"/>
        </w:rPr>
        <w:t xml:space="preserve"> </w:t>
      </w:r>
      <w:r w:rsidRPr="00400679">
        <w:rPr>
          <w:spacing w:val="1"/>
        </w:rPr>
        <w:t>Начальна</w:t>
      </w:r>
      <w:r w:rsidRPr="00400679">
        <w:t>я</w:t>
      </w:r>
      <w:r w:rsidRPr="00400679">
        <w:rPr>
          <w:spacing w:val="1"/>
        </w:rPr>
        <w:t xml:space="preserve"> вершин</w:t>
      </w:r>
      <w:r w:rsidRPr="00400679">
        <w:t>а</w:t>
      </w:r>
      <w:r w:rsidRPr="00400679">
        <w:rPr>
          <w:spacing w:val="4"/>
        </w:rPr>
        <w:t xml:space="preserve"> </w:t>
      </w:r>
      <w:r w:rsidRPr="00400679">
        <w:t>(</w:t>
      </w:r>
      <w:r w:rsidRPr="00400679">
        <w:rPr>
          <w:spacing w:val="1"/>
        </w:rPr>
        <w:t>источник</w:t>
      </w:r>
      <w:r w:rsidRPr="00400679">
        <w:t>) и</w:t>
      </w:r>
      <w:r w:rsidRPr="00400679">
        <w:rPr>
          <w:spacing w:val="12"/>
        </w:rPr>
        <w:t xml:space="preserve"> </w:t>
      </w:r>
      <w:r w:rsidRPr="00400679">
        <w:rPr>
          <w:spacing w:val="1"/>
        </w:rPr>
        <w:t>конечна</w:t>
      </w:r>
      <w:r w:rsidRPr="00400679">
        <w:t>я</w:t>
      </w:r>
      <w:r w:rsidRPr="00400679">
        <w:rPr>
          <w:spacing w:val="3"/>
        </w:rPr>
        <w:t xml:space="preserve"> </w:t>
      </w:r>
      <w:r w:rsidRPr="00400679">
        <w:rPr>
          <w:spacing w:val="1"/>
        </w:rPr>
        <w:t>вершин</w:t>
      </w:r>
      <w:r w:rsidRPr="00400679">
        <w:t>а</w:t>
      </w:r>
      <w:r w:rsidRPr="00400679">
        <w:rPr>
          <w:spacing w:val="4"/>
        </w:rPr>
        <w:t xml:space="preserve"> </w:t>
      </w:r>
      <w:r w:rsidRPr="00400679">
        <w:t>(</w:t>
      </w:r>
      <w:r w:rsidRPr="00400679">
        <w:rPr>
          <w:spacing w:val="1"/>
        </w:rPr>
        <w:t>сток</w:t>
      </w:r>
      <w:r w:rsidRPr="00400679">
        <w:t>)</w:t>
      </w:r>
      <w:r w:rsidRPr="00400679">
        <w:rPr>
          <w:spacing w:val="6"/>
        </w:rPr>
        <w:t xml:space="preserve"> </w:t>
      </w:r>
      <w:r w:rsidRPr="00400679">
        <w:t xml:space="preserve">в </w:t>
      </w:r>
      <w:r w:rsidRPr="00400679">
        <w:rPr>
          <w:spacing w:val="1"/>
        </w:rPr>
        <w:t>ориентиров</w:t>
      </w:r>
      <w:r w:rsidRPr="00400679">
        <w:t>а</w:t>
      </w:r>
      <w:r w:rsidRPr="00400679">
        <w:rPr>
          <w:spacing w:val="1"/>
        </w:rPr>
        <w:t>нно</w:t>
      </w:r>
      <w:r w:rsidRPr="00400679">
        <w:t>м</w:t>
      </w:r>
      <w:r w:rsidRPr="00400679">
        <w:rPr>
          <w:spacing w:val="30"/>
        </w:rPr>
        <w:t xml:space="preserve"> </w:t>
      </w:r>
      <w:r w:rsidRPr="00400679">
        <w:rPr>
          <w:spacing w:val="1"/>
        </w:rPr>
        <w:t>графе</w:t>
      </w:r>
      <w:r w:rsidRPr="00400679">
        <w:t>.</w:t>
      </w:r>
      <w:r w:rsidRPr="00400679">
        <w:rPr>
          <w:spacing w:val="42"/>
        </w:rPr>
        <w:t xml:space="preserve"> </w:t>
      </w:r>
      <w:r w:rsidRPr="00400679">
        <w:rPr>
          <w:spacing w:val="1"/>
        </w:rPr>
        <w:t>Длин</w:t>
      </w:r>
      <w:r w:rsidRPr="00400679">
        <w:t>а</w:t>
      </w:r>
      <w:r w:rsidRPr="00400679">
        <w:rPr>
          <w:spacing w:val="42"/>
        </w:rPr>
        <w:t xml:space="preserve"> </w:t>
      </w:r>
      <w:r w:rsidRPr="00400679">
        <w:rPr>
          <w:spacing w:val="1"/>
        </w:rPr>
        <w:t>(вес</w:t>
      </w:r>
      <w:r w:rsidRPr="00400679">
        <w:t>)</w:t>
      </w:r>
      <w:r w:rsidRPr="00400679">
        <w:rPr>
          <w:spacing w:val="44"/>
        </w:rPr>
        <w:t xml:space="preserve"> </w:t>
      </w:r>
      <w:r w:rsidRPr="00400679">
        <w:rPr>
          <w:spacing w:val="1"/>
        </w:rPr>
        <w:t>ребр</w:t>
      </w:r>
      <w:r w:rsidRPr="00400679">
        <w:t>а</w:t>
      </w:r>
      <w:r w:rsidRPr="00400679">
        <w:rPr>
          <w:spacing w:val="43"/>
        </w:rPr>
        <w:t xml:space="preserve"> </w:t>
      </w:r>
      <w:r w:rsidRPr="00400679">
        <w:t>и</w:t>
      </w:r>
      <w:r w:rsidRPr="00400679">
        <w:rPr>
          <w:spacing w:val="48"/>
        </w:rPr>
        <w:t xml:space="preserve"> </w:t>
      </w:r>
      <w:r w:rsidRPr="00400679">
        <w:rPr>
          <w:spacing w:val="1"/>
        </w:rPr>
        <w:t>пути</w:t>
      </w:r>
      <w:r w:rsidRPr="00400679">
        <w:t>.</w:t>
      </w:r>
      <w:r w:rsidRPr="00400679">
        <w:rPr>
          <w:spacing w:val="44"/>
        </w:rPr>
        <w:t xml:space="preserve"> </w:t>
      </w:r>
      <w:r w:rsidRPr="00400679">
        <w:rPr>
          <w:spacing w:val="1"/>
        </w:rPr>
        <w:t>Поняти</w:t>
      </w:r>
      <w:r w:rsidRPr="00400679">
        <w:t>е</w:t>
      </w:r>
      <w:r w:rsidRPr="00400679">
        <w:rPr>
          <w:spacing w:val="40"/>
        </w:rPr>
        <w:t xml:space="preserve"> </w:t>
      </w:r>
      <w:r w:rsidRPr="00400679">
        <w:rPr>
          <w:spacing w:val="1"/>
        </w:rPr>
        <w:t>минимального пути</w:t>
      </w:r>
      <w:r w:rsidRPr="00400679">
        <w:t>.</w:t>
      </w:r>
      <w:r w:rsidRPr="00400679">
        <w:rPr>
          <w:spacing w:val="-6"/>
        </w:rPr>
        <w:t xml:space="preserve"> </w:t>
      </w:r>
      <w:r w:rsidRPr="00400679">
        <w:rPr>
          <w:spacing w:val="1"/>
        </w:rPr>
        <w:t>Матриц</w:t>
      </w:r>
      <w:r w:rsidRPr="00400679">
        <w:t>а</w:t>
      </w:r>
      <w:r w:rsidRPr="00400679">
        <w:rPr>
          <w:spacing w:val="-11"/>
        </w:rPr>
        <w:t xml:space="preserve"> </w:t>
      </w:r>
      <w:r w:rsidRPr="00400679">
        <w:rPr>
          <w:spacing w:val="1"/>
        </w:rPr>
        <w:t>смежност</w:t>
      </w:r>
      <w:r w:rsidRPr="00400679">
        <w:t>и</w:t>
      </w:r>
      <w:r w:rsidRPr="00400679">
        <w:rPr>
          <w:spacing w:val="-12"/>
        </w:rPr>
        <w:t xml:space="preserve"> </w:t>
      </w:r>
      <w:r w:rsidRPr="00400679">
        <w:rPr>
          <w:spacing w:val="1"/>
        </w:rPr>
        <w:t>граф</w:t>
      </w:r>
      <w:r w:rsidRPr="00400679">
        <w:t>а</w:t>
      </w:r>
      <w:r w:rsidRPr="00400679">
        <w:rPr>
          <w:spacing w:val="-7"/>
        </w:rPr>
        <w:t xml:space="preserve"> </w:t>
      </w:r>
      <w:r w:rsidRPr="00400679">
        <w:rPr>
          <w:spacing w:val="1"/>
        </w:rPr>
        <w:t>(</w:t>
      </w:r>
      <w:r w:rsidRPr="00400679">
        <w:t>с</w:t>
      </w:r>
      <w:r w:rsidRPr="00400679">
        <w:rPr>
          <w:spacing w:val="-2"/>
        </w:rPr>
        <w:t xml:space="preserve"> </w:t>
      </w:r>
      <w:r w:rsidRPr="00400679">
        <w:rPr>
          <w:spacing w:val="1"/>
        </w:rPr>
        <w:t>длинам</w:t>
      </w:r>
      <w:r w:rsidRPr="00400679">
        <w:t>и</w:t>
      </w:r>
      <w:r w:rsidRPr="00400679">
        <w:rPr>
          <w:spacing w:val="-9"/>
        </w:rPr>
        <w:t xml:space="preserve"> </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2"/>
        </w:rPr>
        <w:t xml:space="preserve"> </w:t>
      </w:r>
      <w:r w:rsidRPr="00400679">
        <w:rPr>
          <w:spacing w:val="1"/>
        </w:rPr>
        <w:t>Корень</w:t>
      </w:r>
      <w:r w:rsidRPr="00400679">
        <w:t>,</w:t>
      </w:r>
      <w:r w:rsidRPr="00400679">
        <w:rPr>
          <w:spacing w:val="12"/>
        </w:rPr>
        <w:t xml:space="preserve"> </w:t>
      </w:r>
      <w:r w:rsidRPr="00400679">
        <w:rPr>
          <w:spacing w:val="1"/>
        </w:rPr>
        <w:t>лист</w:t>
      </w:r>
      <w:r w:rsidRPr="00400679">
        <w:t>,</w:t>
      </w:r>
      <w:r w:rsidRPr="00400679">
        <w:rPr>
          <w:spacing w:val="15"/>
        </w:rPr>
        <w:t xml:space="preserve"> </w:t>
      </w:r>
      <w:r w:rsidRPr="00400679">
        <w:rPr>
          <w:spacing w:val="1"/>
        </w:rPr>
        <w:t>вершин</w:t>
      </w:r>
      <w:r w:rsidRPr="00400679">
        <w:t>а</w:t>
      </w:r>
      <w:r w:rsidRPr="00400679">
        <w:rPr>
          <w:spacing w:val="11"/>
        </w:rPr>
        <w:t xml:space="preserve"> </w:t>
      </w:r>
      <w:r w:rsidRPr="00400679">
        <w:rPr>
          <w:spacing w:val="1"/>
        </w:rPr>
        <w:t>(узел)</w:t>
      </w:r>
      <w:r w:rsidRPr="00400679">
        <w:t>.</w:t>
      </w:r>
      <w:r w:rsidRPr="00400679">
        <w:rPr>
          <w:spacing w:val="14"/>
        </w:rPr>
        <w:t xml:space="preserve"> </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5"/>
        </w:rPr>
        <w:t xml:space="preserve"> </w:t>
      </w:r>
      <w:r w:rsidRPr="00400679">
        <w:rPr>
          <w:spacing w:val="1"/>
        </w:rPr>
        <w:t>Поддерево</w:t>
      </w:r>
      <w:r w:rsidRPr="00400679">
        <w:t>.</w:t>
      </w:r>
      <w:r w:rsidRPr="00400679">
        <w:rPr>
          <w:spacing w:val="3"/>
        </w:rPr>
        <w:t xml:space="preserve"> </w:t>
      </w:r>
      <w:r w:rsidRPr="00400679">
        <w:rPr>
          <w:spacing w:val="1"/>
        </w:rPr>
        <w:t>Высот</w:t>
      </w:r>
      <w:r w:rsidRPr="00400679">
        <w:t>а</w:t>
      </w:r>
      <w:r w:rsidRPr="00400679">
        <w:rPr>
          <w:spacing w:val="8"/>
        </w:rPr>
        <w:t xml:space="preserve"> </w:t>
      </w:r>
      <w:r w:rsidRPr="00400679">
        <w:rPr>
          <w:spacing w:val="1"/>
        </w:rPr>
        <w:t>дерева</w:t>
      </w:r>
      <w:r w:rsidRPr="00400679">
        <w:t>.</w:t>
      </w:r>
      <w:r w:rsidRPr="00400679">
        <w:rPr>
          <w:spacing w:val="8"/>
        </w:rPr>
        <w:t xml:space="preserve"> </w:t>
      </w:r>
      <w:r w:rsidRPr="00400679">
        <w:rPr>
          <w:i/>
          <w:spacing w:val="1"/>
        </w:rPr>
        <w:t>Бинарно</w:t>
      </w:r>
      <w:r w:rsidRPr="00400679">
        <w:rPr>
          <w:i/>
        </w:rPr>
        <w:t>е</w:t>
      </w:r>
      <w:r w:rsidRPr="00400679">
        <w:rPr>
          <w:i/>
          <w:spacing w:val="5"/>
        </w:rPr>
        <w:t xml:space="preserve"> </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20"/>
        </w:rPr>
        <w:t xml:space="preserve"> </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w:t>
      </w:r>
      <w:r w:rsidRPr="00400679">
        <w:rPr>
          <w:b/>
          <w:bCs/>
          <w:spacing w:val="-14"/>
        </w:rPr>
        <w:t xml:space="preserve"> </w:t>
      </w:r>
      <w:r w:rsidRPr="00400679">
        <w:rPr>
          <w:b/>
          <w:bCs/>
        </w:rPr>
        <w:t>и</w:t>
      </w:r>
      <w:r w:rsidRPr="00400679">
        <w:rPr>
          <w:b/>
          <w:bCs/>
          <w:spacing w:val="-1"/>
        </w:rPr>
        <w:t xml:space="preserve"> </w:t>
      </w:r>
      <w:r w:rsidRPr="00400679">
        <w:rPr>
          <w:b/>
          <w:bCs/>
          <w:spacing w:val="1"/>
        </w:rPr>
        <w:t>элемент</w:t>
      </w:r>
      <w:r w:rsidRPr="00400679">
        <w:rPr>
          <w:b/>
          <w:bCs/>
        </w:rPr>
        <w:t>ы</w:t>
      </w:r>
      <w:r w:rsidRPr="00400679">
        <w:rPr>
          <w:b/>
          <w:bCs/>
          <w:spacing w:val="-11"/>
        </w:rPr>
        <w:t xml:space="preserve"> </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w:t>
      </w:r>
      <w:r w:rsidRPr="00400679">
        <w:rPr>
          <w:b/>
          <w:bCs/>
          <w:spacing w:val="-8"/>
        </w:rPr>
        <w:t xml:space="preserve"> </w:t>
      </w:r>
      <w:r w:rsidRPr="00400679">
        <w:rPr>
          <w:b/>
          <w:bCs/>
        </w:rPr>
        <w:t>и</w:t>
      </w:r>
      <w:r w:rsidRPr="00400679">
        <w:rPr>
          <w:b/>
          <w:bCs/>
          <w:spacing w:val="7"/>
        </w:rPr>
        <w:t xml:space="preserve"> </w:t>
      </w:r>
      <w:r w:rsidRPr="00400679">
        <w:rPr>
          <w:b/>
          <w:bCs/>
          <w:spacing w:val="5"/>
        </w:rPr>
        <w:t>алгоритмы</w:t>
      </w:r>
      <w:r w:rsidRPr="00400679">
        <w:rPr>
          <w:b/>
          <w:bCs/>
        </w:rPr>
        <w:t>.</w:t>
      </w:r>
      <w:r w:rsidRPr="00400679">
        <w:rPr>
          <w:b/>
          <w:bCs/>
          <w:spacing w:val="-7"/>
        </w:rPr>
        <w:t xml:space="preserve"> </w:t>
      </w:r>
      <w:r w:rsidRPr="00400679">
        <w:rPr>
          <w:b/>
          <w:bCs/>
          <w:spacing w:val="5"/>
        </w:rPr>
        <w:t>Управлени</w:t>
      </w:r>
      <w:r w:rsidRPr="00400679">
        <w:rPr>
          <w:b/>
          <w:bCs/>
        </w:rPr>
        <w:t>е</w:t>
      </w:r>
      <w:r w:rsidRPr="00400679">
        <w:rPr>
          <w:b/>
          <w:bCs/>
          <w:spacing w:val="-6"/>
        </w:rPr>
        <w:t xml:space="preserve"> </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t>Исполнители</w:t>
      </w:r>
      <w:r w:rsidRPr="00400679">
        <w:t xml:space="preserve">. </w:t>
      </w:r>
      <w:r w:rsidRPr="00400679">
        <w:rPr>
          <w:spacing w:val="1"/>
        </w:rPr>
        <w:t>Состояния</w:t>
      </w:r>
      <w:r w:rsidRPr="00400679">
        <w:t>,</w:t>
      </w:r>
      <w:r w:rsidRPr="00400679">
        <w:rPr>
          <w:spacing w:val="3"/>
        </w:rPr>
        <w:t xml:space="preserve"> </w:t>
      </w:r>
      <w:r w:rsidRPr="00400679">
        <w:rPr>
          <w:spacing w:val="1"/>
        </w:rPr>
        <w:t>во</w:t>
      </w:r>
      <w:r w:rsidRPr="00400679">
        <w:t>з</w:t>
      </w:r>
      <w:r w:rsidRPr="00400679">
        <w:rPr>
          <w:spacing w:val="1"/>
        </w:rPr>
        <w:t>можны</w:t>
      </w:r>
      <w:r w:rsidRPr="00400679">
        <w:t>е</w:t>
      </w:r>
      <w:r w:rsidRPr="00400679">
        <w:rPr>
          <w:spacing w:val="3"/>
        </w:rPr>
        <w:t xml:space="preserve"> </w:t>
      </w:r>
      <w:r w:rsidRPr="00400679">
        <w:rPr>
          <w:spacing w:val="1"/>
        </w:rPr>
        <w:t>обстановк</w:t>
      </w:r>
      <w:r w:rsidRPr="00400679">
        <w:t>и</w:t>
      </w:r>
      <w:r w:rsidRPr="00400679">
        <w:rPr>
          <w:spacing w:val="3"/>
        </w:rPr>
        <w:t xml:space="preserve"> </w:t>
      </w:r>
      <w:r w:rsidRPr="00400679">
        <w:t>и</w:t>
      </w:r>
      <w:r w:rsidRPr="00400679">
        <w:rPr>
          <w:spacing w:val="15"/>
        </w:rPr>
        <w:t xml:space="preserve"> </w:t>
      </w:r>
      <w:r w:rsidRPr="00400679">
        <w:rPr>
          <w:spacing w:val="1"/>
        </w:rPr>
        <w:t>систем</w:t>
      </w:r>
      <w:r w:rsidRPr="00400679">
        <w:t>а</w:t>
      </w:r>
      <w:r w:rsidRPr="00400679">
        <w:rPr>
          <w:spacing w:val="7"/>
        </w:rPr>
        <w:t xml:space="preserve"> </w:t>
      </w:r>
      <w:r w:rsidRPr="00400679">
        <w:rPr>
          <w:spacing w:val="1"/>
        </w:rPr>
        <w:t>команд исполни</w:t>
      </w:r>
      <w:r w:rsidRPr="00400679">
        <w:t>т</w:t>
      </w:r>
      <w:r w:rsidRPr="00400679">
        <w:rPr>
          <w:spacing w:val="1"/>
        </w:rPr>
        <w:t>еля</w:t>
      </w:r>
      <w:r w:rsidRPr="00400679">
        <w:t>;</w:t>
      </w:r>
      <w:r w:rsidRPr="00400679">
        <w:rPr>
          <w:spacing w:val="6"/>
        </w:rPr>
        <w:t xml:space="preserve"> </w:t>
      </w:r>
      <w:r w:rsidRPr="00400679">
        <w:rPr>
          <w:spacing w:val="1"/>
        </w:rPr>
        <w:t>команды-приказ</w:t>
      </w:r>
      <w:r w:rsidRPr="00400679">
        <w:t>ы</w:t>
      </w:r>
      <w:r w:rsidRPr="00400679">
        <w:rPr>
          <w:spacing w:val="2"/>
        </w:rPr>
        <w:t xml:space="preserve"> </w:t>
      </w:r>
      <w:r w:rsidRPr="00400679">
        <w:t>и</w:t>
      </w:r>
      <w:r w:rsidRPr="00400679">
        <w:rPr>
          <w:spacing w:val="21"/>
        </w:rPr>
        <w:t xml:space="preserve"> </w:t>
      </w:r>
      <w:r w:rsidRPr="00400679">
        <w:rPr>
          <w:spacing w:val="1"/>
        </w:rPr>
        <w:t>команды-запросы</w:t>
      </w:r>
      <w:r w:rsidRPr="00400679">
        <w:t xml:space="preserve">; </w:t>
      </w:r>
      <w:r w:rsidRPr="00400679">
        <w:rPr>
          <w:spacing w:val="1"/>
        </w:rPr>
        <w:t>отка</w:t>
      </w:r>
      <w:r w:rsidRPr="00400679">
        <w:t>з</w:t>
      </w:r>
      <w:r w:rsidRPr="00400679">
        <w:rPr>
          <w:spacing w:val="16"/>
        </w:rPr>
        <w:t xml:space="preserve"> </w:t>
      </w:r>
      <w:r w:rsidRPr="00400679">
        <w:rPr>
          <w:spacing w:val="1"/>
        </w:rPr>
        <w:t>исполнителя</w:t>
      </w:r>
      <w:r w:rsidRPr="00400679">
        <w:t xml:space="preserve">. </w:t>
      </w:r>
      <w:r w:rsidRPr="00400679">
        <w:rPr>
          <w:spacing w:val="1"/>
        </w:rPr>
        <w:t>Необходимост</w:t>
      </w:r>
      <w:r w:rsidRPr="00400679">
        <w:t>ь</w:t>
      </w:r>
      <w:r w:rsidRPr="00400679">
        <w:rPr>
          <w:spacing w:val="-19"/>
        </w:rPr>
        <w:t xml:space="preserve"> </w:t>
      </w:r>
      <w:r w:rsidRPr="00400679">
        <w:rPr>
          <w:spacing w:val="1"/>
        </w:rPr>
        <w:t>формальног</w:t>
      </w:r>
      <w:r w:rsidRPr="00400679">
        <w:t>о</w:t>
      </w:r>
      <w:r w:rsidRPr="00400679">
        <w:rPr>
          <w:spacing w:val="-15"/>
        </w:rPr>
        <w:t xml:space="preserve"> </w:t>
      </w:r>
      <w:r w:rsidRPr="00400679">
        <w:rPr>
          <w:spacing w:val="1"/>
        </w:rPr>
        <w:t>описани</w:t>
      </w:r>
      <w:r w:rsidRPr="00400679">
        <w:t>я</w:t>
      </w:r>
      <w:r w:rsidRPr="00400679">
        <w:rPr>
          <w:spacing w:val="-11"/>
        </w:rPr>
        <w:t xml:space="preserve"> </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5"/>
        </w:rPr>
        <w:t xml:space="preserve"> </w:t>
      </w:r>
      <w:r w:rsidRPr="00400679">
        <w:rPr>
          <w:spacing w:val="1"/>
        </w:rPr>
        <w:t>ка</w:t>
      </w:r>
      <w:r w:rsidRPr="00400679">
        <w:t>к</w:t>
      </w:r>
      <w:r w:rsidRPr="00400679">
        <w:rPr>
          <w:spacing w:val="12"/>
        </w:rPr>
        <w:t xml:space="preserve"> </w:t>
      </w:r>
      <w:r w:rsidRPr="00400679">
        <w:rPr>
          <w:spacing w:val="1"/>
        </w:rPr>
        <w:t>пла</w:t>
      </w:r>
      <w:r w:rsidRPr="00400679">
        <w:t>н</w:t>
      </w:r>
      <w:r w:rsidRPr="00400679">
        <w:rPr>
          <w:spacing w:val="11"/>
        </w:rPr>
        <w:t xml:space="preserve"> </w:t>
      </w:r>
      <w:r w:rsidRPr="00400679">
        <w:rPr>
          <w:spacing w:val="1"/>
        </w:rPr>
        <w:t>управлени</w:t>
      </w:r>
      <w:r w:rsidRPr="00400679">
        <w:t>я</w:t>
      </w:r>
      <w:r w:rsidRPr="00400679">
        <w:rPr>
          <w:spacing w:val="2"/>
        </w:rPr>
        <w:t xml:space="preserve"> </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2"/>
        </w:rPr>
        <w:t xml:space="preserve"> </w:t>
      </w:r>
      <w:r w:rsidRPr="00400679">
        <w:rPr>
          <w:spacing w:val="1"/>
        </w:rPr>
        <w:t>язы</w:t>
      </w:r>
      <w:r w:rsidRPr="00400679">
        <w:t>к</w:t>
      </w:r>
      <w:r w:rsidRPr="00400679">
        <w:rPr>
          <w:spacing w:val="18"/>
        </w:rPr>
        <w:t xml:space="preserve"> </w:t>
      </w:r>
      <w:r w:rsidRPr="00400679">
        <w:rPr>
          <w:spacing w:val="1"/>
        </w:rPr>
        <w:t>(язы</w:t>
      </w:r>
      <w:r w:rsidRPr="00400679">
        <w:t>к</w:t>
      </w:r>
      <w:r w:rsidRPr="00400679">
        <w:rPr>
          <w:spacing w:val="17"/>
        </w:rPr>
        <w:t xml:space="preserve"> </w:t>
      </w:r>
      <w:r w:rsidRPr="00400679">
        <w:rPr>
          <w:spacing w:val="1"/>
        </w:rPr>
        <w:t>программирования</w:t>
      </w:r>
      <w:r w:rsidRPr="00400679">
        <w:t>) –</w:t>
      </w:r>
      <w:r w:rsidRPr="00400679">
        <w:rPr>
          <w:spacing w:val="22"/>
        </w:rPr>
        <w:t xml:space="preserve"> </w:t>
      </w:r>
      <w:r w:rsidRPr="00400679">
        <w:rPr>
          <w:spacing w:val="1"/>
        </w:rPr>
        <w:t>формальны</w:t>
      </w:r>
      <w:r w:rsidRPr="00400679">
        <w:t>й</w:t>
      </w:r>
      <w:r w:rsidRPr="00400679">
        <w:rPr>
          <w:spacing w:val="9"/>
        </w:rPr>
        <w:t xml:space="preserve"> </w:t>
      </w:r>
      <w:r w:rsidRPr="00400679">
        <w:rPr>
          <w:spacing w:val="1"/>
        </w:rPr>
        <w:t>язы</w:t>
      </w:r>
      <w:r w:rsidRPr="00400679">
        <w:t>к</w:t>
      </w:r>
      <w:r w:rsidRPr="00400679">
        <w:rPr>
          <w:spacing w:val="18"/>
        </w:rPr>
        <w:t xml:space="preserve"> </w:t>
      </w:r>
      <w:r w:rsidRPr="00400679">
        <w:rPr>
          <w:spacing w:val="1"/>
        </w:rPr>
        <w:t>дл</w:t>
      </w:r>
      <w:r w:rsidRPr="00400679">
        <w:t xml:space="preserve">я </w:t>
      </w:r>
      <w:r w:rsidRPr="00400679">
        <w:rPr>
          <w:spacing w:val="1"/>
        </w:rPr>
        <w:t>запис</w:t>
      </w:r>
      <w:r w:rsidRPr="00400679">
        <w:t>и</w:t>
      </w:r>
      <w:r w:rsidRPr="00400679">
        <w:rPr>
          <w:spacing w:val="6"/>
        </w:rPr>
        <w:t xml:space="preserve"> </w:t>
      </w:r>
      <w:r w:rsidRPr="00400679">
        <w:rPr>
          <w:spacing w:val="1"/>
        </w:rPr>
        <w:t>алгоритмов</w:t>
      </w:r>
      <w:r w:rsidRPr="00400679">
        <w:t xml:space="preserve">. </w:t>
      </w:r>
      <w:r w:rsidRPr="00400679">
        <w:rPr>
          <w:spacing w:val="1"/>
        </w:rPr>
        <w:t>Программ</w:t>
      </w:r>
      <w:r w:rsidRPr="00400679">
        <w:t>а</w:t>
      </w:r>
      <w:r w:rsidRPr="00400679">
        <w:rPr>
          <w:spacing w:val="1"/>
        </w:rPr>
        <w:t xml:space="preserve"> </w:t>
      </w:r>
      <w:r w:rsidRPr="00400679">
        <w:t>–</w:t>
      </w:r>
      <w:r w:rsidRPr="00400679">
        <w:rPr>
          <w:spacing w:val="13"/>
        </w:rPr>
        <w:t xml:space="preserve"> </w:t>
      </w:r>
      <w:r w:rsidRPr="00400679">
        <w:rPr>
          <w:spacing w:val="1"/>
        </w:rPr>
        <w:t>запис</w:t>
      </w:r>
      <w:r w:rsidRPr="00400679">
        <w:t>ь</w:t>
      </w:r>
      <w:r w:rsidRPr="00400679">
        <w:rPr>
          <w:spacing w:val="7"/>
        </w:rPr>
        <w:t xml:space="preserve"> </w:t>
      </w:r>
      <w:r w:rsidRPr="00400679">
        <w:rPr>
          <w:spacing w:val="1"/>
        </w:rPr>
        <w:t>алгоритм</w:t>
      </w:r>
      <w:r w:rsidRPr="00400679">
        <w:t>а</w:t>
      </w:r>
      <w:r w:rsidRPr="00400679">
        <w:rPr>
          <w:spacing w:val="2"/>
        </w:rPr>
        <w:t xml:space="preserve"> </w:t>
      </w:r>
      <w:r w:rsidRPr="00400679">
        <w:rPr>
          <w:spacing w:val="1"/>
        </w:rPr>
        <w:t>н</w:t>
      </w:r>
      <w:r w:rsidRPr="00400679">
        <w:t>а</w:t>
      </w:r>
      <w:r w:rsidRPr="00400679">
        <w:rPr>
          <w:spacing w:val="12"/>
        </w:rPr>
        <w:t xml:space="preserve"> </w:t>
      </w:r>
      <w:r w:rsidRPr="00400679">
        <w:rPr>
          <w:spacing w:val="1"/>
        </w:rPr>
        <w:t>конкретно</w:t>
      </w:r>
      <w:r w:rsidRPr="00400679">
        <w:t xml:space="preserve">м </w:t>
      </w:r>
      <w:r w:rsidRPr="00400679">
        <w:rPr>
          <w:spacing w:val="1"/>
        </w:rPr>
        <w:t>алгоритмическо</w:t>
      </w:r>
      <w:r w:rsidRPr="00400679">
        <w:t>м</w:t>
      </w:r>
      <w:r w:rsidRPr="00400679">
        <w:rPr>
          <w:spacing w:val="-13"/>
        </w:rPr>
        <w:t xml:space="preserve"> </w:t>
      </w:r>
      <w:r w:rsidRPr="00400679">
        <w:rPr>
          <w:spacing w:val="1"/>
        </w:rPr>
        <w:t>языке</w:t>
      </w:r>
      <w:r w:rsidRPr="00400679">
        <w:t xml:space="preserve">. </w:t>
      </w:r>
      <w:r w:rsidRPr="00400679">
        <w:rPr>
          <w:spacing w:val="1"/>
        </w:rPr>
        <w:t>Компьюте</w:t>
      </w:r>
      <w:r w:rsidRPr="00400679">
        <w:t>р</w:t>
      </w:r>
      <w:r w:rsidRPr="00400679">
        <w:rPr>
          <w:spacing w:val="-6"/>
        </w:rPr>
        <w:t xml:space="preserve"> </w:t>
      </w:r>
      <w:r w:rsidRPr="00400679">
        <w:t>–</w:t>
      </w:r>
      <w:r w:rsidRPr="00400679">
        <w:rPr>
          <w:spacing w:val="7"/>
        </w:rPr>
        <w:t xml:space="preserve"> </w:t>
      </w:r>
      <w:r w:rsidRPr="00400679">
        <w:rPr>
          <w:spacing w:val="1"/>
        </w:rPr>
        <w:t>автоматическо</w:t>
      </w:r>
      <w:r w:rsidRPr="00400679">
        <w:t>е</w:t>
      </w:r>
      <w:r w:rsidRPr="00400679">
        <w:rPr>
          <w:spacing w:val="-11"/>
        </w:rPr>
        <w:t xml:space="preserve"> </w:t>
      </w:r>
      <w:r w:rsidRPr="00400679">
        <w:rPr>
          <w:spacing w:val="1"/>
        </w:rPr>
        <w:t>устройство</w:t>
      </w:r>
      <w:r w:rsidRPr="00400679">
        <w:t>,</w:t>
      </w:r>
      <w:r w:rsidRPr="00400679">
        <w:rPr>
          <w:spacing w:val="-6"/>
        </w:rPr>
        <w:t xml:space="preserve"> </w:t>
      </w:r>
      <w:r w:rsidRPr="00400679">
        <w:rPr>
          <w:spacing w:val="1"/>
        </w:rPr>
        <w:t>спосо</w:t>
      </w:r>
      <w:r w:rsidRPr="00400679">
        <w:rPr>
          <w:spacing w:val="-1"/>
        </w:rPr>
        <w:t>б</w:t>
      </w:r>
      <w:r w:rsidRPr="00400679">
        <w:rPr>
          <w:spacing w:val="1"/>
        </w:rPr>
        <w:t>ное управлят</w:t>
      </w:r>
      <w:r w:rsidRPr="00400679">
        <w:t>ь</w:t>
      </w:r>
      <w:r w:rsidRPr="00400679">
        <w:rPr>
          <w:spacing w:val="4"/>
        </w:rPr>
        <w:t xml:space="preserve"> </w:t>
      </w:r>
      <w:r w:rsidRPr="00400679">
        <w:rPr>
          <w:spacing w:val="1"/>
        </w:rPr>
        <w:t>п</w:t>
      </w:r>
      <w:r w:rsidRPr="00400679">
        <w:t>о</w:t>
      </w:r>
      <w:r w:rsidRPr="00400679">
        <w:rPr>
          <w:spacing w:val="13"/>
        </w:rPr>
        <w:t xml:space="preserve"> </w:t>
      </w:r>
      <w:r w:rsidRPr="00400679">
        <w:rPr>
          <w:spacing w:val="1"/>
        </w:rPr>
        <w:t>заране</w:t>
      </w:r>
      <w:r w:rsidRPr="00400679">
        <w:t>е</w:t>
      </w:r>
      <w:r w:rsidRPr="00400679">
        <w:rPr>
          <w:spacing w:val="7"/>
        </w:rPr>
        <w:t xml:space="preserve"> </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3"/>
        </w:rPr>
        <w:t xml:space="preserve"> </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6"/>
        </w:rPr>
        <w:t xml:space="preserve"> </w:t>
      </w:r>
      <w:r w:rsidRPr="00400679">
        <w:rPr>
          <w:spacing w:val="1"/>
        </w:rPr>
        <w:t>команды</w:t>
      </w:r>
      <w:r w:rsidRPr="00400679">
        <w:t>.</w:t>
      </w:r>
      <w:r w:rsidRPr="00400679">
        <w:rPr>
          <w:spacing w:val="14"/>
        </w:rPr>
        <w:t xml:space="preserve"> </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16"/>
        </w:rPr>
        <w:t xml:space="preserve"> </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3"/>
        </w:rPr>
        <w:t xml:space="preserve"> </w:t>
      </w:r>
      <w:r w:rsidRPr="00400679">
        <w:rPr>
          <w:spacing w:val="1"/>
        </w:rPr>
        <w:t>описания</w:t>
      </w:r>
      <w:r w:rsidRPr="00400679">
        <w:rPr>
          <w:spacing w:val="4"/>
        </w:rPr>
        <w:t xml:space="preserve"> </w:t>
      </w:r>
      <w:r w:rsidRPr="00400679">
        <w:rPr>
          <w:spacing w:val="1"/>
        </w:rPr>
        <w:t>ал</w:t>
      </w:r>
      <w:r w:rsidRPr="00400679">
        <w:t>г</w:t>
      </w:r>
      <w:r w:rsidRPr="00400679">
        <w:rPr>
          <w:spacing w:val="1"/>
        </w:rPr>
        <w:t>оритма</w:t>
      </w:r>
      <w:r w:rsidRPr="00400679">
        <w:t>,</w:t>
      </w:r>
      <w:r w:rsidRPr="00400679">
        <w:rPr>
          <w:spacing w:val="5"/>
        </w:rPr>
        <w:t xml:space="preserve"> </w:t>
      </w:r>
      <w:r w:rsidRPr="00400679">
        <w:rPr>
          <w:spacing w:val="1"/>
        </w:rPr>
        <w:t>о</w:t>
      </w:r>
      <w:r w:rsidRPr="00400679">
        <w:t>т</w:t>
      </w:r>
      <w:r w:rsidRPr="00400679">
        <w:rPr>
          <w:spacing w:val="13"/>
        </w:rPr>
        <w:t xml:space="preserve"> </w:t>
      </w:r>
      <w:r w:rsidRPr="00400679">
        <w:rPr>
          <w:spacing w:val="1"/>
        </w:rPr>
        <w:t>описани</w:t>
      </w:r>
      <w:r w:rsidRPr="00400679">
        <w:t>я</w:t>
      </w:r>
      <w:r w:rsidRPr="00400679">
        <w:rPr>
          <w:spacing w:val="4"/>
        </w:rPr>
        <w:t xml:space="preserve"> </w:t>
      </w:r>
      <w:r w:rsidRPr="00400679">
        <w:rPr>
          <w:spacing w:val="1"/>
        </w:rPr>
        <w:t>на формально</w:t>
      </w:r>
      <w:r w:rsidRPr="00400679">
        <w:t>м</w:t>
      </w:r>
      <w:r w:rsidRPr="00400679">
        <w:rPr>
          <w:spacing w:val="-14"/>
        </w:rPr>
        <w:t xml:space="preserve"> </w:t>
      </w:r>
      <w:r w:rsidRPr="00400679">
        <w:rPr>
          <w:spacing w:val="1"/>
        </w:rPr>
        <w:t>алгоритмическо</w:t>
      </w:r>
      <w:r w:rsidRPr="00400679">
        <w:t>м</w:t>
      </w:r>
      <w:r w:rsidRPr="00400679">
        <w:rPr>
          <w:spacing w:val="-20"/>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5"/>
        </w:rPr>
        <w:t xml:space="preserve"> </w:t>
      </w:r>
      <w:r w:rsidRPr="00400679">
        <w:rPr>
          <w:spacing w:val="1"/>
        </w:rPr>
        <w:t>программирования</w:t>
      </w:r>
      <w:r w:rsidRPr="00400679">
        <w:t>.</w:t>
      </w:r>
      <w:r w:rsidRPr="00400679">
        <w:rPr>
          <w:spacing w:val="3"/>
        </w:rPr>
        <w:t xml:space="preserve"> </w:t>
      </w:r>
      <w:r w:rsidRPr="00400679">
        <w:rPr>
          <w:spacing w:val="1"/>
        </w:rPr>
        <w:t>Средств</w:t>
      </w:r>
      <w:r w:rsidRPr="00400679">
        <w:t>а</w:t>
      </w:r>
      <w:r w:rsidRPr="00400679">
        <w:rPr>
          <w:spacing w:val="15"/>
        </w:rPr>
        <w:t xml:space="preserve"> </w:t>
      </w:r>
      <w:r w:rsidRPr="00400679">
        <w:rPr>
          <w:spacing w:val="1"/>
        </w:rPr>
        <w:t>создани</w:t>
      </w:r>
      <w:r w:rsidRPr="00400679">
        <w:t>я</w:t>
      </w:r>
      <w:r w:rsidRPr="00400679">
        <w:rPr>
          <w:spacing w:val="15"/>
        </w:rPr>
        <w:t xml:space="preserve"> </w:t>
      </w:r>
      <w:r w:rsidRPr="00400679">
        <w:t>и</w:t>
      </w:r>
      <w:r w:rsidRPr="00400679">
        <w:rPr>
          <w:spacing w:val="24"/>
        </w:rPr>
        <w:t xml:space="preserve"> </w:t>
      </w:r>
      <w:r w:rsidRPr="00400679">
        <w:rPr>
          <w:spacing w:val="1"/>
        </w:rPr>
        <w:t>выполнени</w:t>
      </w:r>
      <w:r w:rsidRPr="00400679">
        <w:t>я</w:t>
      </w:r>
      <w:r w:rsidRPr="00400679">
        <w:rPr>
          <w:spacing w:val="11"/>
        </w:rPr>
        <w:t xml:space="preserve"> </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11"/>
        </w:rPr>
        <w:t xml:space="preserve"> </w:t>
      </w:r>
      <w:r w:rsidRPr="00400679">
        <w:rPr>
          <w:i/>
          <w:spacing w:val="1"/>
        </w:rPr>
        <w:t>о</w:t>
      </w:r>
      <w:r w:rsidRPr="00400679">
        <w:rPr>
          <w:i/>
        </w:rPr>
        <w:t>б</w:t>
      </w:r>
      <w:r w:rsidRPr="00400679">
        <w:rPr>
          <w:i/>
          <w:spacing w:val="-3"/>
        </w:rPr>
        <w:t xml:space="preserve"> </w:t>
      </w:r>
      <w:r w:rsidRPr="00400679">
        <w:rPr>
          <w:i/>
          <w:spacing w:val="1"/>
        </w:rPr>
        <w:t>этапа</w:t>
      </w:r>
      <w:r w:rsidRPr="00400679">
        <w:rPr>
          <w:i/>
        </w:rPr>
        <w:t>х</w:t>
      </w:r>
      <w:r w:rsidRPr="00400679">
        <w:rPr>
          <w:i/>
          <w:spacing w:val="-9"/>
        </w:rPr>
        <w:t xml:space="preserve"> </w:t>
      </w:r>
      <w:r w:rsidRPr="00400679">
        <w:rPr>
          <w:i/>
          <w:spacing w:val="1"/>
        </w:rPr>
        <w:t>разработк</w:t>
      </w:r>
      <w:r w:rsidRPr="00400679">
        <w:rPr>
          <w:i/>
        </w:rPr>
        <w:t>и</w:t>
      </w:r>
      <w:r w:rsidRPr="00400679">
        <w:rPr>
          <w:i/>
          <w:spacing w:val="-13"/>
        </w:rPr>
        <w:t xml:space="preserve"> </w:t>
      </w:r>
      <w:r w:rsidRPr="00400679">
        <w:rPr>
          <w:i/>
          <w:spacing w:val="1"/>
        </w:rPr>
        <w:t>програм</w:t>
      </w:r>
      <w:r w:rsidRPr="00400679">
        <w:rPr>
          <w:i/>
        </w:rPr>
        <w:t>м</w:t>
      </w:r>
      <w:r w:rsidRPr="00400679">
        <w:rPr>
          <w:i/>
          <w:spacing w:val="-11"/>
        </w:rPr>
        <w:t xml:space="preserve"> </w:t>
      </w:r>
      <w:r w:rsidRPr="00400679">
        <w:rPr>
          <w:i/>
        </w:rPr>
        <w:t xml:space="preserve">и </w:t>
      </w:r>
      <w:r w:rsidRPr="00400679">
        <w:rPr>
          <w:i/>
          <w:spacing w:val="1"/>
        </w:rPr>
        <w:t>приема</w:t>
      </w:r>
      <w:r w:rsidRPr="00400679">
        <w:rPr>
          <w:i/>
        </w:rPr>
        <w:t>х</w:t>
      </w:r>
      <w:r w:rsidRPr="00400679">
        <w:rPr>
          <w:i/>
          <w:spacing w:val="-10"/>
        </w:rPr>
        <w:t xml:space="preserve"> </w:t>
      </w:r>
      <w:r w:rsidRPr="00400679">
        <w:rPr>
          <w:i/>
          <w:spacing w:val="1"/>
        </w:rPr>
        <w:t>отладк</w:t>
      </w:r>
      <w:r w:rsidRPr="00400679">
        <w:rPr>
          <w:i/>
        </w:rPr>
        <w:t>и</w:t>
      </w:r>
      <w:r w:rsidRPr="00400679">
        <w:rPr>
          <w:i/>
          <w:spacing w:val="-9"/>
        </w:rPr>
        <w:t xml:space="preserve"> </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4"/>
        </w:rPr>
        <w:t xml:space="preserve"> </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2"/>
        </w:rPr>
        <w:t xml:space="preserve"> </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7"/>
        </w:rPr>
        <w:t xml:space="preserve"> </w:t>
      </w:r>
      <w:r w:rsidRPr="00400679">
        <w:rPr>
          <w:spacing w:val="1"/>
        </w:rPr>
        <w:t>от цифровы</w:t>
      </w:r>
      <w:r w:rsidRPr="00400679">
        <w:t>х</w:t>
      </w:r>
      <w:r w:rsidRPr="00400679">
        <w:rPr>
          <w:spacing w:val="6"/>
        </w:rPr>
        <w:t xml:space="preserve"> </w:t>
      </w:r>
      <w:r w:rsidRPr="00400679">
        <w:rPr>
          <w:spacing w:val="1"/>
        </w:rPr>
        <w:t>датчико</w:t>
      </w:r>
      <w:r w:rsidRPr="00400679">
        <w:t>в</w:t>
      </w:r>
      <w:r w:rsidRPr="00400679">
        <w:rPr>
          <w:spacing w:val="8"/>
        </w:rPr>
        <w:t xml:space="preserve"> </w:t>
      </w:r>
      <w:r w:rsidRPr="00400679">
        <w:t>в</w:t>
      </w:r>
      <w:r w:rsidRPr="00400679">
        <w:rPr>
          <w:spacing w:val="17"/>
        </w:rPr>
        <w:t xml:space="preserve"> </w:t>
      </w:r>
      <w:r w:rsidRPr="00400679">
        <w:rPr>
          <w:spacing w:val="1"/>
        </w:rPr>
        <w:t>ход</w:t>
      </w:r>
      <w:r w:rsidRPr="00400679">
        <w:t>е</w:t>
      </w:r>
      <w:r w:rsidRPr="00400679">
        <w:rPr>
          <w:spacing w:val="13"/>
        </w:rPr>
        <w:t xml:space="preserve"> </w:t>
      </w:r>
      <w:r w:rsidRPr="00400679">
        <w:rPr>
          <w:spacing w:val="1"/>
        </w:rPr>
        <w:t>наблюдени</w:t>
      </w:r>
      <w:r w:rsidRPr="00400679">
        <w:t>й</w:t>
      </w:r>
      <w:r w:rsidRPr="00400679">
        <w:rPr>
          <w:spacing w:val="4"/>
        </w:rPr>
        <w:t xml:space="preserve"> </w:t>
      </w:r>
      <w:r w:rsidRPr="00400679">
        <w:t>и</w:t>
      </w:r>
      <w:r w:rsidRPr="00400679">
        <w:rPr>
          <w:spacing w:val="17"/>
        </w:rPr>
        <w:t xml:space="preserve"> </w:t>
      </w:r>
      <w:r w:rsidRPr="00400679">
        <w:rPr>
          <w:spacing w:val="1"/>
        </w:rPr>
        <w:t>экспериментов</w:t>
      </w:r>
      <w:r w:rsidRPr="00400679">
        <w:t>, и</w:t>
      </w:r>
      <w:r w:rsidRPr="00400679">
        <w:rPr>
          <w:spacing w:val="17"/>
        </w:rPr>
        <w:t xml:space="preserve"> </w:t>
      </w:r>
      <w:r w:rsidRPr="00400679">
        <w:rPr>
          <w:spacing w:val="1"/>
        </w:rPr>
        <w:t>управляющий реальным</w:t>
      </w:r>
      <w:r w:rsidRPr="00400679">
        <w:t>и</w:t>
      </w:r>
      <w:r w:rsidRPr="00400679">
        <w:rPr>
          <w:spacing w:val="-13"/>
        </w:rPr>
        <w:t xml:space="preserve"> </w:t>
      </w:r>
      <w:r w:rsidRPr="00400679">
        <w:rPr>
          <w:spacing w:val="1"/>
        </w:rPr>
        <w:t>(</w:t>
      </w:r>
      <w:r w:rsidRPr="00400679">
        <w:t>в</w:t>
      </w:r>
      <w:r w:rsidRPr="00400679">
        <w:rPr>
          <w:spacing w:val="-2"/>
        </w:rPr>
        <w:t xml:space="preserve"> </w:t>
      </w:r>
      <w:r w:rsidRPr="00400679">
        <w:rPr>
          <w:spacing w:val="1"/>
        </w:rPr>
        <w:t>то</w:t>
      </w:r>
      <w:r w:rsidRPr="00400679">
        <w:t>м</w:t>
      </w:r>
      <w:r w:rsidRPr="00400679">
        <w:rPr>
          <w:spacing w:val="-3"/>
        </w:rPr>
        <w:t xml:space="preserve"> </w:t>
      </w:r>
      <w:r w:rsidRPr="00400679">
        <w:rPr>
          <w:spacing w:val="1"/>
        </w:rPr>
        <w:t>числ</w:t>
      </w:r>
      <w:r w:rsidRPr="00400679">
        <w:t>е</w:t>
      </w:r>
      <w:r w:rsidRPr="00400679">
        <w:rPr>
          <w:spacing w:val="-7"/>
        </w:rPr>
        <w:t xml:space="preserve"> </w:t>
      </w:r>
      <w:r w:rsidRPr="00400679">
        <w:rPr>
          <w:spacing w:val="1"/>
        </w:rPr>
        <w:t>движущимися</w:t>
      </w:r>
      <w:r w:rsidRPr="00400679">
        <w:t>)</w:t>
      </w:r>
      <w:r w:rsidRPr="00400679">
        <w:rPr>
          <w:spacing w:val="-18"/>
        </w:rPr>
        <w:t xml:space="preserve"> </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23"/>
        </w:rPr>
        <w:t xml:space="preserve"> </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w:t>
      </w:r>
      <w:r w:rsidRPr="00400679">
        <w:rPr>
          <w:spacing w:val="-6"/>
        </w:rPr>
        <w:t xml:space="preserve"> </w:t>
      </w:r>
      <w:r w:rsidRPr="00400679">
        <w:rPr>
          <w:spacing w:val="1"/>
        </w:rPr>
        <w:t>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8"/>
        </w:rPr>
        <w:t xml:space="preserve"> </w:t>
      </w:r>
      <w:r w:rsidRPr="00400679">
        <w:rPr>
          <w:spacing w:val="1"/>
        </w:rPr>
        <w:t>нево</w:t>
      </w:r>
      <w:r w:rsidRPr="00400679">
        <w:t>з</w:t>
      </w:r>
      <w:r w:rsidRPr="00400679">
        <w:rPr>
          <w:spacing w:val="1"/>
        </w:rPr>
        <w:t>можность предусмотрет</w:t>
      </w:r>
      <w:r w:rsidRPr="00400679">
        <w:t>ь</w:t>
      </w:r>
      <w:r w:rsidRPr="00400679">
        <w:rPr>
          <w:spacing w:val="5"/>
        </w:rPr>
        <w:t xml:space="preserve"> </w:t>
      </w:r>
      <w:r w:rsidRPr="00400679">
        <w:rPr>
          <w:spacing w:val="1"/>
        </w:rPr>
        <w:t>зависимост</w:t>
      </w:r>
      <w:r w:rsidRPr="00400679">
        <w:t>ь</w:t>
      </w:r>
      <w:r w:rsidRPr="00400679">
        <w:rPr>
          <w:spacing w:val="8"/>
        </w:rPr>
        <w:t xml:space="preserve"> </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8"/>
        </w:rPr>
        <w:t xml:space="preserve"> </w:t>
      </w:r>
      <w:r w:rsidRPr="00400679">
        <w:rPr>
          <w:spacing w:val="1"/>
        </w:rPr>
        <w:t>действи</w:t>
      </w:r>
      <w:r w:rsidRPr="00400679">
        <w:t>й</w:t>
      </w:r>
      <w:r w:rsidRPr="00400679">
        <w:rPr>
          <w:spacing w:val="13"/>
        </w:rPr>
        <w:t xml:space="preserve"> </w:t>
      </w:r>
      <w:r w:rsidRPr="00400679">
        <w:rPr>
          <w:spacing w:val="1"/>
        </w:rPr>
        <w:t>от исходны</w:t>
      </w:r>
      <w:r w:rsidRPr="00400679">
        <w:t>х</w:t>
      </w:r>
      <w:r w:rsidRPr="00400679">
        <w:rPr>
          <w:spacing w:val="-11"/>
        </w:rPr>
        <w:t xml:space="preserve"> </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r w:rsidRPr="00400679">
        <w:rPr>
          <w:spacing w:val="-10"/>
        </w:rPr>
        <w:t xml:space="preserve"> </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1"/>
        </w:rPr>
        <w:t xml:space="preserve"> </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8"/>
        </w:rPr>
        <w:t xml:space="preserve"> </w:t>
      </w:r>
      <w:r w:rsidRPr="00400679">
        <w:rPr>
          <w:i/>
          <w:spacing w:val="1"/>
        </w:rPr>
        <w:t>услови</w:t>
      </w:r>
      <w:r w:rsidRPr="00400679">
        <w:rPr>
          <w:i/>
        </w:rPr>
        <w:t>я</w:t>
      </w:r>
      <w:r w:rsidRPr="00400679">
        <w:rPr>
          <w:i/>
          <w:spacing w:val="-6"/>
        </w:rPr>
        <w:t xml:space="preserve"> </w:t>
      </w:r>
      <w:r w:rsidRPr="00400679">
        <w:rPr>
          <w:i/>
          <w:spacing w:val="1"/>
        </w:rPr>
        <w:t>выполнени</w:t>
      </w:r>
      <w:r w:rsidRPr="00400679">
        <w:rPr>
          <w:i/>
        </w:rPr>
        <w:t>я</w:t>
      </w:r>
      <w:r w:rsidRPr="00400679">
        <w:rPr>
          <w:i/>
          <w:spacing w:val="-11"/>
        </w:rPr>
        <w:t xml:space="preserve"> </w:t>
      </w:r>
      <w:r w:rsidRPr="00400679">
        <w:rPr>
          <w:i/>
          <w:spacing w:val="1"/>
        </w:rPr>
        <w:t>цикл</w:t>
      </w:r>
      <w:r w:rsidRPr="00400679">
        <w:rPr>
          <w:i/>
        </w:rPr>
        <w:t>а</w:t>
      </w:r>
      <w:r w:rsidRPr="00400679">
        <w:rPr>
          <w:i/>
          <w:spacing w:val="-4"/>
        </w:rPr>
        <w:t xml:space="preserve"> </w:t>
      </w:r>
      <w:r w:rsidRPr="00400679">
        <w:rPr>
          <w:i/>
          <w:spacing w:val="1"/>
        </w:rPr>
        <w:t>д</w:t>
      </w:r>
      <w:r w:rsidRPr="00400679">
        <w:rPr>
          <w:i/>
        </w:rPr>
        <w:t xml:space="preserve">о </w:t>
      </w:r>
      <w:r w:rsidRPr="00400679">
        <w:rPr>
          <w:i/>
          <w:spacing w:val="1"/>
        </w:rPr>
        <w:t>начал</w:t>
      </w:r>
      <w:r w:rsidRPr="00400679">
        <w:rPr>
          <w:i/>
        </w:rPr>
        <w:t>а</w:t>
      </w:r>
      <w:r w:rsidRPr="00400679">
        <w:rPr>
          <w:i/>
          <w:spacing w:val="-5"/>
        </w:rPr>
        <w:t xml:space="preserve"> </w:t>
      </w:r>
      <w:r w:rsidRPr="00400679">
        <w:rPr>
          <w:i/>
          <w:spacing w:val="1"/>
        </w:rPr>
        <w:t>выполнени</w:t>
      </w:r>
      <w:r w:rsidRPr="00400679">
        <w:rPr>
          <w:i/>
        </w:rPr>
        <w:t>я</w:t>
      </w:r>
      <w:r w:rsidRPr="00400679">
        <w:rPr>
          <w:i/>
          <w:spacing w:val="-11"/>
        </w:rPr>
        <w:t xml:space="preserve"> </w:t>
      </w:r>
      <w:r w:rsidRPr="00400679">
        <w:rPr>
          <w:i/>
          <w:spacing w:val="1"/>
        </w:rPr>
        <w:t>тел</w:t>
      </w:r>
      <w:r w:rsidRPr="00400679">
        <w:rPr>
          <w:i/>
        </w:rPr>
        <w:t>а</w:t>
      </w:r>
      <w:r w:rsidRPr="00400679">
        <w:rPr>
          <w:i/>
          <w:spacing w:val="-3"/>
        </w:rPr>
        <w:t xml:space="preserve"> </w:t>
      </w:r>
      <w:r w:rsidRPr="00400679">
        <w:rPr>
          <w:i/>
          <w:spacing w:val="1"/>
        </w:rPr>
        <w:t>цик</w:t>
      </w:r>
      <w:r w:rsidRPr="00400679">
        <w:rPr>
          <w:i/>
          <w:spacing w:val="-2"/>
        </w:rPr>
        <w:t>л</w:t>
      </w:r>
      <w:r w:rsidRPr="00400679">
        <w:rPr>
          <w:i/>
        </w:rPr>
        <w:t>а</w:t>
      </w:r>
      <w:r w:rsidRPr="00400679">
        <w:rPr>
          <w:i/>
          <w:spacing w:val="-4"/>
        </w:rPr>
        <w:t xml:space="preserve"> </w:t>
      </w:r>
      <w:r w:rsidRPr="00400679">
        <w:rPr>
          <w:i/>
        </w:rPr>
        <w:t>и</w:t>
      </w:r>
      <w:r w:rsidRPr="00400679">
        <w:rPr>
          <w:i/>
          <w:spacing w:val="2"/>
        </w:rPr>
        <w:t xml:space="preserve"> </w:t>
      </w:r>
      <w:r w:rsidRPr="00400679">
        <w:rPr>
          <w:i/>
          <w:spacing w:val="1"/>
        </w:rPr>
        <w:t>после выполнени</w:t>
      </w:r>
      <w:r w:rsidRPr="00400679">
        <w:rPr>
          <w:i/>
        </w:rPr>
        <w:t>я</w:t>
      </w:r>
      <w:r w:rsidRPr="00400679">
        <w:rPr>
          <w:i/>
          <w:spacing w:val="2"/>
        </w:rPr>
        <w:t xml:space="preserve"> </w:t>
      </w:r>
      <w:r w:rsidRPr="00400679">
        <w:rPr>
          <w:i/>
          <w:spacing w:val="1"/>
        </w:rPr>
        <w:t>тел</w:t>
      </w:r>
      <w:r w:rsidRPr="00400679">
        <w:rPr>
          <w:i/>
        </w:rPr>
        <w:t>а</w:t>
      </w:r>
      <w:r w:rsidRPr="00400679">
        <w:rPr>
          <w:i/>
          <w:spacing w:val="10"/>
        </w:rPr>
        <w:t xml:space="preserve"> </w:t>
      </w:r>
      <w:r w:rsidRPr="00400679">
        <w:rPr>
          <w:i/>
          <w:spacing w:val="1"/>
        </w:rPr>
        <w:t>цикла</w:t>
      </w:r>
      <w:r w:rsidRPr="00400679">
        <w:rPr>
          <w:i/>
        </w:rPr>
        <w:t>:</w:t>
      </w:r>
      <w:r w:rsidRPr="00400679">
        <w:rPr>
          <w:i/>
          <w:spacing w:val="8"/>
        </w:rPr>
        <w:t xml:space="preserve"> </w:t>
      </w:r>
      <w:r w:rsidRPr="00400679">
        <w:rPr>
          <w:i/>
          <w:spacing w:val="1"/>
        </w:rPr>
        <w:t>постуслови</w:t>
      </w:r>
      <w:r w:rsidRPr="00400679">
        <w:rPr>
          <w:i/>
        </w:rPr>
        <w:t>е и</w:t>
      </w:r>
      <w:r w:rsidRPr="00400679">
        <w:rPr>
          <w:i/>
          <w:spacing w:val="15"/>
        </w:rPr>
        <w:t xml:space="preserve"> </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8"/>
        </w:rPr>
        <w:t xml:space="preserve"> </w:t>
      </w:r>
      <w:r w:rsidRPr="00400679">
        <w:rPr>
          <w:i/>
          <w:spacing w:val="1"/>
        </w:rPr>
        <w:t>Инвариан</w:t>
      </w:r>
      <w:r w:rsidRPr="00400679">
        <w:rPr>
          <w:i/>
        </w:rPr>
        <w:t>т</w:t>
      </w:r>
      <w:r w:rsidRPr="00400679">
        <w:rPr>
          <w:i/>
          <w:spacing w:val="2"/>
        </w:rPr>
        <w:t xml:space="preserve"> </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4"/>
        </w:rPr>
        <w:t xml:space="preserve"> </w:t>
      </w:r>
      <w:r w:rsidRPr="00400679">
        <w:rPr>
          <w:spacing w:val="1"/>
        </w:rPr>
        <w:t>алгоритмически</w:t>
      </w:r>
      <w:r w:rsidRPr="00400679">
        <w:t xml:space="preserve">х </w:t>
      </w:r>
      <w:r w:rsidRPr="00400679">
        <w:rPr>
          <w:spacing w:val="1"/>
        </w:rPr>
        <w:t>конструкци</w:t>
      </w:r>
      <w:r w:rsidRPr="00400679">
        <w:t>й</w:t>
      </w:r>
      <w:r w:rsidRPr="00400679">
        <w:rPr>
          <w:spacing w:val="6"/>
        </w:rPr>
        <w:t xml:space="preserve"> </w:t>
      </w:r>
      <w:r w:rsidRPr="00400679">
        <w:t>в</w:t>
      </w:r>
      <w:r w:rsidRPr="00400679">
        <w:rPr>
          <w:spacing w:val="19"/>
        </w:rPr>
        <w:t xml:space="preserve"> </w:t>
      </w:r>
      <w:r w:rsidRPr="00400679">
        <w:rPr>
          <w:spacing w:val="1"/>
        </w:rPr>
        <w:t>выбранно</w:t>
      </w:r>
      <w:r w:rsidRPr="00400679">
        <w:t>м</w:t>
      </w:r>
      <w:r w:rsidRPr="00400679">
        <w:rPr>
          <w:spacing w:val="8"/>
        </w:rPr>
        <w:t xml:space="preserve"> </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4"/>
        </w:rPr>
        <w:t xml:space="preserve"> </w:t>
      </w:r>
      <w:r w:rsidRPr="00400679">
        <w:rPr>
          <w:i/>
          <w:spacing w:val="1"/>
        </w:rPr>
        <w:t>запис</w:t>
      </w:r>
      <w:r w:rsidRPr="00400679">
        <w:rPr>
          <w:i/>
        </w:rPr>
        <w:t>и</w:t>
      </w:r>
      <w:r w:rsidRPr="00400679">
        <w:rPr>
          <w:i/>
          <w:spacing w:val="8"/>
        </w:rPr>
        <w:t xml:space="preserve"> </w:t>
      </w:r>
      <w:r w:rsidRPr="00400679">
        <w:rPr>
          <w:i/>
          <w:spacing w:val="1"/>
        </w:rPr>
        <w:t>коман</w:t>
      </w:r>
      <w:r w:rsidRPr="00400679">
        <w:rPr>
          <w:i/>
        </w:rPr>
        <w:t>д</w:t>
      </w:r>
      <w:r w:rsidRPr="00400679">
        <w:rPr>
          <w:i/>
          <w:spacing w:val="6"/>
        </w:rPr>
        <w:t xml:space="preserve"> </w:t>
      </w:r>
      <w:r w:rsidRPr="00400679">
        <w:rPr>
          <w:i/>
          <w:spacing w:val="1"/>
        </w:rPr>
        <w:t>ветвлени</w:t>
      </w:r>
      <w:r w:rsidRPr="00400679">
        <w:rPr>
          <w:i/>
        </w:rPr>
        <w:t>я</w:t>
      </w:r>
      <w:r w:rsidRPr="00400679">
        <w:rPr>
          <w:i/>
          <w:spacing w:val="2"/>
        </w:rPr>
        <w:t xml:space="preserve"> </w:t>
      </w:r>
      <w:r w:rsidRPr="00400679">
        <w:rPr>
          <w:i/>
        </w:rPr>
        <w:t>и</w:t>
      </w:r>
      <w:r w:rsidRPr="00400679">
        <w:rPr>
          <w:i/>
          <w:spacing w:val="14"/>
        </w:rPr>
        <w:t xml:space="preserve"> </w:t>
      </w:r>
      <w:r w:rsidRPr="00400679">
        <w:rPr>
          <w:i/>
          <w:spacing w:val="1"/>
        </w:rPr>
        <w:t>повторени</w:t>
      </w:r>
      <w:r w:rsidRPr="00400679">
        <w:rPr>
          <w:i/>
        </w:rPr>
        <w:t>я и</w:t>
      </w:r>
      <w:r w:rsidRPr="00400679">
        <w:rPr>
          <w:i/>
          <w:spacing w:val="14"/>
        </w:rPr>
        <w:t xml:space="preserve"> </w:t>
      </w:r>
      <w:r w:rsidRPr="00400679">
        <w:rPr>
          <w:i/>
          <w:spacing w:val="1"/>
        </w:rPr>
        <w:t>други</w:t>
      </w:r>
      <w:r w:rsidRPr="00400679">
        <w:rPr>
          <w:i/>
        </w:rPr>
        <w:t>х</w:t>
      </w:r>
      <w:r w:rsidRPr="00400679">
        <w:rPr>
          <w:i/>
          <w:spacing w:val="7"/>
        </w:rPr>
        <w:t xml:space="preserve"> </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2"/>
        </w:rPr>
        <w:t xml:space="preserve"> </w:t>
      </w:r>
      <w:r w:rsidRPr="00400679">
        <w:rPr>
          <w:i/>
          <w:spacing w:val="1"/>
        </w:rPr>
        <w:t>ал</w:t>
      </w:r>
      <w:r w:rsidRPr="00400679">
        <w:rPr>
          <w:i/>
        </w:rPr>
        <w:t>г</w:t>
      </w:r>
      <w:r w:rsidRPr="00400679">
        <w:rPr>
          <w:i/>
          <w:spacing w:val="1"/>
        </w:rPr>
        <w:t>оритмически</w:t>
      </w:r>
      <w:r w:rsidRPr="00400679">
        <w:rPr>
          <w:i/>
        </w:rPr>
        <w:t>х</w:t>
      </w:r>
      <w:r w:rsidRPr="00400679">
        <w:rPr>
          <w:i/>
          <w:spacing w:val="-21"/>
        </w:rPr>
        <w:t xml:space="preserve"> </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w:t>
      </w:r>
      <w:r w:rsidRPr="00400679">
        <w:rPr>
          <w:b/>
          <w:bCs/>
          <w:spacing w:val="-15"/>
        </w:rPr>
        <w:t xml:space="preserve"> </w:t>
      </w:r>
      <w:r w:rsidRPr="00400679">
        <w:rPr>
          <w:b/>
          <w:bCs/>
        </w:rPr>
        <w:t>и</w:t>
      </w:r>
      <w:r w:rsidRPr="00400679">
        <w:rPr>
          <w:b/>
          <w:bCs/>
          <w:spacing w:val="-1"/>
        </w:rPr>
        <w:t xml:space="preserve"> </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0"/>
        </w:rPr>
        <w:t xml:space="preserve"> </w:t>
      </w:r>
      <w:r w:rsidRPr="00400679">
        <w:rPr>
          <w:spacing w:val="1"/>
        </w:rPr>
        <w:t>присваивания</w:t>
      </w:r>
      <w:r w:rsidRPr="00400679">
        <w:t>.</w:t>
      </w:r>
      <w:r w:rsidRPr="00400679">
        <w:rPr>
          <w:spacing w:val="-17"/>
        </w:rPr>
        <w:t xml:space="preserve"> </w:t>
      </w:r>
      <w:r w:rsidRPr="00400679">
        <w:rPr>
          <w:i/>
          <w:spacing w:val="1"/>
        </w:rPr>
        <w:t>Представлени</w:t>
      </w:r>
      <w:r w:rsidRPr="00400679">
        <w:rPr>
          <w:i/>
        </w:rPr>
        <w:t>е</w:t>
      </w:r>
      <w:r w:rsidRPr="00400679">
        <w:rPr>
          <w:i/>
          <w:spacing w:val="-18"/>
        </w:rPr>
        <w:t xml:space="preserve"> </w:t>
      </w:r>
      <w:r w:rsidRPr="00400679">
        <w:rPr>
          <w:i/>
        </w:rPr>
        <w:t xml:space="preserve">о </w:t>
      </w:r>
      <w:r w:rsidRPr="00400679">
        <w:rPr>
          <w:i/>
          <w:spacing w:val="1"/>
        </w:rPr>
        <w:t>структура</w:t>
      </w:r>
      <w:r w:rsidRPr="00400679">
        <w:rPr>
          <w:i/>
        </w:rPr>
        <w:t>х</w:t>
      </w:r>
      <w:r w:rsidRPr="00400679">
        <w:rPr>
          <w:i/>
          <w:spacing w:val="-15"/>
        </w:rPr>
        <w:t xml:space="preserve"> </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w:t>
      </w:r>
      <w:r w:rsidRPr="00400679">
        <w:rPr>
          <w:spacing w:val="12"/>
        </w:rPr>
        <w:t xml:space="preserve"> </w:t>
      </w:r>
      <w:r w:rsidRPr="00400679">
        <w:t>и</w:t>
      </w:r>
      <w:r w:rsidRPr="00400679">
        <w:rPr>
          <w:spacing w:val="15"/>
        </w:rPr>
        <w:t xml:space="preserve"> </w:t>
      </w:r>
      <w:r w:rsidRPr="00400679">
        <w:t>з</w:t>
      </w:r>
      <w:r w:rsidRPr="00400679">
        <w:rPr>
          <w:spacing w:val="1"/>
        </w:rPr>
        <w:t>начение</w:t>
      </w:r>
      <w:r w:rsidRPr="00400679">
        <w:t>.</w:t>
      </w:r>
      <w:r w:rsidRPr="00400679">
        <w:rPr>
          <w:spacing w:val="5"/>
        </w:rPr>
        <w:t xml:space="preserve"> </w:t>
      </w:r>
      <w:r w:rsidRPr="00400679">
        <w:rPr>
          <w:spacing w:val="1"/>
        </w:rPr>
        <w:t>Тип</w:t>
      </w:r>
      <w:r w:rsidRPr="00400679">
        <w:t>ы</w:t>
      </w:r>
      <w:r w:rsidRPr="00400679">
        <w:rPr>
          <w:spacing w:val="11"/>
        </w:rPr>
        <w:t xml:space="preserve"> переменных</w:t>
      </w:r>
      <w:r w:rsidRPr="00400679">
        <w:t>:</w:t>
      </w:r>
      <w:r w:rsidRPr="00400679">
        <w:rPr>
          <w:spacing w:val="6"/>
        </w:rPr>
        <w:t xml:space="preserve"> </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3"/>
        </w:rPr>
        <w:t xml:space="preserve"> </w:t>
      </w:r>
      <w:r w:rsidRPr="00400679">
        <w:rPr>
          <w:i/>
          <w:spacing w:val="1"/>
        </w:rPr>
        <w:t>строковые</w:t>
      </w:r>
      <w:r w:rsidRPr="00400679">
        <w:rPr>
          <w:i/>
        </w:rPr>
        <w:t>,</w:t>
      </w:r>
      <w:r w:rsidRPr="00400679">
        <w:rPr>
          <w:i/>
          <w:spacing w:val="5"/>
        </w:rPr>
        <w:t xml:space="preserve"> </w:t>
      </w:r>
      <w:r w:rsidRPr="00400679">
        <w:rPr>
          <w:i/>
          <w:spacing w:val="1"/>
        </w:rPr>
        <w:t>логич</w:t>
      </w:r>
      <w:r w:rsidRPr="00400679">
        <w:rPr>
          <w:i/>
        </w:rPr>
        <w:t>е</w:t>
      </w:r>
      <w:r w:rsidRPr="00400679">
        <w:rPr>
          <w:i/>
          <w:spacing w:val="1"/>
        </w:rPr>
        <w:t>ские</w:t>
      </w:r>
      <w:r w:rsidRPr="00400679">
        <w:t>.</w:t>
      </w:r>
      <w:r w:rsidRPr="00400679">
        <w:rPr>
          <w:spacing w:val="4"/>
        </w:rPr>
        <w:t xml:space="preserve"> </w:t>
      </w:r>
      <w:r w:rsidRPr="00400679">
        <w:rPr>
          <w:spacing w:val="1"/>
        </w:rPr>
        <w:t>Табличны</w:t>
      </w:r>
      <w:r w:rsidRPr="00400679">
        <w:t>е</w:t>
      </w:r>
      <w:r w:rsidRPr="00400679">
        <w:rPr>
          <w:spacing w:val="4"/>
        </w:rPr>
        <w:t xml:space="preserve"> </w:t>
      </w:r>
      <w:r w:rsidRPr="00400679">
        <w:rPr>
          <w:spacing w:val="1"/>
        </w:rPr>
        <w:t>величины (массивы)</w:t>
      </w:r>
      <w:r w:rsidRPr="00400679">
        <w:t>.</w:t>
      </w:r>
      <w:r w:rsidRPr="00400679">
        <w:rPr>
          <w:spacing w:val="-13"/>
        </w:rPr>
        <w:t xml:space="preserve"> </w:t>
      </w:r>
      <w:r w:rsidRPr="00400679">
        <w:t xml:space="preserve">Одномерные массивы. </w:t>
      </w:r>
      <w:r w:rsidRPr="00400679">
        <w:rPr>
          <w:i/>
        </w:rPr>
        <w:t>Двумерные массивы.</w:t>
      </w:r>
      <w:r w:rsidRPr="00400679">
        <w:rPr>
          <w:spacing w:val="1"/>
        </w:rPr>
        <w:t xml:space="preserve"> </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0"/>
        </w:rPr>
        <w:t xml:space="preserve"> </w:t>
      </w:r>
      <w:r w:rsidRPr="00400679">
        <w:rPr>
          <w:spacing w:val="1"/>
        </w:rPr>
        <w:t>зада</w:t>
      </w:r>
      <w:r w:rsidRPr="00400679">
        <w:t>ч</w:t>
      </w:r>
      <w:r w:rsidRPr="00400679">
        <w:rPr>
          <w:spacing w:val="-6"/>
        </w:rPr>
        <w:t xml:space="preserve"> </w:t>
      </w:r>
      <w:r w:rsidRPr="00400679">
        <w:rPr>
          <w:spacing w:val="1"/>
        </w:rPr>
        <w:t>обработк</w:t>
      </w:r>
      <w:r w:rsidRPr="00400679">
        <w:t>и</w:t>
      </w:r>
      <w:r w:rsidRPr="00400679">
        <w:rPr>
          <w:spacing w:val="-11"/>
        </w:rPr>
        <w:t xml:space="preserve"> </w:t>
      </w:r>
      <w:r w:rsidRPr="00400679">
        <w:rPr>
          <w:spacing w:val="1"/>
        </w:rPr>
        <w:t>данных</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t xml:space="preserve"> </w:t>
      </w:r>
      <w:r w:rsidRPr="00400679">
        <w:rPr>
          <w:spacing w:val="1"/>
          <w:w w:val="99"/>
        </w:rPr>
        <w:t>трех</w:t>
      </w:r>
      <w:r w:rsidRPr="00400679">
        <w:rPr>
          <w:w w:val="99"/>
        </w:rPr>
        <w:t xml:space="preserve">, </w:t>
      </w:r>
      <w:r w:rsidRPr="00400679">
        <w:rPr>
          <w:spacing w:val="1"/>
        </w:rPr>
        <w:t>четыре</w:t>
      </w:r>
      <w:r w:rsidRPr="00400679">
        <w:t>х</w:t>
      </w:r>
      <w:r w:rsidRPr="00400679">
        <w:rPr>
          <w:spacing w:val="-9"/>
        </w:rPr>
        <w:t xml:space="preserve"> </w:t>
      </w:r>
      <w:r w:rsidRPr="00400679">
        <w:rPr>
          <w:spacing w:val="1"/>
        </w:rPr>
        <w:t>данны</w:t>
      </w:r>
      <w:r w:rsidRPr="00400679">
        <w:t>х</w:t>
      </w:r>
      <w:r w:rsidRPr="00400679">
        <w:rPr>
          <w:spacing w:val="-8"/>
        </w:rPr>
        <w:t xml:space="preserve"> </w:t>
      </w:r>
      <w:r w:rsidRPr="00400679">
        <w:rPr>
          <w:spacing w:val="1"/>
          <w:w w:val="99"/>
        </w:rPr>
        <w:t>чисел</w:t>
      </w:r>
      <w:r w:rsidRPr="00400679">
        <w:rPr>
          <w:w w:val="99"/>
        </w:rPr>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все</w:t>
      </w:r>
      <w:r w:rsidRPr="00400679">
        <w:t>х</w:t>
      </w:r>
      <w:r w:rsidRPr="00400679">
        <w:rPr>
          <w:spacing w:val="-4"/>
        </w:rPr>
        <w:t xml:space="preserve"> </w:t>
      </w:r>
      <w:r w:rsidRPr="00400679">
        <w:rPr>
          <w:spacing w:val="1"/>
        </w:rPr>
        <w:t>корне</w:t>
      </w:r>
      <w:r w:rsidRPr="00400679">
        <w:t>й</w:t>
      </w:r>
      <w:r w:rsidRPr="00400679">
        <w:rPr>
          <w:spacing w:val="-7"/>
        </w:rPr>
        <w:t xml:space="preserve"> </w:t>
      </w:r>
      <w:r w:rsidRPr="00400679">
        <w:rPr>
          <w:spacing w:val="1"/>
        </w:rPr>
        <w:t>заданно</w:t>
      </w:r>
      <w:r w:rsidRPr="00400679">
        <w:t>го</w:t>
      </w:r>
      <w:r w:rsidRPr="00400679">
        <w:rPr>
          <w:spacing w:val="-11"/>
        </w:rPr>
        <w:t xml:space="preserve"> </w:t>
      </w:r>
      <w:r w:rsidRPr="00400679">
        <w:rPr>
          <w:spacing w:val="1"/>
        </w:rPr>
        <w:t>квадратног</w:t>
      </w:r>
      <w:r w:rsidRPr="00400679">
        <w:t>о</w:t>
      </w:r>
      <w:r w:rsidRPr="00400679">
        <w:rPr>
          <w:spacing w:val="-14"/>
        </w:rPr>
        <w:t xml:space="preserve"> </w:t>
      </w:r>
      <w:r w:rsidRPr="00400679">
        <w:rPr>
          <w:spacing w:val="1"/>
        </w:rPr>
        <w:t>уравнения</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заполнени</w:t>
      </w:r>
      <w:r w:rsidRPr="00400679">
        <w:t>е</w:t>
      </w:r>
      <w:r w:rsidRPr="00400679">
        <w:rPr>
          <w:spacing w:val="25"/>
        </w:rPr>
        <w:t xml:space="preserve"> </w:t>
      </w:r>
      <w:r w:rsidRPr="00400679">
        <w:rPr>
          <w:spacing w:val="1"/>
        </w:rPr>
        <w:t>числовог</w:t>
      </w:r>
      <w:r w:rsidRPr="00400679">
        <w:t>о</w:t>
      </w:r>
      <w:r w:rsidRPr="00400679">
        <w:rPr>
          <w:spacing w:val="27"/>
        </w:rPr>
        <w:t xml:space="preserve"> </w:t>
      </w:r>
      <w:r w:rsidRPr="00400679">
        <w:rPr>
          <w:spacing w:val="1"/>
        </w:rPr>
        <w:t>массив</w:t>
      </w:r>
      <w:r w:rsidRPr="00400679">
        <w:t>а</w:t>
      </w:r>
      <w:r w:rsidRPr="00400679">
        <w:rPr>
          <w:spacing w:val="29"/>
        </w:rPr>
        <w:t xml:space="preserve"> </w:t>
      </w:r>
      <w:r w:rsidRPr="00400679">
        <w:t>в</w:t>
      </w:r>
      <w:r w:rsidRPr="00400679">
        <w:rPr>
          <w:spacing w:val="38"/>
        </w:rPr>
        <w:t xml:space="preserve"> </w:t>
      </w:r>
      <w:r w:rsidRPr="00400679">
        <w:rPr>
          <w:spacing w:val="1"/>
        </w:rPr>
        <w:t>соответстви</w:t>
      </w:r>
      <w:r w:rsidRPr="00400679">
        <w:t>и</w:t>
      </w:r>
      <w:r w:rsidRPr="00400679">
        <w:rPr>
          <w:spacing w:val="23"/>
        </w:rPr>
        <w:t xml:space="preserve"> </w:t>
      </w:r>
      <w:r w:rsidRPr="00400679">
        <w:t>с</w:t>
      </w:r>
      <w:r w:rsidRPr="00400679">
        <w:rPr>
          <w:spacing w:val="38"/>
        </w:rPr>
        <w:t xml:space="preserve"> </w:t>
      </w:r>
      <w:r w:rsidRPr="00400679">
        <w:rPr>
          <w:spacing w:val="1"/>
        </w:rPr>
        <w:t>формуло</w:t>
      </w:r>
      <w:r w:rsidRPr="00400679">
        <w:t>й</w:t>
      </w:r>
      <w:r w:rsidRPr="00400679">
        <w:rPr>
          <w:spacing w:val="27"/>
        </w:rPr>
        <w:t xml:space="preserve"> </w:t>
      </w:r>
      <w:r w:rsidRPr="00400679">
        <w:rPr>
          <w:spacing w:val="1"/>
        </w:rPr>
        <w:t>ил</w:t>
      </w:r>
      <w:r w:rsidRPr="00400679">
        <w:t xml:space="preserve">и </w:t>
      </w:r>
      <w:r w:rsidRPr="00400679">
        <w:rPr>
          <w:spacing w:val="1"/>
        </w:rPr>
        <w:t>путем</w:t>
      </w:r>
      <w:r w:rsidRPr="00400679">
        <w:rPr>
          <w:spacing w:val="-7"/>
        </w:rPr>
        <w:t xml:space="preserve"> </w:t>
      </w:r>
      <w:r w:rsidRPr="00400679">
        <w:rPr>
          <w:spacing w:val="1"/>
        </w:rPr>
        <w:t>ввод</w:t>
      </w:r>
      <w:r w:rsidRPr="00400679">
        <w:t>а</w:t>
      </w:r>
      <w:r w:rsidRPr="00400679">
        <w:rPr>
          <w:spacing w:val="-7"/>
        </w:rPr>
        <w:t xml:space="preserve"> </w:t>
      </w:r>
      <w:r w:rsidRPr="00400679">
        <w:rPr>
          <w:spacing w:val="1"/>
        </w:rPr>
        <w:t>чисел</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23"/>
        </w:rPr>
        <w:t xml:space="preserve"> </w:t>
      </w:r>
      <w:r w:rsidRPr="00400679">
        <w:rPr>
          <w:spacing w:val="1"/>
        </w:rPr>
        <w:t>ил</w:t>
      </w:r>
      <w:r w:rsidRPr="00400679">
        <w:t>и</w:t>
      </w:r>
      <w:r w:rsidRPr="00400679">
        <w:rPr>
          <w:spacing w:val="-3"/>
        </w:rPr>
        <w:t xml:space="preserve"> </w:t>
      </w:r>
      <w:r w:rsidRPr="00400679">
        <w:rPr>
          <w:spacing w:val="1"/>
        </w:rPr>
        <w:t>массива</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минимальног</w:t>
      </w:r>
      <w:r w:rsidRPr="00400679">
        <w:t>о</w:t>
      </w:r>
      <w:r w:rsidRPr="00400679">
        <w:rPr>
          <w:spacing w:val="-16"/>
        </w:rPr>
        <w:t xml:space="preserve"> </w:t>
      </w:r>
      <w:r w:rsidRPr="00400679">
        <w:rPr>
          <w:spacing w:val="1"/>
        </w:rPr>
        <w:t>(максимального</w:t>
      </w:r>
      <w:r w:rsidRPr="00400679">
        <w:t>)</w:t>
      </w:r>
      <w:r w:rsidRPr="00400679">
        <w:rPr>
          <w:spacing w:val="-20"/>
        </w:rPr>
        <w:t xml:space="preserve"> </w:t>
      </w:r>
      <w:r w:rsidRPr="00400679">
        <w:rPr>
          <w:spacing w:val="1"/>
        </w:rPr>
        <w:t>элемент</w:t>
      </w:r>
      <w:r w:rsidRPr="00400679">
        <w:t>а</w:t>
      </w:r>
      <w:r w:rsidRPr="00400679">
        <w:rPr>
          <w:spacing w:val="-11"/>
        </w:rPr>
        <w:t xml:space="preserve"> </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6"/>
        </w:rPr>
        <w:t xml:space="preserve"> </w:t>
      </w:r>
      <w:r w:rsidRPr="00400679">
        <w:rPr>
          <w:spacing w:val="1"/>
        </w:rPr>
        <w:t>алгоритмам</w:t>
      </w:r>
      <w:r w:rsidRPr="00400679">
        <w:t>и</w:t>
      </w:r>
      <w:r w:rsidRPr="00400679">
        <w:rPr>
          <w:spacing w:val="1"/>
        </w:rPr>
        <w:t xml:space="preserve"> решени</w:t>
      </w:r>
      <w:r w:rsidRPr="00400679">
        <w:t>я</w:t>
      </w:r>
      <w:r w:rsidRPr="00400679">
        <w:rPr>
          <w:spacing w:val="8"/>
        </w:rPr>
        <w:t xml:space="preserve"> </w:t>
      </w:r>
      <w:r w:rsidRPr="00400679">
        <w:rPr>
          <w:spacing w:val="1"/>
        </w:rPr>
        <w:t>эти</w:t>
      </w:r>
      <w:r w:rsidRPr="00400679">
        <w:t>х</w:t>
      </w:r>
      <w:r w:rsidRPr="00400679">
        <w:rPr>
          <w:spacing w:val="12"/>
        </w:rPr>
        <w:t xml:space="preserve"> </w:t>
      </w:r>
      <w:r w:rsidRPr="00400679">
        <w:rPr>
          <w:spacing w:val="1"/>
        </w:rPr>
        <w:t>задач</w:t>
      </w:r>
      <w:r w:rsidRPr="00400679">
        <w:t>.</w:t>
      </w:r>
      <w:r w:rsidRPr="00400679">
        <w:rPr>
          <w:spacing w:val="10"/>
        </w:rPr>
        <w:t xml:space="preserve"> </w:t>
      </w:r>
      <w:r w:rsidRPr="00400679">
        <w:rPr>
          <w:spacing w:val="1"/>
        </w:rPr>
        <w:t>Реализаци</w:t>
      </w:r>
      <w:r w:rsidRPr="00400679">
        <w:t>и</w:t>
      </w:r>
      <w:r w:rsidRPr="00400679">
        <w:rPr>
          <w:spacing w:val="3"/>
        </w:rPr>
        <w:t xml:space="preserve"> </w:t>
      </w:r>
      <w:r w:rsidRPr="00400679">
        <w:rPr>
          <w:spacing w:val="1"/>
        </w:rPr>
        <w:t>эти</w:t>
      </w:r>
      <w:r w:rsidRPr="00400679">
        <w:t>х</w:t>
      </w:r>
      <w:r w:rsidRPr="00400679">
        <w:rPr>
          <w:spacing w:val="12"/>
        </w:rPr>
        <w:t xml:space="preserve"> </w:t>
      </w:r>
      <w:r w:rsidRPr="00400679">
        <w:rPr>
          <w:spacing w:val="1"/>
        </w:rPr>
        <w:t xml:space="preserve">алгоритмов </w:t>
      </w:r>
      <w:r w:rsidRPr="00400679">
        <w:t>в</w:t>
      </w:r>
      <w:r w:rsidRPr="00400679">
        <w:rPr>
          <w:spacing w:val="-1"/>
        </w:rPr>
        <w:t xml:space="preserve"> </w:t>
      </w:r>
      <w:r w:rsidRPr="00400679">
        <w:rPr>
          <w:spacing w:val="1"/>
        </w:rPr>
        <w:t>выбранно</w:t>
      </w:r>
      <w:r w:rsidRPr="00400679">
        <w:t>й</w:t>
      </w:r>
      <w:r w:rsidRPr="00400679">
        <w:rPr>
          <w:spacing w:val="-13"/>
        </w:rPr>
        <w:t xml:space="preserve"> </w:t>
      </w:r>
      <w:r w:rsidRPr="00400679">
        <w:rPr>
          <w:spacing w:val="1"/>
        </w:rPr>
        <w:t>сред</w:t>
      </w:r>
      <w:r w:rsidRPr="00400679">
        <w:t>е</w:t>
      </w:r>
      <w:r w:rsidRPr="00400679">
        <w:rPr>
          <w:spacing w:val="-7"/>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4"/>
        </w:rPr>
        <w:t xml:space="preserve"> </w:t>
      </w:r>
      <w:r w:rsidRPr="00400679">
        <w:rPr>
          <w:spacing w:val="1"/>
        </w:rPr>
        <w:t>алгоритмо</w:t>
      </w:r>
      <w:r w:rsidRPr="00400679">
        <w:t>в</w:t>
      </w:r>
      <w:r w:rsidRPr="00400679">
        <w:rPr>
          <w:spacing w:val="-13"/>
        </w:rPr>
        <w:t xml:space="preserve"> </w:t>
      </w:r>
      <w:r w:rsidRPr="00400679">
        <w:t xml:space="preserve">и </w:t>
      </w:r>
      <w:r w:rsidRPr="00400679">
        <w:rPr>
          <w:spacing w:val="1"/>
        </w:rPr>
        <w:t>програм</w:t>
      </w:r>
      <w:r w:rsidRPr="00400679">
        <w:t>м</w:t>
      </w:r>
      <w:r w:rsidRPr="00400679">
        <w:rPr>
          <w:spacing w:val="-11"/>
        </w:rPr>
        <w:t xml:space="preserve"> </w:t>
      </w:r>
      <w:r w:rsidRPr="00400679">
        <w:rPr>
          <w:spacing w:val="1"/>
        </w:rPr>
        <w:t>п</w:t>
      </w:r>
      <w:r w:rsidRPr="00400679">
        <w:t>о</w:t>
      </w:r>
      <w:r w:rsidRPr="00400679">
        <w:rPr>
          <w:spacing w:val="-2"/>
        </w:rPr>
        <w:t xml:space="preserve"> </w:t>
      </w:r>
      <w:r w:rsidRPr="00400679">
        <w:rPr>
          <w:spacing w:val="1"/>
        </w:rPr>
        <w:t>управлени</w:t>
      </w:r>
      <w:r w:rsidRPr="00400679">
        <w:t>ю</w:t>
      </w:r>
      <w:r w:rsidRPr="00400679">
        <w:rPr>
          <w:spacing w:val="-15"/>
        </w:rPr>
        <w:t xml:space="preserve"> </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о</w:t>
      </w:r>
      <w:r w:rsidRPr="00400679">
        <w:rPr>
          <w:i/>
          <w:spacing w:val="-14"/>
        </w:rPr>
        <w:t xml:space="preserve"> </w:t>
      </w:r>
      <w:r w:rsidRPr="00400679">
        <w:rPr>
          <w:i/>
        </w:rPr>
        <w:t xml:space="preserve">с </w:t>
      </w:r>
      <w:r w:rsidRPr="00400679">
        <w:rPr>
          <w:i/>
          <w:spacing w:val="1"/>
        </w:rPr>
        <w:t>постановкам</w:t>
      </w:r>
      <w:r w:rsidRPr="00400679">
        <w:rPr>
          <w:i/>
        </w:rPr>
        <w:t>и</w:t>
      </w:r>
      <w:r w:rsidRPr="00400679">
        <w:rPr>
          <w:i/>
          <w:spacing w:val="-16"/>
        </w:rPr>
        <w:t xml:space="preserve"> </w:t>
      </w:r>
      <w:r w:rsidRPr="00400679">
        <w:rPr>
          <w:i/>
          <w:spacing w:val="1"/>
        </w:rPr>
        <w:t>боле</w:t>
      </w:r>
      <w:r w:rsidRPr="00400679">
        <w:rPr>
          <w:i/>
        </w:rPr>
        <w:t>е</w:t>
      </w:r>
      <w:r w:rsidRPr="00400679">
        <w:rPr>
          <w:i/>
          <w:spacing w:val="-6"/>
        </w:rPr>
        <w:t xml:space="preserve"> </w:t>
      </w:r>
      <w:r w:rsidRPr="00400679">
        <w:rPr>
          <w:i/>
          <w:spacing w:val="1"/>
        </w:rPr>
        <w:t>сло</w:t>
      </w:r>
      <w:r w:rsidRPr="00400679">
        <w:rPr>
          <w:i/>
          <w:spacing w:val="2"/>
        </w:rPr>
        <w:t>ж</w:t>
      </w:r>
      <w:r w:rsidRPr="00400679">
        <w:rPr>
          <w:i/>
          <w:spacing w:val="1"/>
        </w:rPr>
        <w:t>ны</w:t>
      </w:r>
      <w:r w:rsidRPr="00400679">
        <w:rPr>
          <w:i/>
        </w:rPr>
        <w:t>х</w:t>
      </w:r>
      <w:r w:rsidRPr="00400679">
        <w:rPr>
          <w:i/>
          <w:spacing w:val="-10"/>
        </w:rPr>
        <w:t xml:space="preserve"> </w:t>
      </w:r>
      <w:r w:rsidRPr="00400679">
        <w:rPr>
          <w:i/>
          <w:spacing w:val="1"/>
        </w:rPr>
        <w:t>зада</w:t>
      </w:r>
      <w:r w:rsidRPr="00400679">
        <w:rPr>
          <w:i/>
        </w:rPr>
        <w:t>ч</w:t>
      </w:r>
      <w:r w:rsidRPr="00400679">
        <w:rPr>
          <w:i/>
          <w:spacing w:val="-6"/>
        </w:rPr>
        <w:t xml:space="preserve"> </w:t>
      </w:r>
      <w:r w:rsidRPr="00400679">
        <w:rPr>
          <w:i/>
          <w:spacing w:val="1"/>
        </w:rPr>
        <w:t>обработк</w:t>
      </w:r>
      <w:r w:rsidRPr="00400679">
        <w:rPr>
          <w:i/>
        </w:rPr>
        <w:t>и</w:t>
      </w:r>
      <w:r w:rsidRPr="00400679">
        <w:rPr>
          <w:i/>
          <w:spacing w:val="-12"/>
        </w:rPr>
        <w:t xml:space="preserve"> </w:t>
      </w:r>
      <w:r w:rsidRPr="00400679">
        <w:rPr>
          <w:i/>
          <w:spacing w:val="1"/>
        </w:rPr>
        <w:t>данны</w:t>
      </w:r>
      <w:r w:rsidRPr="00400679">
        <w:rPr>
          <w:i/>
        </w:rPr>
        <w:t>х</w:t>
      </w:r>
      <w:r w:rsidRPr="00400679">
        <w:rPr>
          <w:i/>
          <w:spacing w:val="-8"/>
        </w:rPr>
        <w:t xml:space="preserve"> </w:t>
      </w:r>
      <w:r w:rsidRPr="00400679">
        <w:rPr>
          <w:i/>
        </w:rPr>
        <w:t xml:space="preserve">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3"/>
        </w:rPr>
        <w:t xml:space="preserve"> </w:t>
      </w:r>
      <w:r w:rsidRPr="00400679">
        <w:rPr>
          <w:i/>
          <w:spacing w:val="1"/>
        </w:rPr>
        <w:t>решения</w:t>
      </w:r>
      <w:r w:rsidRPr="00400679">
        <w:rPr>
          <w:i/>
        </w:rPr>
        <w:t>:</w:t>
      </w:r>
      <w:r w:rsidRPr="00400679">
        <w:rPr>
          <w:i/>
          <w:spacing w:val="4"/>
        </w:rPr>
        <w:t xml:space="preserve"> </w:t>
      </w:r>
      <w:r w:rsidRPr="00400679">
        <w:rPr>
          <w:i/>
          <w:spacing w:val="1"/>
        </w:rPr>
        <w:t>сортировк</w:t>
      </w:r>
      <w:r w:rsidRPr="00400679">
        <w:rPr>
          <w:i/>
        </w:rPr>
        <w:t>а</w:t>
      </w:r>
      <w:r w:rsidRPr="00400679">
        <w:rPr>
          <w:i/>
          <w:spacing w:val="2"/>
        </w:rPr>
        <w:t xml:space="preserve"> </w:t>
      </w:r>
      <w:r w:rsidRPr="00400679">
        <w:rPr>
          <w:i/>
          <w:spacing w:val="1"/>
        </w:rPr>
        <w:t>массива</w:t>
      </w:r>
      <w:r w:rsidRPr="00400679">
        <w:rPr>
          <w:i/>
        </w:rPr>
        <w:t>,</w:t>
      </w:r>
      <w:r w:rsidRPr="00400679">
        <w:rPr>
          <w:i/>
          <w:spacing w:val="6"/>
        </w:rPr>
        <w:t xml:space="preserve"> </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w:t>
      </w:r>
      <w:r w:rsidRPr="00400679">
        <w:rPr>
          <w:i/>
          <w:spacing w:val="9"/>
        </w:rPr>
        <w:t xml:space="preserve"> </w:t>
      </w:r>
      <w:r w:rsidRPr="00400679">
        <w:rPr>
          <w:i/>
        </w:rPr>
        <w:t>с</w:t>
      </w:r>
      <w:r w:rsidRPr="00400679">
        <w:rPr>
          <w:i/>
          <w:spacing w:val="18"/>
        </w:rPr>
        <w:t xml:space="preserve"> </w:t>
      </w:r>
      <w:r w:rsidRPr="00400679">
        <w:rPr>
          <w:i/>
          <w:spacing w:val="1"/>
        </w:rPr>
        <w:t>массивами</w:t>
      </w:r>
      <w:r w:rsidRPr="00400679">
        <w:rPr>
          <w:i/>
        </w:rPr>
        <w:t>;</w:t>
      </w:r>
      <w:r w:rsidRPr="00400679">
        <w:rPr>
          <w:i/>
          <w:spacing w:val="6"/>
        </w:rPr>
        <w:t xml:space="preserve"> </w:t>
      </w:r>
      <w:r w:rsidRPr="00400679">
        <w:rPr>
          <w:i/>
          <w:spacing w:val="1"/>
        </w:rPr>
        <w:t>обработк</w:t>
      </w:r>
      <w:r w:rsidRPr="00400679">
        <w:rPr>
          <w:i/>
        </w:rPr>
        <w:t>а</w:t>
      </w:r>
      <w:r w:rsidRPr="00400679">
        <w:rPr>
          <w:i/>
          <w:spacing w:val="7"/>
        </w:rPr>
        <w:t xml:space="preserve"> </w:t>
      </w:r>
      <w:r w:rsidRPr="00400679">
        <w:rPr>
          <w:i/>
          <w:spacing w:val="1"/>
        </w:rPr>
        <w:t>целы</w:t>
      </w:r>
      <w:r w:rsidRPr="00400679">
        <w:rPr>
          <w:i/>
        </w:rPr>
        <w:t>х</w:t>
      </w:r>
      <w:r w:rsidRPr="00400679">
        <w:rPr>
          <w:i/>
          <w:spacing w:val="13"/>
        </w:rPr>
        <w:t xml:space="preserve"> </w:t>
      </w:r>
      <w:r w:rsidRPr="00400679">
        <w:rPr>
          <w:i/>
          <w:spacing w:val="1"/>
        </w:rPr>
        <w:t>чисел</w:t>
      </w:r>
      <w:r w:rsidRPr="00400679">
        <w:rPr>
          <w:i/>
        </w:rPr>
        <w:t>,</w:t>
      </w:r>
      <w:r w:rsidRPr="00400679">
        <w:rPr>
          <w:i/>
          <w:spacing w:val="13"/>
        </w:rPr>
        <w:t xml:space="preserve"> </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и</w:t>
      </w:r>
      <w:r w:rsidRPr="00400679">
        <w:rPr>
          <w:i/>
          <w:spacing w:val="9"/>
        </w:rPr>
        <w:t xml:space="preserve"> </w:t>
      </w:r>
      <w:r w:rsidRPr="00400679">
        <w:rPr>
          <w:i/>
        </w:rPr>
        <w:t xml:space="preserve">в </w:t>
      </w:r>
      <w:r w:rsidRPr="00400679">
        <w:rPr>
          <w:i/>
          <w:spacing w:val="1"/>
        </w:rPr>
        <w:t>десятично</w:t>
      </w:r>
      <w:r w:rsidRPr="00400679">
        <w:rPr>
          <w:i/>
        </w:rPr>
        <w:t>й</w:t>
      </w:r>
      <w:r w:rsidRPr="00400679">
        <w:rPr>
          <w:i/>
          <w:spacing w:val="1"/>
        </w:rPr>
        <w:t xml:space="preserve"> </w:t>
      </w:r>
      <w:r w:rsidRPr="00400679">
        <w:rPr>
          <w:i/>
        </w:rPr>
        <w:t>и</w:t>
      </w:r>
      <w:r w:rsidRPr="00400679">
        <w:rPr>
          <w:i/>
          <w:spacing w:val="13"/>
        </w:rPr>
        <w:t xml:space="preserve"> </w:t>
      </w:r>
      <w:r w:rsidRPr="00400679">
        <w:rPr>
          <w:i/>
          <w:spacing w:val="1"/>
        </w:rPr>
        <w:t>двоично</w:t>
      </w:r>
      <w:r w:rsidRPr="00400679">
        <w:rPr>
          <w:i/>
        </w:rPr>
        <w:t>й</w:t>
      </w:r>
      <w:r w:rsidRPr="00400679">
        <w:rPr>
          <w:i/>
          <w:spacing w:val="4"/>
        </w:rPr>
        <w:t xml:space="preserve"> </w:t>
      </w:r>
      <w:r w:rsidRPr="00400679">
        <w:rPr>
          <w:i/>
          <w:spacing w:val="1"/>
        </w:rPr>
        <w:t>система</w:t>
      </w:r>
      <w:r w:rsidRPr="00400679">
        <w:rPr>
          <w:i/>
        </w:rPr>
        <w:t>х</w:t>
      </w:r>
      <w:r w:rsidRPr="00400679">
        <w:rPr>
          <w:i/>
          <w:spacing w:val="3"/>
        </w:rPr>
        <w:t xml:space="preserve"> </w:t>
      </w:r>
      <w:r w:rsidRPr="00400679">
        <w:rPr>
          <w:i/>
          <w:spacing w:val="1"/>
        </w:rPr>
        <w:t>счисления</w:t>
      </w:r>
      <w:r w:rsidRPr="00400679">
        <w:rPr>
          <w:i/>
        </w:rPr>
        <w:t>,</w:t>
      </w:r>
      <w:r w:rsidRPr="00400679">
        <w:rPr>
          <w:i/>
          <w:spacing w:val="2"/>
        </w:rPr>
        <w:t xml:space="preserve"> </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9"/>
        </w:rPr>
        <w:t xml:space="preserve"> </w:t>
      </w:r>
      <w:r w:rsidRPr="00400679">
        <w:rPr>
          <w:i/>
          <w:spacing w:val="1"/>
        </w:rPr>
        <w:t>делител</w:t>
      </w:r>
      <w:r w:rsidRPr="00400679">
        <w:rPr>
          <w:i/>
        </w:rPr>
        <w:t>я</w:t>
      </w:r>
      <w:r w:rsidRPr="00400679">
        <w:rPr>
          <w:i/>
          <w:spacing w:val="-11"/>
        </w:rPr>
        <w:t xml:space="preserve"> </w:t>
      </w:r>
      <w:r w:rsidRPr="00400679">
        <w:rPr>
          <w:i/>
          <w:spacing w:val="1"/>
        </w:rPr>
        <w:t>(ал</w:t>
      </w:r>
      <w:r w:rsidRPr="00400679">
        <w:rPr>
          <w:i/>
        </w:rPr>
        <w:t>г</w:t>
      </w:r>
      <w:r w:rsidRPr="00400679">
        <w:rPr>
          <w:i/>
          <w:spacing w:val="1"/>
        </w:rPr>
        <w:t>орит</w:t>
      </w:r>
      <w:r w:rsidRPr="00400679">
        <w:rPr>
          <w:i/>
        </w:rPr>
        <w:t>м</w:t>
      </w:r>
      <w:r w:rsidRPr="00400679">
        <w:rPr>
          <w:i/>
          <w:spacing w:val="-12"/>
        </w:rPr>
        <w:t xml:space="preserve"> </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4"/>
        </w:rPr>
        <w:t xml:space="preserve"> </w:t>
      </w:r>
      <w:r w:rsidRPr="00400679">
        <w:rPr>
          <w:spacing w:val="1"/>
        </w:rPr>
        <w:t>о</w:t>
      </w:r>
      <w:r w:rsidRPr="00400679">
        <w:t>б</w:t>
      </w:r>
      <w:r w:rsidRPr="00400679">
        <w:rPr>
          <w:spacing w:val="12"/>
        </w:rPr>
        <w:t xml:space="preserve"> </w:t>
      </w:r>
      <w:r w:rsidRPr="00400679">
        <w:rPr>
          <w:spacing w:val="1"/>
        </w:rPr>
        <w:t>этапа</w:t>
      </w:r>
      <w:r w:rsidRPr="00400679">
        <w:t>х</w:t>
      </w:r>
      <w:r w:rsidRPr="00400679">
        <w:rPr>
          <w:spacing w:val="7"/>
        </w:rPr>
        <w:t xml:space="preserve"> </w:t>
      </w:r>
      <w:r w:rsidRPr="00400679">
        <w:rPr>
          <w:spacing w:val="1"/>
        </w:rPr>
        <w:t>разработк</w:t>
      </w:r>
      <w:r w:rsidRPr="00400679">
        <w:t>и</w:t>
      </w:r>
      <w:r w:rsidRPr="00400679">
        <w:rPr>
          <w:spacing w:val="1"/>
        </w:rPr>
        <w:t xml:space="preserve"> программ</w:t>
      </w:r>
      <w:r w:rsidRPr="00400679">
        <w:t>:</w:t>
      </w:r>
      <w:r w:rsidRPr="00400679">
        <w:rPr>
          <w:spacing w:val="2"/>
        </w:rPr>
        <w:t xml:space="preserve"> </w:t>
      </w:r>
      <w:r w:rsidRPr="00400679">
        <w:rPr>
          <w:spacing w:val="1"/>
        </w:rPr>
        <w:t>составлени</w:t>
      </w:r>
      <w:r w:rsidRPr="00400679">
        <w:t xml:space="preserve">е </w:t>
      </w:r>
      <w:r w:rsidRPr="00400679">
        <w:rPr>
          <w:spacing w:val="1"/>
        </w:rPr>
        <w:t>требовани</w:t>
      </w:r>
      <w:r w:rsidRPr="00400679">
        <w:t>й</w:t>
      </w:r>
      <w:r w:rsidRPr="00400679">
        <w:rPr>
          <w:spacing w:val="1"/>
        </w:rPr>
        <w:t xml:space="preserve"> </w:t>
      </w:r>
      <w:r w:rsidRPr="00400679">
        <w:t xml:space="preserve">к </w:t>
      </w:r>
      <w:r w:rsidRPr="00400679">
        <w:rPr>
          <w:spacing w:val="1"/>
        </w:rPr>
        <w:t>программе</w:t>
      </w:r>
      <w:r w:rsidRPr="00400679">
        <w:t xml:space="preserve">, </w:t>
      </w:r>
      <w:r w:rsidRPr="00400679">
        <w:rPr>
          <w:spacing w:val="1"/>
        </w:rPr>
        <w:t>выбо</w:t>
      </w:r>
      <w:r w:rsidRPr="00400679">
        <w:t>р</w:t>
      </w:r>
      <w:r w:rsidRPr="00400679">
        <w:rPr>
          <w:spacing w:val="6"/>
        </w:rPr>
        <w:t xml:space="preserve"> </w:t>
      </w:r>
      <w:r w:rsidRPr="00400679">
        <w:rPr>
          <w:spacing w:val="1"/>
        </w:rPr>
        <w:t>алгоритм</w:t>
      </w:r>
      <w:r w:rsidRPr="00400679">
        <w:t>а</w:t>
      </w:r>
      <w:r w:rsidRPr="00400679">
        <w:rPr>
          <w:spacing w:val="1"/>
        </w:rPr>
        <w:t xml:space="preserve"> </w:t>
      </w:r>
      <w:r w:rsidRPr="00400679">
        <w:t>и</w:t>
      </w:r>
      <w:r w:rsidRPr="00400679">
        <w:rPr>
          <w:spacing w:val="12"/>
        </w:rPr>
        <w:t xml:space="preserve"> </w:t>
      </w:r>
      <w:r w:rsidRPr="00400679">
        <w:rPr>
          <w:spacing w:val="1"/>
        </w:rPr>
        <w:t>ег</w:t>
      </w:r>
      <w:r w:rsidRPr="00400679">
        <w:t>о</w:t>
      </w:r>
      <w:r w:rsidRPr="00400679">
        <w:rPr>
          <w:spacing w:val="10"/>
        </w:rPr>
        <w:t xml:space="preserve"> </w:t>
      </w:r>
      <w:r w:rsidRPr="00400679">
        <w:rPr>
          <w:spacing w:val="1"/>
        </w:rPr>
        <w:t>реали</w:t>
      </w:r>
      <w:r w:rsidRPr="00400679">
        <w:t>з</w:t>
      </w:r>
      <w:r w:rsidRPr="00400679">
        <w:rPr>
          <w:spacing w:val="1"/>
        </w:rPr>
        <w:t>аци</w:t>
      </w:r>
      <w:r w:rsidRPr="00400679">
        <w:t>я в</w:t>
      </w:r>
      <w:r w:rsidRPr="00400679">
        <w:rPr>
          <w:spacing w:val="12"/>
        </w:rPr>
        <w:t xml:space="preserve"> </w:t>
      </w:r>
      <w:r w:rsidRPr="00400679">
        <w:rPr>
          <w:spacing w:val="1"/>
        </w:rPr>
        <w:t>вид</w:t>
      </w:r>
      <w:r w:rsidRPr="00400679">
        <w:t>е</w:t>
      </w:r>
      <w:r w:rsidRPr="00400679">
        <w:rPr>
          <w:spacing w:val="8"/>
        </w:rPr>
        <w:t xml:space="preserve"> </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8"/>
        </w:rPr>
        <w:t xml:space="preserve"> </w:t>
      </w:r>
      <w:r w:rsidRPr="00400679">
        <w:rPr>
          <w:spacing w:val="1"/>
        </w:rPr>
        <w:t>алгоритмическо</w:t>
      </w:r>
      <w:r w:rsidRPr="00400679">
        <w:t xml:space="preserve">м </w:t>
      </w:r>
      <w:r w:rsidRPr="00400679">
        <w:rPr>
          <w:spacing w:val="1"/>
        </w:rPr>
        <w:t>языке</w:t>
      </w:r>
      <w:r w:rsidRPr="00400679">
        <w:t>,</w:t>
      </w:r>
      <w:r w:rsidRPr="00400679">
        <w:rPr>
          <w:spacing w:val="12"/>
        </w:rPr>
        <w:t xml:space="preserve"> </w:t>
      </w:r>
      <w:r w:rsidRPr="00400679">
        <w:rPr>
          <w:spacing w:val="1"/>
        </w:rPr>
        <w:t>отладк</w:t>
      </w:r>
      <w:r w:rsidRPr="00400679">
        <w:t>а</w:t>
      </w:r>
      <w:r w:rsidRPr="00400679">
        <w:rPr>
          <w:spacing w:val="11"/>
        </w:rPr>
        <w:t xml:space="preserve"> </w:t>
      </w:r>
      <w:r w:rsidRPr="00400679">
        <w:rPr>
          <w:spacing w:val="1"/>
        </w:rPr>
        <w:t>прогр</w:t>
      </w:r>
      <w:r w:rsidRPr="00400679">
        <w:t>а</w:t>
      </w:r>
      <w:r w:rsidRPr="00400679">
        <w:rPr>
          <w:spacing w:val="1"/>
        </w:rPr>
        <w:t>мм</w:t>
      </w:r>
      <w:r w:rsidRPr="00400679">
        <w:t>ы</w:t>
      </w:r>
      <w:r w:rsidRPr="00400679">
        <w:rPr>
          <w:spacing w:val="7"/>
        </w:rPr>
        <w:t xml:space="preserve"> </w:t>
      </w:r>
      <w:r w:rsidRPr="00400679">
        <w:t>с</w:t>
      </w:r>
      <w:r w:rsidRPr="00400679">
        <w:rPr>
          <w:spacing w:val="19"/>
        </w:rPr>
        <w:t xml:space="preserve"> </w:t>
      </w:r>
      <w:r w:rsidRPr="00400679">
        <w:rPr>
          <w:spacing w:val="1"/>
        </w:rPr>
        <w:t>помощью выбранно</w:t>
      </w:r>
      <w:r w:rsidRPr="00400679">
        <w:t>й</w:t>
      </w:r>
      <w:r w:rsidRPr="00400679">
        <w:rPr>
          <w:spacing w:val="-13"/>
        </w:rPr>
        <w:t xml:space="preserve"> </w:t>
      </w:r>
      <w:r w:rsidRPr="00400679">
        <w:rPr>
          <w:spacing w:val="1"/>
        </w:rPr>
        <w:t>систем</w:t>
      </w:r>
      <w:r w:rsidRPr="00400679">
        <w:t>ы</w:t>
      </w:r>
      <w:r w:rsidRPr="00400679">
        <w:rPr>
          <w:spacing w:val="-9"/>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23"/>
        </w:rPr>
        <w:t xml:space="preserve"> </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6"/>
        </w:rPr>
        <w:t xml:space="preserve"> </w:t>
      </w:r>
      <w:r w:rsidRPr="00400679">
        <w:rPr>
          <w:spacing w:val="1"/>
        </w:rPr>
        <w:t>диалогово</w:t>
      </w:r>
      <w:r w:rsidRPr="00400679">
        <w:t>й</w:t>
      </w:r>
      <w:r w:rsidRPr="00400679">
        <w:rPr>
          <w:spacing w:val="1"/>
        </w:rPr>
        <w:t xml:space="preserve"> отладк</w:t>
      </w:r>
      <w:r w:rsidRPr="00400679">
        <w:t>и</w:t>
      </w:r>
      <w:r w:rsidRPr="00400679">
        <w:rPr>
          <w:spacing w:val="5"/>
        </w:rPr>
        <w:t xml:space="preserve"> </w:t>
      </w:r>
      <w:r w:rsidRPr="00400679">
        <w:rPr>
          <w:spacing w:val="1"/>
        </w:rPr>
        <w:t>програм</w:t>
      </w:r>
      <w:r w:rsidRPr="00400679">
        <w:t>м</w:t>
      </w:r>
      <w:r w:rsidRPr="00400679">
        <w:rPr>
          <w:spacing w:val="3"/>
        </w:rPr>
        <w:t xml:space="preserve"> </w:t>
      </w:r>
      <w:r w:rsidRPr="00400679">
        <w:rPr>
          <w:spacing w:val="1"/>
        </w:rPr>
        <w:t>(выбо</w:t>
      </w:r>
      <w:r w:rsidRPr="00400679">
        <w:t>р</w:t>
      </w:r>
      <w:r w:rsidRPr="00400679">
        <w:rPr>
          <w:spacing w:val="7"/>
        </w:rPr>
        <w:t xml:space="preserve"> </w:t>
      </w:r>
      <w:r w:rsidRPr="00400679">
        <w:rPr>
          <w:spacing w:val="1"/>
        </w:rPr>
        <w:t>точк</w:t>
      </w:r>
      <w:r w:rsidRPr="00400679">
        <w:t xml:space="preserve">и </w:t>
      </w:r>
      <w:r w:rsidRPr="00400679">
        <w:rPr>
          <w:spacing w:val="1"/>
        </w:rPr>
        <w:t>останов</w:t>
      </w:r>
      <w:r w:rsidRPr="00400679">
        <w:t>а,</w:t>
      </w:r>
      <w:r w:rsidRPr="00400679">
        <w:rPr>
          <w:spacing w:val="2"/>
        </w:rPr>
        <w:t xml:space="preserve"> </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3"/>
        </w:rPr>
        <w:t xml:space="preserve"> </w:t>
      </w:r>
      <w:r w:rsidRPr="00400679">
        <w:rPr>
          <w:spacing w:val="1"/>
        </w:rPr>
        <w:t>значени</w:t>
      </w:r>
      <w:r w:rsidRPr="00400679">
        <w:t>й</w:t>
      </w:r>
      <w:r w:rsidRPr="00400679">
        <w:rPr>
          <w:spacing w:val="3"/>
        </w:rPr>
        <w:t xml:space="preserve"> </w:t>
      </w:r>
      <w:r w:rsidRPr="00400679">
        <w:rPr>
          <w:spacing w:val="1"/>
        </w:rPr>
        <w:t>величин</w:t>
      </w:r>
      <w:r w:rsidRPr="00400679">
        <w:t>,</w:t>
      </w:r>
      <w:r w:rsidRPr="00400679">
        <w:rPr>
          <w:spacing w:val="3"/>
        </w:rPr>
        <w:t xml:space="preserve"> </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10"/>
        </w:rPr>
        <w:t xml:space="preserve"> </w:t>
      </w:r>
      <w:r w:rsidRPr="00400679">
        <w:t>с</w:t>
      </w:r>
      <w:r w:rsidRPr="00400679">
        <w:rPr>
          <w:spacing w:val="23"/>
        </w:rPr>
        <w:t xml:space="preserve"> </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spacing w:val="12"/>
        </w:rPr>
        <w:t xml:space="preserve"> </w:t>
      </w:r>
      <w:r w:rsidRPr="00400679">
        <w:rPr>
          <w:i/>
          <w:spacing w:val="1"/>
        </w:rPr>
        <w:t>Составлени</w:t>
      </w:r>
      <w:r w:rsidRPr="00400679">
        <w:rPr>
          <w:i/>
        </w:rPr>
        <w:t>е</w:t>
      </w:r>
      <w:r w:rsidRPr="00400679">
        <w:rPr>
          <w:i/>
          <w:spacing w:val="9"/>
        </w:rPr>
        <w:t xml:space="preserve"> </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3"/>
        </w:rPr>
        <w:t xml:space="preserve"> </w:t>
      </w:r>
      <w:r w:rsidRPr="00400679">
        <w:rPr>
          <w:i/>
          <w:spacing w:val="1"/>
        </w:rPr>
        <w:t>п</w:t>
      </w:r>
      <w:r w:rsidRPr="00400679">
        <w:rPr>
          <w:i/>
        </w:rPr>
        <w:t>о</w:t>
      </w:r>
      <w:r w:rsidRPr="00400679">
        <w:rPr>
          <w:i/>
          <w:spacing w:val="-3"/>
        </w:rPr>
        <w:t xml:space="preserve"> </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9"/>
        </w:rPr>
        <w:t xml:space="preserve"> </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3"/>
        </w:rPr>
        <w:t xml:space="preserve"> </w:t>
      </w:r>
      <w:r w:rsidRPr="00400679">
        <w:rPr>
          <w:spacing w:val="1"/>
        </w:rPr>
        <w:t>вычисления</w:t>
      </w:r>
      <w:r w:rsidRPr="00400679">
        <w:t>:</w:t>
      </w:r>
      <w:r w:rsidRPr="00400679">
        <w:rPr>
          <w:spacing w:val="1"/>
        </w:rPr>
        <w:t xml:space="preserve"> количеств</w:t>
      </w:r>
      <w:r w:rsidRPr="00400679">
        <w:t>о</w:t>
      </w:r>
      <w:r w:rsidRPr="00400679">
        <w:rPr>
          <w:spacing w:val="3"/>
        </w:rPr>
        <w:t xml:space="preserve"> </w:t>
      </w:r>
      <w:r w:rsidRPr="00400679">
        <w:rPr>
          <w:spacing w:val="1"/>
        </w:rPr>
        <w:t>выполненны</w:t>
      </w:r>
      <w:r w:rsidRPr="00400679">
        <w:t xml:space="preserve">х </w:t>
      </w:r>
      <w:r w:rsidRPr="00400679">
        <w:rPr>
          <w:spacing w:val="1"/>
        </w:rPr>
        <w:t>операций</w:t>
      </w:r>
      <w:r w:rsidRPr="00400679">
        <w:t>,</w:t>
      </w:r>
      <w:r w:rsidRPr="00400679">
        <w:rPr>
          <w:spacing w:val="5"/>
        </w:rPr>
        <w:t xml:space="preserve"> </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6"/>
        </w:rPr>
        <w:t xml:space="preserve"> </w:t>
      </w:r>
      <w:r w:rsidRPr="00400679">
        <w:rPr>
          <w:spacing w:val="1"/>
        </w:rPr>
        <w:t>коротки</w:t>
      </w:r>
      <w:r w:rsidRPr="00400679">
        <w:t>х</w:t>
      </w:r>
      <w:r w:rsidRPr="00400679">
        <w:rPr>
          <w:spacing w:val="6"/>
        </w:rPr>
        <w:t xml:space="preserve"> </w:t>
      </w:r>
      <w:r w:rsidRPr="00400679">
        <w:rPr>
          <w:spacing w:val="1"/>
        </w:rPr>
        <w:t>программ</w:t>
      </w:r>
      <w:r w:rsidRPr="00400679">
        <w:t>,</w:t>
      </w:r>
      <w:r w:rsidRPr="00400679">
        <w:rPr>
          <w:spacing w:val="4"/>
        </w:rPr>
        <w:t xml:space="preserve"> </w:t>
      </w:r>
      <w:r w:rsidRPr="00400679">
        <w:rPr>
          <w:spacing w:val="1"/>
        </w:rPr>
        <w:t>выполняющи</w:t>
      </w:r>
      <w:r w:rsidRPr="00400679">
        <w:t xml:space="preserve">х </w:t>
      </w:r>
      <w:r w:rsidRPr="00400679">
        <w:rPr>
          <w:spacing w:val="1"/>
        </w:rPr>
        <w:t>мног</w:t>
      </w:r>
      <w:r w:rsidRPr="00400679">
        <w:t>о</w:t>
      </w:r>
      <w:r w:rsidRPr="00400679">
        <w:rPr>
          <w:spacing w:val="10"/>
        </w:rPr>
        <w:t xml:space="preserve"> </w:t>
      </w:r>
      <w:r w:rsidRPr="00400679">
        <w:rPr>
          <w:spacing w:val="1"/>
        </w:rPr>
        <w:t>шаго</w:t>
      </w:r>
      <w:r w:rsidRPr="00400679">
        <w:t>в</w:t>
      </w:r>
      <w:r w:rsidRPr="00400679">
        <w:rPr>
          <w:spacing w:val="10"/>
        </w:rPr>
        <w:t xml:space="preserve"> </w:t>
      </w:r>
      <w:r w:rsidRPr="00400679">
        <w:rPr>
          <w:spacing w:val="1"/>
        </w:rPr>
        <w:t>п</w:t>
      </w:r>
      <w:r w:rsidRPr="00400679">
        <w:t>о</w:t>
      </w:r>
      <w:r w:rsidRPr="00400679">
        <w:rPr>
          <w:spacing w:val="15"/>
        </w:rPr>
        <w:t xml:space="preserve"> </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6"/>
        </w:rPr>
        <w:t xml:space="preserve"> </w:t>
      </w:r>
      <w:r w:rsidRPr="00400679">
        <w:rPr>
          <w:spacing w:val="1"/>
        </w:rPr>
        <w:t>данных</w:t>
      </w:r>
      <w:r w:rsidRPr="00400679">
        <w:t>;</w:t>
      </w:r>
      <w:r w:rsidRPr="00400679">
        <w:rPr>
          <w:spacing w:val="5"/>
        </w:rPr>
        <w:t xml:space="preserve"> </w:t>
      </w:r>
      <w:r w:rsidRPr="00400679">
        <w:rPr>
          <w:spacing w:val="1"/>
        </w:rPr>
        <w:t>пример</w:t>
      </w:r>
      <w:r w:rsidRPr="00400679">
        <w:t>ы</w:t>
      </w:r>
      <w:r w:rsidRPr="00400679">
        <w:rPr>
          <w:spacing w:val="5"/>
        </w:rPr>
        <w:t xml:space="preserve"> </w:t>
      </w:r>
      <w:r w:rsidRPr="00400679">
        <w:rPr>
          <w:spacing w:val="1"/>
        </w:rPr>
        <w:t>коротки</w:t>
      </w:r>
      <w:r w:rsidRPr="00400679">
        <w:t>х</w:t>
      </w:r>
      <w:r w:rsidRPr="00400679">
        <w:rPr>
          <w:spacing w:val="3"/>
        </w:rPr>
        <w:t xml:space="preserve"> </w:t>
      </w:r>
      <w:r w:rsidRPr="00400679">
        <w:rPr>
          <w:spacing w:val="1"/>
        </w:rPr>
        <w:t>программ</w:t>
      </w:r>
      <w:r w:rsidRPr="00400679">
        <w:t>,</w:t>
      </w:r>
      <w:r w:rsidRPr="00400679">
        <w:rPr>
          <w:spacing w:val="2"/>
        </w:rPr>
        <w:t xml:space="preserve"> </w:t>
      </w:r>
      <w:r w:rsidRPr="00400679">
        <w:rPr>
          <w:spacing w:val="1"/>
        </w:rPr>
        <w:t>выполняющих обработк</w:t>
      </w:r>
      <w:r w:rsidRPr="00400679">
        <w:t>у</w:t>
      </w:r>
      <w:r w:rsidRPr="00400679">
        <w:rPr>
          <w:spacing w:val="-11"/>
        </w:rPr>
        <w:t xml:space="preserve"> </w:t>
      </w:r>
      <w:r w:rsidRPr="00400679">
        <w:rPr>
          <w:spacing w:val="1"/>
        </w:rPr>
        <w:t>большог</w:t>
      </w:r>
      <w:r w:rsidRPr="00400679">
        <w:t>о</w:t>
      </w:r>
      <w:r w:rsidRPr="00400679">
        <w:rPr>
          <w:spacing w:val="-12"/>
        </w:rPr>
        <w:t xml:space="preserve"> </w:t>
      </w:r>
      <w:r w:rsidRPr="00400679">
        <w:rPr>
          <w:spacing w:val="1"/>
        </w:rPr>
        <w:t>объем</w:t>
      </w:r>
      <w:r w:rsidRPr="00400679">
        <w:t>а</w:t>
      </w:r>
      <w:r w:rsidRPr="00400679">
        <w:rPr>
          <w:spacing w:val="-9"/>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60"/>
        </w:rPr>
        <w:t xml:space="preserve"> </w:t>
      </w:r>
      <w:r w:rsidRPr="00400679">
        <w:rPr>
          <w:spacing w:val="1"/>
        </w:rPr>
        <w:t>возможны</w:t>
      </w:r>
      <w:r w:rsidRPr="00400679">
        <w:t>х</w:t>
      </w:r>
      <w:r w:rsidRPr="00400679">
        <w:rPr>
          <w:spacing w:val="62"/>
        </w:rPr>
        <w:t xml:space="preserve"> </w:t>
      </w:r>
      <w:r w:rsidRPr="00400679">
        <w:rPr>
          <w:spacing w:val="1"/>
        </w:rPr>
        <w:t>результато</w:t>
      </w:r>
      <w:r w:rsidRPr="00400679">
        <w:t>в</w:t>
      </w:r>
      <w:r w:rsidRPr="00400679">
        <w:rPr>
          <w:spacing w:val="62"/>
        </w:rPr>
        <w:t xml:space="preserve"> </w:t>
      </w:r>
      <w:r w:rsidRPr="00400679">
        <w:rPr>
          <w:spacing w:val="1"/>
        </w:rPr>
        <w:t>работ</w:t>
      </w:r>
      <w:r w:rsidRPr="00400679">
        <w:t>ы</w:t>
      </w:r>
      <w:r w:rsidRPr="00400679">
        <w:rPr>
          <w:spacing w:val="67"/>
        </w:rPr>
        <w:t xml:space="preserve"> </w:t>
      </w:r>
      <w:r w:rsidRPr="00400679">
        <w:rPr>
          <w:spacing w:val="1"/>
        </w:rPr>
        <w:t>алгоритм</w:t>
      </w:r>
      <w:r w:rsidRPr="00400679">
        <w:t>а</w:t>
      </w:r>
      <w:r w:rsidRPr="00400679">
        <w:rPr>
          <w:spacing w:val="64"/>
        </w:rPr>
        <w:t xml:space="preserve"> </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2"/>
        </w:rPr>
        <w:t xml:space="preserve"> </w:t>
      </w:r>
      <w:r w:rsidRPr="00400679">
        <w:rPr>
          <w:spacing w:val="1"/>
        </w:rPr>
        <w:t>входны</w:t>
      </w:r>
      <w:r w:rsidRPr="00400679">
        <w:t>х</w:t>
      </w:r>
      <w:r w:rsidRPr="00400679">
        <w:rPr>
          <w:spacing w:val="5"/>
        </w:rPr>
        <w:t xml:space="preserve"> </w:t>
      </w:r>
      <w:r w:rsidRPr="00400679">
        <w:rPr>
          <w:spacing w:val="1"/>
        </w:rPr>
        <w:t>данных</w:t>
      </w:r>
      <w:r w:rsidRPr="00400679">
        <w:t>;</w:t>
      </w:r>
      <w:r w:rsidRPr="00400679">
        <w:rPr>
          <w:spacing w:val="5"/>
        </w:rPr>
        <w:t xml:space="preserve"> </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5"/>
        </w:rPr>
        <w:t xml:space="preserve"> </w:t>
      </w:r>
      <w:r w:rsidRPr="00400679">
        <w:rPr>
          <w:spacing w:val="1"/>
        </w:rPr>
        <w:t>данных</w:t>
      </w:r>
      <w:r w:rsidRPr="00400679">
        <w:t xml:space="preserve">, </w:t>
      </w:r>
      <w:r w:rsidRPr="00400679">
        <w:rPr>
          <w:spacing w:val="1"/>
        </w:rPr>
        <w:t>приводящи</w:t>
      </w:r>
      <w:r w:rsidRPr="00400679">
        <w:t>х</w:t>
      </w:r>
      <w:r w:rsidRPr="00400679">
        <w:rPr>
          <w:spacing w:val="-2"/>
        </w:rPr>
        <w:t xml:space="preserve"> </w:t>
      </w:r>
      <w:r w:rsidRPr="00400679">
        <w:t>к</w:t>
      </w:r>
      <w:r w:rsidRPr="00400679">
        <w:rPr>
          <w:spacing w:val="12"/>
        </w:rPr>
        <w:t xml:space="preserve"> </w:t>
      </w:r>
      <w:r w:rsidRPr="00400679">
        <w:rPr>
          <w:spacing w:val="1"/>
        </w:rPr>
        <w:t>данном</w:t>
      </w:r>
      <w:r w:rsidRPr="00400679">
        <w:t>у</w:t>
      </w:r>
      <w:r w:rsidRPr="00400679">
        <w:rPr>
          <w:spacing w:val="3"/>
        </w:rPr>
        <w:t xml:space="preserve"> </w:t>
      </w:r>
      <w:r w:rsidRPr="00400679">
        <w:rPr>
          <w:spacing w:val="1"/>
        </w:rPr>
        <w:t>результату</w:t>
      </w:r>
      <w:r w:rsidRPr="00400679">
        <w:t>.</w:t>
      </w:r>
      <w:r w:rsidRPr="00400679">
        <w:rPr>
          <w:spacing w:val="-1"/>
        </w:rPr>
        <w:t xml:space="preserve"> </w:t>
      </w:r>
      <w:r w:rsidRPr="00400679">
        <w:rPr>
          <w:spacing w:val="1"/>
        </w:rPr>
        <w:t>Пример</w:t>
      </w:r>
      <w:r w:rsidRPr="00400679">
        <w:t>ы</w:t>
      </w:r>
      <w:r w:rsidRPr="00400679">
        <w:rPr>
          <w:spacing w:val="2"/>
        </w:rPr>
        <w:t xml:space="preserve"> </w:t>
      </w:r>
      <w:r w:rsidRPr="00400679">
        <w:rPr>
          <w:spacing w:val="1"/>
        </w:rPr>
        <w:t>описани</w:t>
      </w:r>
      <w:r w:rsidRPr="00400679">
        <w:t>я</w:t>
      </w:r>
      <w:r w:rsidRPr="00400679">
        <w:rPr>
          <w:spacing w:val="2"/>
        </w:rPr>
        <w:t xml:space="preserve"> </w:t>
      </w:r>
      <w:r w:rsidRPr="00400679">
        <w:rPr>
          <w:spacing w:val="1"/>
        </w:rPr>
        <w:t>объекто</w:t>
      </w:r>
      <w:r w:rsidRPr="00400679">
        <w:t>в</w:t>
      </w:r>
      <w:r w:rsidRPr="00400679">
        <w:rPr>
          <w:spacing w:val="2"/>
        </w:rPr>
        <w:t xml:space="preserve"> </w:t>
      </w:r>
      <w:r w:rsidRPr="00400679">
        <w:t>и</w:t>
      </w:r>
      <w:r w:rsidRPr="00400679">
        <w:rPr>
          <w:spacing w:val="11"/>
        </w:rPr>
        <w:t xml:space="preserve"> </w:t>
      </w:r>
      <w:r w:rsidRPr="00400679">
        <w:rPr>
          <w:spacing w:val="1"/>
        </w:rPr>
        <w:t xml:space="preserve">процессов </w:t>
      </w:r>
      <w:r w:rsidRPr="00400679">
        <w:t>с</w:t>
      </w:r>
      <w:r w:rsidRPr="00400679">
        <w:rPr>
          <w:spacing w:val="17"/>
        </w:rPr>
        <w:t xml:space="preserve"> </w:t>
      </w:r>
      <w:r w:rsidRPr="00400679">
        <w:rPr>
          <w:spacing w:val="1"/>
        </w:rPr>
        <w:t>помощь</w:t>
      </w:r>
      <w:r w:rsidRPr="00400679">
        <w:t>ю</w:t>
      </w:r>
      <w:r w:rsidRPr="00400679">
        <w:rPr>
          <w:spacing w:val="7"/>
        </w:rPr>
        <w:t xml:space="preserve"> </w:t>
      </w:r>
      <w:r w:rsidRPr="00400679">
        <w:rPr>
          <w:spacing w:val="1"/>
        </w:rPr>
        <w:t>набор</w:t>
      </w:r>
      <w:r w:rsidRPr="00400679">
        <w:t>а</w:t>
      </w:r>
      <w:r w:rsidRPr="00400679">
        <w:rPr>
          <w:spacing w:val="10"/>
        </w:rPr>
        <w:t xml:space="preserve"> </w:t>
      </w:r>
      <w:r w:rsidRPr="00400679">
        <w:rPr>
          <w:spacing w:val="1"/>
        </w:rPr>
        <w:t>числовы</w:t>
      </w:r>
      <w:r w:rsidRPr="00400679">
        <w:t>х</w:t>
      </w:r>
      <w:r w:rsidRPr="00400679">
        <w:rPr>
          <w:spacing w:val="6"/>
        </w:rPr>
        <w:t xml:space="preserve"> </w:t>
      </w:r>
      <w:r w:rsidRPr="00400679">
        <w:rPr>
          <w:spacing w:val="1"/>
        </w:rPr>
        <w:t>характеристик</w:t>
      </w:r>
      <w:r w:rsidRPr="00400679">
        <w:t>, а</w:t>
      </w:r>
      <w:r w:rsidRPr="00400679">
        <w:rPr>
          <w:spacing w:val="17"/>
        </w:rPr>
        <w:t xml:space="preserve"> </w:t>
      </w:r>
      <w:r w:rsidRPr="00400679">
        <w:rPr>
          <w:spacing w:val="1"/>
        </w:rPr>
        <w:t>такж</w:t>
      </w:r>
      <w:r w:rsidRPr="00400679">
        <w:t>е</w:t>
      </w:r>
      <w:r w:rsidRPr="00400679">
        <w:rPr>
          <w:spacing w:val="11"/>
        </w:rPr>
        <w:t xml:space="preserve"> </w:t>
      </w:r>
      <w:r w:rsidRPr="00400679">
        <w:rPr>
          <w:spacing w:val="1"/>
        </w:rPr>
        <w:t>зависимосте</w:t>
      </w:r>
      <w:r w:rsidRPr="00400679">
        <w:t>й</w:t>
      </w:r>
      <w:r w:rsidRPr="00400679">
        <w:rPr>
          <w:spacing w:val="2"/>
        </w:rPr>
        <w:t xml:space="preserve"> </w:t>
      </w:r>
      <w:r w:rsidRPr="00400679">
        <w:rPr>
          <w:spacing w:val="1"/>
        </w:rPr>
        <w:t>между этим</w:t>
      </w:r>
      <w:r w:rsidRPr="00400679">
        <w:t>и</w:t>
      </w:r>
      <w:r w:rsidRPr="00400679">
        <w:rPr>
          <w:spacing w:val="-6"/>
        </w:rPr>
        <w:t xml:space="preserve"> </w:t>
      </w:r>
      <w:r w:rsidRPr="00400679">
        <w:rPr>
          <w:spacing w:val="1"/>
        </w:rPr>
        <w:t>характеристиками</w:t>
      </w:r>
      <w:r w:rsidRPr="00400679">
        <w:t>,</w:t>
      </w:r>
      <w:r w:rsidRPr="00400679">
        <w:rPr>
          <w:spacing w:val="-23"/>
        </w:rPr>
        <w:t xml:space="preserve"> </w:t>
      </w:r>
      <w:r w:rsidRPr="00400679">
        <w:rPr>
          <w:spacing w:val="1"/>
        </w:rPr>
        <w:t>выражаемым</w:t>
      </w:r>
      <w:r w:rsidRPr="00400679">
        <w:t>и</w:t>
      </w:r>
      <w:r w:rsidRPr="00400679">
        <w:rPr>
          <w:spacing w:val="-16"/>
        </w:rPr>
        <w:t xml:space="preserve"> </w:t>
      </w:r>
      <w:r w:rsidRPr="00400679">
        <w:t xml:space="preserve">с </w:t>
      </w:r>
      <w:r w:rsidRPr="00400679">
        <w:rPr>
          <w:spacing w:val="1"/>
        </w:rPr>
        <w:t>помощь</w:t>
      </w:r>
      <w:r w:rsidRPr="00400679">
        <w:t>ю</w:t>
      </w:r>
      <w:r w:rsidRPr="00400679">
        <w:rPr>
          <w:spacing w:val="-11"/>
        </w:rPr>
        <w:t xml:space="preserve"> </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w:t>
      </w:r>
      <w:r w:rsidRPr="00400679">
        <w:rPr>
          <w:i/>
        </w:rPr>
        <w:t xml:space="preserve"> </w:t>
      </w:r>
      <w:r w:rsidRPr="00400679">
        <w:rPr>
          <w:i/>
          <w:spacing w:val="1"/>
        </w:rPr>
        <w:t>сигн</w:t>
      </w:r>
      <w:r w:rsidRPr="00400679">
        <w:rPr>
          <w:i/>
        </w:rPr>
        <w:t>а</w:t>
      </w:r>
      <w:r w:rsidRPr="00400679">
        <w:rPr>
          <w:i/>
          <w:spacing w:val="1"/>
        </w:rPr>
        <w:t>л</w:t>
      </w:r>
      <w:r w:rsidRPr="00400679">
        <w:rPr>
          <w:i/>
        </w:rPr>
        <w:t>ов</w:t>
      </w:r>
      <w:r w:rsidRPr="00400679">
        <w:rPr>
          <w:i/>
          <w:spacing w:val="7"/>
        </w:rPr>
        <w:t xml:space="preserve"> </w:t>
      </w:r>
      <w:r w:rsidRPr="00400679">
        <w:rPr>
          <w:i/>
          <w:spacing w:val="1"/>
        </w:rPr>
        <w:t>от цифровы</w:t>
      </w:r>
      <w:r w:rsidRPr="00400679">
        <w:rPr>
          <w:i/>
        </w:rPr>
        <w:t>х</w:t>
      </w:r>
      <w:r w:rsidRPr="00400679">
        <w:rPr>
          <w:i/>
          <w:spacing w:val="6"/>
        </w:rPr>
        <w:t xml:space="preserve"> </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20"/>
        </w:rPr>
        <w:t xml:space="preserve"> </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9"/>
        </w:rPr>
        <w:t xml:space="preserve"> </w:t>
      </w:r>
      <w:r w:rsidRPr="00400679">
        <w:rPr>
          <w:spacing w:val="1"/>
        </w:rPr>
        <w:t>математическо</w:t>
      </w:r>
      <w:r w:rsidRPr="00400679">
        <w:t xml:space="preserve">й </w:t>
      </w:r>
      <w:r w:rsidRPr="00400679">
        <w:rPr>
          <w:spacing w:val="1"/>
        </w:rPr>
        <w:t>модели</w:t>
      </w:r>
      <w:r w:rsidRPr="00400679">
        <w:t>.</w:t>
      </w:r>
      <w:r w:rsidRPr="00400679">
        <w:rPr>
          <w:spacing w:val="10"/>
        </w:rPr>
        <w:t xml:space="preserve"> </w:t>
      </w:r>
      <w:r w:rsidRPr="00400679">
        <w:t>Задачи, решаемые с помощью математического (компьютерного) моделирования.</w:t>
      </w:r>
      <w:r w:rsidRPr="00400679">
        <w:rPr>
          <w:spacing w:val="10"/>
        </w:rPr>
        <w:t xml:space="preserve"> </w:t>
      </w:r>
      <w:r w:rsidRPr="00400679">
        <w:t xml:space="preserve">Отличие математической модели </w:t>
      </w:r>
      <w:r w:rsidRPr="00400679">
        <w:rPr>
          <w:spacing w:val="1"/>
        </w:rPr>
        <w:t>о</w:t>
      </w:r>
      <w:r w:rsidRPr="00400679">
        <w:t>т</w:t>
      </w:r>
      <w:r w:rsidRPr="00400679">
        <w:rPr>
          <w:spacing w:val="17"/>
        </w:rPr>
        <w:t xml:space="preserve"> </w:t>
      </w:r>
      <w:r w:rsidRPr="00400679">
        <w:rPr>
          <w:spacing w:val="1"/>
        </w:rPr>
        <w:t>натурно</w:t>
      </w:r>
      <w:r w:rsidRPr="00400679">
        <w:t>й</w:t>
      </w:r>
      <w:r w:rsidRPr="00400679">
        <w:rPr>
          <w:spacing w:val="8"/>
        </w:rPr>
        <w:t xml:space="preserve"> </w:t>
      </w:r>
      <w:r w:rsidRPr="00400679">
        <w:rPr>
          <w:spacing w:val="1"/>
        </w:rPr>
        <w:t>модел</w:t>
      </w:r>
      <w:r w:rsidRPr="00400679">
        <w:t>и</w:t>
      </w:r>
      <w:r w:rsidRPr="00400679">
        <w:rPr>
          <w:spacing w:val="11"/>
        </w:rPr>
        <w:t xml:space="preserve"> </w:t>
      </w:r>
      <w:r w:rsidRPr="00400679">
        <w:t>и</w:t>
      </w:r>
      <w:r w:rsidRPr="00400679">
        <w:rPr>
          <w:spacing w:val="18"/>
        </w:rPr>
        <w:t xml:space="preserve"> </w:t>
      </w:r>
      <w:r w:rsidRPr="00400679">
        <w:rPr>
          <w:spacing w:val="1"/>
        </w:rPr>
        <w:t>о</w:t>
      </w:r>
      <w:r w:rsidRPr="00400679">
        <w:t xml:space="preserve">т </w:t>
      </w:r>
      <w:r w:rsidRPr="00400679">
        <w:rPr>
          <w:spacing w:val="1"/>
        </w:rPr>
        <w:t>словесног</w:t>
      </w:r>
      <w:r w:rsidRPr="00400679">
        <w:t>о</w:t>
      </w:r>
      <w:r w:rsidRPr="00400679">
        <w:rPr>
          <w:spacing w:val="6"/>
        </w:rPr>
        <w:t xml:space="preserve"> </w:t>
      </w:r>
      <w:r w:rsidRPr="00400679">
        <w:t>(</w:t>
      </w:r>
      <w:r w:rsidRPr="00400679">
        <w:rPr>
          <w:spacing w:val="1"/>
        </w:rPr>
        <w:t>литературного</w:t>
      </w:r>
      <w:r w:rsidRPr="00400679">
        <w:t xml:space="preserve">) </w:t>
      </w:r>
      <w:r w:rsidRPr="00400679">
        <w:rPr>
          <w:spacing w:val="1"/>
        </w:rPr>
        <w:t>описани</w:t>
      </w:r>
      <w:r w:rsidRPr="00400679">
        <w:t>я</w:t>
      </w:r>
      <w:r w:rsidRPr="00400679">
        <w:rPr>
          <w:spacing w:val="8"/>
        </w:rPr>
        <w:t xml:space="preserve"> </w:t>
      </w:r>
      <w:r w:rsidRPr="00400679">
        <w:rPr>
          <w:spacing w:val="1"/>
        </w:rPr>
        <w:t>объекта</w:t>
      </w:r>
      <w:r w:rsidRPr="00400679">
        <w:t>.</w:t>
      </w:r>
      <w:r w:rsidRPr="00400679">
        <w:rPr>
          <w:spacing w:val="9"/>
        </w:rPr>
        <w:t xml:space="preserve"> </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8"/>
        </w:rPr>
        <w:t xml:space="preserve"> </w:t>
      </w:r>
      <w:r w:rsidRPr="00400679">
        <w:rPr>
          <w:spacing w:val="1"/>
        </w:rPr>
        <w:t>математически</w:t>
      </w:r>
      <w:r w:rsidRPr="00400679">
        <w:t>х</w:t>
      </w:r>
      <w:r w:rsidRPr="00400679">
        <w:rPr>
          <w:spacing w:val="-8"/>
        </w:rPr>
        <w:t xml:space="preserve"> </w:t>
      </w:r>
      <w:r w:rsidRPr="00400679">
        <w:rPr>
          <w:spacing w:val="1"/>
        </w:rPr>
        <w:t>(компьютерных</w:t>
      </w:r>
      <w:r w:rsidRPr="00400679">
        <w:t>)</w:t>
      </w:r>
      <w:r w:rsidRPr="00400679">
        <w:rPr>
          <w:spacing w:val="-10"/>
        </w:rPr>
        <w:t xml:space="preserve"> </w:t>
      </w:r>
      <w:r w:rsidRPr="00400679">
        <w:rPr>
          <w:spacing w:val="1"/>
        </w:rPr>
        <w:t>моделе</w:t>
      </w:r>
      <w:r w:rsidRPr="00400679">
        <w:t>й</w:t>
      </w:r>
      <w:r w:rsidRPr="00400679">
        <w:rPr>
          <w:spacing w:val="1"/>
        </w:rPr>
        <w:t xml:space="preserve"> при решени</w:t>
      </w:r>
      <w:r w:rsidRPr="00400679">
        <w:t>и</w:t>
      </w:r>
      <w:r w:rsidRPr="00400679">
        <w:rPr>
          <w:spacing w:val="14"/>
        </w:rPr>
        <w:t xml:space="preserve"> </w:t>
      </w:r>
      <w:r w:rsidRPr="00400679">
        <w:rPr>
          <w:spacing w:val="1"/>
        </w:rPr>
        <w:t>научно-технически</w:t>
      </w:r>
      <w:r w:rsidRPr="00400679">
        <w:t xml:space="preserve">х </w:t>
      </w:r>
      <w:r w:rsidRPr="00400679">
        <w:rPr>
          <w:spacing w:val="1"/>
        </w:rPr>
        <w:t>задач</w:t>
      </w:r>
      <w:r w:rsidRPr="00400679">
        <w:t>.</w:t>
      </w:r>
      <w:r w:rsidRPr="00400679">
        <w:rPr>
          <w:spacing w:val="16"/>
        </w:rPr>
        <w:t xml:space="preserve"> </w:t>
      </w:r>
      <w:r w:rsidRPr="00400679">
        <w:rPr>
          <w:spacing w:val="1"/>
        </w:rPr>
        <w:t>Представлени</w:t>
      </w:r>
      <w:r w:rsidRPr="00400679">
        <w:t>е</w:t>
      </w:r>
      <w:r w:rsidRPr="00400679">
        <w:rPr>
          <w:spacing w:val="6"/>
        </w:rPr>
        <w:t xml:space="preserve"> </w:t>
      </w:r>
      <w:r w:rsidRPr="00400679">
        <w:t>о</w:t>
      </w:r>
      <w:r w:rsidRPr="00400679">
        <w:rPr>
          <w:spacing w:val="23"/>
        </w:rPr>
        <w:t xml:space="preserve"> </w:t>
      </w:r>
      <w:r w:rsidRPr="00400679">
        <w:rPr>
          <w:spacing w:val="1"/>
        </w:rPr>
        <w:t>цикл</w:t>
      </w:r>
      <w:r w:rsidRPr="00400679">
        <w:t>е</w:t>
      </w:r>
      <w:r w:rsidRPr="00400679">
        <w:rPr>
          <w:spacing w:val="17"/>
        </w:rPr>
        <w:t xml:space="preserve"> </w:t>
      </w:r>
      <w:r w:rsidRPr="00400679">
        <w:rPr>
          <w:spacing w:val="1"/>
        </w:rPr>
        <w:t>моделирования</w:t>
      </w:r>
      <w:r w:rsidRPr="00400679">
        <w:t xml:space="preserve">: </w:t>
      </w:r>
      <w:r w:rsidRPr="00400679">
        <w:rPr>
          <w:spacing w:val="1"/>
        </w:rPr>
        <w:t>построени</w:t>
      </w:r>
      <w:r w:rsidRPr="00400679">
        <w:t>е</w:t>
      </w:r>
      <w:r w:rsidRPr="00400679">
        <w:rPr>
          <w:spacing w:val="-8"/>
        </w:rPr>
        <w:t xml:space="preserve"> </w:t>
      </w:r>
      <w:r w:rsidRPr="00400679">
        <w:rPr>
          <w:spacing w:val="1"/>
        </w:rPr>
        <w:t>математическо</w:t>
      </w:r>
      <w:r w:rsidRPr="00400679">
        <w:t>й</w:t>
      </w:r>
      <w:r w:rsidRPr="00400679">
        <w:rPr>
          <w:spacing w:val="-13"/>
        </w:rPr>
        <w:t xml:space="preserve"> </w:t>
      </w:r>
      <w:r w:rsidRPr="00400679">
        <w:rPr>
          <w:spacing w:val="1"/>
        </w:rPr>
        <w:t>модели</w:t>
      </w:r>
      <w:r w:rsidRPr="00400679">
        <w:t>,</w:t>
      </w:r>
      <w:r w:rsidRPr="00400679">
        <w:rPr>
          <w:spacing w:val="-3"/>
        </w:rPr>
        <w:t xml:space="preserve"> </w:t>
      </w:r>
      <w:r w:rsidRPr="00400679">
        <w:rPr>
          <w:spacing w:val="1"/>
        </w:rPr>
        <w:t>е</w:t>
      </w:r>
      <w:r w:rsidRPr="00400679">
        <w:t>е</w:t>
      </w:r>
      <w:r w:rsidRPr="00400679">
        <w:rPr>
          <w:spacing w:val="3"/>
        </w:rPr>
        <w:t xml:space="preserve"> </w:t>
      </w:r>
      <w:r w:rsidRPr="00400679">
        <w:rPr>
          <w:spacing w:val="1"/>
        </w:rPr>
        <w:t>программна</w:t>
      </w:r>
      <w:r w:rsidRPr="00400679">
        <w:t>я</w:t>
      </w:r>
      <w:r w:rsidRPr="00400679">
        <w:rPr>
          <w:spacing w:val="-10"/>
        </w:rPr>
        <w:t xml:space="preserve"> </w:t>
      </w:r>
      <w:r w:rsidRPr="00400679">
        <w:rPr>
          <w:spacing w:val="1"/>
        </w:rPr>
        <w:t>реализация</w:t>
      </w:r>
      <w:r w:rsidRPr="00400679">
        <w:t>,</w:t>
      </w:r>
      <w:r w:rsidRPr="00400679">
        <w:rPr>
          <w:spacing w:val="-8"/>
        </w:rPr>
        <w:t xml:space="preserve"> </w:t>
      </w:r>
      <w:r w:rsidRPr="00400679">
        <w:rPr>
          <w:spacing w:val="1"/>
        </w:rPr>
        <w:t>проверк</w:t>
      </w:r>
      <w:r w:rsidRPr="00400679">
        <w:t>а</w:t>
      </w:r>
      <w:r w:rsidRPr="00400679">
        <w:rPr>
          <w:spacing w:val="-5"/>
        </w:rPr>
        <w:t xml:space="preserve"> </w:t>
      </w:r>
      <w:r w:rsidRPr="00400679">
        <w:rPr>
          <w:spacing w:val="1"/>
        </w:rPr>
        <w:t>на просты</w:t>
      </w:r>
      <w:r w:rsidRPr="00400679">
        <w:t>х</w:t>
      </w:r>
      <w:r w:rsidRPr="00400679">
        <w:rPr>
          <w:spacing w:val="-1"/>
        </w:rPr>
        <w:t xml:space="preserve"> </w:t>
      </w:r>
      <w:r w:rsidRPr="00400679">
        <w:rPr>
          <w:spacing w:val="1"/>
        </w:rPr>
        <w:t>примера</w:t>
      </w:r>
      <w:r w:rsidRPr="00400679">
        <w:t>х</w:t>
      </w:r>
      <w:r w:rsidRPr="00400679">
        <w:rPr>
          <w:spacing w:val="-2"/>
        </w:rPr>
        <w:t xml:space="preserve"> </w:t>
      </w:r>
      <w:r w:rsidRPr="00400679">
        <w:rPr>
          <w:spacing w:val="1"/>
        </w:rPr>
        <w:t>(тестирование)</w:t>
      </w:r>
      <w:r w:rsidRPr="00400679">
        <w:t>,</w:t>
      </w:r>
      <w:r w:rsidRPr="00400679">
        <w:rPr>
          <w:spacing w:val="-11"/>
        </w:rPr>
        <w:t xml:space="preserve"> </w:t>
      </w:r>
      <w:r w:rsidRPr="00400679">
        <w:rPr>
          <w:spacing w:val="1"/>
        </w:rPr>
        <w:t>проведени</w:t>
      </w:r>
      <w:r w:rsidRPr="00400679">
        <w:t>е</w:t>
      </w:r>
      <w:r w:rsidRPr="00400679">
        <w:rPr>
          <w:spacing w:val="-5"/>
        </w:rPr>
        <w:t xml:space="preserve"> </w:t>
      </w:r>
      <w:r w:rsidRPr="00400679">
        <w:rPr>
          <w:spacing w:val="1"/>
        </w:rPr>
        <w:t>компьютерног</w:t>
      </w:r>
      <w:r w:rsidRPr="00400679">
        <w:t>о</w:t>
      </w:r>
      <w:r w:rsidRPr="00400679">
        <w:rPr>
          <w:spacing w:val="-10"/>
        </w:rPr>
        <w:t xml:space="preserve"> </w:t>
      </w:r>
      <w:r w:rsidRPr="00400679">
        <w:rPr>
          <w:spacing w:val="1"/>
        </w:rPr>
        <w:t>эксперимента</w:t>
      </w:r>
      <w:r w:rsidRPr="00400679">
        <w:t xml:space="preserve">, </w:t>
      </w:r>
      <w:r w:rsidRPr="00400679">
        <w:rPr>
          <w:spacing w:val="1"/>
        </w:rPr>
        <w:t>анали</w:t>
      </w:r>
      <w:r w:rsidRPr="00400679">
        <w:t>з</w:t>
      </w:r>
      <w:r w:rsidRPr="00400679">
        <w:rPr>
          <w:spacing w:val="-8"/>
        </w:rPr>
        <w:t xml:space="preserve"> </w:t>
      </w:r>
      <w:r w:rsidRPr="00400679">
        <w:rPr>
          <w:spacing w:val="1"/>
        </w:rPr>
        <w:t>ег</w:t>
      </w:r>
      <w:r w:rsidRPr="00400679">
        <w:t>о</w:t>
      </w:r>
      <w:r w:rsidRPr="00400679">
        <w:rPr>
          <w:spacing w:val="-3"/>
        </w:rPr>
        <w:t xml:space="preserve"> </w:t>
      </w:r>
      <w:r w:rsidRPr="00400679">
        <w:rPr>
          <w:spacing w:val="1"/>
        </w:rPr>
        <w:t>результатов</w:t>
      </w:r>
      <w:r w:rsidRPr="00400679">
        <w:t>,</w:t>
      </w:r>
      <w:r w:rsidRPr="00400679">
        <w:rPr>
          <w:spacing w:val="-15"/>
        </w:rPr>
        <w:t xml:space="preserve"> </w:t>
      </w:r>
      <w:r w:rsidRPr="00400679">
        <w:rPr>
          <w:spacing w:val="1"/>
        </w:rPr>
        <w:t>уточнени</w:t>
      </w:r>
      <w:r w:rsidRPr="00400679">
        <w:t>е</w:t>
      </w:r>
      <w:r w:rsidRPr="00400679">
        <w:rPr>
          <w:spacing w:val="-11"/>
        </w:rPr>
        <w:t xml:space="preserve"> </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9"/>
        </w:rPr>
        <w:t xml:space="preserve"> </w:t>
      </w:r>
      <w:r w:rsidRPr="00400679">
        <w:rPr>
          <w:b/>
          <w:bCs/>
          <w:spacing w:val="1"/>
        </w:rPr>
        <w:t>программны</w:t>
      </w:r>
      <w:r w:rsidRPr="00400679">
        <w:rPr>
          <w:b/>
          <w:bCs/>
        </w:rPr>
        <w:t>х</w:t>
      </w:r>
      <w:r w:rsidRPr="00400679">
        <w:rPr>
          <w:b/>
          <w:bCs/>
          <w:spacing w:val="-18"/>
        </w:rPr>
        <w:t xml:space="preserve"> </w:t>
      </w:r>
      <w:r w:rsidRPr="00400679">
        <w:rPr>
          <w:b/>
          <w:bCs/>
          <w:spacing w:val="1"/>
        </w:rPr>
        <w:t>систе</w:t>
      </w:r>
      <w:r w:rsidRPr="00400679">
        <w:rPr>
          <w:b/>
          <w:bCs/>
        </w:rPr>
        <w:t>м</w:t>
      </w:r>
      <w:r w:rsidRPr="00400679">
        <w:rPr>
          <w:b/>
          <w:bCs/>
          <w:spacing w:val="-8"/>
        </w:rPr>
        <w:t xml:space="preserve"> </w:t>
      </w:r>
      <w:r w:rsidRPr="00400679">
        <w:rPr>
          <w:b/>
          <w:bCs/>
        </w:rPr>
        <w:t>и</w:t>
      </w:r>
      <w:r w:rsidRPr="00400679">
        <w:rPr>
          <w:b/>
          <w:bCs/>
          <w:spacing w:val="-1"/>
        </w:rPr>
        <w:t xml:space="preserve"> </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2"/>
        </w:rPr>
        <w:t xml:space="preserve"> </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8"/>
        </w:rPr>
        <w:t xml:space="preserve"> </w:t>
      </w:r>
      <w:r w:rsidRPr="00400679">
        <w:t>(</w:t>
      </w:r>
      <w:r w:rsidRPr="00400679">
        <w:rPr>
          <w:spacing w:val="1"/>
        </w:rPr>
        <w:t>директория</w:t>
      </w:r>
      <w:r w:rsidRPr="00400679">
        <w:t xml:space="preserve">). </w:t>
      </w:r>
      <w:r w:rsidRPr="00400679">
        <w:rPr>
          <w:spacing w:val="1"/>
        </w:rPr>
        <w:t>Основны</w:t>
      </w:r>
      <w:r w:rsidRPr="00400679">
        <w:t>е</w:t>
      </w:r>
      <w:r w:rsidRPr="00400679">
        <w:rPr>
          <w:spacing w:val="5"/>
        </w:rPr>
        <w:t xml:space="preserve"> </w:t>
      </w:r>
      <w:r w:rsidRPr="00400679">
        <w:rPr>
          <w:spacing w:val="1"/>
        </w:rPr>
        <w:t>операци</w:t>
      </w:r>
      <w:r w:rsidRPr="00400679">
        <w:t>и</w:t>
      </w:r>
      <w:r w:rsidRPr="00400679">
        <w:rPr>
          <w:spacing w:val="6"/>
        </w:rPr>
        <w:t xml:space="preserve"> </w:t>
      </w:r>
      <w:r w:rsidRPr="00400679">
        <w:rPr>
          <w:spacing w:val="1"/>
        </w:rPr>
        <w:t>пр</w:t>
      </w:r>
      <w:r w:rsidRPr="00400679">
        <w:t xml:space="preserve">и </w:t>
      </w:r>
      <w:r w:rsidRPr="00400679">
        <w:rPr>
          <w:spacing w:val="1"/>
        </w:rPr>
        <w:t>работ</w:t>
      </w:r>
      <w:r w:rsidRPr="00400679">
        <w:t>е</w:t>
      </w:r>
      <w:r w:rsidRPr="00400679">
        <w:rPr>
          <w:spacing w:val="35"/>
        </w:rPr>
        <w:t xml:space="preserve"> </w:t>
      </w:r>
      <w:r w:rsidRPr="00400679">
        <w:t>с</w:t>
      </w:r>
      <w:r w:rsidRPr="00400679">
        <w:rPr>
          <w:spacing w:val="42"/>
        </w:rPr>
        <w:t xml:space="preserve"> </w:t>
      </w:r>
      <w:r w:rsidRPr="00400679">
        <w:rPr>
          <w:spacing w:val="1"/>
        </w:rPr>
        <w:t>файлами</w:t>
      </w:r>
      <w:r w:rsidRPr="00400679">
        <w:t>:</w:t>
      </w:r>
      <w:r w:rsidRPr="00400679">
        <w:rPr>
          <w:spacing w:val="32"/>
        </w:rPr>
        <w:t xml:space="preserve"> </w:t>
      </w:r>
      <w:r w:rsidRPr="00400679">
        <w:rPr>
          <w:spacing w:val="1"/>
        </w:rPr>
        <w:t>создание</w:t>
      </w:r>
      <w:r w:rsidRPr="00400679">
        <w:t>,</w:t>
      </w:r>
      <w:r w:rsidRPr="00400679">
        <w:rPr>
          <w:spacing w:val="32"/>
        </w:rPr>
        <w:t xml:space="preserve"> </w:t>
      </w:r>
      <w:r w:rsidRPr="00400679">
        <w:rPr>
          <w:spacing w:val="1"/>
        </w:rPr>
        <w:t>редактирование</w:t>
      </w:r>
      <w:r w:rsidRPr="00400679">
        <w:t>,</w:t>
      </w:r>
      <w:r w:rsidRPr="00400679">
        <w:rPr>
          <w:spacing w:val="23"/>
        </w:rPr>
        <w:t xml:space="preserve"> </w:t>
      </w:r>
      <w:r w:rsidRPr="00400679">
        <w:rPr>
          <w:spacing w:val="1"/>
        </w:rPr>
        <w:t>копирование</w:t>
      </w:r>
      <w:r w:rsidRPr="00400679">
        <w:t>,</w:t>
      </w:r>
      <w:r w:rsidRPr="00400679">
        <w:rPr>
          <w:spacing w:val="27"/>
        </w:rPr>
        <w:t xml:space="preserve"> </w:t>
      </w:r>
      <w:r w:rsidRPr="00400679">
        <w:rPr>
          <w:spacing w:val="1"/>
        </w:rPr>
        <w:t>перемещение</w:t>
      </w:r>
      <w:r w:rsidRPr="00400679">
        <w:t xml:space="preserve">, </w:t>
      </w:r>
      <w:r w:rsidRPr="00400679">
        <w:rPr>
          <w:spacing w:val="1"/>
        </w:rPr>
        <w:t>удаление</w:t>
      </w:r>
      <w:r w:rsidRPr="00400679">
        <w:t>.</w:t>
      </w:r>
      <w:r w:rsidRPr="00400679">
        <w:rPr>
          <w:spacing w:val="-12"/>
        </w:rPr>
        <w:t xml:space="preserve"> </w:t>
      </w:r>
      <w:r w:rsidRPr="00400679">
        <w:rPr>
          <w:spacing w:val="1"/>
        </w:rPr>
        <w:t>Тип</w:t>
      </w:r>
      <w:r w:rsidRPr="00400679">
        <w:t>ы</w:t>
      </w:r>
      <w:r w:rsidRPr="00400679">
        <w:rPr>
          <w:spacing w:val="-6"/>
        </w:rPr>
        <w:t xml:space="preserve"> </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t>Характерны</w:t>
      </w:r>
      <w:r w:rsidRPr="00400679">
        <w:t xml:space="preserve">е </w:t>
      </w:r>
      <w:r w:rsidRPr="00400679">
        <w:rPr>
          <w:spacing w:val="1"/>
        </w:rPr>
        <w:t>размер</w:t>
      </w:r>
      <w:r w:rsidRPr="00400679">
        <w:t>ы</w:t>
      </w:r>
      <w:r w:rsidRPr="00400679">
        <w:rPr>
          <w:spacing w:val="6"/>
        </w:rPr>
        <w:t xml:space="preserve"> </w:t>
      </w:r>
      <w:r w:rsidRPr="00400679">
        <w:rPr>
          <w:spacing w:val="1"/>
        </w:rPr>
        <w:t>файло</w:t>
      </w:r>
      <w:r w:rsidRPr="00400679">
        <w:t>в</w:t>
      </w:r>
      <w:r w:rsidRPr="00400679">
        <w:rPr>
          <w:spacing w:val="7"/>
        </w:rPr>
        <w:t xml:space="preserve"> </w:t>
      </w:r>
      <w:r w:rsidRPr="00400679">
        <w:rPr>
          <w:spacing w:val="1"/>
        </w:rPr>
        <w:t>различны</w:t>
      </w:r>
      <w:r w:rsidRPr="00400679">
        <w:t>х</w:t>
      </w:r>
      <w:r w:rsidRPr="00400679">
        <w:rPr>
          <w:spacing w:val="3"/>
        </w:rPr>
        <w:t xml:space="preserve"> </w:t>
      </w:r>
      <w:r w:rsidRPr="00400679">
        <w:rPr>
          <w:spacing w:val="1"/>
        </w:rPr>
        <w:t>типо</w:t>
      </w:r>
      <w:r w:rsidRPr="00400679">
        <w:t>в</w:t>
      </w:r>
      <w:r w:rsidRPr="00400679">
        <w:rPr>
          <w:spacing w:val="9"/>
        </w:rPr>
        <w:t xml:space="preserve"> </w:t>
      </w:r>
      <w:r w:rsidRPr="00400679">
        <w:rPr>
          <w:spacing w:val="1"/>
        </w:rPr>
        <w:t>(страниц</w:t>
      </w:r>
      <w:r w:rsidRPr="00400679">
        <w:t>а</w:t>
      </w:r>
      <w:r w:rsidRPr="00400679">
        <w:rPr>
          <w:spacing w:val="4"/>
        </w:rPr>
        <w:t xml:space="preserve"> </w:t>
      </w:r>
      <w:r w:rsidRPr="00400679">
        <w:rPr>
          <w:spacing w:val="1"/>
        </w:rPr>
        <w:t>печатног</w:t>
      </w:r>
      <w:r w:rsidRPr="00400679">
        <w:t xml:space="preserve">о </w:t>
      </w:r>
      <w:r w:rsidRPr="00400679">
        <w:rPr>
          <w:spacing w:val="1"/>
        </w:rPr>
        <w:t>текста</w:t>
      </w:r>
      <w:r w:rsidRPr="00400679">
        <w:t>,</w:t>
      </w:r>
      <w:r w:rsidRPr="00400679">
        <w:rPr>
          <w:spacing w:val="3"/>
        </w:rPr>
        <w:t xml:space="preserve"> </w:t>
      </w:r>
      <w:r w:rsidRPr="00400679">
        <w:rPr>
          <w:spacing w:val="1"/>
        </w:rPr>
        <w:t>полны</w:t>
      </w:r>
      <w:r w:rsidRPr="00400679">
        <w:t>й</w:t>
      </w:r>
      <w:r w:rsidRPr="00400679">
        <w:rPr>
          <w:spacing w:val="3"/>
        </w:rPr>
        <w:t xml:space="preserve"> </w:t>
      </w:r>
      <w:r w:rsidRPr="00400679">
        <w:rPr>
          <w:spacing w:val="1"/>
        </w:rPr>
        <w:t>текс</w:t>
      </w:r>
      <w:r w:rsidRPr="00400679">
        <w:t>т</w:t>
      </w:r>
      <w:r w:rsidRPr="00400679">
        <w:rPr>
          <w:spacing w:val="5"/>
        </w:rPr>
        <w:t xml:space="preserve"> </w:t>
      </w:r>
      <w:r w:rsidRPr="00400679">
        <w:rPr>
          <w:spacing w:val="1"/>
        </w:rPr>
        <w:t>роман</w:t>
      </w:r>
      <w:r w:rsidRPr="00400679">
        <w:t>а</w:t>
      </w:r>
      <w:r w:rsidRPr="00400679">
        <w:rPr>
          <w:spacing w:val="3"/>
        </w:rPr>
        <w:t xml:space="preserve"> </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2"/>
        </w:rPr>
        <w:t xml:space="preserve"> </w:t>
      </w:r>
      <w:r w:rsidRPr="00400679">
        <w:rPr>
          <w:spacing w:val="1"/>
        </w:rPr>
        <w:t>фай</w:t>
      </w:r>
      <w:r w:rsidRPr="00400679">
        <w:t>л</w:t>
      </w:r>
      <w:r w:rsidRPr="00400679">
        <w:rPr>
          <w:spacing w:val="15"/>
        </w:rPr>
        <w:t xml:space="preserve"> </w:t>
      </w:r>
      <w:r w:rsidRPr="00400679">
        <w:rPr>
          <w:spacing w:val="1"/>
        </w:rPr>
        <w:t>данны</w:t>
      </w:r>
      <w:r w:rsidRPr="00400679">
        <w:t>х</w:t>
      </w:r>
      <w:r w:rsidRPr="00400679">
        <w:rPr>
          <w:spacing w:val="12"/>
        </w:rPr>
        <w:t xml:space="preserve"> </w:t>
      </w:r>
      <w:r w:rsidRPr="00400679">
        <w:rPr>
          <w:spacing w:val="1"/>
        </w:rPr>
        <w:t>космически</w:t>
      </w:r>
      <w:r w:rsidRPr="00400679">
        <w:t>х</w:t>
      </w:r>
      <w:r w:rsidRPr="00400679">
        <w:rPr>
          <w:spacing w:val="5"/>
        </w:rPr>
        <w:t xml:space="preserve"> </w:t>
      </w:r>
      <w:r w:rsidRPr="00400679">
        <w:rPr>
          <w:spacing w:val="1"/>
        </w:rPr>
        <w:t>наблюдений</w:t>
      </w:r>
      <w:r w:rsidRPr="00400679">
        <w:t>,</w:t>
      </w:r>
      <w:r w:rsidRPr="00400679">
        <w:rPr>
          <w:spacing w:val="5"/>
        </w:rPr>
        <w:t xml:space="preserve"> </w:t>
      </w:r>
      <w:r w:rsidRPr="00400679">
        <w:rPr>
          <w:spacing w:val="1"/>
        </w:rPr>
        <w:t>файл промежуточны</w:t>
      </w:r>
      <w:r w:rsidRPr="00400679">
        <w:t xml:space="preserve">х </w:t>
      </w:r>
      <w:r w:rsidRPr="00400679">
        <w:rPr>
          <w:spacing w:val="1"/>
        </w:rPr>
        <w:t>данны</w:t>
      </w:r>
      <w:r w:rsidRPr="00400679">
        <w:t>х</w:t>
      </w:r>
      <w:r w:rsidRPr="00400679">
        <w:rPr>
          <w:spacing w:val="11"/>
        </w:rPr>
        <w:t xml:space="preserve"> </w:t>
      </w:r>
      <w:r w:rsidRPr="00400679">
        <w:rPr>
          <w:spacing w:val="1"/>
        </w:rPr>
        <w:t>пр</w:t>
      </w:r>
      <w:r w:rsidRPr="00400679">
        <w:t>и</w:t>
      </w:r>
      <w:r w:rsidRPr="00400679">
        <w:rPr>
          <w:spacing w:val="14"/>
        </w:rPr>
        <w:t xml:space="preserve"> </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3"/>
        </w:rPr>
        <w:t xml:space="preserve"> </w:t>
      </w:r>
      <w:r w:rsidRPr="00400679">
        <w:rPr>
          <w:spacing w:val="1"/>
        </w:rPr>
        <w:t>процессо</w:t>
      </w:r>
      <w:r w:rsidRPr="00400679">
        <w:t>в</w:t>
      </w:r>
      <w:r w:rsidRPr="00400679">
        <w:rPr>
          <w:spacing w:val="-11"/>
        </w:rPr>
        <w:t xml:space="preserve"> </w:t>
      </w:r>
      <w:r w:rsidRPr="00400679">
        <w:t xml:space="preserve">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е</w:t>
      </w:r>
      <w:r w:rsidRPr="00400679">
        <w:rPr>
          <w:spacing w:val="-19"/>
        </w:rPr>
        <w:t xml:space="preserve"> </w:t>
      </w:r>
      <w:r w:rsidRPr="00400679">
        <w:t xml:space="preserve">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1"/>
        </w:rPr>
        <w:t xml:space="preserve"> </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w:t>
      </w:r>
      <w:r w:rsidRPr="00400679">
        <w:rPr>
          <w:i/>
          <w:spacing w:val="-2"/>
        </w:rPr>
        <w:t xml:space="preserve"> </w:t>
      </w:r>
      <w:r w:rsidRPr="00400679">
        <w:rPr>
          <w:i/>
        </w:rPr>
        <w:t>в</w:t>
      </w:r>
      <w:r w:rsidRPr="00400679">
        <w:rPr>
          <w:i/>
          <w:spacing w:val="4"/>
        </w:rPr>
        <w:t xml:space="preserve"> </w:t>
      </w:r>
      <w:r w:rsidRPr="00400679">
        <w:rPr>
          <w:i/>
          <w:spacing w:val="1"/>
        </w:rPr>
        <w:t>файлово</w:t>
      </w:r>
      <w:r w:rsidRPr="00400679">
        <w:rPr>
          <w:i/>
        </w:rPr>
        <w:t>й</w:t>
      </w:r>
      <w:r w:rsidRPr="00400679">
        <w:rPr>
          <w:i/>
          <w:spacing w:val="-10"/>
        </w:rPr>
        <w:t xml:space="preserve"> </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4"/>
        </w:rPr>
        <w:t xml:space="preserve"> </w:t>
      </w:r>
      <w:r w:rsidRPr="00400679">
        <w:rPr>
          <w:b/>
          <w:bCs/>
          <w:spacing w:val="1"/>
        </w:rPr>
        <w:t>тексто</w:t>
      </w:r>
      <w:r w:rsidRPr="00400679">
        <w:rPr>
          <w:b/>
          <w:bCs/>
        </w:rPr>
        <w:t>в</w:t>
      </w:r>
      <w:r w:rsidRPr="00400679">
        <w:rPr>
          <w:b/>
          <w:bCs/>
          <w:spacing w:val="-9"/>
        </w:rPr>
        <w:t xml:space="preserve"> </w:t>
      </w:r>
      <w:r w:rsidRPr="00400679">
        <w:rPr>
          <w:b/>
          <w:bCs/>
        </w:rPr>
        <w:t>и</w:t>
      </w:r>
      <w:r w:rsidRPr="00400679">
        <w:rPr>
          <w:b/>
          <w:bCs/>
          <w:spacing w:val="-1"/>
        </w:rPr>
        <w:t xml:space="preserve"> </w:t>
      </w:r>
      <w:r w:rsidRPr="00400679">
        <w:rPr>
          <w:b/>
          <w:bCs/>
          <w:spacing w:val="1"/>
        </w:rPr>
        <w:t>демонстрационны</w:t>
      </w:r>
      <w:r w:rsidRPr="00400679">
        <w:rPr>
          <w:b/>
          <w:bCs/>
        </w:rPr>
        <w:t>х</w:t>
      </w:r>
      <w:r w:rsidRPr="00400679">
        <w:rPr>
          <w:b/>
          <w:bCs/>
          <w:spacing w:val="-25"/>
        </w:rPr>
        <w:t xml:space="preserve"> </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w:t>
      </w:r>
      <w:r w:rsidRPr="00400679">
        <w:rPr>
          <w:spacing w:val="1"/>
        </w:rPr>
        <w:t xml:space="preserve"> </w:t>
      </w:r>
      <w:r w:rsidRPr="00400679">
        <w:t>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w:t>
      </w:r>
      <w:r w:rsidRPr="00400679">
        <w:rPr>
          <w:spacing w:val="1"/>
        </w:rPr>
        <w:t xml:space="preserve"> </w:t>
      </w:r>
      <w:r w:rsidRPr="00400679">
        <w:t>и</w:t>
      </w:r>
      <w:r w:rsidRPr="00400679">
        <w:rPr>
          <w:spacing w:val="13"/>
        </w:rPr>
        <w:t xml:space="preserve"> </w:t>
      </w:r>
      <w:r w:rsidRPr="00400679">
        <w:t>их</w:t>
      </w:r>
      <w:r w:rsidRPr="00400679">
        <w:rPr>
          <w:spacing w:val="9"/>
        </w:rPr>
        <w:t xml:space="preserve"> </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2"/>
        </w:rPr>
        <w:t xml:space="preserve"> </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 xml:space="preserve"> </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32"/>
        </w:rPr>
        <w:t xml:space="preserve"> </w:t>
      </w:r>
      <w:r w:rsidRPr="00400679">
        <w:rPr>
          <w:spacing w:val="1"/>
        </w:rPr>
        <w:t>сло</w:t>
      </w:r>
      <w:r w:rsidRPr="00400679">
        <w:rPr>
          <w:spacing w:val="-2"/>
        </w:rPr>
        <w:t>в</w:t>
      </w:r>
      <w:r w:rsidRPr="00400679">
        <w:rPr>
          <w:spacing w:val="2"/>
        </w:rPr>
        <w:t>о</w:t>
      </w:r>
      <w:r w:rsidRPr="00400679">
        <w:t>,</w:t>
      </w:r>
      <w:r w:rsidRPr="00400679">
        <w:rPr>
          <w:spacing w:val="36"/>
        </w:rPr>
        <w:t xml:space="preserve"> </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r w:rsidRPr="00400679">
        <w:rPr>
          <w:spacing w:val="33"/>
        </w:rPr>
        <w:t xml:space="preserve"> </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1"/>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1"/>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 xml:space="preserve"> </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w:t>
      </w:r>
      <w:r w:rsidRPr="00400679">
        <w:rPr>
          <w:spacing w:val="3"/>
        </w:rPr>
        <w:t xml:space="preserve"> </w:t>
      </w:r>
      <w:r w:rsidRPr="00400679">
        <w:t>и</w:t>
      </w:r>
      <w:r w:rsidRPr="00400679">
        <w:rPr>
          <w:spacing w:val="10"/>
        </w:rPr>
        <w:t xml:space="preserve"> </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w:t>
      </w:r>
      <w:r w:rsidRPr="00400679">
        <w:rPr>
          <w:spacing w:val="2"/>
        </w:rPr>
        <w:t xml:space="preserve"> </w:t>
      </w:r>
      <w:r w:rsidRPr="00400679">
        <w:t>в</w:t>
      </w:r>
      <w:r w:rsidRPr="00400679">
        <w:rPr>
          <w:spacing w:val="12"/>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2"/>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3"/>
        </w:rPr>
        <w:t xml:space="preserve"> </w:t>
      </w:r>
      <w:r w:rsidRPr="00400679">
        <w:t>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0"/>
        </w:rPr>
        <w:t xml:space="preserve"> </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1"/>
        </w:rPr>
        <w:t xml:space="preserve"> </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8"/>
        </w:rPr>
        <w:t xml:space="preserve"> </w:t>
      </w:r>
      <w:r w:rsidRPr="00400679">
        <w:rPr>
          <w:spacing w:val="1"/>
        </w:rPr>
        <w:t>ссыло</w:t>
      </w:r>
      <w:r w:rsidRPr="00400679">
        <w:t>к</w:t>
      </w:r>
      <w:r w:rsidRPr="00400679">
        <w:rPr>
          <w:spacing w:val="-7"/>
        </w:rPr>
        <w:t xml:space="preserve"> </w:t>
      </w:r>
      <w:r w:rsidRPr="00400679">
        <w:t>и</w:t>
      </w:r>
      <w:r w:rsidRPr="00400679">
        <w:rPr>
          <w:spacing w:val="2"/>
        </w:rPr>
        <w:t xml:space="preserve"> </w:t>
      </w:r>
      <w:r w:rsidRPr="00400679">
        <w:t>д</w:t>
      </w:r>
      <w:r w:rsidRPr="00400679">
        <w:rPr>
          <w:spacing w:val="2"/>
        </w:rPr>
        <w:t>р</w:t>
      </w:r>
      <w:r w:rsidRPr="00400679">
        <w:t>.</w:t>
      </w:r>
      <w:r w:rsidRPr="00400679">
        <w:rPr>
          <w:i/>
          <w:spacing w:val="-2"/>
        </w:rPr>
        <w:t xml:space="preserve"> </w:t>
      </w:r>
      <w:r w:rsidRPr="00400679">
        <w:rPr>
          <w:i/>
          <w:spacing w:val="2"/>
        </w:rPr>
        <w:t>Истори</w:t>
      </w:r>
      <w:r w:rsidRPr="00400679">
        <w:rPr>
          <w:i/>
        </w:rPr>
        <w:t>я</w:t>
      </w:r>
      <w:r w:rsidRPr="00400679">
        <w:rPr>
          <w:i/>
          <w:spacing w:val="-8"/>
        </w:rPr>
        <w:t xml:space="preserve"> </w:t>
      </w:r>
      <w:r w:rsidRPr="00400679">
        <w:rPr>
          <w:i/>
        </w:rPr>
        <w:t>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w:t>
      </w:r>
      <w:r w:rsidRPr="00400679">
        <w:rPr>
          <w:spacing w:val="-12"/>
        </w:rPr>
        <w:t xml:space="preserve"> </w:t>
      </w:r>
      <w:r w:rsidRPr="00400679">
        <w:t>правописания,</w:t>
      </w:r>
      <w:r w:rsidRPr="00400679">
        <w:rPr>
          <w:spacing w:val="-19"/>
        </w:rPr>
        <w:t xml:space="preserve"> </w:t>
      </w:r>
      <w:r w:rsidRPr="00400679">
        <w:t>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4"/>
        </w:rPr>
        <w:t xml:space="preserve"> </w:t>
      </w:r>
      <w:r w:rsidRPr="00400679">
        <w:rPr>
          <w:spacing w:val="1"/>
        </w:rPr>
        <w:t>в</w:t>
      </w:r>
      <w:r w:rsidRPr="00400679">
        <w:rPr>
          <w:spacing w:val="-2"/>
        </w:rPr>
        <w:t>в</w:t>
      </w:r>
      <w:r w:rsidRPr="00400679">
        <w:t>о</w:t>
      </w:r>
      <w:r w:rsidRPr="00400679">
        <w:rPr>
          <w:spacing w:val="2"/>
        </w:rPr>
        <w:t>д</w:t>
      </w:r>
      <w:r w:rsidRPr="00400679">
        <w:t>а</w:t>
      </w:r>
      <w:r w:rsidRPr="00400679">
        <w:rPr>
          <w:spacing w:val="12"/>
        </w:rPr>
        <w:t xml:space="preserve"> </w:t>
      </w:r>
      <w:r w:rsidRPr="00400679">
        <w:rPr>
          <w:spacing w:val="1"/>
        </w:rPr>
        <w:t>текс</w:t>
      </w:r>
      <w:r w:rsidRPr="00400679">
        <w:rPr>
          <w:spacing w:val="-2"/>
        </w:rPr>
        <w:t>т</w:t>
      </w:r>
      <w:r w:rsidRPr="00400679">
        <w:t>а</w:t>
      </w:r>
      <w:r w:rsidRPr="00400679">
        <w:rPr>
          <w:spacing w:val="11"/>
        </w:rPr>
        <w:t xml:space="preserve"> </w:t>
      </w:r>
      <w:r w:rsidRPr="00400679">
        <w:t>с</w:t>
      </w:r>
      <w:r w:rsidRPr="00400679">
        <w:rPr>
          <w:spacing w:val="17"/>
        </w:rPr>
        <w:t xml:space="preserve"> </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w:t>
      </w:r>
      <w:r w:rsidRPr="00400679">
        <w:rPr>
          <w:spacing w:val="8"/>
        </w:rPr>
        <w:t xml:space="preserve"> </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8"/>
        </w:rPr>
        <w:t xml:space="preserve"> </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14"/>
        </w:rPr>
        <w:t xml:space="preserve"> </w:t>
      </w:r>
      <w:r w:rsidRPr="00400679">
        <w:rPr>
          <w:spacing w:val="-3"/>
        </w:rPr>
        <w:t>у</w:t>
      </w:r>
      <w:r w:rsidRPr="00400679">
        <w:rPr>
          <w:spacing w:val="1"/>
        </w:rPr>
        <w:t>стно</w:t>
      </w:r>
      <w:r w:rsidRPr="00400679">
        <w:t>й</w:t>
      </w:r>
      <w:r w:rsidRPr="00400679">
        <w:rPr>
          <w:spacing w:val="-8"/>
        </w:rPr>
        <w:t xml:space="preserve"> </w:t>
      </w:r>
      <w:r w:rsidRPr="00400679">
        <w:t>р</w:t>
      </w:r>
      <w:r w:rsidRPr="00400679">
        <w:rPr>
          <w:spacing w:val="1"/>
        </w:rPr>
        <w:t>еч</w:t>
      </w:r>
      <w:r w:rsidRPr="00400679">
        <w:t>и.</w:t>
      </w:r>
      <w:r w:rsidRPr="00400679">
        <w:rPr>
          <w:spacing w:val="-5"/>
        </w:rPr>
        <w:t xml:space="preserve"> </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20"/>
        </w:rPr>
        <w:t xml:space="preserve"> </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9"/>
        </w:rPr>
        <w:t xml:space="preserve"> </w:t>
      </w:r>
      <w:r w:rsidRPr="00400679">
        <w:rPr>
          <w:i/>
        </w:rPr>
        <w:t>о</w:t>
      </w:r>
      <w:r w:rsidRPr="00400679">
        <w:rPr>
          <w:i/>
          <w:spacing w:val="18"/>
        </w:rPr>
        <w:t xml:space="preserve"> </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4"/>
        </w:rPr>
        <w:t xml:space="preserve"> </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w:t>
      </w:r>
      <w:r w:rsidRPr="00400679">
        <w:rPr>
          <w:i/>
          <w:spacing w:val="6"/>
        </w:rPr>
        <w:t xml:space="preserve"> </w:t>
      </w:r>
      <w:r w:rsidRPr="00400679">
        <w:rPr>
          <w:i/>
        </w:rPr>
        <w:t>по</w:t>
      </w:r>
      <w:r w:rsidRPr="00400679">
        <w:rPr>
          <w:i/>
          <w:spacing w:val="20"/>
        </w:rPr>
        <w:t xml:space="preserve"> </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4"/>
        </w:rPr>
        <w:t xml:space="preserve"> </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4"/>
        </w:rPr>
        <w:t xml:space="preserve"> </w:t>
      </w:r>
      <w:r w:rsidRPr="00400679">
        <w:rPr>
          <w:i/>
          <w:spacing w:val="1"/>
        </w:rPr>
        <w:t>Делова</w:t>
      </w:r>
      <w:r w:rsidRPr="00400679">
        <w:rPr>
          <w:i/>
        </w:rPr>
        <w:t>я</w:t>
      </w:r>
      <w:r w:rsidRPr="00400679">
        <w:rPr>
          <w:i/>
          <w:spacing w:val="8"/>
        </w:rPr>
        <w:t xml:space="preserve"> </w:t>
      </w:r>
      <w:r w:rsidRPr="00400679">
        <w:rPr>
          <w:i/>
          <w:spacing w:val="1"/>
        </w:rPr>
        <w:t>переписка</w:t>
      </w:r>
      <w:r w:rsidRPr="00400679">
        <w:rPr>
          <w:i/>
        </w:rPr>
        <w:t>,</w:t>
      </w:r>
      <w:r w:rsidRPr="00400679">
        <w:rPr>
          <w:i/>
          <w:spacing w:val="4"/>
        </w:rPr>
        <w:t xml:space="preserve"> </w:t>
      </w:r>
      <w:r w:rsidRPr="00400679">
        <w:rPr>
          <w:i/>
          <w:spacing w:val="1"/>
        </w:rPr>
        <w:t>учебна</w:t>
      </w:r>
      <w:r w:rsidRPr="00400679">
        <w:rPr>
          <w:i/>
        </w:rPr>
        <w:t>я</w:t>
      </w:r>
      <w:r w:rsidRPr="00400679">
        <w:rPr>
          <w:i/>
          <w:spacing w:val="9"/>
        </w:rPr>
        <w:t xml:space="preserve"> </w:t>
      </w:r>
      <w:r w:rsidRPr="00400679">
        <w:rPr>
          <w:i/>
          <w:spacing w:val="1"/>
        </w:rPr>
        <w:t>публикация</w:t>
      </w:r>
      <w:r w:rsidRPr="00400679">
        <w:rPr>
          <w:i/>
        </w:rPr>
        <w:t>,</w:t>
      </w:r>
      <w:r w:rsidRPr="00400679">
        <w:rPr>
          <w:i/>
          <w:spacing w:val="3"/>
        </w:rPr>
        <w:t xml:space="preserve"> </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10"/>
        </w:rPr>
        <w:t xml:space="preserve"> </w:t>
      </w:r>
      <w:r w:rsidRPr="00400679">
        <w:rPr>
          <w:i/>
          <w:spacing w:val="2"/>
        </w:rPr>
        <w:t>Р</w:t>
      </w:r>
      <w:r w:rsidRPr="00400679">
        <w:rPr>
          <w:i/>
          <w:spacing w:val="1"/>
        </w:rPr>
        <w:t>ефе</w:t>
      </w:r>
      <w:r w:rsidRPr="00400679">
        <w:rPr>
          <w:i/>
          <w:spacing w:val="3"/>
        </w:rPr>
        <w:t>р</w:t>
      </w:r>
      <w:r w:rsidRPr="00400679">
        <w:rPr>
          <w:i/>
          <w:spacing w:val="1"/>
        </w:rPr>
        <w:t>а</w:t>
      </w:r>
      <w:r w:rsidRPr="00400679">
        <w:rPr>
          <w:i/>
        </w:rPr>
        <w:t>т</w:t>
      </w:r>
      <w:r w:rsidRPr="00400679">
        <w:rPr>
          <w:i/>
          <w:spacing w:val="-10"/>
        </w:rPr>
        <w:t xml:space="preserve"> </w:t>
      </w:r>
      <w:r w:rsidRPr="00400679">
        <w:rPr>
          <w:i/>
        </w:rPr>
        <w:t>и</w:t>
      </w:r>
      <w:r w:rsidRPr="00400679">
        <w:rPr>
          <w:i/>
          <w:spacing w:val="-1"/>
        </w:rPr>
        <w:t xml:space="preserve"> </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3"/>
        </w:rPr>
        <w:t xml:space="preserve"> </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w:t>
      </w:r>
      <w:r w:rsidRPr="00400679">
        <w:rPr>
          <w:spacing w:val="4"/>
        </w:rPr>
        <w:t xml:space="preserve"> </w:t>
      </w:r>
      <w:r w:rsidRPr="00400679">
        <w:t>в</w:t>
      </w:r>
      <w:r w:rsidRPr="00400679">
        <w:rPr>
          <w:spacing w:val="16"/>
        </w:rPr>
        <w:t xml:space="preserve"> </w:t>
      </w:r>
      <w:r w:rsidRPr="00400679">
        <w:rPr>
          <w:spacing w:val="1"/>
        </w:rPr>
        <w:t>презентаци</w:t>
      </w:r>
      <w:r w:rsidRPr="00400679">
        <w:t xml:space="preserve">ю </w:t>
      </w:r>
      <w:r w:rsidRPr="00400679">
        <w:rPr>
          <w:spacing w:val="1"/>
        </w:rPr>
        <w:t>аудиовизуальны</w:t>
      </w:r>
      <w:r w:rsidRPr="00400679">
        <w:t>х</w:t>
      </w:r>
      <w:r w:rsidRPr="00400679">
        <w:rPr>
          <w:spacing w:val="-20"/>
        </w:rPr>
        <w:t xml:space="preserve"> </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5"/>
        </w:rPr>
        <w:t xml:space="preserve"> </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5"/>
        </w:rPr>
        <w:t xml:space="preserve"> </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5"/>
        </w:rPr>
        <w:t xml:space="preserve"> </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7"/>
        </w:rPr>
        <w:t xml:space="preserve"> </w:t>
      </w:r>
      <w:r w:rsidRPr="00400679">
        <w:rPr>
          <w:spacing w:val="2"/>
        </w:rPr>
        <w:t>р</w:t>
      </w:r>
      <w:r w:rsidRPr="00400679">
        <w:rPr>
          <w:spacing w:val="-1"/>
        </w:rPr>
        <w:t>а</w:t>
      </w:r>
      <w:r w:rsidRPr="00400679">
        <w:rPr>
          <w:spacing w:val="1"/>
        </w:rPr>
        <w:t>змера</w:t>
      </w:r>
      <w:r w:rsidRPr="00400679">
        <w:t>,</w:t>
      </w:r>
      <w:r w:rsidRPr="00400679">
        <w:rPr>
          <w:spacing w:val="9"/>
        </w:rPr>
        <w:t xml:space="preserve"> </w:t>
      </w:r>
      <w:r w:rsidRPr="00400679">
        <w:rPr>
          <w:spacing w:val="-1"/>
        </w:rPr>
        <w:t>с</w:t>
      </w:r>
      <w:r w:rsidRPr="00400679">
        <w:rPr>
          <w:spacing w:val="1"/>
        </w:rPr>
        <w:t>жат</w:t>
      </w:r>
      <w:r w:rsidRPr="00400679">
        <w:t>ие</w:t>
      </w:r>
      <w:r w:rsidRPr="00400679">
        <w:rPr>
          <w:spacing w:val="8"/>
        </w:rPr>
        <w:t xml:space="preserve"> </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12"/>
        </w:rPr>
        <w:t xml:space="preserve"> </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w:t>
      </w:r>
      <w:r w:rsidRPr="00400679">
        <w:t xml:space="preserve"> </w:t>
      </w:r>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11"/>
        </w:rPr>
        <w:t xml:space="preserve"> </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5"/>
        </w:rPr>
        <w:t xml:space="preserve"> </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w:t>
      </w:r>
      <w:r w:rsidRPr="00400679">
        <w:rPr>
          <w:spacing w:val="14"/>
        </w:rPr>
        <w:t xml:space="preserve"> </w:t>
      </w:r>
      <w:r w:rsidRPr="00400679">
        <w:t>и</w:t>
      </w:r>
      <w:r w:rsidRPr="00400679">
        <w:rPr>
          <w:spacing w:val="38"/>
        </w:rPr>
        <w:t xml:space="preserve"> </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spacing w:val="8"/>
        </w:rPr>
        <w:t xml:space="preserve"> </w:t>
      </w:r>
      <w:r w:rsidRPr="00400679">
        <w:rPr>
          <w:i/>
          <w:spacing w:val="2"/>
        </w:rPr>
        <w:t xml:space="preserve">Знакомство </w:t>
      </w:r>
      <w:r w:rsidRPr="00400679">
        <w:rPr>
          <w:i/>
        </w:rPr>
        <w:t>с</w:t>
      </w:r>
      <w:r w:rsidRPr="00400679">
        <w:rPr>
          <w:i/>
          <w:spacing w:val="19"/>
        </w:rPr>
        <w:t xml:space="preserve"> </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5"/>
        </w:rPr>
        <w:t xml:space="preserve"> </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w:t>
      </w:r>
      <w:r w:rsidRPr="00400679">
        <w:rPr>
          <w:i/>
          <w:spacing w:val="29"/>
        </w:rPr>
        <w:t xml:space="preserve"> </w:t>
      </w:r>
      <w:r w:rsidRPr="00400679">
        <w:rPr>
          <w:i/>
        </w:rPr>
        <w:t>и</w:t>
      </w:r>
      <w:r w:rsidRPr="00400679">
        <w:rPr>
          <w:i/>
          <w:spacing w:val="48"/>
        </w:rPr>
        <w:t xml:space="preserve"> </w:t>
      </w:r>
      <w:r w:rsidRPr="00400679">
        <w:rPr>
          <w:i/>
          <w:spacing w:val="-1"/>
        </w:rPr>
        <w:t>с</w:t>
      </w:r>
      <w:r w:rsidRPr="00400679">
        <w:rPr>
          <w:i/>
          <w:spacing w:val="1"/>
        </w:rPr>
        <w:t>тилевы</w:t>
      </w:r>
      <w:r w:rsidRPr="00400679">
        <w:rPr>
          <w:i/>
        </w:rPr>
        <w:t>е</w:t>
      </w:r>
      <w:r w:rsidRPr="00400679">
        <w:rPr>
          <w:i/>
          <w:spacing w:val="38"/>
        </w:rPr>
        <w:t xml:space="preserve"> </w:t>
      </w:r>
      <w:r w:rsidRPr="00400679">
        <w:rPr>
          <w:i/>
        </w:rPr>
        <w:t>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41"/>
        </w:rPr>
        <w:t xml:space="preserve"> </w:t>
      </w:r>
      <w:r w:rsidRPr="00400679">
        <w:rPr>
          <w:spacing w:val="1"/>
        </w:rPr>
        <w:t>и</w:t>
      </w:r>
      <w:r w:rsidRPr="00400679">
        <w:t>з</w:t>
      </w:r>
      <w:r w:rsidRPr="00400679">
        <w:rPr>
          <w:spacing w:val="1"/>
        </w:rPr>
        <w:t>ображени</w:t>
      </w:r>
      <w:r w:rsidRPr="00400679">
        <w:t>й</w:t>
      </w:r>
      <w:r w:rsidRPr="00400679">
        <w:rPr>
          <w:spacing w:val="30"/>
        </w:rPr>
        <w:t xml:space="preserve"> </w:t>
      </w:r>
      <w:r w:rsidRPr="00400679">
        <w:t>с</w:t>
      </w:r>
      <w:r w:rsidRPr="00400679">
        <w:rPr>
          <w:spacing w:val="46"/>
        </w:rPr>
        <w:t xml:space="preserve"> </w:t>
      </w:r>
      <w:r w:rsidRPr="00400679">
        <w:rPr>
          <w:spacing w:val="1"/>
        </w:rPr>
        <w:t>исполь</w:t>
      </w:r>
      <w:r w:rsidRPr="00400679">
        <w:t>з</w:t>
      </w:r>
      <w:r w:rsidRPr="00400679">
        <w:rPr>
          <w:spacing w:val="1"/>
        </w:rPr>
        <w:t>ование</w:t>
      </w:r>
      <w:r w:rsidRPr="00400679">
        <w:t>м</w:t>
      </w:r>
      <w:r w:rsidRPr="00400679">
        <w:rPr>
          <w:spacing w:val="28"/>
        </w:rPr>
        <w:t xml:space="preserve"> </w:t>
      </w:r>
      <w:r w:rsidRPr="00400679">
        <w:rPr>
          <w:spacing w:val="1"/>
        </w:rPr>
        <w:t>ра</w:t>
      </w:r>
      <w:r w:rsidRPr="00400679">
        <w:t>з</w:t>
      </w:r>
      <w:r w:rsidRPr="00400679">
        <w:rPr>
          <w:spacing w:val="1"/>
        </w:rPr>
        <w:t>личны</w:t>
      </w:r>
      <w:r w:rsidRPr="00400679">
        <w:t>х</w:t>
      </w:r>
      <w:r w:rsidRPr="00400679">
        <w:rPr>
          <w:spacing w:val="34"/>
        </w:rPr>
        <w:t xml:space="preserve"> </w:t>
      </w:r>
      <w:r w:rsidRPr="00400679">
        <w:rPr>
          <w:spacing w:val="1"/>
        </w:rPr>
        <w:t>цифровы</w:t>
      </w:r>
      <w:r w:rsidRPr="00400679">
        <w:t>х</w:t>
      </w:r>
      <w:r w:rsidRPr="00400679">
        <w:rPr>
          <w:spacing w:val="35"/>
        </w:rPr>
        <w:t xml:space="preserve"> </w:t>
      </w:r>
      <w:r w:rsidRPr="00400679">
        <w:rPr>
          <w:spacing w:val="1"/>
        </w:rPr>
        <w:t>устройст</w:t>
      </w:r>
      <w:r w:rsidRPr="00400679">
        <w:t xml:space="preserve">в </w:t>
      </w:r>
      <w:r w:rsidRPr="00400679">
        <w:rPr>
          <w:spacing w:val="1"/>
        </w:rPr>
        <w:t>(цифровы</w:t>
      </w:r>
      <w:r w:rsidRPr="00400679">
        <w:t>х</w:t>
      </w:r>
      <w:r w:rsidRPr="00400679">
        <w:rPr>
          <w:spacing w:val="-13"/>
        </w:rPr>
        <w:t xml:space="preserve"> </w:t>
      </w:r>
      <w:r w:rsidRPr="00400679">
        <w:rPr>
          <w:spacing w:val="1"/>
        </w:rPr>
        <w:t>фотоаппарато</w:t>
      </w:r>
      <w:r w:rsidRPr="00400679">
        <w:t>в</w:t>
      </w:r>
      <w:r w:rsidRPr="00400679">
        <w:rPr>
          <w:spacing w:val="-18"/>
        </w:rPr>
        <w:t xml:space="preserve"> </w:t>
      </w:r>
      <w:r w:rsidRPr="00400679">
        <w:t>и</w:t>
      </w:r>
      <w:r w:rsidRPr="00400679">
        <w:rPr>
          <w:spacing w:val="-1"/>
        </w:rPr>
        <w:t xml:space="preserve"> </w:t>
      </w:r>
      <w:r w:rsidRPr="00400679">
        <w:rPr>
          <w:spacing w:val="1"/>
        </w:rPr>
        <w:t>микроскопов</w:t>
      </w:r>
      <w:r w:rsidRPr="00400679">
        <w:t>,</w:t>
      </w:r>
      <w:r w:rsidRPr="00400679">
        <w:rPr>
          <w:spacing w:val="-16"/>
        </w:rPr>
        <w:t xml:space="preserve"> </w:t>
      </w:r>
      <w:r w:rsidRPr="00400679">
        <w:rPr>
          <w:spacing w:val="1"/>
        </w:rPr>
        <w:t>видеокамер</w:t>
      </w:r>
      <w:r w:rsidRPr="00400679">
        <w:t>,</w:t>
      </w:r>
      <w:r w:rsidRPr="00400679">
        <w:rPr>
          <w:spacing w:val="-15"/>
        </w:rPr>
        <w:t xml:space="preserve"> </w:t>
      </w:r>
      <w:r w:rsidRPr="00400679">
        <w:rPr>
          <w:spacing w:val="1"/>
        </w:rPr>
        <w:t>сканеро</w:t>
      </w:r>
      <w:r w:rsidRPr="00400679">
        <w:t>в</w:t>
      </w:r>
      <w:r w:rsidRPr="00400679">
        <w:rPr>
          <w:spacing w:val="-11"/>
        </w:rPr>
        <w:t xml:space="preserve"> </w:t>
      </w:r>
      <w:r w:rsidRPr="00400679">
        <w:t>и</w:t>
      </w:r>
      <w:r w:rsidRPr="00400679">
        <w:rPr>
          <w:spacing w:val="-1"/>
        </w:rPr>
        <w:t xml:space="preserve"> </w:t>
      </w:r>
      <w:r w:rsidRPr="00400679">
        <w:rPr>
          <w:spacing w:val="1"/>
        </w:rPr>
        <w:t>т</w:t>
      </w:r>
      <w:r w:rsidRPr="00400679">
        <w:t>.</w:t>
      </w:r>
      <w:r w:rsidRPr="00400679">
        <w:rPr>
          <w:spacing w:val="-2"/>
        </w:rPr>
        <w:t xml:space="preserve"> </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t>Средств</w:t>
      </w:r>
      <w:r w:rsidRPr="00400679">
        <w:rPr>
          <w:i/>
        </w:rPr>
        <w:t>а</w:t>
      </w:r>
      <w:r w:rsidRPr="00400679">
        <w:rPr>
          <w:i/>
          <w:spacing w:val="10"/>
        </w:rPr>
        <w:t xml:space="preserve"> </w:t>
      </w:r>
      <w:r w:rsidRPr="00400679">
        <w:rPr>
          <w:i/>
          <w:spacing w:val="1"/>
        </w:rPr>
        <w:t>компьютерног</w:t>
      </w:r>
      <w:r w:rsidRPr="00400679">
        <w:rPr>
          <w:i/>
        </w:rPr>
        <w:t>о</w:t>
      </w:r>
      <w:r w:rsidRPr="00400679">
        <w:rPr>
          <w:i/>
          <w:spacing w:val="2"/>
        </w:rPr>
        <w:t xml:space="preserve"> </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w:t>
      </w:r>
      <w:r w:rsidRPr="00400679">
        <w:rPr>
          <w:i/>
          <w:spacing w:val="10"/>
        </w:rPr>
        <w:t xml:space="preserve"> </w:t>
      </w:r>
      <w:r w:rsidRPr="00400679">
        <w:rPr>
          <w:i/>
        </w:rPr>
        <w:t>и</w:t>
      </w:r>
      <w:r w:rsidRPr="00400679">
        <w:rPr>
          <w:i/>
          <w:spacing w:val="20"/>
        </w:rPr>
        <w:t xml:space="preserve"> </w:t>
      </w:r>
      <w:r w:rsidRPr="00400679">
        <w:rPr>
          <w:i/>
          <w:spacing w:val="1"/>
        </w:rPr>
        <w:t>работ</w:t>
      </w:r>
      <w:r w:rsidRPr="00400679">
        <w:rPr>
          <w:i/>
        </w:rPr>
        <w:t>а</w:t>
      </w:r>
      <w:r w:rsidRPr="00400679">
        <w:rPr>
          <w:i/>
          <w:spacing w:val="12"/>
        </w:rPr>
        <w:t xml:space="preserve"> </w:t>
      </w:r>
      <w:r w:rsidRPr="00400679">
        <w:rPr>
          <w:i/>
        </w:rPr>
        <w:t xml:space="preserve">с </w:t>
      </w:r>
      <w:r w:rsidRPr="00400679">
        <w:rPr>
          <w:i/>
          <w:spacing w:val="1"/>
        </w:rPr>
        <w:t>ними</w:t>
      </w:r>
      <w:r w:rsidRPr="00400679">
        <w:rPr>
          <w:i/>
        </w:rPr>
        <w:t>.</w:t>
      </w:r>
      <w:r w:rsidRPr="00400679">
        <w:rPr>
          <w:i/>
          <w:spacing w:val="9"/>
        </w:rPr>
        <w:t xml:space="preserve"> </w:t>
      </w:r>
      <w:r w:rsidRPr="00400679">
        <w:rPr>
          <w:i/>
          <w:spacing w:val="1"/>
        </w:rPr>
        <w:t>Базо</w:t>
      </w:r>
      <w:r w:rsidRPr="00400679">
        <w:rPr>
          <w:i/>
          <w:spacing w:val="-2"/>
        </w:rPr>
        <w:t>в</w:t>
      </w:r>
      <w:r w:rsidRPr="00400679">
        <w:rPr>
          <w:i/>
          <w:spacing w:val="2"/>
        </w:rPr>
        <w:t>ы</w:t>
      </w:r>
      <w:r w:rsidRPr="00400679">
        <w:rPr>
          <w:i/>
        </w:rPr>
        <w:t>е</w:t>
      </w:r>
      <w:r w:rsidRPr="00400679">
        <w:rPr>
          <w:i/>
          <w:spacing w:val="6"/>
        </w:rPr>
        <w:t xml:space="preserve"> </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7"/>
        </w:rPr>
        <w:t xml:space="preserve"> </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3"/>
        </w:rPr>
        <w:t xml:space="preserve"> </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7"/>
        </w:rPr>
        <w:t xml:space="preserve"> </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w:t>
      </w:r>
      <w:r w:rsidRPr="00400679">
        <w:rPr>
          <w:i/>
          <w:spacing w:val="-14"/>
        </w:rPr>
        <w:t xml:space="preserve"> </w:t>
      </w:r>
      <w:r w:rsidRPr="00400679">
        <w:rPr>
          <w:i/>
        </w:rPr>
        <w:t>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7"/>
        </w:rPr>
        <w:t xml:space="preserve"> </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5"/>
        </w:rPr>
        <w:t xml:space="preserve"> </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8"/>
        </w:rPr>
        <w:t xml:space="preserve"> </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Электронны</w:t>
      </w:r>
      <w:r w:rsidRPr="00400679">
        <w:rPr>
          <w:b/>
          <w:bCs/>
        </w:rPr>
        <w:t>е</w:t>
      </w:r>
      <w:r w:rsidRPr="00400679">
        <w:rPr>
          <w:b/>
          <w:bCs/>
          <w:spacing w:val="-17"/>
        </w:rPr>
        <w:t xml:space="preserve"> </w:t>
      </w:r>
      <w:r w:rsidRPr="00400679">
        <w:rPr>
          <w:b/>
          <w:bCs/>
          <w:spacing w:val="1"/>
        </w:rPr>
        <w:t>(динамические</w:t>
      </w:r>
      <w:r w:rsidRPr="00400679">
        <w:rPr>
          <w:b/>
          <w:bCs/>
        </w:rPr>
        <w:t>)</w:t>
      </w:r>
      <w:r w:rsidRPr="00400679">
        <w:rPr>
          <w:b/>
          <w:bCs/>
          <w:spacing w:val="-20"/>
        </w:rPr>
        <w:t xml:space="preserve"> </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3"/>
        </w:rPr>
        <w:t xml:space="preserve"> </w:t>
      </w:r>
      <w:r w:rsidRPr="00400679">
        <w:rPr>
          <w:spacing w:val="1"/>
        </w:rPr>
        <w:t>(динамически</w:t>
      </w:r>
      <w:r w:rsidRPr="00400679">
        <w:t xml:space="preserve">е) </w:t>
      </w:r>
      <w:r w:rsidRPr="00400679">
        <w:rPr>
          <w:spacing w:val="1"/>
        </w:rPr>
        <w:t>таблицы</w:t>
      </w:r>
      <w:r w:rsidRPr="00400679">
        <w:t>.</w:t>
      </w:r>
      <w:r w:rsidRPr="00400679">
        <w:rPr>
          <w:spacing w:val="7"/>
        </w:rPr>
        <w:t xml:space="preserve"> </w:t>
      </w:r>
      <w:r w:rsidRPr="00400679">
        <w:rPr>
          <w:spacing w:val="1"/>
        </w:rPr>
        <w:t>Формул</w:t>
      </w:r>
      <w:r w:rsidRPr="00400679">
        <w:t>ы</w:t>
      </w:r>
      <w:r w:rsidRPr="00400679">
        <w:rPr>
          <w:spacing w:val="7"/>
        </w:rPr>
        <w:t xml:space="preserve"> </w:t>
      </w:r>
      <w:r w:rsidRPr="00400679">
        <w:t>с</w:t>
      </w:r>
      <w:r w:rsidRPr="00400679">
        <w:rPr>
          <w:spacing w:val="18"/>
        </w:rPr>
        <w:t xml:space="preserve"> </w:t>
      </w:r>
      <w:r w:rsidRPr="00400679">
        <w:rPr>
          <w:spacing w:val="1"/>
        </w:rPr>
        <w:t>использование</w:t>
      </w:r>
      <w:r w:rsidRPr="00400679">
        <w:t xml:space="preserve">м </w:t>
      </w:r>
      <w:r w:rsidRPr="00400679">
        <w:rPr>
          <w:spacing w:val="1"/>
        </w:rPr>
        <w:t>абсолютной</w:t>
      </w:r>
      <w:r w:rsidRPr="00400679">
        <w:t>,</w:t>
      </w:r>
      <w:r w:rsidRPr="00400679">
        <w:rPr>
          <w:spacing w:val="2"/>
        </w:rPr>
        <w:t xml:space="preserve"> </w:t>
      </w:r>
      <w:r w:rsidRPr="00400679">
        <w:rPr>
          <w:spacing w:val="1"/>
        </w:rPr>
        <w:t>относительно</w:t>
      </w:r>
      <w:r w:rsidRPr="00400679">
        <w:t>й и</w:t>
      </w:r>
      <w:r w:rsidRPr="00400679">
        <w:rPr>
          <w:spacing w:val="16"/>
        </w:rPr>
        <w:t xml:space="preserve"> </w:t>
      </w:r>
      <w:r w:rsidRPr="00400679">
        <w:rPr>
          <w:spacing w:val="1"/>
        </w:rPr>
        <w:t>смешанно</w:t>
      </w:r>
      <w:r w:rsidRPr="00400679">
        <w:t>й</w:t>
      </w:r>
      <w:r w:rsidRPr="00400679">
        <w:rPr>
          <w:spacing w:val="4"/>
        </w:rPr>
        <w:t xml:space="preserve"> </w:t>
      </w:r>
      <w:r w:rsidRPr="00400679">
        <w:rPr>
          <w:spacing w:val="1"/>
        </w:rPr>
        <w:t>адресации</w:t>
      </w:r>
      <w:r w:rsidRPr="00400679">
        <w:t>;</w:t>
      </w:r>
      <w:r w:rsidRPr="00400679">
        <w:rPr>
          <w:spacing w:val="3"/>
        </w:rPr>
        <w:t xml:space="preserve"> </w:t>
      </w:r>
      <w:r w:rsidRPr="00400679">
        <w:rPr>
          <w:spacing w:val="2"/>
        </w:rPr>
        <w:t>п</w:t>
      </w:r>
      <w:r w:rsidRPr="00400679">
        <w:t>реобразование формул при</w:t>
      </w:r>
      <w:r w:rsidRPr="00400679">
        <w:rPr>
          <w:spacing w:val="6"/>
        </w:rPr>
        <w:t xml:space="preserve"> </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 xml:space="preserve"> </w:t>
      </w:r>
      <w:r w:rsidRPr="00400679">
        <w:rPr>
          <w:spacing w:val="3"/>
        </w:rPr>
        <w:t>В</w:t>
      </w:r>
      <w:r w:rsidRPr="00400679">
        <w:rPr>
          <w:spacing w:val="1"/>
        </w:rPr>
        <w:t>ыделени</w:t>
      </w:r>
      <w:r w:rsidRPr="00400679">
        <w:t>е</w:t>
      </w:r>
      <w:r w:rsidRPr="00400679">
        <w:rPr>
          <w:spacing w:val="-2"/>
        </w:rPr>
        <w:t xml:space="preserve"> </w:t>
      </w:r>
      <w:r w:rsidRPr="00400679">
        <w:rPr>
          <w:spacing w:val="1"/>
        </w:rPr>
        <w:t>диапазон</w:t>
      </w:r>
      <w:r w:rsidRPr="00400679">
        <w:t>а</w:t>
      </w:r>
      <w:r w:rsidRPr="00400679">
        <w:rPr>
          <w:spacing w:val="-1"/>
        </w:rPr>
        <w:t xml:space="preserve"> </w:t>
      </w:r>
      <w:r w:rsidRPr="00400679">
        <w:rPr>
          <w:spacing w:val="1"/>
        </w:rPr>
        <w:t>таблиц</w:t>
      </w:r>
      <w:r w:rsidRPr="00400679">
        <w:t>ы</w:t>
      </w:r>
      <w:r w:rsidRPr="00400679">
        <w:rPr>
          <w:spacing w:val="2"/>
        </w:rPr>
        <w:t xml:space="preserve"> </w:t>
      </w:r>
      <w:r w:rsidRPr="00400679">
        <w:t>и</w:t>
      </w:r>
      <w:r w:rsidRPr="00400679">
        <w:rPr>
          <w:spacing w:val="9"/>
        </w:rPr>
        <w:t xml:space="preserve"> </w:t>
      </w:r>
      <w:r w:rsidRPr="00400679">
        <w:rPr>
          <w:spacing w:val="1"/>
        </w:rPr>
        <w:t>упорядочивани</w:t>
      </w:r>
      <w:r w:rsidRPr="00400679">
        <w:t xml:space="preserve">е </w:t>
      </w:r>
      <w:r w:rsidRPr="00400679">
        <w:rPr>
          <w:spacing w:val="1"/>
        </w:rPr>
        <w:t>(сортировка</w:t>
      </w:r>
      <w:r w:rsidRPr="00400679">
        <w:t>)</w:t>
      </w:r>
      <w:r w:rsidRPr="00400679">
        <w:rPr>
          <w:spacing w:val="-15"/>
        </w:rPr>
        <w:t xml:space="preserve"> </w:t>
      </w:r>
      <w:r w:rsidRPr="00400679">
        <w:rPr>
          <w:spacing w:val="1"/>
        </w:rPr>
        <w:t>ег</w:t>
      </w:r>
      <w:r w:rsidRPr="00400679">
        <w:t>о</w:t>
      </w:r>
      <w:r w:rsidRPr="00400679">
        <w:rPr>
          <w:spacing w:val="-4"/>
        </w:rPr>
        <w:t xml:space="preserve"> </w:t>
      </w:r>
      <w:r w:rsidRPr="00400679">
        <w:rPr>
          <w:spacing w:val="1"/>
        </w:rPr>
        <w:t>элементов</w:t>
      </w:r>
      <w:r w:rsidRPr="00400679">
        <w:t>;</w:t>
      </w:r>
      <w:r w:rsidRPr="00400679">
        <w:rPr>
          <w:spacing w:val="-13"/>
        </w:rPr>
        <w:t xml:space="preserve"> </w:t>
      </w:r>
      <w:r w:rsidRPr="00400679">
        <w:rPr>
          <w:spacing w:val="1"/>
        </w:rPr>
        <w:t>построени</w:t>
      </w:r>
      <w:r w:rsidRPr="00400679">
        <w:t>е</w:t>
      </w:r>
      <w:r w:rsidRPr="00400679">
        <w:rPr>
          <w:spacing w:val="-13"/>
        </w:rPr>
        <w:t xml:space="preserve"> </w:t>
      </w:r>
      <w:r w:rsidRPr="00400679">
        <w:rPr>
          <w:spacing w:val="1"/>
        </w:rPr>
        <w:t>графико</w:t>
      </w:r>
      <w:r w:rsidRPr="00400679">
        <w:t>в</w:t>
      </w:r>
      <w:r w:rsidRPr="00400679">
        <w:rPr>
          <w:spacing w:val="-11"/>
        </w:rPr>
        <w:t xml:space="preserve"> </w:t>
      </w:r>
      <w:r w:rsidRPr="00400679">
        <w:t>и</w:t>
      </w:r>
      <w:r w:rsidRPr="00400679">
        <w:rPr>
          <w:spacing w:val="-1"/>
        </w:rPr>
        <w:t xml:space="preserve"> </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6"/>
        </w:rPr>
        <w:t xml:space="preserve"> </w:t>
      </w:r>
      <w:r w:rsidRPr="00400679">
        <w:rPr>
          <w:b/>
          <w:bCs/>
          <w:spacing w:val="1"/>
        </w:rPr>
        <w:t>данны</w:t>
      </w:r>
      <w:r w:rsidRPr="00400679">
        <w:rPr>
          <w:b/>
          <w:bCs/>
        </w:rPr>
        <w:t>х.</w:t>
      </w:r>
      <w:r w:rsidRPr="00400679">
        <w:rPr>
          <w:b/>
          <w:bCs/>
          <w:spacing w:val="-9"/>
        </w:rPr>
        <w:t xml:space="preserve"> </w:t>
      </w:r>
      <w:r w:rsidRPr="00400679">
        <w:rPr>
          <w:b/>
          <w:bCs/>
          <w:spacing w:val="1"/>
        </w:rPr>
        <w:t>Поис</w:t>
      </w:r>
      <w:r w:rsidRPr="00400679">
        <w:rPr>
          <w:b/>
          <w:bCs/>
        </w:rPr>
        <w:t>к</w:t>
      </w:r>
      <w:r w:rsidRPr="00400679">
        <w:rPr>
          <w:b/>
          <w:bCs/>
          <w:spacing w:val="-7"/>
        </w:rPr>
        <w:t xml:space="preserve"> </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3"/>
        </w:rPr>
        <w:t xml:space="preserve"> </w:t>
      </w:r>
      <w:r w:rsidRPr="00400679">
        <w:rPr>
          <w:spacing w:val="1"/>
        </w:rPr>
        <w:t>данных</w:t>
      </w:r>
      <w:r w:rsidRPr="00400679">
        <w:t>.</w:t>
      </w:r>
      <w:r w:rsidRPr="00400679">
        <w:rPr>
          <w:spacing w:val="8"/>
        </w:rPr>
        <w:t xml:space="preserve"> </w:t>
      </w:r>
      <w:r w:rsidRPr="00400679">
        <w:rPr>
          <w:spacing w:val="1"/>
        </w:rPr>
        <w:t>Таблиц</w:t>
      </w:r>
      <w:r w:rsidRPr="00400679">
        <w:t>а</w:t>
      </w:r>
      <w:r w:rsidRPr="00400679">
        <w:rPr>
          <w:spacing w:val="7"/>
        </w:rPr>
        <w:t xml:space="preserve"> </w:t>
      </w:r>
      <w:r w:rsidRPr="00400679">
        <w:rPr>
          <w:spacing w:val="1"/>
        </w:rPr>
        <w:t>ка</w:t>
      </w:r>
      <w:r w:rsidRPr="00400679">
        <w:t>к</w:t>
      </w:r>
      <w:r w:rsidRPr="00400679">
        <w:rPr>
          <w:spacing w:val="13"/>
        </w:rPr>
        <w:t xml:space="preserve"> </w:t>
      </w:r>
      <w:r w:rsidRPr="00400679">
        <w:rPr>
          <w:spacing w:val="1"/>
        </w:rPr>
        <w:t>представлени</w:t>
      </w:r>
      <w:r w:rsidRPr="00400679">
        <w:t xml:space="preserve">е </w:t>
      </w:r>
      <w:r w:rsidRPr="00400679">
        <w:rPr>
          <w:spacing w:val="1"/>
        </w:rPr>
        <w:t>отношения</w:t>
      </w:r>
      <w:r w:rsidRPr="00400679">
        <w:t>.</w:t>
      </w:r>
      <w:r w:rsidRPr="00400679">
        <w:rPr>
          <w:spacing w:val="4"/>
        </w:rPr>
        <w:t xml:space="preserve"> </w:t>
      </w:r>
      <w:r w:rsidRPr="00400679">
        <w:rPr>
          <w:spacing w:val="1"/>
        </w:rPr>
        <w:t>Поис</w:t>
      </w:r>
      <w:r w:rsidRPr="00400679">
        <w:t>к</w:t>
      </w:r>
      <w:r w:rsidRPr="00400679">
        <w:rPr>
          <w:spacing w:val="10"/>
        </w:rPr>
        <w:t xml:space="preserve"> </w:t>
      </w:r>
      <w:r w:rsidRPr="00400679">
        <w:rPr>
          <w:spacing w:val="1"/>
        </w:rPr>
        <w:t>данны</w:t>
      </w:r>
      <w:r w:rsidRPr="00400679">
        <w:t>х</w:t>
      </w:r>
      <w:r w:rsidRPr="00400679">
        <w:rPr>
          <w:spacing w:val="9"/>
        </w:rPr>
        <w:t xml:space="preserve"> </w:t>
      </w:r>
      <w:r w:rsidRPr="00400679">
        <w:t xml:space="preserve">в </w:t>
      </w:r>
      <w:r w:rsidRPr="00400679">
        <w:rPr>
          <w:spacing w:val="1"/>
        </w:rPr>
        <w:t>готово</w:t>
      </w:r>
      <w:r w:rsidRPr="00400679">
        <w:t>й</w:t>
      </w:r>
      <w:r w:rsidRPr="00400679">
        <w:rPr>
          <w:spacing w:val="-8"/>
        </w:rPr>
        <w:t xml:space="preserve"> </w:t>
      </w:r>
      <w:r w:rsidRPr="00400679">
        <w:rPr>
          <w:spacing w:val="1"/>
        </w:rPr>
        <w:t>базе</w:t>
      </w:r>
      <w:r w:rsidRPr="00400679">
        <w:t>.</w:t>
      </w:r>
      <w:r w:rsidRPr="00400679">
        <w:rPr>
          <w:spacing w:val="-6"/>
        </w:rPr>
        <w:t xml:space="preserve"> </w:t>
      </w:r>
      <w:r w:rsidRPr="00400679">
        <w:rPr>
          <w:i/>
          <w:spacing w:val="1"/>
        </w:rPr>
        <w:t>Связ</w:t>
      </w:r>
      <w:r w:rsidRPr="00400679">
        <w:rPr>
          <w:i/>
        </w:rPr>
        <w:t>и</w:t>
      </w:r>
      <w:r w:rsidRPr="00400679">
        <w:rPr>
          <w:i/>
          <w:spacing w:val="-6"/>
        </w:rPr>
        <w:t xml:space="preserve"> </w:t>
      </w:r>
      <w:r w:rsidRPr="00400679">
        <w:rPr>
          <w:i/>
          <w:spacing w:val="1"/>
        </w:rPr>
        <w:t>ме</w:t>
      </w:r>
      <w:r w:rsidRPr="00400679">
        <w:rPr>
          <w:i/>
          <w:spacing w:val="2"/>
        </w:rPr>
        <w:t>ж</w:t>
      </w:r>
      <w:r w:rsidRPr="00400679">
        <w:rPr>
          <w:i/>
          <w:spacing w:val="1"/>
        </w:rPr>
        <w:t>д</w:t>
      </w:r>
      <w:r w:rsidRPr="00400679">
        <w:rPr>
          <w:i/>
        </w:rPr>
        <w:t>у</w:t>
      </w:r>
      <w:r w:rsidRPr="00400679">
        <w:rPr>
          <w:i/>
          <w:spacing w:val="-7"/>
        </w:rPr>
        <w:t xml:space="preserve"> </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11"/>
        </w:rPr>
        <w:t xml:space="preserve"> </w:t>
      </w:r>
      <w:r w:rsidRPr="00400679">
        <w:rPr>
          <w:spacing w:val="3"/>
        </w:rPr>
        <w:t>информаци</w:t>
      </w:r>
      <w:r w:rsidRPr="00400679">
        <w:t>и</w:t>
      </w:r>
      <w:r w:rsidRPr="00400679">
        <w:rPr>
          <w:spacing w:val="3"/>
        </w:rPr>
        <w:t xml:space="preserve"> </w:t>
      </w:r>
      <w:r w:rsidRPr="00400679">
        <w:t>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w:t>
      </w:r>
      <w:r w:rsidRPr="00400679">
        <w:rPr>
          <w:spacing w:val="3"/>
        </w:rPr>
        <w:t xml:space="preserve"> </w:t>
      </w:r>
      <w:r w:rsidRPr="00400679">
        <w:t>и</w:t>
      </w:r>
      <w:r w:rsidRPr="00400679">
        <w:rPr>
          <w:spacing w:val="13"/>
        </w:rPr>
        <w:t xml:space="preserve"> </w:t>
      </w:r>
      <w:r w:rsidRPr="00400679">
        <w:rPr>
          <w:spacing w:val="1"/>
        </w:rPr>
        <w:t>методик</w:t>
      </w:r>
      <w:r w:rsidRPr="00400679">
        <w:t>а</w:t>
      </w:r>
      <w:r w:rsidRPr="00400679">
        <w:rPr>
          <w:spacing w:val="3"/>
        </w:rPr>
        <w:t xml:space="preserve"> </w:t>
      </w:r>
      <w:r w:rsidRPr="00400679">
        <w:rPr>
          <w:spacing w:val="1"/>
        </w:rPr>
        <w:t>пои</w:t>
      </w:r>
      <w:r w:rsidRPr="00400679">
        <w:t>с</w:t>
      </w:r>
      <w:r w:rsidRPr="00400679">
        <w:rPr>
          <w:spacing w:val="1"/>
        </w:rPr>
        <w:t>ка информации</w:t>
      </w:r>
      <w:r w:rsidRPr="00400679">
        <w:t>.</w:t>
      </w:r>
      <w:r w:rsidRPr="00400679">
        <w:rPr>
          <w:spacing w:val="3"/>
        </w:rPr>
        <w:t xml:space="preserve"> </w:t>
      </w:r>
      <w:r w:rsidRPr="00400679">
        <w:rPr>
          <w:spacing w:val="1"/>
        </w:rPr>
        <w:t>Построени</w:t>
      </w:r>
      <w:r w:rsidRPr="00400679">
        <w:t>е</w:t>
      </w:r>
      <w:r w:rsidRPr="00400679">
        <w:rPr>
          <w:spacing w:val="4"/>
        </w:rPr>
        <w:t xml:space="preserve"> </w:t>
      </w:r>
      <w:r w:rsidRPr="00400679">
        <w:rPr>
          <w:spacing w:val="1"/>
        </w:rPr>
        <w:t>запросов</w:t>
      </w:r>
      <w:r w:rsidRPr="00400679">
        <w:t>;</w:t>
      </w:r>
      <w:r w:rsidRPr="00400679">
        <w:rPr>
          <w:spacing w:val="8"/>
        </w:rPr>
        <w:t xml:space="preserve"> </w:t>
      </w:r>
      <w:r w:rsidRPr="00400679">
        <w:rPr>
          <w:spacing w:val="1"/>
        </w:rPr>
        <w:t>браузеры</w:t>
      </w:r>
      <w:r w:rsidRPr="00400679">
        <w:t>.</w:t>
      </w:r>
      <w:r w:rsidRPr="00400679">
        <w:rPr>
          <w:spacing w:val="7"/>
        </w:rPr>
        <w:t xml:space="preserve"> </w:t>
      </w:r>
      <w:r w:rsidRPr="00400679">
        <w:rPr>
          <w:spacing w:val="1"/>
        </w:rPr>
        <w:t>Компьютерны</w:t>
      </w:r>
      <w:r w:rsidRPr="00400679">
        <w:t xml:space="preserve">е </w:t>
      </w:r>
      <w:r w:rsidRPr="00400679">
        <w:rPr>
          <w:spacing w:val="1"/>
        </w:rPr>
        <w:t>энциклопеди</w:t>
      </w:r>
      <w:r w:rsidRPr="00400679">
        <w:t>и и</w:t>
      </w:r>
      <w:r w:rsidRPr="00400679">
        <w:rPr>
          <w:spacing w:val="38"/>
        </w:rPr>
        <w:t xml:space="preserve"> </w:t>
      </w:r>
      <w:r w:rsidRPr="00400679">
        <w:rPr>
          <w:spacing w:val="1"/>
        </w:rPr>
        <w:t>словари</w:t>
      </w:r>
      <w:r w:rsidRPr="00400679">
        <w:t>.</w:t>
      </w:r>
      <w:r w:rsidRPr="00400679">
        <w:rPr>
          <w:spacing w:val="30"/>
        </w:rPr>
        <w:t xml:space="preserve"> </w:t>
      </w:r>
      <w:r w:rsidRPr="00400679">
        <w:rPr>
          <w:spacing w:val="1"/>
        </w:rPr>
        <w:t>Компьютерны</w:t>
      </w:r>
      <w:r w:rsidRPr="00400679">
        <w:t>е</w:t>
      </w:r>
      <w:r w:rsidRPr="00400679">
        <w:rPr>
          <w:spacing w:val="22"/>
        </w:rPr>
        <w:t xml:space="preserve"> </w:t>
      </w:r>
      <w:r w:rsidRPr="00400679">
        <w:rPr>
          <w:spacing w:val="1"/>
        </w:rPr>
        <w:t>карт</w:t>
      </w:r>
      <w:r w:rsidRPr="00400679">
        <w:t>ы</w:t>
      </w:r>
      <w:r w:rsidRPr="00400679">
        <w:rPr>
          <w:spacing w:val="33"/>
        </w:rPr>
        <w:t xml:space="preserve"> </w:t>
      </w:r>
      <w:r w:rsidRPr="00400679">
        <w:t>и</w:t>
      </w:r>
      <w:r w:rsidRPr="00400679">
        <w:rPr>
          <w:spacing w:val="38"/>
        </w:rPr>
        <w:t xml:space="preserve"> </w:t>
      </w:r>
      <w:r w:rsidRPr="00400679">
        <w:rPr>
          <w:spacing w:val="1"/>
        </w:rPr>
        <w:t>други</w:t>
      </w:r>
      <w:r w:rsidRPr="00400679">
        <w:t>е</w:t>
      </w:r>
      <w:r w:rsidRPr="00400679">
        <w:rPr>
          <w:spacing w:val="32"/>
        </w:rPr>
        <w:t xml:space="preserve"> </w:t>
      </w:r>
      <w:r w:rsidRPr="00400679">
        <w:rPr>
          <w:spacing w:val="1"/>
        </w:rPr>
        <w:t>справочны</w:t>
      </w:r>
      <w:r w:rsidRPr="00400679">
        <w:t>е</w:t>
      </w:r>
      <w:r w:rsidRPr="00400679">
        <w:rPr>
          <w:spacing w:val="26"/>
        </w:rPr>
        <w:t xml:space="preserve"> </w:t>
      </w:r>
      <w:r w:rsidRPr="00400679">
        <w:rPr>
          <w:spacing w:val="1"/>
        </w:rPr>
        <w:t>системы</w:t>
      </w:r>
      <w:r w:rsidRPr="00400679">
        <w:t>.</w:t>
      </w:r>
      <w:r w:rsidRPr="00400679">
        <w:rPr>
          <w:spacing w:val="29"/>
        </w:rPr>
        <w:t xml:space="preserve"> </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25"/>
        </w:rPr>
        <w:t xml:space="preserve"> </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4"/>
        </w:rPr>
        <w:t xml:space="preserve"> </w:t>
      </w:r>
      <w:r w:rsidRPr="00400679">
        <w:rPr>
          <w:spacing w:val="1"/>
        </w:rPr>
        <w:t>Сайт</w:t>
      </w:r>
      <w:r w:rsidRPr="00400679">
        <w:t>.</w:t>
      </w:r>
      <w:r w:rsidRPr="00400679">
        <w:rPr>
          <w:spacing w:val="4"/>
        </w:rPr>
        <w:t xml:space="preserve"> </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w:t>
      </w:r>
      <w:r w:rsidRPr="00400679">
        <w:rPr>
          <w:i/>
          <w:spacing w:val="2"/>
        </w:rPr>
        <w:t xml:space="preserve"> </w:t>
      </w:r>
      <w:r w:rsidRPr="00400679">
        <w:rPr>
          <w:i/>
        </w:rPr>
        <w:t>в</w:t>
      </w:r>
      <w:r w:rsidRPr="00400679">
        <w:rPr>
          <w:i/>
          <w:spacing w:val="9"/>
        </w:rPr>
        <w:t xml:space="preserve"> </w:t>
      </w:r>
      <w:r w:rsidRPr="00400679">
        <w:rPr>
          <w:i/>
          <w:spacing w:val="1"/>
        </w:rPr>
        <w:t>природ</w:t>
      </w:r>
      <w:r w:rsidRPr="00400679">
        <w:rPr>
          <w:i/>
        </w:rPr>
        <w:t>е</w:t>
      </w:r>
      <w:r w:rsidRPr="00400679">
        <w:rPr>
          <w:i/>
          <w:spacing w:val="1"/>
        </w:rPr>
        <w:t xml:space="preserve"> </w:t>
      </w:r>
      <w:r w:rsidRPr="00400679">
        <w:rPr>
          <w:i/>
        </w:rPr>
        <w:t xml:space="preserve">и </w:t>
      </w:r>
      <w:r w:rsidRPr="00400679">
        <w:rPr>
          <w:i/>
          <w:spacing w:val="1"/>
        </w:rPr>
        <w:t>техник</w:t>
      </w:r>
      <w:r w:rsidRPr="00400679">
        <w:rPr>
          <w:i/>
        </w:rPr>
        <w:t>е</w:t>
      </w:r>
      <w:r w:rsidRPr="00400679">
        <w:rPr>
          <w:i/>
          <w:spacing w:val="5"/>
        </w:rPr>
        <w:t xml:space="preserve"> </w:t>
      </w:r>
      <w:r w:rsidRPr="00400679">
        <w:rPr>
          <w:i/>
          <w:spacing w:val="1"/>
        </w:rPr>
        <w:t>(геномны</w:t>
      </w:r>
      <w:r w:rsidRPr="00400679">
        <w:rPr>
          <w:i/>
        </w:rPr>
        <w:t>е</w:t>
      </w:r>
      <w:r w:rsidRPr="00400679">
        <w:rPr>
          <w:i/>
          <w:spacing w:val="2"/>
        </w:rPr>
        <w:t xml:space="preserve"> </w:t>
      </w:r>
      <w:r w:rsidRPr="00400679">
        <w:rPr>
          <w:i/>
          <w:spacing w:val="1"/>
        </w:rPr>
        <w:t>данные</w:t>
      </w:r>
      <w:r w:rsidRPr="00400679">
        <w:rPr>
          <w:i/>
        </w:rPr>
        <w:t>,</w:t>
      </w:r>
      <w:r w:rsidRPr="00400679">
        <w:rPr>
          <w:i/>
          <w:spacing w:val="5"/>
        </w:rPr>
        <w:t xml:space="preserve"> </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w:t>
      </w:r>
      <w:r w:rsidRPr="00400679">
        <w:rPr>
          <w:i/>
          <w:spacing w:val="19"/>
        </w:rPr>
        <w:t xml:space="preserve"> </w:t>
      </w:r>
      <w:r w:rsidRPr="00400679">
        <w:rPr>
          <w:i/>
        </w:rPr>
        <w:t>в</w:t>
      </w:r>
      <w:r w:rsidRPr="00400679">
        <w:rPr>
          <w:i/>
          <w:spacing w:val="41"/>
        </w:rPr>
        <w:t xml:space="preserve"> </w:t>
      </w:r>
      <w:r w:rsidRPr="00400679">
        <w:rPr>
          <w:i/>
          <w:spacing w:val="1"/>
        </w:rPr>
        <w:t>частности</w:t>
      </w:r>
      <w:r w:rsidRPr="00400679">
        <w:rPr>
          <w:i/>
        </w:rPr>
        <w:t>,</w:t>
      </w:r>
      <w:r w:rsidRPr="00400679">
        <w:rPr>
          <w:i/>
          <w:spacing w:val="28"/>
        </w:rPr>
        <w:t xml:space="preserve"> </w:t>
      </w:r>
      <w:r w:rsidRPr="00400679">
        <w:rPr>
          <w:i/>
          <w:spacing w:val="1"/>
        </w:rPr>
        <w:t>данны</w:t>
      </w:r>
      <w:r w:rsidRPr="00400679">
        <w:rPr>
          <w:i/>
        </w:rPr>
        <w:t>е</w:t>
      </w:r>
      <w:r w:rsidRPr="00400679">
        <w:rPr>
          <w:i/>
          <w:spacing w:val="33"/>
        </w:rPr>
        <w:t xml:space="preserve"> </w:t>
      </w:r>
      <w:r w:rsidRPr="00400679">
        <w:rPr>
          <w:i/>
          <w:spacing w:val="1"/>
        </w:rPr>
        <w:t>социальны</w:t>
      </w:r>
      <w:r w:rsidRPr="00400679">
        <w:rPr>
          <w:i/>
        </w:rPr>
        <w:t>х</w:t>
      </w:r>
      <w:r w:rsidRPr="00400679">
        <w:rPr>
          <w:i/>
          <w:spacing w:val="28"/>
        </w:rPr>
        <w:t xml:space="preserve"> </w:t>
      </w:r>
      <w:r w:rsidRPr="00400679">
        <w:rPr>
          <w:i/>
          <w:spacing w:val="1"/>
        </w:rPr>
        <w:t>сетей</w:t>
      </w:r>
      <w:r w:rsidRPr="00400679">
        <w:rPr>
          <w:i/>
        </w:rPr>
        <w:t>).</w:t>
      </w:r>
      <w:r w:rsidRPr="00400679">
        <w:rPr>
          <w:i/>
          <w:spacing w:val="33"/>
        </w:rPr>
        <w:t xml:space="preserve"> </w:t>
      </w:r>
      <w:r w:rsidRPr="00400679">
        <w:rPr>
          <w:i/>
          <w:spacing w:val="1"/>
        </w:rPr>
        <w:t>Технологи</w:t>
      </w:r>
      <w:r w:rsidRPr="00400679">
        <w:rPr>
          <w:i/>
        </w:rPr>
        <w:t>и</w:t>
      </w:r>
      <w:r w:rsidRPr="00400679">
        <w:rPr>
          <w:i/>
          <w:spacing w:val="29"/>
        </w:rPr>
        <w:t xml:space="preserve"> </w:t>
      </w:r>
      <w:r w:rsidRPr="00400679">
        <w:rPr>
          <w:i/>
          <w:spacing w:val="1"/>
        </w:rPr>
        <w:t>их обработк</w:t>
      </w:r>
      <w:r w:rsidRPr="00400679">
        <w:rPr>
          <w:i/>
        </w:rPr>
        <w:t>и</w:t>
      </w:r>
      <w:r w:rsidRPr="00400679">
        <w:rPr>
          <w:i/>
          <w:spacing w:val="-12"/>
        </w:rPr>
        <w:t xml:space="preserve"> </w:t>
      </w:r>
      <w:r w:rsidRPr="00400679">
        <w:rPr>
          <w:i/>
        </w:rPr>
        <w:t>и</w:t>
      </w:r>
      <w:r w:rsidRPr="00400679">
        <w:rPr>
          <w:i/>
          <w:spacing w:val="-1"/>
        </w:rPr>
        <w:t xml:space="preserve"> </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6"/>
        </w:rPr>
        <w:t xml:space="preserve"> </w:t>
      </w:r>
      <w:r w:rsidRPr="00400679">
        <w:rPr>
          <w:spacing w:val="1"/>
        </w:rPr>
        <w:t>деятельност</w:t>
      </w:r>
      <w:r w:rsidRPr="00400679">
        <w:t>и</w:t>
      </w:r>
      <w:r w:rsidRPr="00400679">
        <w:rPr>
          <w:spacing w:val="5"/>
        </w:rPr>
        <w:t xml:space="preserve"> </w:t>
      </w:r>
      <w:r w:rsidRPr="00400679">
        <w:t>в</w:t>
      </w:r>
      <w:r w:rsidRPr="00400679">
        <w:rPr>
          <w:spacing w:val="20"/>
        </w:rPr>
        <w:t xml:space="preserve"> сети </w:t>
      </w:r>
      <w:r w:rsidRPr="00400679">
        <w:t>Интернет.</w:t>
      </w:r>
      <w:r w:rsidRPr="00400679">
        <w:rPr>
          <w:spacing w:val="8"/>
        </w:rPr>
        <w:t xml:space="preserve"> </w:t>
      </w:r>
      <w:r w:rsidRPr="00400679">
        <w:rPr>
          <w:spacing w:val="1"/>
        </w:rPr>
        <w:t>Интернет-сервисы</w:t>
      </w:r>
      <w:r w:rsidRPr="00400679">
        <w:t xml:space="preserve">: </w:t>
      </w:r>
      <w:r w:rsidRPr="00400679">
        <w:rPr>
          <w:spacing w:val="1"/>
        </w:rPr>
        <w:t>почтова</w:t>
      </w:r>
      <w:r w:rsidRPr="00400679">
        <w:t>я</w:t>
      </w:r>
      <w:r w:rsidRPr="00400679">
        <w:rPr>
          <w:spacing w:val="12"/>
        </w:rPr>
        <w:t xml:space="preserve"> </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5"/>
        </w:rPr>
        <w:t xml:space="preserve"> </w:t>
      </w:r>
      <w:r w:rsidRPr="00400679">
        <w:t>(</w:t>
      </w:r>
      <w:r w:rsidRPr="00400679">
        <w:rPr>
          <w:spacing w:val="1"/>
        </w:rPr>
        <w:t>карты</w:t>
      </w:r>
      <w:r w:rsidRPr="00400679">
        <w:t>,</w:t>
      </w:r>
      <w:r w:rsidRPr="00400679">
        <w:rPr>
          <w:spacing w:val="5"/>
        </w:rPr>
        <w:t xml:space="preserve"> </w:t>
      </w:r>
      <w:r w:rsidRPr="00400679">
        <w:rPr>
          <w:spacing w:val="1"/>
        </w:rPr>
        <w:t>распи</w:t>
      </w:r>
      <w:r w:rsidRPr="00400679">
        <w:t>с</w:t>
      </w:r>
      <w:r w:rsidRPr="00400679">
        <w:rPr>
          <w:spacing w:val="1"/>
        </w:rPr>
        <w:t>ани</w:t>
      </w:r>
      <w:r w:rsidRPr="00400679">
        <w:t>я и</w:t>
      </w:r>
      <w:r w:rsidRPr="00400679">
        <w:rPr>
          <w:spacing w:val="13"/>
        </w:rPr>
        <w:t xml:space="preserve"> </w:t>
      </w:r>
      <w:r w:rsidRPr="00400679">
        <w:rPr>
          <w:spacing w:val="1"/>
        </w:rPr>
        <w:t>т. п.)</w:t>
      </w:r>
      <w:r w:rsidRPr="00400679">
        <w:t>,</w:t>
      </w:r>
      <w:r w:rsidRPr="00400679">
        <w:rPr>
          <w:spacing w:val="8"/>
        </w:rPr>
        <w:t xml:space="preserve"> </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4"/>
        </w:rPr>
        <w:t xml:space="preserve"> </w:t>
      </w:r>
      <w:r w:rsidRPr="00400679">
        <w:rPr>
          <w:spacing w:val="1"/>
        </w:rPr>
        <w:t>службы обновлени</w:t>
      </w:r>
      <w:r w:rsidRPr="00400679">
        <w:t>я</w:t>
      </w:r>
      <w:r w:rsidRPr="00400679">
        <w:rPr>
          <w:spacing w:val="-14"/>
        </w:rPr>
        <w:t xml:space="preserve"> </w:t>
      </w:r>
      <w:r w:rsidRPr="00400679">
        <w:rPr>
          <w:spacing w:val="1"/>
        </w:rPr>
        <w:t>прогр</w:t>
      </w:r>
      <w:r w:rsidRPr="00400679">
        <w:t>а</w:t>
      </w:r>
      <w:r w:rsidRPr="00400679">
        <w:rPr>
          <w:spacing w:val="1"/>
        </w:rPr>
        <w:t>ммног</w:t>
      </w:r>
      <w:r w:rsidRPr="00400679">
        <w:t>о</w:t>
      </w:r>
      <w:r w:rsidRPr="00400679">
        <w:rPr>
          <w:spacing w:val="-17"/>
        </w:rPr>
        <w:t xml:space="preserve"> </w:t>
      </w:r>
      <w:r w:rsidRPr="00400679">
        <w:rPr>
          <w:spacing w:val="1"/>
        </w:rPr>
        <w:t>обеспечени</w:t>
      </w:r>
      <w:r w:rsidRPr="00400679">
        <w:t>я</w:t>
      </w:r>
      <w:r w:rsidRPr="00400679">
        <w:rPr>
          <w:spacing w:val="-15"/>
        </w:rPr>
        <w:t xml:space="preserve"> </w:t>
      </w:r>
      <w:r w:rsidRPr="00400679">
        <w:t>и</w:t>
      </w:r>
      <w:r w:rsidRPr="00400679">
        <w:rPr>
          <w:spacing w:val="-1"/>
        </w:rPr>
        <w:t xml:space="preserve"> </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w:t>
      </w:r>
      <w:r w:rsidRPr="00400679">
        <w:rPr>
          <w:spacing w:val="-19"/>
        </w:rPr>
        <w:t xml:space="preserve"> </w:t>
      </w:r>
      <w:r w:rsidRPr="00400679">
        <w:t>вирусы</w:t>
      </w:r>
      <w:r w:rsidRPr="00400679">
        <w:rPr>
          <w:spacing w:val="-10"/>
        </w:rPr>
        <w:t xml:space="preserve"> </w:t>
      </w:r>
      <w:r w:rsidRPr="00400679">
        <w:t>и</w:t>
      </w:r>
      <w:r w:rsidRPr="00400679">
        <w:rPr>
          <w:spacing w:val="-2"/>
        </w:rPr>
        <w:t xml:space="preserve"> </w:t>
      </w:r>
      <w:r w:rsidRPr="00400679">
        <w:t>другие</w:t>
      </w:r>
      <w:r w:rsidRPr="00400679">
        <w:rPr>
          <w:spacing w:val="-9"/>
        </w:rPr>
        <w:t xml:space="preserve"> </w:t>
      </w:r>
      <w:r w:rsidRPr="00400679">
        <w:t>вредоносные</w:t>
      </w:r>
      <w:r w:rsidRPr="00400679">
        <w:rPr>
          <w:spacing w:val="-17"/>
        </w:rPr>
        <w:t xml:space="preserve"> </w:t>
      </w:r>
      <w:r w:rsidRPr="00400679">
        <w:t>программы;</w:t>
      </w:r>
      <w:r w:rsidRPr="00400679">
        <w:rPr>
          <w:spacing w:val="-15"/>
        </w:rPr>
        <w:t xml:space="preserve"> </w:t>
      </w:r>
      <w:r w:rsidRPr="00400679">
        <w:rPr>
          <w:spacing w:val="-1"/>
        </w:rPr>
        <w:t>з</w:t>
      </w:r>
      <w:r w:rsidRPr="00400679">
        <w:t>ащита</w:t>
      </w:r>
      <w:r w:rsidRPr="00400679">
        <w:rPr>
          <w:spacing w:val="-9"/>
        </w:rPr>
        <w:t xml:space="preserve"> </w:t>
      </w:r>
      <w:r w:rsidRPr="00400679">
        <w:t>от</w:t>
      </w:r>
      <w:r w:rsidRPr="00400679">
        <w:rPr>
          <w:spacing w:val="-4"/>
        </w:rPr>
        <w:t xml:space="preserve"> </w:t>
      </w:r>
      <w:r w:rsidRPr="00400679">
        <w:t>них.</w:t>
      </w:r>
    </w:p>
    <w:p w:rsidR="00400679" w:rsidRPr="00400679" w:rsidRDefault="00400679" w:rsidP="00651A61">
      <w:pPr>
        <w:spacing w:line="276" w:lineRule="auto"/>
        <w:ind w:firstLine="709"/>
        <w:jc w:val="both"/>
      </w:pPr>
      <w:r w:rsidRPr="00400679">
        <w:t>Приемы,</w:t>
      </w:r>
      <w:r w:rsidRPr="00400679">
        <w:rPr>
          <w:spacing w:val="5"/>
        </w:rPr>
        <w:t xml:space="preserve"> </w:t>
      </w:r>
      <w:r w:rsidRPr="00400679">
        <w:t>повышающие безопасность</w:t>
      </w:r>
      <w:r w:rsidRPr="00400679">
        <w:rPr>
          <w:spacing w:val="1"/>
        </w:rPr>
        <w:t xml:space="preserve"> </w:t>
      </w:r>
      <w:r w:rsidRPr="00400679">
        <w:t>работы</w:t>
      </w:r>
      <w:r w:rsidRPr="00400679">
        <w:rPr>
          <w:spacing w:val="8"/>
        </w:rPr>
        <w:t xml:space="preserve"> </w:t>
      </w:r>
      <w:r w:rsidRPr="00400679">
        <w:t>в</w:t>
      </w:r>
      <w:r w:rsidRPr="00400679">
        <w:rPr>
          <w:spacing w:val="15"/>
        </w:rPr>
        <w:t xml:space="preserve"> сети </w:t>
      </w:r>
      <w:r w:rsidRPr="00400679">
        <w:t>Интернет.</w:t>
      </w:r>
      <w:r w:rsidRPr="00400679">
        <w:rPr>
          <w:spacing w:val="2"/>
        </w:rPr>
        <w:t xml:space="preserve"> </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2"/>
        </w:rPr>
        <w:t xml:space="preserve"> </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w:t>
      </w:r>
      <w:r w:rsidRPr="00400679">
        <w:rPr>
          <w:i/>
          <w:spacing w:val="17"/>
        </w:rPr>
        <w:t xml:space="preserve"> </w:t>
      </w:r>
      <w:r w:rsidRPr="00400679">
        <w:rPr>
          <w:i/>
        </w:rPr>
        <w:t>и</w:t>
      </w:r>
      <w:r w:rsidRPr="00400679">
        <w:rPr>
          <w:i/>
          <w:spacing w:val="23"/>
        </w:rPr>
        <w:t xml:space="preserve"> </w:t>
      </w:r>
      <w:r w:rsidRPr="00400679">
        <w:rPr>
          <w:i/>
          <w:spacing w:val="1"/>
        </w:rPr>
        <w:t>документы</w:t>
      </w:r>
      <w:r w:rsidRPr="00400679">
        <w:rPr>
          <w:i/>
        </w:rPr>
        <w:t>.</w:t>
      </w:r>
      <w:r w:rsidRPr="00400679">
        <w:rPr>
          <w:i/>
          <w:spacing w:val="8"/>
        </w:rPr>
        <w:t xml:space="preserve"> </w:t>
      </w:r>
      <w:r w:rsidRPr="00400679">
        <w:rPr>
          <w:spacing w:val="1"/>
        </w:rPr>
        <w:t>Метод</w:t>
      </w:r>
      <w:r w:rsidRPr="00400679">
        <w:t>ы</w:t>
      </w:r>
      <w:r w:rsidRPr="00400679">
        <w:rPr>
          <w:spacing w:val="16"/>
        </w:rPr>
        <w:t xml:space="preserve"> </w:t>
      </w:r>
      <w:r w:rsidRPr="00400679">
        <w:rPr>
          <w:spacing w:val="1"/>
        </w:rPr>
        <w:t>индивидуальног</w:t>
      </w:r>
      <w:r w:rsidRPr="00400679">
        <w:t>о</w:t>
      </w:r>
      <w:r w:rsidRPr="00400679">
        <w:rPr>
          <w:spacing w:val="4"/>
        </w:rPr>
        <w:t xml:space="preserve"> </w:t>
      </w:r>
      <w:r w:rsidRPr="00400679">
        <w:t xml:space="preserve">и </w:t>
      </w:r>
      <w:r w:rsidRPr="00400679">
        <w:rPr>
          <w:spacing w:val="1"/>
        </w:rPr>
        <w:t>коллективног</w:t>
      </w:r>
      <w:r w:rsidRPr="00400679">
        <w:t>о</w:t>
      </w:r>
      <w:r w:rsidRPr="00400679">
        <w:rPr>
          <w:spacing w:val="-2"/>
        </w:rPr>
        <w:t xml:space="preserve"> </w:t>
      </w:r>
      <w:r w:rsidRPr="00400679">
        <w:rPr>
          <w:spacing w:val="1"/>
        </w:rPr>
        <w:t>размещени</w:t>
      </w:r>
      <w:r w:rsidRPr="00400679">
        <w:t>я</w:t>
      </w:r>
      <w:r w:rsidRPr="00400679">
        <w:rPr>
          <w:spacing w:val="2"/>
        </w:rPr>
        <w:t xml:space="preserve"> </w:t>
      </w:r>
      <w:r w:rsidRPr="00400679">
        <w:rPr>
          <w:spacing w:val="1"/>
        </w:rPr>
        <w:t>ново</w:t>
      </w:r>
      <w:r w:rsidRPr="00400679">
        <w:t>й</w:t>
      </w:r>
      <w:r w:rsidRPr="00400679">
        <w:rPr>
          <w:spacing w:val="10"/>
        </w:rPr>
        <w:t xml:space="preserve"> </w:t>
      </w:r>
      <w:r w:rsidRPr="00400679">
        <w:rPr>
          <w:spacing w:val="1"/>
        </w:rPr>
        <w:t>информаци</w:t>
      </w:r>
      <w:r w:rsidRPr="00400679">
        <w:t>и</w:t>
      </w:r>
      <w:r w:rsidRPr="00400679">
        <w:rPr>
          <w:spacing w:val="2"/>
        </w:rPr>
        <w:t xml:space="preserve"> </w:t>
      </w:r>
      <w:r w:rsidRPr="00400679">
        <w:t>в</w:t>
      </w:r>
      <w:r w:rsidRPr="00400679">
        <w:rPr>
          <w:spacing w:val="15"/>
        </w:rPr>
        <w:t xml:space="preserve"> сети </w:t>
      </w:r>
      <w:r w:rsidRPr="00400679">
        <w:rPr>
          <w:spacing w:val="1"/>
        </w:rPr>
        <w:t>Интернет</w:t>
      </w:r>
      <w:r w:rsidRPr="00400679">
        <w:t>.</w:t>
      </w:r>
      <w:r w:rsidRPr="00400679">
        <w:rPr>
          <w:spacing w:val="3"/>
        </w:rPr>
        <w:t xml:space="preserve"> </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12"/>
        </w:rPr>
        <w:t xml:space="preserve"> </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7"/>
        </w:rPr>
        <w:t xml:space="preserve"> </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1"/>
        </w:rPr>
        <w:t xml:space="preserve"> </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w:t>
      </w:r>
      <w:r w:rsidRPr="00400679">
        <w:rPr>
          <w:spacing w:val="3"/>
        </w:rPr>
        <w:t xml:space="preserve"> </w:t>
      </w:r>
      <w:r w:rsidRPr="00400679">
        <w:t>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0"/>
        </w:rPr>
        <w:t xml:space="preserve"> </w:t>
      </w:r>
      <w:r w:rsidRPr="00400679">
        <w:rPr>
          <w:spacing w:val="1"/>
        </w:rPr>
        <w:t>чат</w:t>
      </w:r>
      <w:r w:rsidRPr="00400679">
        <w:t>,</w:t>
      </w:r>
      <w:r w:rsidRPr="00400679">
        <w:rPr>
          <w:spacing w:val="11"/>
        </w:rPr>
        <w:t xml:space="preserve"> </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w:t>
      </w:r>
      <w:r w:rsidRPr="00400679">
        <w:rPr>
          <w:spacing w:val="-20"/>
        </w:rPr>
        <w:t xml:space="preserve"> </w:t>
      </w:r>
      <w:r w:rsidRPr="00400679">
        <w:t xml:space="preserve">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8"/>
        </w:rPr>
        <w:t xml:space="preserve"> </w:t>
      </w:r>
      <w:r w:rsidRPr="00400679">
        <w:rPr>
          <w:spacing w:val="1"/>
        </w:rPr>
        <w:t>технически</w:t>
      </w:r>
      <w:r w:rsidRPr="00400679">
        <w:t>е</w:t>
      </w:r>
      <w:r w:rsidRPr="00400679">
        <w:rPr>
          <w:spacing w:val="4"/>
        </w:rPr>
        <w:t xml:space="preserve"> </w:t>
      </w:r>
      <w:r w:rsidRPr="00400679">
        <w:rPr>
          <w:spacing w:val="1"/>
        </w:rPr>
        <w:t>услови</w:t>
      </w:r>
      <w:r w:rsidRPr="00400679">
        <w:t>я</w:t>
      </w:r>
      <w:r w:rsidRPr="00400679">
        <w:rPr>
          <w:spacing w:val="10"/>
        </w:rPr>
        <w:t xml:space="preserve"> </w:t>
      </w:r>
      <w:r w:rsidRPr="00400679">
        <w:rPr>
          <w:spacing w:val="1"/>
        </w:rPr>
        <w:t>эксплуатации средст</w:t>
      </w:r>
      <w:r w:rsidRPr="00400679">
        <w:t>в</w:t>
      </w:r>
      <w:r w:rsidRPr="00400679">
        <w:rPr>
          <w:spacing w:val="11"/>
        </w:rPr>
        <w:t xml:space="preserve"> </w:t>
      </w:r>
      <w:r w:rsidRPr="00400679">
        <w:rPr>
          <w:spacing w:val="1"/>
        </w:rPr>
        <w:t>ИКТ</w:t>
      </w:r>
      <w:r w:rsidRPr="00400679">
        <w:t>.</w:t>
      </w:r>
      <w:r w:rsidRPr="00400679">
        <w:rPr>
          <w:spacing w:val="13"/>
        </w:rPr>
        <w:t xml:space="preserve"> </w:t>
      </w:r>
      <w:r w:rsidRPr="00400679">
        <w:rPr>
          <w:spacing w:val="1"/>
        </w:rPr>
        <w:t>Экономические</w:t>
      </w:r>
      <w:r w:rsidRPr="00400679">
        <w:t xml:space="preserve">, </w:t>
      </w:r>
      <w:r w:rsidRPr="00400679">
        <w:rPr>
          <w:spacing w:val="1"/>
        </w:rPr>
        <w:t>правовы</w:t>
      </w:r>
      <w:r w:rsidRPr="00400679">
        <w:t>е</w:t>
      </w:r>
      <w:r w:rsidRPr="00400679">
        <w:rPr>
          <w:spacing w:val="9"/>
        </w:rPr>
        <w:t xml:space="preserve"> </w:t>
      </w:r>
      <w:r w:rsidRPr="00400679">
        <w:t>и</w:t>
      </w:r>
      <w:r w:rsidRPr="00400679">
        <w:rPr>
          <w:spacing w:val="19"/>
        </w:rPr>
        <w:t xml:space="preserve"> </w:t>
      </w:r>
      <w:r w:rsidRPr="00400679">
        <w:rPr>
          <w:spacing w:val="1"/>
        </w:rPr>
        <w:t>этически</w:t>
      </w:r>
      <w:r w:rsidRPr="00400679">
        <w:t>е</w:t>
      </w:r>
      <w:r w:rsidRPr="00400679">
        <w:rPr>
          <w:spacing w:val="9"/>
        </w:rPr>
        <w:t xml:space="preserve"> </w:t>
      </w:r>
      <w:r w:rsidRPr="00400679">
        <w:rPr>
          <w:spacing w:val="1"/>
        </w:rPr>
        <w:t>аспект</w:t>
      </w:r>
      <w:r w:rsidRPr="00400679">
        <w:t>ы</w:t>
      </w:r>
      <w:r w:rsidRPr="00400679">
        <w:rPr>
          <w:spacing w:val="11"/>
        </w:rPr>
        <w:t xml:space="preserve"> </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1"/>
        </w:rPr>
        <w:t xml:space="preserve"> </w:t>
      </w:r>
      <w:r w:rsidRPr="00400679">
        <w:rPr>
          <w:spacing w:val="1"/>
        </w:rPr>
        <w:t>информация</w:t>
      </w:r>
      <w:r w:rsidRPr="00400679">
        <w:t>,</w:t>
      </w:r>
      <w:r w:rsidRPr="00400679">
        <w:rPr>
          <w:spacing w:val="3"/>
        </w:rPr>
        <w:t xml:space="preserve"> </w:t>
      </w:r>
      <w:r w:rsidRPr="00400679">
        <w:rPr>
          <w:spacing w:val="1"/>
        </w:rPr>
        <w:t>средств</w:t>
      </w:r>
      <w:r w:rsidRPr="00400679">
        <w:t>а</w:t>
      </w:r>
      <w:r w:rsidRPr="00400679">
        <w:rPr>
          <w:spacing w:val="9"/>
        </w:rPr>
        <w:t xml:space="preserve"> </w:t>
      </w:r>
      <w:r w:rsidRPr="00400679">
        <w:rPr>
          <w:spacing w:val="1"/>
        </w:rPr>
        <w:t>е</w:t>
      </w:r>
      <w:r w:rsidRPr="00400679">
        <w:t>е</w:t>
      </w:r>
      <w:r w:rsidRPr="00400679">
        <w:rPr>
          <w:spacing w:val="17"/>
        </w:rPr>
        <w:t xml:space="preserve"> </w:t>
      </w:r>
      <w:r w:rsidRPr="00400679">
        <w:rPr>
          <w:spacing w:val="1"/>
        </w:rPr>
        <w:t>защиты</w:t>
      </w:r>
      <w:r w:rsidRPr="00400679">
        <w:t>.</w:t>
      </w:r>
      <w:r w:rsidRPr="00400679">
        <w:rPr>
          <w:spacing w:val="9"/>
        </w:rPr>
        <w:t xml:space="preserve"> </w:t>
      </w:r>
      <w:r w:rsidRPr="00400679">
        <w:rPr>
          <w:spacing w:val="1"/>
        </w:rPr>
        <w:t>Организация личног</w:t>
      </w:r>
      <w:r w:rsidRPr="00400679">
        <w:t>о</w:t>
      </w:r>
      <w:r w:rsidRPr="00400679">
        <w:rPr>
          <w:spacing w:val="-10"/>
        </w:rPr>
        <w:t xml:space="preserve"> </w:t>
      </w:r>
      <w:r w:rsidRPr="00400679">
        <w:rPr>
          <w:spacing w:val="1"/>
        </w:rPr>
        <w:t>информационног</w:t>
      </w:r>
      <w:r w:rsidRPr="00400679">
        <w:t>о</w:t>
      </w:r>
      <w:r w:rsidRPr="00400679">
        <w:rPr>
          <w:spacing w:val="-22"/>
        </w:rPr>
        <w:t xml:space="preserve"> </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w:t>
      </w:r>
      <w:r w:rsidRPr="00400679">
        <w:rPr>
          <w:spacing w:val="-6"/>
        </w:rPr>
        <w:t xml:space="preserve"> </w:t>
      </w:r>
      <w:r w:rsidRPr="00400679">
        <w:t>и</w:t>
      </w:r>
      <w:r w:rsidRPr="00400679">
        <w:rPr>
          <w:spacing w:val="8"/>
        </w:rPr>
        <w:t xml:space="preserve"> </w:t>
      </w:r>
      <w:r w:rsidRPr="00400679">
        <w:t>ИКТ.</w:t>
      </w:r>
      <w:r w:rsidRPr="00400679">
        <w:rPr>
          <w:spacing w:val="4"/>
        </w:rPr>
        <w:t xml:space="preserve"> </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595209" w:rsidP="00651A61">
      <w:pPr>
        <w:pStyle w:val="4"/>
        <w:spacing w:line="276" w:lineRule="auto"/>
        <w:rPr>
          <w:rFonts w:ascii="Times New Roman" w:hAnsi="Times New Roman"/>
          <w:sz w:val="24"/>
          <w:szCs w:val="24"/>
        </w:rPr>
      </w:pPr>
      <w:bookmarkStart w:id="234" w:name="_Toc409691710"/>
      <w:bookmarkStart w:id="235" w:name="_Toc410654035"/>
      <w:bookmarkStart w:id="236" w:name="_Toc414553246"/>
      <w:r>
        <w:rPr>
          <w:rFonts w:ascii="Times New Roman" w:hAnsi="Times New Roman"/>
          <w:sz w:val="24"/>
          <w:szCs w:val="24"/>
        </w:rPr>
        <w:t>2.2.2.9</w:t>
      </w:r>
      <w:r w:rsidR="00400679" w:rsidRPr="00400679">
        <w:rPr>
          <w:rFonts w:ascii="Times New Roman" w:hAnsi="Times New Roman"/>
          <w:sz w:val="24"/>
          <w:szCs w:val="24"/>
        </w:rPr>
        <w:t>. Физика</w:t>
      </w:r>
      <w:bookmarkEnd w:id="234"/>
      <w:bookmarkEnd w:id="235"/>
      <w:bookmarkEnd w:id="236"/>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400679">
        <w:rPr>
          <w:b/>
          <w:color w:val="000000"/>
        </w:rPr>
        <w:t xml:space="preserve"> </w:t>
      </w:r>
      <w:r w:rsidRPr="00400679">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00679">
        <w:rPr>
          <w:color w:val="FF0000"/>
        </w:rPr>
        <w:t xml:space="preserve"> </w:t>
      </w:r>
      <w:r w:rsidRPr="00400679">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w:t>
      </w:r>
      <w:r w:rsidRPr="00400679">
        <w:rPr>
          <w:color w:val="000000"/>
        </w:rPr>
        <w:t xml:space="preserve"> </w:t>
      </w:r>
      <w:r w:rsidRPr="00400679">
        <w:rPr>
          <w:i/>
          <w:color w:val="000000"/>
        </w:rPr>
        <w:t>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00679">
        <w:rPr>
          <w:color w:val="FF0000"/>
        </w:rPr>
        <w:t xml:space="preserve"> </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волны и их свойства. </w:t>
      </w:r>
      <w:r w:rsidRPr="00400679">
        <w:rPr>
          <w:i/>
          <w:color w:val="000000"/>
        </w:rPr>
        <w:t>Принципы радиосвязи и телевидения.</w:t>
      </w:r>
      <w:r w:rsidRPr="00400679">
        <w:rPr>
          <w:color w:val="000000"/>
        </w:rPr>
        <w:t xml:space="preserve"> </w:t>
      </w:r>
      <w:r w:rsidRPr="00400679">
        <w:rPr>
          <w:i/>
          <w:color w:val="000000"/>
        </w:rPr>
        <w:t>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времени процесса, периода колебаний.</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напряж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выталкивающей силы, действующей на погруженное в жидкость тело.</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массы от объем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корости от времени и пути при равноускоренном движен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595209" w:rsidP="00651A61">
      <w:pPr>
        <w:pStyle w:val="4"/>
        <w:spacing w:line="276" w:lineRule="auto"/>
        <w:rPr>
          <w:rFonts w:ascii="Times New Roman" w:hAnsi="Times New Roman"/>
          <w:sz w:val="24"/>
          <w:szCs w:val="24"/>
        </w:rPr>
      </w:pPr>
      <w:bookmarkStart w:id="237" w:name="_Toc409691711"/>
      <w:bookmarkStart w:id="238" w:name="_Toc410654036"/>
      <w:bookmarkStart w:id="239" w:name="_Toc414553247"/>
      <w:r>
        <w:rPr>
          <w:rFonts w:ascii="Times New Roman" w:hAnsi="Times New Roman"/>
          <w:sz w:val="24"/>
          <w:szCs w:val="24"/>
        </w:rPr>
        <w:t>2.2.2.10</w:t>
      </w:r>
      <w:r w:rsidR="00400679" w:rsidRPr="00400679">
        <w:rPr>
          <w:rFonts w:ascii="Times New Roman" w:hAnsi="Times New Roman"/>
          <w:sz w:val="24"/>
          <w:szCs w:val="24"/>
        </w:rPr>
        <w:t>. Биология</w:t>
      </w:r>
      <w:bookmarkEnd w:id="237"/>
      <w:bookmarkEnd w:id="238"/>
      <w:bookmarkEnd w:id="239"/>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0" w:name="page3"/>
      <w:bookmarkEnd w:id="240"/>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Клетка</w:t>
      </w:r>
      <w:r w:rsidRPr="00400679">
        <w:rPr>
          <w:b/>
          <w:bCs/>
        </w:rPr>
        <w:t xml:space="preserve"> </w:t>
      </w:r>
      <w:r w:rsidRPr="00400679">
        <w:t>–</w:t>
      </w:r>
      <w:r w:rsidRPr="00400679">
        <w:rPr>
          <w:b/>
          <w:bCs/>
        </w:rPr>
        <w:t xml:space="preserve"> </w:t>
      </w:r>
      <w:r w:rsidRPr="00400679">
        <w:t>основа строения и</w:t>
      </w:r>
      <w:r w:rsidRPr="00400679">
        <w:rPr>
          <w:b/>
          <w:bCs/>
        </w:rPr>
        <w:t xml:space="preserve"> </w:t>
      </w:r>
      <w:r w:rsidRPr="00400679">
        <w:t xml:space="preserve">жизнедеятельности организмов. </w:t>
      </w:r>
      <w:r w:rsidRPr="00400679">
        <w:rPr>
          <w:i/>
        </w:rPr>
        <w:t>История изучения клетки.</w:t>
      </w:r>
      <w:r w:rsidRPr="00400679">
        <w:t xml:space="preserve"> </w:t>
      </w:r>
      <w:r w:rsidRPr="00400679">
        <w:rPr>
          <w:i/>
        </w:rPr>
        <w:t>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w:t>
      </w:r>
      <w:r w:rsidRPr="00400679">
        <w:rPr>
          <w:b/>
          <w:bCs/>
        </w:rPr>
        <w:t xml:space="preserve"> </w:t>
      </w:r>
      <w:r w:rsidRPr="00400679">
        <w:t>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Ботаника</w:t>
      </w:r>
      <w:r w:rsidRPr="00400679">
        <w:rPr>
          <w:b/>
          <w:bCs/>
        </w:rPr>
        <w:t xml:space="preserve"> </w:t>
      </w:r>
      <w:r w:rsidRPr="00400679">
        <w:t>–</w:t>
      </w:r>
      <w:r w:rsidRPr="00400679">
        <w:rPr>
          <w:b/>
          <w:bCs/>
        </w:rPr>
        <w:t xml:space="preserve"> </w:t>
      </w:r>
      <w:r w:rsidRPr="00400679">
        <w:t>наука о</w:t>
      </w:r>
      <w:r w:rsidRPr="00400679">
        <w:rPr>
          <w:b/>
          <w:bCs/>
        </w:rPr>
        <w:t xml:space="preserve"> </w:t>
      </w:r>
      <w:r w:rsidRPr="00400679">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w:t>
      </w:r>
      <w:r w:rsidRPr="00400679">
        <w:rPr>
          <w:b/>
          <w:bCs/>
        </w:rPr>
        <w:t xml:space="preserve"> </w:t>
      </w:r>
      <w:r w:rsidRPr="00400679">
        <w:t>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00679">
        <w:rPr>
          <w:b/>
          <w:bCs/>
        </w:rPr>
        <w:t xml:space="preserve"> </w:t>
      </w:r>
      <w:r w:rsidRPr="00400679">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w:t>
      </w:r>
      <w:r w:rsidRPr="00400679">
        <w:rPr>
          <w:bCs/>
        </w:rPr>
        <w:t xml:space="preserve"> </w:t>
      </w:r>
      <w:r w:rsidRPr="00400679">
        <w:t>Классификация</w:t>
      </w:r>
      <w:r w:rsidRPr="00400679">
        <w:rPr>
          <w:bCs/>
        </w:rPr>
        <w:t xml:space="preserve"> </w:t>
      </w:r>
      <w:r w:rsidRPr="00400679">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Бактерии,</w:t>
      </w:r>
      <w:r w:rsidRPr="00400679">
        <w:rPr>
          <w:b/>
          <w:bCs/>
        </w:rPr>
        <w:t xml:space="preserve"> </w:t>
      </w:r>
      <w:r w:rsidRPr="00400679">
        <w:t>их строение и жизнедеятельность.</w:t>
      </w:r>
      <w:r w:rsidRPr="00400679">
        <w:rPr>
          <w:b/>
          <w:bCs/>
        </w:rPr>
        <w:t xml:space="preserve"> </w:t>
      </w:r>
      <w:r w:rsidRPr="00400679">
        <w:t>Роль</w:t>
      </w:r>
      <w:r w:rsidRPr="00400679">
        <w:rPr>
          <w:b/>
          <w:bCs/>
        </w:rPr>
        <w:t xml:space="preserve"> </w:t>
      </w:r>
      <w:r w:rsidRPr="00400679">
        <w:t xml:space="preserve">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w:t>
      </w:r>
      <w:r w:rsidRPr="00400679">
        <w:rPr>
          <w:bCs/>
        </w:rPr>
        <w:t xml:space="preserve"> </w:t>
      </w:r>
      <w:r w:rsidRPr="00400679">
        <w:t>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Общая</w:t>
      </w:r>
      <w:r w:rsidRPr="00400679">
        <w:rPr>
          <w:b/>
          <w:bCs/>
        </w:rPr>
        <w:t xml:space="preserve"> </w:t>
      </w:r>
      <w:r w:rsidRPr="00400679">
        <w:t xml:space="preserve">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t>Общая характеристика типа Членистоногих.</w:t>
      </w:r>
      <w:r w:rsidRPr="00400679">
        <w:t xml:space="preserve"> </w:t>
      </w:r>
      <w:r w:rsidRPr="00400679">
        <w:rPr>
          <w:bCs/>
        </w:rPr>
        <w:t>Среды жизни. Инстинкты.</w:t>
      </w:r>
      <w:r w:rsidRPr="00400679">
        <w:t xml:space="preserve"> </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r w:rsidRPr="00400679">
        <w:t xml:space="preserve"> </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w:t>
      </w:r>
      <w:r w:rsidRPr="00400679">
        <w:rPr>
          <w:b/>
          <w:bCs/>
        </w:rPr>
        <w:t xml:space="preserve"> </w:t>
      </w:r>
      <w:r w:rsidRPr="00400679">
        <w:t>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w:t>
      </w:r>
      <w:r w:rsidRPr="00400679">
        <w:t xml:space="preserve"> </w:t>
      </w:r>
      <w:r w:rsidRPr="00400679">
        <w:rPr>
          <w:i/>
        </w:rPr>
        <w:t>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241" w:name="page11"/>
      <w:bookmarkEnd w:id="241"/>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w:t>
      </w:r>
      <w:r w:rsidRPr="00400679">
        <w:t xml:space="preserve"> </w:t>
      </w:r>
      <w:r w:rsidRPr="00400679">
        <w:rPr>
          <w:i/>
        </w:rPr>
        <w:t>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r w:rsidRPr="00400679">
        <w:rPr>
          <w:bCs/>
        </w:rPr>
        <w:t xml:space="preserve"> </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w:t>
      </w:r>
      <w:r w:rsidRPr="00400679">
        <w:rPr>
          <w:bCs/>
        </w:rPr>
        <w:t xml:space="preserve"> </w:t>
      </w:r>
      <w:r w:rsidRPr="00400679">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Функции крови и</w:t>
      </w:r>
      <w:r w:rsidRPr="00400679">
        <w:rPr>
          <w:i/>
        </w:rPr>
        <w:t xml:space="preserve"> </w:t>
      </w:r>
      <w:r w:rsidRPr="00400679">
        <w:t xml:space="preserve">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w:t>
      </w:r>
      <w:r w:rsidRPr="00400679">
        <w:t xml:space="preserve"> </w:t>
      </w:r>
      <w:r w:rsidRPr="00400679">
        <w:rPr>
          <w:i/>
        </w:rPr>
        <w:t>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242" w:name="page15"/>
      <w:bookmarkEnd w:id="242"/>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t>Дыхательная система:</w:t>
      </w:r>
      <w:r w:rsidRPr="00400679">
        <w:rPr>
          <w:bCs/>
        </w:rPr>
        <w:t xml:space="preserve"> </w:t>
      </w:r>
      <w:r w:rsidRPr="00400679">
        <w:t>состав,</w:t>
      </w:r>
      <w:r w:rsidRPr="00400679">
        <w:rPr>
          <w:bCs/>
        </w:rPr>
        <w:t xml:space="preserve"> </w:t>
      </w:r>
      <w:r w:rsidRPr="00400679">
        <w:t>строение,</w:t>
      </w:r>
      <w:r w:rsidRPr="00400679">
        <w:rPr>
          <w:bCs/>
        </w:rPr>
        <w:t xml:space="preserve"> </w:t>
      </w:r>
      <w:r w:rsidRPr="00400679">
        <w:t>функции.</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w:t>
      </w:r>
      <w:r w:rsidRPr="00400679">
        <w:rPr>
          <w:bCs/>
        </w:rPr>
        <w:t xml:space="preserve"> </w:t>
      </w:r>
      <w:r w:rsidRPr="00400679">
        <w:t>состав,</w:t>
      </w:r>
      <w:r w:rsidRPr="00400679">
        <w:rPr>
          <w:bCs/>
        </w:rPr>
        <w:t xml:space="preserve"> </w:t>
      </w:r>
      <w:r w:rsidRPr="00400679">
        <w:t>строение,</w:t>
      </w:r>
      <w:r w:rsidRPr="00400679">
        <w:rPr>
          <w:b/>
          <w:bCs/>
        </w:rPr>
        <w:t xml:space="preserve"> </w:t>
      </w:r>
      <w:r w:rsidRPr="00400679">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3" w:name="page17"/>
      <w:bookmarkEnd w:id="243"/>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w:t>
      </w:r>
      <w:r w:rsidRPr="00400679">
        <w:t xml:space="preserve"> </w:t>
      </w:r>
      <w:r w:rsidRPr="00400679">
        <w:rPr>
          <w:i/>
        </w:rPr>
        <w:t>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w:t>
      </w:r>
      <w:r w:rsidRPr="00400679">
        <w:t xml:space="preserve"> </w:t>
      </w:r>
      <w:r w:rsidRPr="00400679">
        <w:rPr>
          <w:i/>
        </w:rPr>
        <w:t>Социальная и природная среда, адаптации к ним.</w:t>
      </w:r>
      <w:r w:rsidRPr="00400679">
        <w:t xml:space="preserve"> </w:t>
      </w:r>
      <w:r w:rsidRPr="00400679">
        <w:rPr>
          <w:i/>
        </w:rPr>
        <w:t>Краткая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44" w:name="page19"/>
      <w:bookmarkEnd w:id="244"/>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Усложнение растений и животных в процессе эволюции.</w:t>
      </w:r>
      <w:r w:rsidRPr="00400679">
        <w:t xml:space="preserve"> </w:t>
      </w:r>
      <w:r w:rsidRPr="00400679">
        <w:rPr>
          <w:i/>
        </w:rPr>
        <w:t xml:space="preserve">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w:t>
      </w:r>
      <w:r w:rsidRPr="00400679">
        <w:rPr>
          <w:bCs/>
        </w:rPr>
        <w:t xml:space="preserve"> </w:t>
      </w:r>
      <w:r w:rsidRPr="00400679">
        <w:t>–</w:t>
      </w:r>
      <w:r w:rsidRPr="00400679">
        <w:rPr>
          <w:bCs/>
        </w:rPr>
        <w:t xml:space="preserve"> </w:t>
      </w:r>
      <w:r w:rsidRPr="00400679">
        <w:t>глобальная экосистема. В.И. Вернадский – основоположник учения о биосфере. Структура</w:t>
      </w:r>
      <w:bookmarkStart w:id="245" w:name="page23"/>
      <w:bookmarkEnd w:id="245"/>
      <w:r w:rsidRPr="00400679">
        <w:t xml:space="preserve"> биосферы. Распространение и роль живого вещества в биосфере.</w:t>
      </w:r>
      <w:r w:rsidRPr="00400679">
        <w:rPr>
          <w:i/>
        </w:rPr>
        <w:t xml:space="preserve"> Ноосфера.</w:t>
      </w:r>
      <w:r w:rsidRPr="00400679">
        <w:t xml:space="preserve"> </w:t>
      </w:r>
      <w:r w:rsidRPr="00400679">
        <w:rPr>
          <w:i/>
        </w:rPr>
        <w:t>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bookmarkStart w:id="246" w:name="page25"/>
      <w:bookmarkEnd w:id="246"/>
      <w:r w:rsidRPr="00400679">
        <w:rPr>
          <w:lang w:val="en-US"/>
        </w:rPr>
        <w:t xml:space="preserve">Изучение внешнего строения насеком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Осенние (зимние, весенние) явления в жизни растений и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w:t>
      </w:r>
      <w:r w:rsidRPr="00400679">
        <w:t xml:space="preserve"> </w:t>
      </w:r>
      <w:r w:rsidRPr="00400679">
        <w:rPr>
          <w:b/>
          <w:bCs/>
        </w:rPr>
        <w:t>«Человек и его здоровье»:</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651A61">
      <w:pPr>
        <w:numPr>
          <w:ilvl w:val="0"/>
          <w:numId w:val="204"/>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247" w:name="page27"/>
      <w:bookmarkEnd w:id="247"/>
      <w:r w:rsidRPr="00400679">
        <w:t>микропрепаратах;</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595209" w:rsidP="00651A61">
      <w:pPr>
        <w:pStyle w:val="4"/>
        <w:spacing w:line="276" w:lineRule="auto"/>
        <w:rPr>
          <w:rFonts w:ascii="Times New Roman" w:hAnsi="Times New Roman"/>
          <w:sz w:val="24"/>
          <w:szCs w:val="24"/>
        </w:rPr>
      </w:pPr>
      <w:bookmarkStart w:id="248" w:name="_Toc409691712"/>
      <w:bookmarkStart w:id="249" w:name="_Toc410654037"/>
      <w:bookmarkStart w:id="250" w:name="_Toc414553248"/>
      <w:r>
        <w:rPr>
          <w:rFonts w:ascii="Times New Roman" w:hAnsi="Times New Roman"/>
          <w:sz w:val="24"/>
          <w:szCs w:val="24"/>
        </w:rPr>
        <w:t>2.2.2.11</w:t>
      </w:r>
      <w:r w:rsidR="00400679" w:rsidRPr="00400679">
        <w:rPr>
          <w:rFonts w:ascii="Times New Roman" w:hAnsi="Times New Roman"/>
          <w:sz w:val="24"/>
          <w:szCs w:val="24"/>
        </w:rPr>
        <w:t>. Химия</w:t>
      </w:r>
      <w:bookmarkEnd w:id="248"/>
      <w:bookmarkEnd w:id="249"/>
      <w:bookmarkEnd w:id="250"/>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 xml:space="preserve"> </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spacing w:val="1"/>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w:t>
      </w:r>
      <w:r w:rsidRPr="00400679">
        <w:rPr>
          <w:i/>
          <w:spacing w:val="2"/>
        </w:rPr>
        <w:t xml:space="preserve"> </w:t>
      </w:r>
      <w:r w:rsidRPr="00400679">
        <w:rPr>
          <w:i/>
        </w:rPr>
        <w:t>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3"/>
        </w:rPr>
        <w:t xml:space="preserve"> </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w:t>
      </w:r>
      <w:r w:rsidRPr="00400679">
        <w:rPr>
          <w:i/>
          <w:spacing w:val="1"/>
        </w:rPr>
        <w:t xml:space="preserve"> </w:t>
      </w:r>
      <w:r w:rsidRPr="00400679">
        <w:rPr>
          <w:i/>
        </w:rPr>
        <w:t>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1"/>
        </w:rPr>
        <w:t xml:space="preserve"> </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 xml:space="preserve">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яв</w:t>
      </w:r>
      <w:r w:rsidRPr="00400679">
        <w:rPr>
          <w:spacing w:val="-1"/>
        </w:rPr>
        <w:t>л</w:t>
      </w:r>
      <w:r w:rsidRPr="00400679">
        <w:rPr>
          <w:spacing w:val="-2"/>
        </w:rPr>
        <w:t>е</w:t>
      </w:r>
      <w:r w:rsidRPr="00400679">
        <w:rPr>
          <w:spacing w:val="1"/>
        </w:rPr>
        <w:t>ни</w:t>
      </w:r>
      <w:r w:rsidRPr="00400679">
        <w:t>я.</w:t>
      </w:r>
      <w:r w:rsidRPr="00400679">
        <w:rPr>
          <w:spacing w:val="2"/>
        </w:rPr>
        <w:t xml:space="preserve"> </w:t>
      </w:r>
      <w:r w:rsidRPr="00400679">
        <w:t>Ч</w:t>
      </w:r>
      <w:r w:rsidRPr="00400679">
        <w:rPr>
          <w:spacing w:val="1"/>
        </w:rPr>
        <w:t>и</w:t>
      </w:r>
      <w:r w:rsidRPr="00400679">
        <w:t>с</w:t>
      </w:r>
      <w:r w:rsidRPr="00400679">
        <w:rPr>
          <w:spacing w:val="-3"/>
        </w:rPr>
        <w:t>т</w:t>
      </w:r>
      <w:r w:rsidRPr="00400679">
        <w:rPr>
          <w:spacing w:val="1"/>
        </w:rPr>
        <w:t>ы</w:t>
      </w:r>
      <w:r w:rsidRPr="00400679">
        <w:t>е</w:t>
      </w:r>
      <w:r w:rsidRPr="00400679">
        <w:rPr>
          <w:spacing w:val="2"/>
        </w:rPr>
        <w:t xml:space="preserve"> </w:t>
      </w:r>
      <w:r w:rsidRPr="00400679">
        <w:t>вещест</w:t>
      </w:r>
      <w:r w:rsidRPr="00400679">
        <w:rPr>
          <w:spacing w:val="-1"/>
        </w:rPr>
        <w:t>в</w:t>
      </w:r>
      <w:r w:rsidRPr="00400679">
        <w:t>а и</w:t>
      </w:r>
      <w:r w:rsidRPr="00400679">
        <w:rPr>
          <w:spacing w:val="3"/>
        </w:rPr>
        <w:t xml:space="preserve"> </w:t>
      </w:r>
      <w:r w:rsidRPr="00400679">
        <w:t>сме</w:t>
      </w:r>
      <w:r w:rsidRPr="00400679">
        <w:rPr>
          <w:spacing w:val="-2"/>
        </w:rPr>
        <w:t>с</w:t>
      </w:r>
      <w:r w:rsidRPr="00400679">
        <w:rPr>
          <w:spacing w:val="1"/>
        </w:rPr>
        <w:t>и</w:t>
      </w:r>
      <w:r w:rsidRPr="00400679">
        <w:t>.</w:t>
      </w:r>
      <w:r w:rsidRPr="00400679">
        <w:rPr>
          <w:spacing w:val="2"/>
        </w:rPr>
        <w:t xml:space="preserve"> </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4"/>
        </w:rPr>
        <w:t xml:space="preserve"> </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w:t>
      </w:r>
      <w:r w:rsidRPr="00400679">
        <w:rPr>
          <w:spacing w:val="3"/>
        </w:rPr>
        <w:t xml:space="preserve"> </w:t>
      </w:r>
      <w:r w:rsidRPr="00400679">
        <w:t>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3"/>
        </w:rPr>
        <w:t xml:space="preserve"> </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spacing w:val="2"/>
        </w:rPr>
        <w:t xml:space="preserve"> </w:t>
      </w:r>
      <w:r w:rsidRPr="00400679">
        <w:rPr>
          <w:i/>
          <w:spacing w:val="1"/>
        </w:rPr>
        <w:t>З</w:t>
      </w:r>
      <w:r w:rsidRPr="00400679">
        <w:rPr>
          <w:i/>
        </w:rPr>
        <w:t>акон</w:t>
      </w:r>
      <w:r w:rsidRPr="00400679">
        <w:rPr>
          <w:i/>
          <w:spacing w:val="31"/>
        </w:rPr>
        <w:t xml:space="preserve"> </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w:t>
      </w:r>
      <w:r w:rsidRPr="00400679">
        <w:rPr>
          <w:i/>
          <w:spacing w:val="2"/>
        </w:rPr>
        <w:t xml:space="preserve"> </w:t>
      </w:r>
      <w:r w:rsidRPr="00400679">
        <w:rPr>
          <w:i/>
        </w:rPr>
        <w:t>ве</w:t>
      </w:r>
      <w:r w:rsidRPr="00400679">
        <w:rPr>
          <w:i/>
          <w:spacing w:val="-3"/>
        </w:rPr>
        <w:t>щ</w:t>
      </w:r>
      <w:r w:rsidRPr="00400679">
        <w:rPr>
          <w:i/>
        </w:rPr>
        <w:t>ества.</w:t>
      </w:r>
      <w:r w:rsidRPr="00400679">
        <w:rPr>
          <w:spacing w:val="1"/>
        </w:rPr>
        <w:t xml:space="preserve"> </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 xml:space="preserve"> </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2"/>
        </w:rPr>
        <w:t xml:space="preserve"> </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2"/>
        </w:rPr>
        <w:t xml:space="preserve"> </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w:t>
      </w:r>
      <w:r w:rsidRPr="00400679">
        <w:rPr>
          <w:spacing w:val="2"/>
        </w:rPr>
        <w:t xml:space="preserve"> </w:t>
      </w:r>
      <w:r w:rsidRPr="00400679">
        <w:t>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w:t>
      </w:r>
      <w:r w:rsidRPr="00400679">
        <w:rPr>
          <w:spacing w:val="4"/>
        </w:rPr>
        <w:t xml:space="preserve"> </w:t>
      </w:r>
      <w:r w:rsidRPr="00400679">
        <w:t>м</w:t>
      </w:r>
      <w:r w:rsidRPr="00400679">
        <w:rPr>
          <w:spacing w:val="-3"/>
        </w:rPr>
        <w:t>а</w:t>
      </w:r>
      <w:r w:rsidRPr="00400679">
        <w:t>с</w:t>
      </w:r>
      <w:r w:rsidRPr="00400679">
        <w:rPr>
          <w:spacing w:val="-2"/>
        </w:rPr>
        <w:t>с</w:t>
      </w:r>
      <w:r w:rsidRPr="00400679">
        <w:rPr>
          <w:spacing w:val="1"/>
        </w:rPr>
        <w:t>ы</w:t>
      </w:r>
      <w:r w:rsidRPr="00400679">
        <w:t>.</w:t>
      </w:r>
      <w:r w:rsidRPr="00400679">
        <w:rPr>
          <w:spacing w:val="3"/>
        </w:rPr>
        <w:t xml:space="preserve"> </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w:t>
      </w:r>
      <w:r w:rsidRPr="00400679">
        <w:rPr>
          <w:spacing w:val="4"/>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а</w:t>
      </w:r>
      <w:r w:rsidRPr="00400679">
        <w:rPr>
          <w:spacing w:val="3"/>
        </w:rPr>
        <w:t xml:space="preserve"> </w:t>
      </w:r>
      <w:r w:rsidRPr="00400679">
        <w:t>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w:t>
      </w:r>
      <w:r w:rsidRPr="00400679">
        <w:rPr>
          <w:spacing w:val="40"/>
        </w:rPr>
        <w:t xml:space="preserve"> </w:t>
      </w:r>
      <w:r w:rsidRPr="00400679">
        <w:t>массы</w:t>
      </w:r>
      <w:r w:rsidRPr="00400679">
        <w:rPr>
          <w:spacing w:val="44"/>
        </w:rPr>
        <w:t xml:space="preserve"> </w:t>
      </w:r>
      <w:r w:rsidRPr="00400679">
        <w:t>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2"/>
        </w:rPr>
        <w:t xml:space="preserve"> </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34"/>
        </w:rPr>
        <w:t xml:space="preserve">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w:t>
      </w:r>
      <w:r w:rsidRPr="00400679">
        <w:rPr>
          <w:spacing w:val="34"/>
        </w:rPr>
        <w:t xml:space="preserve"> </w:t>
      </w:r>
      <w:r w:rsidRPr="00400679">
        <w:t>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34"/>
        </w:rPr>
        <w:t xml:space="preserve">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w:t>
      </w:r>
      <w:r w:rsidRPr="00400679">
        <w:rPr>
          <w:spacing w:val="35"/>
        </w:rPr>
        <w:t xml:space="preserve"> </w:t>
      </w:r>
      <w:r w:rsidRPr="00400679">
        <w:t>М</w:t>
      </w:r>
      <w:r w:rsidRPr="00400679">
        <w:rPr>
          <w:spacing w:val="1"/>
        </w:rPr>
        <w:t>о</w:t>
      </w:r>
      <w:r w:rsidRPr="00400679">
        <w:rPr>
          <w:spacing w:val="-1"/>
        </w:rPr>
        <w:t>л</w:t>
      </w:r>
      <w:r w:rsidRPr="00400679">
        <w:t>ь</w:t>
      </w:r>
      <w:r w:rsidRPr="00400679">
        <w:rPr>
          <w:spacing w:val="45"/>
        </w:rPr>
        <w:t xml:space="preserve"> </w:t>
      </w:r>
      <w:r w:rsidRPr="00400679">
        <w:t>–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w:t>
      </w:r>
      <w:r w:rsidRPr="00400679">
        <w:rPr>
          <w:spacing w:val="3"/>
        </w:rPr>
        <w:t xml:space="preserve"> </w:t>
      </w:r>
      <w:r w:rsidRPr="00400679">
        <w:t>вещест</w:t>
      </w:r>
      <w:r w:rsidRPr="00400679">
        <w:rPr>
          <w:spacing w:val="-1"/>
        </w:rPr>
        <w:t>в</w:t>
      </w:r>
      <w:r w:rsidRPr="00400679">
        <w:t>а.</w:t>
      </w:r>
      <w:r w:rsidRPr="00400679">
        <w:rPr>
          <w:spacing w:val="2"/>
        </w:rPr>
        <w:t xml:space="preserve"> </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д</w:t>
      </w:r>
      <w:r w:rsidRPr="00400679">
        <w:rPr>
          <w:spacing w:val="4"/>
        </w:rPr>
        <w:t xml:space="preserve"> </w:t>
      </w:r>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w:t>
      </w:r>
      <w:r w:rsidRPr="00400679">
        <w:rPr>
          <w:spacing w:val="1"/>
        </w:rPr>
        <w:t xml:space="preserve"> </w:t>
      </w:r>
      <w:r w:rsidRPr="00400679">
        <w:t xml:space="preserve">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spacing w:val="2"/>
        </w:rPr>
        <w:t xml:space="preserve"> </w:t>
      </w:r>
      <w:r w:rsidRPr="00400679">
        <w:rPr>
          <w:i/>
          <w:spacing w:val="-1"/>
        </w:rPr>
        <w:t>О</w:t>
      </w:r>
      <w:r w:rsidRPr="00400679">
        <w:rPr>
          <w:i/>
        </w:rPr>
        <w:t>з</w:t>
      </w:r>
      <w:r w:rsidRPr="00400679">
        <w:rPr>
          <w:i/>
          <w:spacing w:val="-2"/>
        </w:rPr>
        <w:t>о</w:t>
      </w:r>
      <w:r w:rsidRPr="00400679">
        <w:rPr>
          <w:i/>
          <w:spacing w:val="1"/>
        </w:rPr>
        <w:t>н</w:t>
      </w:r>
      <w:r w:rsidRPr="00400679">
        <w:rPr>
          <w:i/>
        </w:rPr>
        <w:t>.</w:t>
      </w:r>
      <w:r w:rsidRPr="00400679">
        <w:rPr>
          <w:i/>
          <w:spacing w:val="2"/>
        </w:rPr>
        <w:t xml:space="preserve"> </w:t>
      </w:r>
      <w:r w:rsidRPr="00400679">
        <w:rPr>
          <w:i/>
        </w:rPr>
        <w:t>С</w:t>
      </w:r>
      <w:r w:rsidRPr="00400679">
        <w:rPr>
          <w:i/>
          <w:spacing w:val="-1"/>
        </w:rPr>
        <w:t>о</w:t>
      </w:r>
      <w:r w:rsidRPr="00400679">
        <w:rPr>
          <w:i/>
        </w:rPr>
        <w:t>став</w:t>
      </w:r>
      <w:r w:rsidRPr="00400679">
        <w:rPr>
          <w:i/>
          <w:spacing w:val="2"/>
        </w:rPr>
        <w:t xml:space="preserve"> </w:t>
      </w:r>
      <w:r w:rsidRPr="00400679">
        <w:rPr>
          <w:i/>
        </w:rPr>
        <w:t>воз</w:t>
      </w:r>
      <w:r w:rsidRPr="00400679">
        <w:rPr>
          <w:i/>
          <w:spacing w:val="1"/>
        </w:rPr>
        <w:t>д</w:t>
      </w:r>
      <w:r w:rsidRPr="00400679">
        <w:rPr>
          <w:i/>
          <w:spacing w:val="-4"/>
        </w:rPr>
        <w:t>у</w:t>
      </w:r>
      <w:r w:rsidRPr="00400679">
        <w:rPr>
          <w:i/>
          <w:spacing w:val="1"/>
        </w:rPr>
        <w:t>х</w:t>
      </w:r>
      <w:r w:rsidRPr="00400679">
        <w:rPr>
          <w:i/>
        </w:rPr>
        <w:t>а.</w:t>
      </w:r>
      <w:r w:rsidRPr="00400679">
        <w:rPr>
          <w:spacing w:val="2"/>
        </w:rPr>
        <w:t xml:space="preserve"> </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t>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w:t>
      </w:r>
      <w:r w:rsidRPr="00400679">
        <w:rPr>
          <w:spacing w:val="3"/>
        </w:rPr>
        <w:t xml:space="preserve"> </w:t>
      </w:r>
      <w:r w:rsidRPr="00400679">
        <w:t>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w:t>
      </w:r>
      <w:r w:rsidRPr="00400679">
        <w:rPr>
          <w:i/>
          <w:spacing w:val="4"/>
        </w:rPr>
        <w:t xml:space="preserve"> </w:t>
      </w:r>
      <w:r w:rsidRPr="00400679">
        <w:rPr>
          <w:i/>
        </w:rPr>
        <w:t>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4"/>
        </w:rPr>
        <w:t xml:space="preserve"> </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5"/>
        </w:rPr>
        <w:t xml:space="preserve"> </w:t>
      </w:r>
      <w:r w:rsidRPr="00400679">
        <w:rPr>
          <w:i/>
          <w:spacing w:val="-1"/>
        </w:rPr>
        <w:t>о</w:t>
      </w:r>
      <w:r w:rsidRPr="00400679">
        <w:rPr>
          <w:i/>
        </w:rPr>
        <w:t>б</w:t>
      </w:r>
      <w:r w:rsidRPr="00400679">
        <w:rPr>
          <w:i/>
          <w:spacing w:val="17"/>
        </w:rPr>
        <w:t xml:space="preserve"> </w:t>
      </w:r>
      <w:r w:rsidRPr="00400679">
        <w:rPr>
          <w:i/>
        </w:rPr>
        <w:t>эк</w:t>
      </w:r>
      <w:r w:rsidRPr="00400679">
        <w:rPr>
          <w:i/>
          <w:spacing w:val="-3"/>
        </w:rPr>
        <w:t>з</w:t>
      </w:r>
      <w:r w:rsidRPr="00400679">
        <w:rPr>
          <w:i/>
          <w:spacing w:val="2"/>
        </w:rPr>
        <w:t>о</w:t>
      </w:r>
      <w:r w:rsidRPr="00400679">
        <w:rPr>
          <w:i/>
        </w:rPr>
        <w:t>-</w:t>
      </w:r>
      <w:r w:rsidRPr="00400679">
        <w:rPr>
          <w:i/>
          <w:spacing w:val="14"/>
        </w:rPr>
        <w:t xml:space="preserve"> </w:t>
      </w:r>
      <w:r w:rsidRPr="00400679">
        <w:rPr>
          <w:i/>
        </w:rPr>
        <w:t>и</w:t>
      </w:r>
      <w:r w:rsidRPr="00400679">
        <w:rPr>
          <w:i/>
          <w:spacing w:val="14"/>
        </w:rPr>
        <w:t xml:space="preserve"> </w:t>
      </w:r>
      <w:r w:rsidRPr="00400679">
        <w:rPr>
          <w:i/>
        </w:rPr>
        <w:t>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5"/>
        </w:rPr>
        <w:t xml:space="preserve"> </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16"/>
        </w:rPr>
        <w:t xml:space="preserve"> </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20"/>
        </w:rPr>
        <w:t xml:space="preserve"> </w:t>
      </w:r>
      <w:r w:rsidRPr="00400679">
        <w:t>–</w:t>
      </w:r>
      <w:r w:rsidRPr="00400679">
        <w:rPr>
          <w:spacing w:val="15"/>
        </w:rPr>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17"/>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3"/>
        </w:rPr>
        <w:t xml:space="preserve"> </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w:t>
      </w:r>
      <w:r w:rsidRPr="00400679">
        <w:rPr>
          <w:spacing w:val="2"/>
        </w:rPr>
        <w:t xml:space="preserve"> </w:t>
      </w:r>
      <w:r w:rsidRPr="00400679">
        <w:t>вещест</w:t>
      </w:r>
      <w:r w:rsidRPr="00400679">
        <w:rPr>
          <w:spacing w:val="-4"/>
        </w:rPr>
        <w:t>в</w:t>
      </w:r>
      <w:r w:rsidRPr="00400679">
        <w:rPr>
          <w:spacing w:val="-1"/>
        </w:rPr>
        <w:t>о</w:t>
      </w:r>
      <w:r w:rsidRPr="00400679">
        <w:t>.</w:t>
      </w:r>
      <w:r w:rsidRPr="00400679">
        <w:rPr>
          <w:spacing w:val="1"/>
        </w:rPr>
        <w:t xml:space="preserve"> </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w:t>
      </w:r>
      <w:r w:rsidRPr="00400679">
        <w:rPr>
          <w:spacing w:val="2"/>
        </w:rPr>
        <w:t xml:space="preserve"> </w:t>
      </w:r>
      <w:r w:rsidRPr="00400679">
        <w:t>с</w:t>
      </w:r>
      <w:r w:rsidRPr="00400679">
        <w:rPr>
          <w:spacing w:val="-3"/>
        </w:rPr>
        <w:t>в</w:t>
      </w:r>
      <w:r w:rsidRPr="00400679">
        <w:rPr>
          <w:spacing w:val="1"/>
        </w:rPr>
        <w:t>о</w:t>
      </w:r>
      <w:r w:rsidRPr="00400679">
        <w:rPr>
          <w:spacing w:val="-1"/>
        </w:rPr>
        <w:t>й</w:t>
      </w:r>
      <w:r w:rsidRPr="00400679">
        <w:t>ства</w:t>
      </w:r>
      <w:r w:rsidRPr="00400679">
        <w:rPr>
          <w:spacing w:val="1"/>
        </w:rPr>
        <w:t xml:space="preserve"> </w:t>
      </w:r>
      <w:r w:rsidRPr="00400679">
        <w:t>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3"/>
        </w:rPr>
        <w:t xml:space="preserve"> </w:t>
      </w:r>
      <w:r w:rsidRPr="00400679">
        <w:t>в</w:t>
      </w:r>
      <w:r w:rsidRPr="00400679">
        <w:rPr>
          <w:spacing w:val="3"/>
        </w:rPr>
        <w:t xml:space="preserve"> </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spacing w:val="3"/>
        </w:rPr>
        <w:t xml:space="preserve"> </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w:t>
      </w:r>
      <w:r w:rsidRPr="00400679">
        <w:rPr>
          <w:i/>
          <w:spacing w:val="3"/>
        </w:rPr>
        <w:t xml:space="preserve"> </w:t>
      </w:r>
      <w:r w:rsidRPr="00400679">
        <w:rPr>
          <w:i/>
        </w:rPr>
        <w:t xml:space="preserve">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spacing w:val="3"/>
        </w:rPr>
        <w:t xml:space="preserve"> </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2"/>
        </w:rPr>
        <w:t xml:space="preserve"> </w:t>
      </w:r>
      <w:r w:rsidRPr="00400679">
        <w:rPr>
          <w:spacing w:val="1"/>
        </w:rPr>
        <w:t>З</w:t>
      </w:r>
      <w:r w:rsidRPr="00400679">
        <w:rPr>
          <w:spacing w:val="-2"/>
        </w:rPr>
        <w:t>а</w:t>
      </w:r>
      <w:r w:rsidRPr="00400679">
        <w:t>к</w:t>
      </w:r>
      <w:r w:rsidRPr="00400679">
        <w:rPr>
          <w:spacing w:val="-1"/>
        </w:rPr>
        <w:t>о</w:t>
      </w:r>
      <w:r w:rsidRPr="00400679">
        <w:t>н</w:t>
      </w:r>
      <w:r w:rsidRPr="00400679">
        <w:rPr>
          <w:spacing w:val="2"/>
        </w:rPr>
        <w:t xml:space="preserve"> </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1"/>
        </w:rPr>
        <w:t xml:space="preserve"> </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 xml:space="preserve"> </w:t>
      </w:r>
      <w:r w:rsidRPr="00400679">
        <w:rPr>
          <w:spacing w:val="-2"/>
        </w:rPr>
        <w:t>г</w:t>
      </w:r>
      <w:r w:rsidRPr="00400679">
        <w:t>а</w:t>
      </w:r>
      <w:r w:rsidRPr="00400679">
        <w:rPr>
          <w:spacing w:val="5"/>
        </w:rPr>
        <w:t>з</w:t>
      </w:r>
      <w:r w:rsidRPr="00400679">
        <w:rPr>
          <w:spacing w:val="1"/>
        </w:rPr>
        <w:t>о</w:t>
      </w:r>
      <w:r w:rsidRPr="00400679">
        <w:t>в.</w:t>
      </w:r>
      <w:r w:rsidRPr="00400679">
        <w:rPr>
          <w:spacing w:val="1"/>
        </w:rPr>
        <w:t xml:space="preserve"> </w:t>
      </w:r>
      <w:r w:rsidRPr="00400679">
        <w:t>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2"/>
        </w:rPr>
        <w:t xml:space="preserve"> </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w:t>
      </w:r>
      <w:r w:rsidRPr="00400679">
        <w:rPr>
          <w:spacing w:val="3"/>
        </w:rPr>
        <w:t xml:space="preserve"> </w:t>
      </w:r>
      <w:r w:rsidRPr="00400679">
        <w:t>ве</w:t>
      </w:r>
      <w:r w:rsidRPr="00400679">
        <w:rPr>
          <w:spacing w:val="-3"/>
        </w:rPr>
        <w:t>щ</w:t>
      </w:r>
      <w:r w:rsidRPr="00400679">
        <w:t>е</w:t>
      </w:r>
      <w:r w:rsidRPr="00400679">
        <w:rPr>
          <w:spacing w:val="-2"/>
        </w:rPr>
        <w:t>с</w:t>
      </w:r>
      <w:r w:rsidRPr="00400679">
        <w:t>т</w:t>
      </w:r>
      <w:r w:rsidRPr="00400679">
        <w:rPr>
          <w:spacing w:val="-1"/>
        </w:rPr>
        <w:t>в</w:t>
      </w:r>
      <w:r w:rsidRPr="00400679">
        <w:t>а</w:t>
      </w:r>
      <w:r w:rsidRPr="00400679">
        <w:rPr>
          <w:spacing w:val="3"/>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w:t>
      </w:r>
      <w:r w:rsidRPr="00400679">
        <w:rPr>
          <w:spacing w:val="2"/>
        </w:rPr>
        <w:t xml:space="preserve"> </w:t>
      </w:r>
      <w:r w:rsidRPr="00400679">
        <w:t>водор</w:t>
      </w:r>
      <w:r w:rsidRPr="00400679">
        <w:rPr>
          <w:spacing w:val="-2"/>
        </w:rPr>
        <w:t>о</w:t>
      </w:r>
      <w:r w:rsidRPr="00400679">
        <w:rPr>
          <w:spacing w:val="1"/>
        </w:rPr>
        <w:t>д</w:t>
      </w:r>
      <w:r w:rsidRPr="00400679">
        <w:t>).</w:t>
      </w:r>
      <w:r w:rsidRPr="00400679">
        <w:rPr>
          <w:spacing w:val="2"/>
        </w:rPr>
        <w:t xml:space="preserve"> </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w:t>
      </w:r>
      <w:r w:rsidRPr="00400679">
        <w:rPr>
          <w:spacing w:val="3"/>
        </w:rPr>
        <w:t xml:space="preserve"> </w:t>
      </w:r>
      <w:r w:rsidRPr="00400679">
        <w:t>га</w:t>
      </w:r>
      <w:r w:rsidRPr="00400679">
        <w:rPr>
          <w:spacing w:val="-3"/>
        </w:rPr>
        <w:t>з</w:t>
      </w:r>
      <w:r w:rsidRPr="00400679">
        <w:rPr>
          <w:spacing w:val="1"/>
        </w:rPr>
        <w:t>о</w:t>
      </w:r>
      <w:r w:rsidRPr="00400679">
        <w:t>в</w:t>
      </w:r>
      <w:r w:rsidRPr="00400679">
        <w:rPr>
          <w:spacing w:val="2"/>
        </w:rPr>
        <w:t xml:space="preserve"> </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29"/>
        </w:rPr>
        <w:t xml:space="preserve"> </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 xml:space="preserve"> </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w:t>
      </w:r>
      <w:r w:rsidRPr="00400679">
        <w:rPr>
          <w:i/>
          <w:spacing w:val="4"/>
        </w:rPr>
        <w:t xml:space="preserve"> </w:t>
      </w:r>
      <w:r w:rsidRPr="00400679">
        <w:rPr>
          <w:i/>
        </w:rPr>
        <w:t>в</w:t>
      </w:r>
      <w:r w:rsidRPr="00400679">
        <w:rPr>
          <w:i/>
          <w:spacing w:val="1"/>
        </w:rPr>
        <w:t xml:space="preserve"> </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5"/>
        </w:rPr>
        <w:t xml:space="preserve"> </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w:t>
      </w:r>
      <w:r w:rsidRPr="00400679">
        <w:rPr>
          <w:i/>
          <w:spacing w:val="1"/>
        </w:rPr>
        <w:t xml:space="preserve"> </w:t>
      </w:r>
      <w:r w:rsidRPr="00400679">
        <w:rPr>
          <w:i/>
        </w:rPr>
        <w:t>в</w:t>
      </w:r>
      <w:r w:rsidRPr="00400679">
        <w:rPr>
          <w:i/>
          <w:spacing w:val="-2"/>
        </w:rPr>
        <w:t>о</w:t>
      </w:r>
      <w:r w:rsidRPr="00400679">
        <w:rPr>
          <w:i/>
          <w:spacing w:val="1"/>
        </w:rPr>
        <w:t>д</w:t>
      </w:r>
      <w:r w:rsidRPr="00400679">
        <w:rPr>
          <w:i/>
        </w:rPr>
        <w:t>ы</w:t>
      </w:r>
      <w:r w:rsidRPr="00400679">
        <w:rPr>
          <w:i/>
          <w:spacing w:val="2"/>
        </w:rPr>
        <w:t xml:space="preserve"> </w:t>
      </w:r>
      <w:r w:rsidRPr="00400679">
        <w:rPr>
          <w:i/>
        </w:rPr>
        <w:t xml:space="preserve">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1"/>
        </w:rPr>
        <w:t xml:space="preserve"> </w:t>
      </w:r>
      <w:r w:rsidRPr="00400679">
        <w:rPr>
          <w:i/>
        </w:rPr>
        <w:t>и</w:t>
      </w:r>
      <w:r w:rsidRPr="00400679">
        <w:rPr>
          <w:i/>
          <w:spacing w:val="2"/>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1"/>
        </w:rPr>
        <w:t xml:space="preserve"> </w:t>
      </w:r>
      <w:r w:rsidRPr="00400679">
        <w:rPr>
          <w:i/>
        </w:rPr>
        <w:t>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1"/>
        </w:rPr>
        <w:t xml:space="preserve"> </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2"/>
        </w:rPr>
        <w:t xml:space="preserve"> </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w:t>
      </w:r>
      <w:r w:rsidRPr="00400679">
        <w:rPr>
          <w:spacing w:val="1"/>
        </w:rPr>
        <w:t xml:space="preserve"> </w:t>
      </w:r>
      <w:r w:rsidRPr="00400679">
        <w:t>Ма</w:t>
      </w:r>
      <w:r w:rsidRPr="00400679">
        <w:rPr>
          <w:spacing w:val="-2"/>
        </w:rPr>
        <w:t>с</w:t>
      </w:r>
      <w:r w:rsidRPr="00400679">
        <w:t>с</w:t>
      </w:r>
      <w:r w:rsidRPr="00400679">
        <w:rPr>
          <w:spacing w:val="1"/>
        </w:rPr>
        <w:t>о</w:t>
      </w:r>
      <w:r w:rsidRPr="00400679">
        <w:rPr>
          <w:spacing w:val="-3"/>
        </w:rPr>
        <w:t>в</w:t>
      </w:r>
      <w:r w:rsidRPr="00400679">
        <w:t>ая</w:t>
      </w:r>
      <w:r w:rsidRPr="00400679">
        <w:rPr>
          <w:spacing w:val="3"/>
        </w:rPr>
        <w:t xml:space="preserve"> </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w:t>
      </w:r>
      <w:r w:rsidRPr="00400679">
        <w:rPr>
          <w:spacing w:val="3"/>
        </w:rPr>
        <w:t xml:space="preserve"> </w:t>
      </w:r>
      <w:r w:rsidRPr="00400679">
        <w:t>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1"/>
        </w:rPr>
        <w:t xml:space="preserve"> </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 xml:space="preserve"> </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3"/>
        </w:rPr>
        <w:t xml:space="preserve"> </w:t>
      </w:r>
      <w:r w:rsidRPr="00400679">
        <w:rPr>
          <w:i/>
        </w:rPr>
        <w:t>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2"/>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spacing w:val="1"/>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2"/>
        </w:rPr>
        <w:t xml:space="preserve"> </w:t>
      </w:r>
      <w:r w:rsidRPr="00400679">
        <w:rPr>
          <w:i/>
        </w:rPr>
        <w:t>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 xml:space="preserve"> </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w:t>
      </w:r>
      <w:r w:rsidRPr="00400679">
        <w:rPr>
          <w:i/>
          <w:spacing w:val="4"/>
        </w:rPr>
        <w:t xml:space="preserve"> </w:t>
      </w:r>
      <w:r w:rsidRPr="00400679">
        <w:rPr>
          <w:i/>
        </w:rPr>
        <w:t>с</w:t>
      </w:r>
      <w:r w:rsidRPr="00400679">
        <w:rPr>
          <w:i/>
          <w:spacing w:val="-3"/>
        </w:rPr>
        <w:t>в</w:t>
      </w:r>
      <w:r w:rsidRPr="00400679">
        <w:rPr>
          <w:i/>
          <w:spacing w:val="1"/>
        </w:rPr>
        <w:t>ой</w:t>
      </w:r>
      <w:r w:rsidRPr="00400679">
        <w:rPr>
          <w:i/>
        </w:rPr>
        <w:t>ства</w:t>
      </w:r>
      <w:r w:rsidRPr="00400679">
        <w:rPr>
          <w:i/>
          <w:spacing w:val="7"/>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t xml:space="preserve"> </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
        </w:rPr>
        <w:t xml:space="preserve"> </w:t>
      </w:r>
      <w:r w:rsidRPr="00400679">
        <w:t>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w:t>
      </w:r>
      <w:r w:rsidRPr="00400679">
        <w:rPr>
          <w:spacing w:val="2"/>
        </w:rPr>
        <w:t xml:space="preserve"> </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w:t>
      </w:r>
      <w:r w:rsidRPr="00400679">
        <w:rPr>
          <w:spacing w:val="3"/>
        </w:rPr>
        <w:t xml:space="preserve"> </w:t>
      </w:r>
      <w:r w:rsidRPr="00400679">
        <w:t>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3"/>
        </w:rPr>
        <w:t xml:space="preserve"> </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t xml:space="preserve"> </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3"/>
        </w:rPr>
        <w:t xml:space="preserve"> </w:t>
      </w:r>
      <w:r w:rsidRPr="00400679">
        <w:t>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2"/>
        </w:rPr>
        <w:t xml:space="preserve"> </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 xml:space="preserve"> </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spacing w:val="2"/>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 xml:space="preserve"> </w:t>
      </w:r>
      <w:r w:rsidRPr="00400679">
        <w:t>с</w:t>
      </w:r>
      <w:r w:rsidRPr="00400679">
        <w:rPr>
          <w:spacing w:val="-3"/>
        </w:rPr>
        <w:t>в</w:t>
      </w:r>
      <w:r w:rsidRPr="00400679">
        <w:rPr>
          <w:spacing w:val="1"/>
        </w:rPr>
        <w:t>ой</w:t>
      </w:r>
      <w:r w:rsidRPr="00400679">
        <w:t>ст</w:t>
      </w:r>
      <w:r w:rsidRPr="00400679">
        <w:rPr>
          <w:spacing w:val="-3"/>
        </w:rPr>
        <w:t>в</w:t>
      </w:r>
      <w:r w:rsidRPr="00400679">
        <w:t>а</w:t>
      </w:r>
      <w:r w:rsidRPr="00400679">
        <w:rPr>
          <w:spacing w:val="4"/>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3"/>
        </w:rPr>
        <w:t xml:space="preserve"> </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t>связь</w:t>
      </w:r>
      <w:r w:rsidRPr="00400679">
        <w:rPr>
          <w:spacing w:val="3"/>
        </w:rPr>
        <w:t xml:space="preserve"> </w:t>
      </w:r>
      <w:r w:rsidRPr="00400679">
        <w:t>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w:t>
      </w:r>
      <w:r w:rsidRPr="00400679">
        <w:rPr>
          <w:spacing w:val="4"/>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spacing w:val="3"/>
        </w:rPr>
        <w:t xml:space="preserve"> </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4"/>
        </w:rPr>
        <w:t xml:space="preserve"> </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w:t>
      </w:r>
      <w:r w:rsidRPr="00400679">
        <w:rPr>
          <w:i/>
          <w:spacing w:val="4"/>
        </w:rPr>
        <w:t xml:space="preserve"> </w:t>
      </w:r>
      <w:r w:rsidRPr="00400679">
        <w:rPr>
          <w:i/>
        </w:rPr>
        <w:t xml:space="preserve">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w:t>
      </w:r>
      <w:r w:rsidRPr="00400679">
        <w:rPr>
          <w:i/>
          <w:spacing w:val="2"/>
        </w:rPr>
        <w:t xml:space="preserve"> </w:t>
      </w:r>
      <w:r w:rsidRPr="00400679">
        <w:rPr>
          <w:i/>
        </w:rPr>
        <w:t>в</w:t>
      </w:r>
      <w:r w:rsidRPr="00400679">
        <w:rPr>
          <w:i/>
          <w:spacing w:val="1"/>
        </w:rPr>
        <w:t xml:space="preserve"> </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 xml:space="preserve"> </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spacing w:val="1"/>
        </w:rPr>
        <w:t xml:space="preserve"> </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w:t>
      </w:r>
      <w:r w:rsidRPr="00400679">
        <w:rPr>
          <w:i/>
          <w:spacing w:val="1"/>
        </w:rPr>
        <w:t xml:space="preserve"> </w:t>
      </w:r>
      <w:r w:rsidRPr="00400679">
        <w:rPr>
          <w:i/>
        </w:rPr>
        <w:t>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w:t>
      </w:r>
      <w:r w:rsidRPr="00400679">
        <w:rPr>
          <w:i/>
          <w:spacing w:val="2"/>
        </w:rPr>
        <w:t xml:space="preserve"> </w:t>
      </w:r>
      <w:r w:rsidRPr="00400679">
        <w:rPr>
          <w:i/>
        </w:rPr>
        <w:t>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w:t>
      </w:r>
      <w:r w:rsidRPr="00400679">
        <w:rPr>
          <w:b/>
          <w:bCs/>
          <w:spacing w:val="2"/>
        </w:rPr>
        <w:t xml:space="preserve"> </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w:t>
      </w:r>
      <w:r w:rsidRPr="00400679">
        <w:rPr>
          <w:b/>
          <w:bCs/>
          <w:spacing w:val="2"/>
        </w:rPr>
        <w:t xml:space="preserve"> </w:t>
      </w:r>
      <w:r w:rsidRPr="00400679">
        <w:rPr>
          <w:b/>
          <w:bCs/>
        </w:rPr>
        <w:t>з</w:t>
      </w:r>
      <w:r w:rsidRPr="00400679">
        <w:rPr>
          <w:b/>
          <w:bCs/>
          <w:spacing w:val="1"/>
        </w:rPr>
        <w:t>а</w:t>
      </w:r>
      <w:r w:rsidRPr="00400679">
        <w:rPr>
          <w:b/>
          <w:bCs/>
          <w:spacing w:val="-1"/>
        </w:rPr>
        <w:t>к</w:t>
      </w:r>
      <w:r w:rsidRPr="00400679">
        <w:rPr>
          <w:b/>
          <w:bCs/>
          <w:spacing w:val="1"/>
        </w:rPr>
        <w:t>о</w:t>
      </w:r>
      <w:r w:rsidRPr="00400679">
        <w:rPr>
          <w:b/>
          <w:bCs/>
        </w:rPr>
        <w:t>н</w:t>
      </w:r>
      <w:r w:rsidRPr="00400679">
        <w:rPr>
          <w:b/>
          <w:bCs/>
          <w:spacing w:val="2"/>
        </w:rPr>
        <w:t xml:space="preserve"> </w:t>
      </w:r>
      <w:r w:rsidRPr="00400679">
        <w:rPr>
          <w:b/>
          <w:bCs/>
        </w:rPr>
        <w:t>и</w:t>
      </w:r>
      <w:r w:rsidRPr="00400679">
        <w:rPr>
          <w:b/>
          <w:bCs/>
          <w:spacing w:val="2"/>
        </w:rPr>
        <w:t xml:space="preserve"> </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w:t>
      </w:r>
      <w:r w:rsidRPr="00400679">
        <w:rPr>
          <w:b/>
          <w:bCs/>
          <w:spacing w:val="2"/>
        </w:rPr>
        <w:t xml:space="preserve"> </w:t>
      </w:r>
      <w:r w:rsidRPr="00400679">
        <w:rPr>
          <w:b/>
          <w:bCs/>
        </w:rPr>
        <w:t>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41"/>
        </w:rPr>
        <w:t xml:space="preserve"> </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 xml:space="preserve"> </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w:t>
      </w:r>
      <w:r w:rsidRPr="00400679">
        <w:rPr>
          <w:spacing w:val="3"/>
        </w:rPr>
        <w:t xml:space="preserve"> </w:t>
      </w:r>
      <w:r w:rsidRPr="00400679">
        <w:t>я</w:t>
      </w:r>
      <w:r w:rsidRPr="00400679">
        <w:rPr>
          <w:spacing w:val="-1"/>
        </w:rPr>
        <w:t>др</w:t>
      </w:r>
      <w:r w:rsidRPr="00400679">
        <w:rPr>
          <w:spacing w:val="1"/>
        </w:rPr>
        <w:t>о</w:t>
      </w:r>
      <w:r w:rsidRPr="00400679">
        <w:t>,</w:t>
      </w:r>
      <w:r w:rsidRPr="00400679">
        <w:rPr>
          <w:spacing w:val="3"/>
        </w:rPr>
        <w:t xml:space="preserve"> </w:t>
      </w:r>
      <w:r w:rsidRPr="00400679">
        <w:t>энергетический уровень.</w:t>
      </w:r>
      <w:r w:rsidRPr="00400679">
        <w:rPr>
          <w:spacing w:val="1"/>
        </w:rPr>
        <w:t xml:space="preserve"> </w:t>
      </w:r>
      <w:r w:rsidRPr="00400679">
        <w:rPr>
          <w:i/>
        </w:rPr>
        <w:t>С</w:t>
      </w:r>
      <w:r w:rsidRPr="00400679">
        <w:rPr>
          <w:i/>
          <w:spacing w:val="-1"/>
        </w:rPr>
        <w:t>о</w:t>
      </w:r>
      <w:r w:rsidRPr="00400679">
        <w:rPr>
          <w:i/>
        </w:rPr>
        <w:t>став</w:t>
      </w:r>
      <w:r w:rsidRPr="00400679">
        <w:rPr>
          <w:i/>
          <w:spacing w:val="3"/>
        </w:rPr>
        <w:t xml:space="preserve"> </w:t>
      </w:r>
      <w:r w:rsidRPr="00400679">
        <w:rPr>
          <w:i/>
          <w:spacing w:val="-2"/>
        </w:rPr>
        <w:t>я</w:t>
      </w:r>
      <w:r w:rsidRPr="00400679">
        <w:rPr>
          <w:i/>
          <w:spacing w:val="1"/>
        </w:rPr>
        <w:t>д</w:t>
      </w:r>
      <w:r w:rsidRPr="00400679">
        <w:rPr>
          <w:i/>
          <w:spacing w:val="-1"/>
        </w:rPr>
        <w:t>р</w:t>
      </w:r>
      <w:r w:rsidRPr="00400679">
        <w:rPr>
          <w:i/>
        </w:rPr>
        <w:t>а атома:</w:t>
      </w:r>
      <w:r w:rsidRPr="00400679">
        <w:rPr>
          <w:i/>
          <w:spacing w:val="2"/>
        </w:rPr>
        <w:t xml:space="preserve"> </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t xml:space="preserve"> </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w:t>
      </w:r>
      <w:r w:rsidRPr="00400679">
        <w:t xml:space="preserve"> </w:t>
      </w:r>
      <w:r w:rsidRPr="00400679">
        <w:rPr>
          <w:spacing w:val="1"/>
        </w:rPr>
        <w:t>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w:t>
      </w:r>
      <w:r w:rsidRPr="00400679">
        <w:rPr>
          <w:spacing w:val="-1"/>
        </w:rPr>
        <w:t xml:space="preserve"> </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w:t>
      </w:r>
      <w:r w:rsidRPr="00400679">
        <w:rPr>
          <w:spacing w:val="2"/>
        </w:rPr>
        <w:t xml:space="preserve"> </w:t>
      </w:r>
      <w:r w:rsidRPr="00400679">
        <w:t>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w:t>
      </w:r>
      <w:r w:rsidRPr="00400679">
        <w:rPr>
          <w:spacing w:val="1"/>
        </w:rPr>
        <w:t xml:space="preserve"> </w:t>
      </w:r>
      <w:r w:rsidRPr="00400679">
        <w:t>г</w:t>
      </w:r>
      <w:r w:rsidRPr="00400679">
        <w:rPr>
          <w:spacing w:val="1"/>
        </w:rPr>
        <w:t>р</w:t>
      </w:r>
      <w:r w:rsidRPr="00400679">
        <w:rPr>
          <w:spacing w:val="-4"/>
        </w:rPr>
        <w:t>у</w:t>
      </w:r>
      <w:r w:rsidRPr="00400679">
        <w:rPr>
          <w:spacing w:val="1"/>
        </w:rPr>
        <w:t>п</w:t>
      </w:r>
      <w:r w:rsidRPr="00400679">
        <w:rPr>
          <w:spacing w:val="-1"/>
        </w:rPr>
        <w:t>п</w:t>
      </w:r>
      <w:r w:rsidRPr="00400679">
        <w:t>ы</w:t>
      </w:r>
      <w:r w:rsidRPr="00400679">
        <w:rPr>
          <w:spacing w:val="2"/>
        </w:rPr>
        <w:t xml:space="preserve"> </w:t>
      </w:r>
      <w:r w:rsidRPr="00400679">
        <w:t>и</w:t>
      </w:r>
      <w:r w:rsidRPr="00400679">
        <w:rPr>
          <w:spacing w:val="2"/>
        </w:rPr>
        <w:t xml:space="preserve"> </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 xml:space="preserve"> </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w:t>
      </w:r>
      <w:r w:rsidRPr="00400679">
        <w:rPr>
          <w:spacing w:val="2"/>
        </w:rPr>
        <w:t xml:space="preserve"> </w:t>
      </w:r>
      <w:r w:rsidRPr="00400679">
        <w:t>энергетических уровней</w:t>
      </w:r>
      <w:r w:rsidRPr="00400679">
        <w:rPr>
          <w:spacing w:val="2"/>
        </w:rPr>
        <w:t xml:space="preserve"> </w:t>
      </w:r>
      <w:r w:rsidRPr="00400679">
        <w:t>а</w:t>
      </w:r>
      <w:r w:rsidRPr="00400679">
        <w:rPr>
          <w:spacing w:val="-3"/>
        </w:rPr>
        <w:t>т</w:t>
      </w:r>
      <w:r w:rsidRPr="00400679">
        <w:rPr>
          <w:spacing w:val="-1"/>
        </w:rPr>
        <w:t>о</w:t>
      </w:r>
      <w:r w:rsidRPr="00400679">
        <w:t>м</w:t>
      </w:r>
      <w:r w:rsidRPr="00400679">
        <w:rPr>
          <w:spacing w:val="1"/>
        </w:rPr>
        <w:t>о</w:t>
      </w:r>
      <w:r w:rsidRPr="00400679">
        <w:t>в</w:t>
      </w:r>
      <w:r w:rsidRPr="00400679">
        <w:rPr>
          <w:spacing w:val="2"/>
        </w:rPr>
        <w:t xml:space="preserve"> </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 xml:space="preserve"> </w:t>
      </w:r>
      <w:r w:rsidRPr="00400679">
        <w:rPr>
          <w:spacing w:val="-1"/>
        </w:rPr>
        <w:t>и</w:t>
      </w:r>
      <w:r w:rsidRPr="00400679">
        <w:t>х</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w:t>
      </w:r>
      <w:r w:rsidRPr="00400679">
        <w:rPr>
          <w:spacing w:val="13"/>
        </w:rPr>
        <w:t xml:space="preserve"> </w:t>
      </w:r>
      <w:r w:rsidRPr="00400679">
        <w:t>в</w:t>
      </w:r>
      <w:r w:rsidRPr="00400679">
        <w:rPr>
          <w:spacing w:val="10"/>
        </w:rPr>
        <w:t xml:space="preserve">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11"/>
        </w:rPr>
        <w:t xml:space="preserve"> </w:t>
      </w:r>
      <w:r w:rsidRPr="00400679">
        <w:rPr>
          <w:spacing w:val="-2"/>
        </w:rPr>
        <w:t>с</w:t>
      </w:r>
      <w:r w:rsidRPr="00400679">
        <w:rPr>
          <w:spacing w:val="1"/>
        </w:rPr>
        <w:t>и</w:t>
      </w:r>
      <w:r w:rsidRPr="00400679">
        <w:t>стеме</w:t>
      </w:r>
      <w:r w:rsidRPr="00400679">
        <w:rPr>
          <w:spacing w:val="10"/>
        </w:rPr>
        <w:t xml:space="preserve"> </w:t>
      </w:r>
      <w:r w:rsidRPr="00400679">
        <w:t>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w:t>
      </w:r>
      <w:r w:rsidRPr="00400679">
        <w:rPr>
          <w:spacing w:val="10"/>
        </w:rPr>
        <w:t xml:space="preserve"> </w:t>
      </w:r>
      <w:r w:rsidRPr="00400679">
        <w:t>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3"/>
        </w:rPr>
        <w:t xml:space="preserve"> </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 xml:space="preserve"> </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w:t>
      </w:r>
      <w:r w:rsidRPr="00400679">
        <w:rPr>
          <w:spacing w:val="4"/>
        </w:rPr>
        <w:t xml:space="preserve"> </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w:t>
      </w:r>
      <w:r w:rsidRPr="00400679">
        <w:rPr>
          <w:b/>
          <w:bCs/>
          <w:spacing w:val="2"/>
        </w:rPr>
        <w:t xml:space="preserve"> </w:t>
      </w:r>
      <w:r w:rsidRPr="00400679">
        <w:rPr>
          <w:b/>
          <w:bCs/>
        </w:rPr>
        <w:t>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 xml:space="preserve"> </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w:t>
      </w:r>
      <w:r w:rsidRPr="00400679">
        <w:rPr>
          <w:b/>
          <w:bCs/>
          <w:spacing w:val="2"/>
        </w:rPr>
        <w:t xml:space="preserve"> </w:t>
      </w:r>
      <w:r w:rsidRPr="00400679">
        <w:rPr>
          <w:b/>
          <w:bCs/>
        </w:rPr>
        <w:t>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 xml:space="preserve"> </w:t>
      </w:r>
      <w:r w:rsidRPr="00400679">
        <w:rPr>
          <w:i/>
        </w:rPr>
        <w:t>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t xml:space="preserve"> </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w:t>
      </w:r>
      <w:r w:rsidRPr="00400679">
        <w:rPr>
          <w:spacing w:val="2"/>
        </w:rPr>
        <w:t xml:space="preserve"> </w:t>
      </w:r>
      <w:r w:rsidRPr="00400679">
        <w:t>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 xml:space="preserve">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spacing w:val="2"/>
        </w:rPr>
        <w:t xml:space="preserve"> </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w:t>
      </w:r>
      <w:r w:rsidRPr="00400679">
        <w:rPr>
          <w:i/>
          <w:spacing w:val="2"/>
        </w:rPr>
        <w:t xml:space="preserve"> </w:t>
      </w:r>
      <w:r w:rsidRPr="00400679">
        <w:rPr>
          <w:i/>
        </w:rPr>
        <w:t>о</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w:t>
      </w:r>
      <w:r w:rsidRPr="00400679">
        <w:rPr>
          <w:i/>
          <w:spacing w:val="3"/>
        </w:rPr>
        <w:t xml:space="preserve"> </w:t>
      </w:r>
      <w:r w:rsidRPr="00400679">
        <w:rPr>
          <w:i/>
        </w:rPr>
        <w:t>свя</w:t>
      </w:r>
      <w:r w:rsidRPr="00400679">
        <w:rPr>
          <w:i/>
          <w:spacing w:val="-3"/>
        </w:rPr>
        <w:t>з</w:t>
      </w:r>
      <w:r w:rsidRPr="00400679">
        <w:rPr>
          <w:i/>
        </w:rPr>
        <w:t>и</w:t>
      </w:r>
      <w:r w:rsidRPr="00400679">
        <w:rPr>
          <w:i/>
          <w:spacing w:val="3"/>
        </w:rPr>
        <w:t xml:space="preserve"> </w:t>
      </w:r>
      <w:r w:rsidRPr="00400679">
        <w:rPr>
          <w:i/>
        </w:rPr>
        <w:t>и</w:t>
      </w:r>
      <w:r w:rsidRPr="00400679">
        <w:rPr>
          <w:i/>
          <w:spacing w:val="3"/>
        </w:rPr>
        <w:t xml:space="preserve"> </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 xml:space="preserve"> </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w:t>
      </w:r>
      <w:r w:rsidRPr="00400679">
        <w:rPr>
          <w:i/>
          <w:spacing w:val="2"/>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w:t>
      </w:r>
      <w:r w:rsidRPr="00400679">
        <w:rPr>
          <w:i/>
          <w:spacing w:val="1"/>
        </w:rPr>
        <w:t xml:space="preserve"> </w:t>
      </w:r>
      <w:r w:rsidRPr="00400679">
        <w:rPr>
          <w:i/>
        </w:rPr>
        <w:t>ве</w:t>
      </w:r>
      <w:r w:rsidRPr="00400679">
        <w:rPr>
          <w:i/>
          <w:spacing w:val="-3"/>
        </w:rPr>
        <w:t>щ</w:t>
      </w:r>
      <w:r w:rsidRPr="00400679">
        <w:rPr>
          <w:i/>
        </w:rPr>
        <w:t>еств</w:t>
      </w:r>
      <w:r w:rsidRPr="00400679">
        <w:rPr>
          <w:i/>
          <w:spacing w:val="1"/>
        </w:rPr>
        <w:t xml:space="preserve"> н</w:t>
      </w:r>
      <w:r w:rsidRPr="00400679">
        <w:rPr>
          <w:i/>
        </w:rPr>
        <w:t>а</w:t>
      </w:r>
      <w:r w:rsidRPr="00400679">
        <w:rPr>
          <w:i/>
          <w:spacing w:val="2"/>
        </w:rPr>
        <w:t xml:space="preserve"> </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2"/>
        </w:rPr>
        <w:t xml:space="preserve"> </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 xml:space="preserve"> </w:t>
      </w:r>
      <w:r w:rsidRPr="00400679">
        <w:rPr>
          <w:spacing w:val="-1"/>
        </w:rPr>
        <w:t>Ио</w:t>
      </w:r>
      <w:r w:rsidRPr="00400679">
        <w:rPr>
          <w:spacing w:val="1"/>
        </w:rPr>
        <w:t>нн</w:t>
      </w:r>
      <w:r w:rsidRPr="00400679">
        <w:rPr>
          <w:spacing w:val="-2"/>
        </w:rPr>
        <w:t>а</w:t>
      </w:r>
      <w:r w:rsidRPr="00400679">
        <w:t>я</w:t>
      </w:r>
      <w:r w:rsidRPr="00400679">
        <w:rPr>
          <w:spacing w:val="2"/>
        </w:rPr>
        <w:t xml:space="preserve"> </w:t>
      </w:r>
      <w:r w:rsidRPr="00400679">
        <w:t>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w:t>
      </w:r>
      <w:r w:rsidRPr="00400679">
        <w:rPr>
          <w:spacing w:val="2"/>
        </w:rPr>
        <w:t xml:space="preserve"> </w:t>
      </w:r>
      <w:r w:rsidRPr="00400679">
        <w:t>с</w:t>
      </w:r>
      <w:r w:rsidRPr="00400679">
        <w:rPr>
          <w:spacing w:val="-3"/>
        </w:rPr>
        <w:t>в</w:t>
      </w:r>
      <w:r w:rsidRPr="00400679">
        <w:t>яз</w:t>
      </w:r>
      <w:r w:rsidRPr="00400679">
        <w:rPr>
          <w:spacing w:val="-1"/>
        </w:rPr>
        <w:t>ь</w:t>
      </w:r>
      <w:r w:rsidRPr="00400679">
        <w:t>.</w:t>
      </w:r>
      <w:r w:rsidRPr="00400679">
        <w:rPr>
          <w:spacing w:val="2"/>
        </w:rPr>
        <w:t xml:space="preserve"> </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 xml:space="preserve"> </w:t>
      </w:r>
      <w:r w:rsidRPr="00400679">
        <w:rPr>
          <w:i/>
          <w:spacing w:val="-1"/>
        </w:rPr>
        <w:t>р</w:t>
      </w:r>
      <w:r w:rsidRPr="00400679">
        <w:rPr>
          <w:i/>
        </w:rPr>
        <w:t>ешет</w:t>
      </w:r>
      <w:r w:rsidRPr="00400679">
        <w:rPr>
          <w:i/>
          <w:spacing w:val="-1"/>
        </w:rPr>
        <w:t>о</w:t>
      </w:r>
      <w:r w:rsidRPr="00400679">
        <w:rPr>
          <w:i/>
        </w:rPr>
        <w:t>к</w:t>
      </w:r>
      <w:r w:rsidRPr="00400679">
        <w:rPr>
          <w:i/>
          <w:spacing w:val="3"/>
        </w:rPr>
        <w:t xml:space="preserve"> </w:t>
      </w:r>
      <w:r w:rsidRPr="00400679">
        <w:rPr>
          <w:i/>
        </w:rPr>
        <w:t>(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2"/>
        </w:rPr>
        <w:t xml:space="preserve"> </w:t>
      </w:r>
      <w:r w:rsidRPr="00400679">
        <w:rPr>
          <w:i/>
          <w:spacing w:val="1"/>
        </w:rPr>
        <w:t>и</w:t>
      </w:r>
      <w:r w:rsidRPr="00400679">
        <w:rPr>
          <w:i/>
          <w:spacing w:val="-1"/>
        </w:rPr>
        <w:t>он</w:t>
      </w:r>
      <w:r w:rsidRPr="00400679">
        <w:rPr>
          <w:i/>
          <w:spacing w:val="1"/>
        </w:rPr>
        <w:t>н</w:t>
      </w:r>
      <w:r w:rsidRPr="00400679">
        <w:rPr>
          <w:i/>
        </w:rPr>
        <w:t>ая,</w:t>
      </w:r>
      <w:r w:rsidRPr="00400679">
        <w:rPr>
          <w:i/>
          <w:spacing w:val="2"/>
        </w:rPr>
        <w:t xml:space="preserve"> </w:t>
      </w:r>
      <w:r w:rsidRPr="00400679">
        <w:rPr>
          <w:i/>
        </w:rPr>
        <w:t>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5"/>
        </w:rPr>
        <w:t xml:space="preserve"> </w:t>
      </w:r>
      <w:r w:rsidRPr="00400679">
        <w:rPr>
          <w:i/>
          <w:spacing w:val="3"/>
        </w:rPr>
        <w:t>с</w:t>
      </w:r>
      <w:r w:rsidRPr="00400679">
        <w:rPr>
          <w:i/>
          <w:spacing w:val="-3"/>
        </w:rPr>
        <w:t>в</w:t>
      </w:r>
      <w:r w:rsidRPr="00400679">
        <w:rPr>
          <w:i/>
          <w:spacing w:val="-1"/>
        </w:rPr>
        <w:t>о</w:t>
      </w:r>
      <w:r w:rsidRPr="00400679">
        <w:rPr>
          <w:i/>
          <w:spacing w:val="1"/>
        </w:rPr>
        <w:t>й</w:t>
      </w:r>
      <w:r w:rsidRPr="00400679">
        <w:rPr>
          <w:i/>
        </w:rPr>
        <w:t>ств</w:t>
      </w:r>
      <w:r w:rsidRPr="00400679">
        <w:rPr>
          <w:i/>
          <w:spacing w:val="3"/>
        </w:rPr>
        <w:t xml:space="preserve"> </w:t>
      </w:r>
      <w:r w:rsidRPr="00400679">
        <w:rPr>
          <w:i/>
        </w:rPr>
        <w:t>вещ</w:t>
      </w:r>
      <w:r w:rsidRPr="00400679">
        <w:rPr>
          <w:i/>
          <w:spacing w:val="-3"/>
        </w:rPr>
        <w:t>е</w:t>
      </w:r>
      <w:r w:rsidRPr="00400679">
        <w:rPr>
          <w:i/>
        </w:rPr>
        <w:t>ств</w:t>
      </w:r>
      <w:r w:rsidRPr="00400679">
        <w:rPr>
          <w:i/>
          <w:spacing w:val="3"/>
        </w:rPr>
        <w:t xml:space="preserve"> </w:t>
      </w:r>
      <w:r w:rsidRPr="00400679">
        <w:rPr>
          <w:i/>
          <w:spacing w:val="1"/>
        </w:rPr>
        <w:t>о</w:t>
      </w:r>
      <w:r w:rsidRPr="00400679">
        <w:rPr>
          <w:i/>
        </w:rPr>
        <w:t>т</w:t>
      </w:r>
      <w:r w:rsidRPr="00400679">
        <w:rPr>
          <w:i/>
          <w:spacing w:val="4"/>
        </w:rPr>
        <w:t xml:space="preserve"> </w:t>
      </w:r>
      <w:r w:rsidRPr="00400679">
        <w:rPr>
          <w:i/>
          <w:spacing w:val="-3"/>
        </w:rPr>
        <w:t>т</w:t>
      </w:r>
      <w:r w:rsidRPr="00400679">
        <w:rPr>
          <w:i/>
          <w:spacing w:val="1"/>
        </w:rPr>
        <w:t>и</w:t>
      </w:r>
      <w:r w:rsidRPr="00400679">
        <w:rPr>
          <w:i/>
          <w:spacing w:val="-1"/>
        </w:rPr>
        <w:t>п</w:t>
      </w:r>
      <w:r w:rsidRPr="00400679">
        <w:rPr>
          <w:i/>
        </w:rPr>
        <w:t>а</w:t>
      </w:r>
      <w:r w:rsidRPr="00400679">
        <w:rPr>
          <w:i/>
          <w:spacing w:val="4"/>
        </w:rPr>
        <w:t xml:space="preserve"> </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3"/>
        </w:rPr>
        <w:t xml:space="preserve"> </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 xml:space="preserve"> </w:t>
      </w:r>
      <w:r w:rsidRPr="00400679">
        <w:rPr>
          <w:i/>
        </w:rPr>
        <w:t>о ск</w:t>
      </w:r>
      <w:r w:rsidRPr="00400679">
        <w:rPr>
          <w:i/>
          <w:spacing w:val="-1"/>
        </w:rPr>
        <w:t>ор</w:t>
      </w:r>
      <w:r w:rsidRPr="00400679">
        <w:rPr>
          <w:i/>
          <w:spacing w:val="1"/>
        </w:rPr>
        <w:t>о</w:t>
      </w:r>
      <w:r w:rsidRPr="00400679">
        <w:rPr>
          <w:i/>
        </w:rPr>
        <w:t>сти</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2"/>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1"/>
        </w:rPr>
        <w:t xml:space="preserve"> </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 xml:space="preserve"> </w:t>
      </w:r>
      <w:r w:rsidRPr="00400679">
        <w:rPr>
          <w:spacing w:val="-1"/>
        </w:rPr>
        <w:t>п</w:t>
      </w:r>
      <w:r w:rsidRPr="00400679">
        <w:t>о</w:t>
      </w:r>
      <w:r w:rsidRPr="00400679">
        <w:rPr>
          <w:spacing w:val="1"/>
        </w:rPr>
        <w:t xml:space="preserve"> </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5"/>
        </w:rPr>
        <w:t xml:space="preserve"> </w:t>
      </w:r>
      <w:r w:rsidRPr="00400679">
        <w:rPr>
          <w:spacing w:val="-2"/>
        </w:rPr>
        <w:t>ч</w:t>
      </w:r>
      <w:r w:rsidRPr="00400679">
        <w:rPr>
          <w:spacing w:val="1"/>
        </w:rPr>
        <w:t>и</w:t>
      </w:r>
      <w:r w:rsidRPr="00400679">
        <w:t>слу</w:t>
      </w:r>
      <w:r w:rsidRPr="00400679">
        <w:rPr>
          <w:spacing w:val="2"/>
        </w:rPr>
        <w:t xml:space="preserve"> </w:t>
      </w:r>
      <w:r w:rsidRPr="00400679">
        <w:t>и</w:t>
      </w:r>
      <w:r w:rsidRPr="00400679">
        <w:rPr>
          <w:spacing w:val="5"/>
        </w:rPr>
        <w:t xml:space="preserve"> </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w:t>
      </w:r>
      <w:r w:rsidRPr="00400679">
        <w:rPr>
          <w:spacing w:val="5"/>
        </w:rPr>
        <w:t xml:space="preserve"> </w:t>
      </w:r>
      <w:r w:rsidRPr="00400679">
        <w:t>и</w:t>
      </w:r>
      <w:r w:rsidRPr="00400679">
        <w:rPr>
          <w:spacing w:val="2"/>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5"/>
        </w:rPr>
        <w:t xml:space="preserve"> </w:t>
      </w:r>
      <w:r w:rsidRPr="00400679">
        <w:rPr>
          <w:spacing w:val="-3"/>
        </w:rPr>
        <w:t>в</w:t>
      </w:r>
      <w:r w:rsidRPr="00400679">
        <w:t>еществ;</w:t>
      </w:r>
      <w:r w:rsidRPr="00400679">
        <w:rPr>
          <w:spacing w:val="2"/>
        </w:rPr>
        <w:t xml:space="preserve"> </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2"/>
        </w:rPr>
        <w:t xml:space="preserve"> </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w:t>
      </w:r>
      <w:r w:rsidRPr="00400679">
        <w:rPr>
          <w:spacing w:val="3"/>
        </w:rPr>
        <w:t xml:space="preserve"> </w:t>
      </w:r>
      <w:r w:rsidRPr="00400679">
        <w:t>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9"/>
        </w:rPr>
        <w:t xml:space="preserve"> </w:t>
      </w:r>
      <w:r w:rsidRPr="00400679">
        <w:rPr>
          <w:spacing w:val="1"/>
        </w:rPr>
        <w:t>и</w:t>
      </w:r>
      <w:r w:rsidRPr="00400679">
        <w:rPr>
          <w:spacing w:val="-1"/>
        </w:rPr>
        <w:t>л</w:t>
      </w:r>
      <w:r w:rsidRPr="00400679">
        <w:t>и</w:t>
      </w:r>
      <w:r w:rsidRPr="00400679">
        <w:rPr>
          <w:spacing w:val="2"/>
        </w:rPr>
        <w:t xml:space="preserve"> </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w:t>
      </w:r>
      <w:r w:rsidRPr="00400679">
        <w:rPr>
          <w:spacing w:val="4"/>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w:t>
      </w:r>
      <w:r w:rsidRPr="00400679">
        <w:rPr>
          <w:spacing w:val="2"/>
        </w:rPr>
        <w:t xml:space="preserve"> </w:t>
      </w:r>
      <w:r w:rsidRPr="00400679">
        <w:t xml:space="preserve">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3"/>
        </w:rPr>
        <w:t xml:space="preserve"> </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w:t>
      </w:r>
      <w:r w:rsidRPr="00400679">
        <w:rPr>
          <w:spacing w:val="4"/>
        </w:rPr>
        <w:t xml:space="preserve"> </w:t>
      </w:r>
      <w:r w:rsidRPr="00400679">
        <w:t>и</w:t>
      </w:r>
      <w:r w:rsidRPr="00400679">
        <w:rPr>
          <w:spacing w:val="4"/>
        </w:rPr>
        <w:t xml:space="preserve"> </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 xml:space="preserve"> </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4"/>
        </w:rPr>
        <w:t xml:space="preserve"> </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4"/>
        </w:rPr>
        <w:t xml:space="preserve"> </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w:t>
      </w:r>
      <w:r w:rsidRPr="00400679">
        <w:rPr>
          <w:spacing w:val="3"/>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3"/>
        </w:rPr>
        <w:t xml:space="preserve"> </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w:t>
      </w:r>
      <w:r w:rsidRPr="00400679">
        <w:rPr>
          <w:spacing w:val="1"/>
        </w:rPr>
        <w:t xml:space="preserve"> </w:t>
      </w:r>
      <w:r w:rsidRPr="00400679">
        <w:t>ще</w:t>
      </w:r>
      <w:r w:rsidRPr="00400679">
        <w:rPr>
          <w:spacing w:val="-1"/>
        </w:rPr>
        <w:t>ло</w:t>
      </w:r>
      <w:r w:rsidRPr="00400679">
        <w:t>ч</w:t>
      </w:r>
      <w:r w:rsidRPr="00400679">
        <w:rPr>
          <w:spacing w:val="-2"/>
        </w:rPr>
        <w:t>е</w:t>
      </w:r>
      <w:r w:rsidRPr="00400679">
        <w:t>й</w:t>
      </w:r>
      <w:r w:rsidRPr="00400679">
        <w:rPr>
          <w:spacing w:val="3"/>
        </w:rPr>
        <w:t xml:space="preserve"> </w:t>
      </w:r>
      <w:r w:rsidRPr="00400679">
        <w:t>и</w:t>
      </w:r>
      <w:r w:rsidRPr="00400679">
        <w:rPr>
          <w:spacing w:val="1"/>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1"/>
        </w:rPr>
        <w:t xml:space="preserve"> </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2"/>
        </w:rPr>
        <w:t xml:space="preserve"> </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w:t>
      </w:r>
      <w:r w:rsidRPr="00400679">
        <w:rPr>
          <w:spacing w:val="-1"/>
        </w:rPr>
        <w:t xml:space="preserve"> </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w:t>
      </w:r>
      <w:r w:rsidRPr="00400679">
        <w:rPr>
          <w:spacing w:val="1"/>
        </w:rPr>
        <w:t xml:space="preserve"> </w:t>
      </w:r>
      <w:r w:rsidRPr="00400679">
        <w:t>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33"/>
        </w:rPr>
        <w:t xml:space="preserve"> </w:t>
      </w:r>
      <w:r w:rsidRPr="00400679">
        <w:rPr>
          <w:spacing w:val="-1"/>
        </w:rPr>
        <w:t>н</w:t>
      </w:r>
      <w:r w:rsidRPr="00400679">
        <w:t>емета</w:t>
      </w:r>
      <w:r w:rsidRPr="00400679">
        <w:rPr>
          <w:spacing w:val="-1"/>
        </w:rPr>
        <w:t>лл</w:t>
      </w:r>
      <w:r w:rsidRPr="00400679">
        <w:rPr>
          <w:spacing w:val="1"/>
        </w:rPr>
        <w:t>о</w:t>
      </w:r>
      <w:r w:rsidRPr="00400679">
        <w:t>в</w:t>
      </w:r>
      <w:r w:rsidRPr="00400679">
        <w:rPr>
          <w:spacing w:val="32"/>
        </w:rPr>
        <w:t xml:space="preserve"> </w:t>
      </w:r>
      <w:r w:rsidRPr="00400679">
        <w:t>в</w:t>
      </w:r>
      <w:r w:rsidRPr="00400679">
        <w:rPr>
          <w:spacing w:val="32"/>
        </w:rPr>
        <w:t xml:space="preserve"> </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w:t>
      </w:r>
      <w:r w:rsidRPr="00400679">
        <w:rPr>
          <w:spacing w:val="3"/>
        </w:rPr>
        <w:t xml:space="preserve"> </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t xml:space="preserve"> </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3"/>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w:t>
      </w:r>
      <w:r w:rsidRPr="00400679">
        <w:rPr>
          <w:spacing w:val="1"/>
        </w:rPr>
        <w:t xml:space="preserve"> </w:t>
      </w:r>
      <w:r w:rsidRPr="00400679">
        <w:t>и</w:t>
      </w:r>
      <w:r w:rsidRPr="00400679">
        <w:rPr>
          <w:spacing w:val="1"/>
        </w:rPr>
        <w:t xml:space="preserve"> </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2"/>
        </w:rPr>
        <w:t xml:space="preserve"> </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w:t>
      </w:r>
      <w:r w:rsidRPr="00400679">
        <w:rPr>
          <w:spacing w:val="3"/>
        </w:rPr>
        <w:t xml:space="preserve"> </w:t>
      </w:r>
      <w:r w:rsidRPr="00400679">
        <w:t>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3"/>
        </w:rPr>
        <w:t xml:space="preserve"> </w:t>
      </w:r>
      <w:r w:rsidRPr="00400679">
        <w:rPr>
          <w:spacing w:val="-2"/>
        </w:rPr>
        <w:t>с</w:t>
      </w:r>
      <w:r w:rsidRPr="00400679">
        <w:t>е</w:t>
      </w:r>
      <w:r w:rsidRPr="00400679">
        <w:rPr>
          <w:spacing w:val="-1"/>
        </w:rPr>
        <w:t>р</w:t>
      </w:r>
      <w:r w:rsidRPr="00400679">
        <w:rPr>
          <w:spacing w:val="1"/>
        </w:rPr>
        <w:t>ы</w:t>
      </w:r>
      <w:r w:rsidRPr="00400679">
        <w:t>:</w:t>
      </w:r>
      <w:r w:rsidRPr="00400679">
        <w:rPr>
          <w:spacing w:val="3"/>
        </w:rPr>
        <w:t xml:space="preserve"> </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w:t>
      </w:r>
      <w:r w:rsidRPr="00400679">
        <w:rPr>
          <w:spacing w:val="2"/>
        </w:rPr>
        <w:t xml:space="preserve"> </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2"/>
        </w:rPr>
        <w:t xml:space="preserve"> </w:t>
      </w:r>
      <w:r w:rsidRPr="00400679">
        <w:rPr>
          <w:spacing w:val="-1"/>
        </w:rPr>
        <w:t>о</w:t>
      </w:r>
      <w:r w:rsidRPr="00400679">
        <w:t>кс</w:t>
      </w:r>
      <w:r w:rsidRPr="00400679">
        <w:rPr>
          <w:spacing w:val="-1"/>
        </w:rPr>
        <w:t>ид</w:t>
      </w:r>
      <w:r w:rsidRPr="00400679">
        <w:t>ы</w:t>
      </w:r>
      <w:r w:rsidRPr="00400679">
        <w:rPr>
          <w:spacing w:val="3"/>
        </w:rPr>
        <w:t xml:space="preserve"> </w:t>
      </w:r>
      <w:r w:rsidRPr="00400679">
        <w:t>се</w:t>
      </w:r>
      <w:r w:rsidRPr="00400679">
        <w:rPr>
          <w:spacing w:val="-1"/>
        </w:rPr>
        <w:t>р</w:t>
      </w:r>
      <w:r w:rsidRPr="00400679">
        <w:rPr>
          <w:spacing w:val="1"/>
        </w:rPr>
        <w:t>ы</w:t>
      </w:r>
      <w:r w:rsidRPr="00400679">
        <w:t>.</w:t>
      </w:r>
      <w:r w:rsidRPr="00400679">
        <w:rPr>
          <w:spacing w:val="2"/>
        </w:rPr>
        <w:t xml:space="preserve"> </w:t>
      </w:r>
      <w:r w:rsidRPr="00400679">
        <w:rPr>
          <w:spacing w:val="-3"/>
        </w:rPr>
        <w:t>С</w:t>
      </w:r>
      <w:r w:rsidRPr="00400679">
        <w:t>е</w:t>
      </w:r>
      <w:r w:rsidRPr="00400679">
        <w:rPr>
          <w:spacing w:val="1"/>
        </w:rPr>
        <w:t>р</w:t>
      </w:r>
      <w:r w:rsidRPr="00400679">
        <w:rPr>
          <w:spacing w:val="-1"/>
        </w:rPr>
        <w:t>н</w:t>
      </w:r>
      <w:r w:rsidRPr="00400679">
        <w:t>ая,</w:t>
      </w:r>
      <w:r w:rsidRPr="00400679">
        <w:rPr>
          <w:spacing w:val="3"/>
        </w:rPr>
        <w:t xml:space="preserve"> </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3"/>
        </w:rPr>
        <w:t xml:space="preserve"> </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rPr>
          <w:spacing w:val="1"/>
        </w:rPr>
        <w:t xml:space="preserve"> </w:t>
      </w:r>
      <w:r w:rsidRPr="00400679">
        <w:t>и</w:t>
      </w:r>
      <w:r w:rsidRPr="00400679">
        <w:rPr>
          <w:spacing w:val="1"/>
        </w:rPr>
        <w:t xml:space="preserve"> и</w:t>
      </w:r>
      <w:r w:rsidRPr="00400679">
        <w:t>х</w:t>
      </w:r>
      <w:r w:rsidRPr="00400679">
        <w:rPr>
          <w:spacing w:val="1"/>
        </w:rPr>
        <w:t xml:space="preserve"> </w:t>
      </w:r>
      <w:r w:rsidRPr="00400679">
        <w:t>с</w:t>
      </w:r>
      <w:r w:rsidRPr="00400679">
        <w:rPr>
          <w:spacing w:val="1"/>
        </w:rPr>
        <w:t>о</w:t>
      </w:r>
      <w:r w:rsidRPr="00400679">
        <w:rPr>
          <w:spacing w:val="-3"/>
        </w:rPr>
        <w:t>л</w:t>
      </w:r>
      <w:r w:rsidRPr="00400679">
        <w:rPr>
          <w:spacing w:val="1"/>
        </w:rPr>
        <w:t>и</w:t>
      </w:r>
      <w:r w:rsidRPr="00400679">
        <w:t>.</w:t>
      </w:r>
      <w:r w:rsidRPr="00400679">
        <w:rPr>
          <w:spacing w:val="2"/>
        </w:rPr>
        <w:t xml:space="preserve"> </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r w:rsidRPr="00400679">
        <w:rPr>
          <w:spacing w:val="1"/>
        </w:rPr>
        <w:t xml:space="preserve"> </w:t>
      </w:r>
      <w:r w:rsidRPr="00400679">
        <w:t>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w:t>
      </w:r>
      <w:r w:rsidRPr="00400679">
        <w:rPr>
          <w:spacing w:val="1"/>
        </w:rPr>
        <w:t xml:space="preserve"> </w:t>
      </w:r>
      <w:r w:rsidRPr="00400679">
        <w:t>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w:t>
      </w:r>
      <w:r w:rsidRPr="00400679">
        <w:rPr>
          <w:spacing w:val="1"/>
        </w:rPr>
        <w:t xml:space="preserve"> </w:t>
      </w:r>
      <w:r w:rsidRPr="00400679">
        <w:t>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 xml:space="preserve"> </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 xml:space="preserve"> </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3"/>
        </w:rPr>
        <w:t xml:space="preserve"> </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w:t>
      </w:r>
      <w:r w:rsidRPr="00400679">
        <w:rPr>
          <w:i/>
          <w:spacing w:val="3"/>
        </w:rPr>
        <w:t xml:space="preserve"> </w:t>
      </w:r>
      <w:r w:rsidRPr="00400679">
        <w:rPr>
          <w:i/>
        </w:rPr>
        <w:t>ал</w:t>
      </w:r>
      <w:r w:rsidRPr="00400679">
        <w:rPr>
          <w:i/>
          <w:spacing w:val="-3"/>
        </w:rPr>
        <w:t>м</w:t>
      </w:r>
      <w:r w:rsidRPr="00400679">
        <w:rPr>
          <w:i/>
        </w:rPr>
        <w:t>аз,</w:t>
      </w:r>
      <w:r w:rsidRPr="00400679">
        <w:rPr>
          <w:i/>
          <w:spacing w:val="1"/>
        </w:rPr>
        <w:t xml:space="preserve"> </w:t>
      </w:r>
      <w:r w:rsidRPr="00400679">
        <w:rPr>
          <w:i/>
        </w:rPr>
        <w:t>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i/>
          <w:spacing w:val="2"/>
        </w:rPr>
        <w:t xml:space="preserve"> </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w:t>
      </w:r>
      <w:r w:rsidRPr="00400679">
        <w:rPr>
          <w:spacing w:val="1"/>
        </w:rPr>
        <w:t xml:space="preserve"> </w:t>
      </w:r>
      <w:r w:rsidRPr="00400679">
        <w:t>и</w:t>
      </w:r>
      <w:r w:rsidRPr="00400679">
        <w:rPr>
          <w:spacing w:val="1"/>
        </w:rPr>
        <w:t xml:space="preserve"> </w:t>
      </w:r>
      <w:r w:rsidRPr="00400679">
        <w:t>(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1"/>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w:t>
      </w:r>
      <w:r w:rsidRPr="00400679">
        <w:rPr>
          <w:spacing w:val="1"/>
        </w:rPr>
        <w:t xml:space="preserve"> </w:t>
      </w:r>
      <w:r w:rsidRPr="00400679">
        <w:t>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w:t>
      </w:r>
      <w:r w:rsidRPr="00400679">
        <w:rPr>
          <w:i/>
          <w:spacing w:val="1"/>
        </w:rPr>
        <w:t xml:space="preserve"> </w:t>
      </w:r>
      <w:r w:rsidRPr="00400679">
        <w:rPr>
          <w:i/>
        </w:rPr>
        <w:t>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w:t>
      </w:r>
      <w:r w:rsidRPr="00400679">
        <w:rPr>
          <w:spacing w:val="36"/>
        </w:rPr>
        <w:t xml:space="preserve"> </w:t>
      </w:r>
      <w:r w:rsidRPr="00400679">
        <w:rPr>
          <w:i/>
        </w:rPr>
        <w:t>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t xml:space="preserve"> </w:t>
      </w:r>
      <w:r w:rsidRPr="00400679">
        <w:rPr>
          <w:spacing w:val="1"/>
        </w:rPr>
        <w:t>Об</w:t>
      </w:r>
      <w:r w:rsidRPr="00400679">
        <w:rPr>
          <w:spacing w:val="-3"/>
        </w:rPr>
        <w:t>щ</w:t>
      </w:r>
      <w:r w:rsidRPr="00400679">
        <w:rPr>
          <w:spacing w:val="1"/>
        </w:rPr>
        <w:t>и</w:t>
      </w:r>
      <w:r w:rsidRPr="00400679">
        <w:t>е</w:t>
      </w:r>
      <w:r w:rsidRPr="00400679">
        <w:rPr>
          <w:spacing w:val="35"/>
        </w:rPr>
        <w:t xml:space="preserve"> </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7"/>
        </w:rPr>
        <w:t xml:space="preserve"> </w:t>
      </w:r>
      <w:r w:rsidRPr="00400679">
        <w:t>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w:t>
      </w:r>
      <w:r w:rsidRPr="00400679">
        <w:rPr>
          <w:spacing w:val="1"/>
        </w:rPr>
        <w:t xml:space="preserve"> </w:t>
      </w:r>
      <w:r w:rsidRPr="00400679">
        <w:t>с</w:t>
      </w:r>
      <w:r w:rsidRPr="00400679">
        <w:rPr>
          <w:spacing w:val="3"/>
        </w:rPr>
        <w:t xml:space="preserve"> </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spacing w:val="3"/>
        </w:rPr>
        <w:t xml:space="preserve"> </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 xml:space="preserve"> </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w:t>
      </w:r>
      <w:r w:rsidRPr="00400679">
        <w:rPr>
          <w:spacing w:val="2"/>
        </w:rPr>
        <w:t xml:space="preserve"> </w:t>
      </w:r>
      <w:r w:rsidRPr="00400679">
        <w:t>мета</w:t>
      </w:r>
      <w:r w:rsidRPr="00400679">
        <w:rPr>
          <w:spacing w:val="-1"/>
        </w:rPr>
        <w:t>лл</w:t>
      </w:r>
      <w:r w:rsidRPr="00400679">
        <w:t>ы</w:t>
      </w:r>
      <w:r w:rsidRPr="00400679">
        <w:rPr>
          <w:spacing w:val="2"/>
        </w:rPr>
        <w:t xml:space="preserve"> </w:t>
      </w:r>
      <w:r w:rsidRPr="00400679">
        <w:t xml:space="preserve">и </w:t>
      </w:r>
      <w:r w:rsidRPr="00400679">
        <w:rPr>
          <w:spacing w:val="1"/>
        </w:rPr>
        <w:t>и</w:t>
      </w:r>
      <w:r w:rsidRPr="00400679">
        <w:t>х</w:t>
      </w:r>
      <w:r w:rsidRPr="00400679">
        <w:rPr>
          <w:spacing w:val="3"/>
        </w:rPr>
        <w:t xml:space="preserve">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w:t>
      </w:r>
      <w:r w:rsidRPr="00400679">
        <w:rPr>
          <w:spacing w:val="1"/>
        </w:rPr>
        <w:t xml:space="preserve"> </w:t>
      </w:r>
      <w:r w:rsidRPr="00400679">
        <w:t>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1"/>
        </w:rPr>
        <w:t xml:space="preserve"> </w:t>
      </w:r>
      <w:r w:rsidRPr="00400679">
        <w:rPr>
          <w:spacing w:val="-2"/>
        </w:rPr>
        <w:t>ж</w:t>
      </w:r>
      <w:r w:rsidRPr="00400679">
        <w:t>еле</w:t>
      </w:r>
      <w:r w:rsidRPr="00400679">
        <w:rPr>
          <w:spacing w:val="-1"/>
        </w:rPr>
        <w:t>з</w:t>
      </w:r>
      <w:r w:rsidRPr="00400679">
        <w:t>а и</w:t>
      </w:r>
      <w:r w:rsidRPr="00400679">
        <w:rPr>
          <w:spacing w:val="1"/>
        </w:rPr>
        <w:t xml:space="preserve"> </w:t>
      </w:r>
      <w:r w:rsidRPr="00400679">
        <w:rPr>
          <w:spacing w:val="-1"/>
        </w:rPr>
        <w:t>и</w:t>
      </w:r>
      <w:r w:rsidRPr="00400679">
        <w:t>х</w:t>
      </w:r>
      <w:r w:rsidRPr="00400679">
        <w:rPr>
          <w:spacing w:val="1"/>
        </w:rPr>
        <w:t xml:space="preserve"> </w:t>
      </w:r>
      <w:r w:rsidRPr="00400679">
        <w:t>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w:t>
      </w:r>
      <w:r w:rsidRPr="00400679">
        <w:rPr>
          <w:spacing w:val="1"/>
        </w:rPr>
        <w:t xml:space="preserve"> </w:t>
      </w:r>
      <w:r w:rsidRPr="00400679">
        <w:t xml:space="preserve">и </w:t>
      </w:r>
      <w:r w:rsidRPr="00400679">
        <w:rPr>
          <w:spacing w:val="-3"/>
        </w:rPr>
        <w:t>с</w:t>
      </w:r>
      <w:r w:rsidRPr="00400679">
        <w:rPr>
          <w:spacing w:val="1"/>
        </w:rPr>
        <w:t>о</w:t>
      </w:r>
      <w:r w:rsidRPr="00400679">
        <w:rPr>
          <w:spacing w:val="-1"/>
        </w:rPr>
        <w:t>л</w:t>
      </w:r>
      <w:r w:rsidRPr="00400679">
        <w:t>и</w:t>
      </w:r>
      <w:r w:rsidRPr="00400679">
        <w:rPr>
          <w:spacing w:val="-2"/>
        </w:rPr>
        <w:t xml:space="preserve"> </w:t>
      </w:r>
      <w:r w:rsidRPr="00400679">
        <w:t>железа</w:t>
      </w:r>
      <w:r w:rsidRPr="00400679">
        <w:rPr>
          <w:spacing w:val="-1"/>
        </w:rPr>
        <w:t xml:space="preserve"> </w:t>
      </w:r>
      <w:r w:rsidRPr="00400679">
        <w:t>(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w:t>
      </w:r>
      <w:r w:rsidRPr="00400679">
        <w:rPr>
          <w:b/>
          <w:bCs/>
          <w:spacing w:val="3"/>
        </w:rPr>
        <w:t xml:space="preserve"> </w:t>
      </w:r>
      <w:r w:rsidRPr="00400679">
        <w:rPr>
          <w:b/>
          <w:bCs/>
        </w:rPr>
        <w:t>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2"/>
        </w:rPr>
        <w:t xml:space="preserve"> </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w:t>
      </w:r>
      <w:r w:rsidRPr="00400679">
        <w:rPr>
          <w:b/>
          <w:bCs/>
          <w:spacing w:val="2"/>
        </w:rPr>
        <w:t xml:space="preserve"> </w:t>
      </w:r>
      <w:r w:rsidRPr="00400679">
        <w:rPr>
          <w:b/>
          <w:bCs/>
        </w:rPr>
        <w:t>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о</w:t>
      </w:r>
      <w:r w:rsidRPr="00400679">
        <w:rPr>
          <w:spacing w:val="7"/>
        </w:rPr>
        <w:t xml:space="preserve"> </w:t>
      </w:r>
      <w:r w:rsidRPr="00400679">
        <w:t>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 xml:space="preserve"> </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w:t>
      </w:r>
      <w:r w:rsidRPr="00400679">
        <w:rPr>
          <w:spacing w:val="3"/>
        </w:rPr>
        <w:t xml:space="preserve"> </w:t>
      </w:r>
      <w:r w:rsidRPr="00400679">
        <w:t>ве</w:t>
      </w:r>
      <w:r w:rsidRPr="00400679">
        <w:rPr>
          <w:spacing w:val="-3"/>
        </w:rPr>
        <w:t>щ</w:t>
      </w:r>
      <w:r w:rsidRPr="00400679">
        <w:t>еств.</w:t>
      </w:r>
      <w:r w:rsidRPr="00400679">
        <w:rPr>
          <w:spacing w:val="1"/>
        </w:rPr>
        <w:t xml:space="preserve"> </w:t>
      </w:r>
      <w:r w:rsidRPr="00400679">
        <w:t>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1"/>
        </w:rPr>
        <w:t xml:space="preserve"> </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rPr>
          <w:i/>
          <w:spacing w:val="1"/>
        </w:rPr>
        <w:t xml:space="preserve"> </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1"/>
        </w:rPr>
        <w:t xml:space="preserve"> </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r w:rsidRPr="00400679">
        <w:rPr>
          <w:spacing w:val="1"/>
        </w:rPr>
        <w:t xml:space="preserve"> </w:t>
      </w:r>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 xml:space="preserve"> </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1"/>
        </w:rPr>
        <w:t xml:space="preserve"> </w:t>
      </w:r>
      <w:r w:rsidRPr="00400679">
        <w:rPr>
          <w:spacing w:val="-3"/>
        </w:rPr>
        <w:t>ж</w:t>
      </w:r>
      <w:r w:rsidRPr="00400679">
        <w:rPr>
          <w:spacing w:val="-1"/>
        </w:rPr>
        <w:t>и</w:t>
      </w:r>
      <w:r w:rsidRPr="00400679">
        <w:rPr>
          <w:spacing w:val="1"/>
        </w:rPr>
        <w:t>ры</w:t>
      </w:r>
      <w:r w:rsidRPr="00400679">
        <w:t>,</w:t>
      </w:r>
      <w:r w:rsidRPr="00400679">
        <w:rPr>
          <w:spacing w:val="-3"/>
        </w:rPr>
        <w:t xml:space="preserve"> </w:t>
      </w:r>
      <w:r w:rsidRPr="00400679">
        <w:rPr>
          <w:spacing w:val="-4"/>
        </w:rPr>
        <w:t>глюкоза</w:t>
      </w:r>
      <w:r w:rsidRPr="00400679">
        <w:t>,</w:t>
      </w:r>
      <w:r w:rsidRPr="00400679">
        <w:rPr>
          <w:spacing w:val="-1"/>
        </w:rPr>
        <w:t xml:space="preserve"> </w:t>
      </w:r>
      <w:r w:rsidRPr="00400679">
        <w:rPr>
          <w:spacing w:val="1"/>
        </w:rPr>
        <w:t>б</w:t>
      </w:r>
      <w:r w:rsidRPr="00400679">
        <w:t>ел</w:t>
      </w:r>
      <w:r w:rsidRPr="00400679">
        <w:rPr>
          <w:spacing w:val="-3"/>
        </w:rPr>
        <w:t>к</w:t>
      </w:r>
      <w:r w:rsidRPr="00400679">
        <w:rPr>
          <w:spacing w:val="1"/>
        </w:rPr>
        <w:t>и</w:t>
      </w:r>
      <w:r w:rsidRPr="00400679">
        <w:t>.</w:t>
      </w:r>
      <w:r w:rsidRPr="00400679">
        <w:rPr>
          <w:spacing w:val="-1"/>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w:t>
      </w:r>
      <w:r w:rsidRPr="00400679">
        <w:rPr>
          <w:i/>
          <w:spacing w:val="2"/>
        </w:rPr>
        <w:t xml:space="preserve"> </w:t>
      </w:r>
      <w:r w:rsidRPr="00400679">
        <w:rPr>
          <w:i/>
        </w:rPr>
        <w:t>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w:t>
      </w:r>
      <w:r w:rsidRPr="00400679">
        <w:rPr>
          <w:i/>
          <w:spacing w:val="2"/>
        </w:rPr>
        <w:t xml:space="preserve"> </w:t>
      </w:r>
      <w:r w:rsidRPr="00400679">
        <w:rPr>
          <w:i/>
        </w:rPr>
        <w:t>с</w:t>
      </w:r>
      <w:r w:rsidRPr="00400679">
        <w:rPr>
          <w:i/>
          <w:spacing w:val="-1"/>
        </w:rPr>
        <w:t>р</w:t>
      </w:r>
      <w:r w:rsidRPr="00400679">
        <w:rPr>
          <w:i/>
        </w:rPr>
        <w:t>е</w:t>
      </w:r>
      <w:r w:rsidRPr="00400679">
        <w:rPr>
          <w:i/>
          <w:spacing w:val="-1"/>
        </w:rPr>
        <w:t>д</w:t>
      </w:r>
      <w:r w:rsidRPr="00400679">
        <w:rPr>
          <w:i/>
        </w:rPr>
        <w:t>ы и</w:t>
      </w:r>
      <w:r w:rsidRPr="00400679">
        <w:rPr>
          <w:i/>
          <w:spacing w:val="2"/>
        </w:rPr>
        <w:t xml:space="preserve"> </w:t>
      </w:r>
      <w:r w:rsidRPr="00400679">
        <w:rPr>
          <w:i/>
        </w:rPr>
        <w:t xml:space="preserve">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651A61">
      <w:pPr>
        <w:numPr>
          <w:ilvl w:val="0"/>
          <w:numId w:val="199"/>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3"/>
        </w:rPr>
        <w:t xml:space="preserve"> </w:t>
      </w:r>
      <w:r w:rsidRPr="00400679">
        <w:rPr>
          <w:spacing w:val="-1"/>
        </w:rPr>
        <w:t>п</w:t>
      </w:r>
      <w:r w:rsidRPr="00400679">
        <w:t>о</w:t>
      </w:r>
      <w:r w:rsidRPr="00400679">
        <w:rPr>
          <w:spacing w:val="3"/>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4"/>
        </w:rPr>
        <w:t xml:space="preserve"> </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3"/>
        </w:rPr>
        <w:t xml:space="preserve"> </w:t>
      </w:r>
      <w:r w:rsidRPr="00400679">
        <w:rPr>
          <w:spacing w:val="-1"/>
        </w:rPr>
        <w:t>о</w:t>
      </w:r>
      <w:r w:rsidRPr="00400679">
        <w:rPr>
          <w:spacing w:val="1"/>
        </w:rPr>
        <w:t>б</w:t>
      </w:r>
      <w:r w:rsidRPr="00400679">
        <w:rPr>
          <w:spacing w:val="-1"/>
        </w:rPr>
        <w:t>ъ</w:t>
      </w:r>
      <w:r w:rsidRPr="00400679">
        <w:t>ема</w:t>
      </w:r>
      <w:r w:rsidRPr="00400679">
        <w:rPr>
          <w:spacing w:val="2"/>
        </w:rPr>
        <w:t>,</w:t>
      </w:r>
      <w:r w:rsidRPr="00400679">
        <w:rPr>
          <w:spacing w:val="5"/>
        </w:rPr>
        <w:t xml:space="preserve"> </w:t>
      </w:r>
      <w:r w:rsidRPr="00400679">
        <w:t>ма</w:t>
      </w:r>
      <w:r w:rsidRPr="00400679">
        <w:rPr>
          <w:spacing w:val="-2"/>
        </w:rPr>
        <w:t>с</w:t>
      </w:r>
      <w:r w:rsidRPr="00400679">
        <w:t>сы</w:t>
      </w:r>
      <w:r w:rsidRPr="00400679">
        <w:rPr>
          <w:spacing w:val="5"/>
        </w:rPr>
        <w:t xml:space="preserve"> </w:t>
      </w:r>
      <w:r w:rsidRPr="00400679">
        <w:t>вещ</w:t>
      </w:r>
      <w:r w:rsidRPr="00400679">
        <w:rPr>
          <w:spacing w:val="-3"/>
        </w:rPr>
        <w:t>е</w:t>
      </w:r>
      <w:r w:rsidRPr="00400679">
        <w:t>ства</w:t>
      </w:r>
      <w:r w:rsidRPr="00400679">
        <w:rPr>
          <w:spacing w:val="3"/>
        </w:rPr>
        <w:t xml:space="preserve"> </w:t>
      </w:r>
      <w:r w:rsidRPr="00400679">
        <w:rPr>
          <w:spacing w:val="-1"/>
        </w:rPr>
        <w:t>п</w:t>
      </w:r>
      <w:r w:rsidRPr="00400679">
        <w:t>о</w:t>
      </w:r>
      <w:r w:rsidRPr="00400679">
        <w:rPr>
          <w:spacing w:val="3"/>
        </w:rPr>
        <w:t xml:space="preserve"> </w:t>
      </w:r>
      <w:r w:rsidRPr="00400679">
        <w:t>к</w:t>
      </w:r>
      <w:r w:rsidRPr="00400679">
        <w:rPr>
          <w:spacing w:val="-1"/>
        </w:rPr>
        <w:t>ол</w:t>
      </w:r>
      <w:r w:rsidRPr="00400679">
        <w:rPr>
          <w:spacing w:val="1"/>
        </w:rPr>
        <w:t>и</w:t>
      </w:r>
      <w:r w:rsidRPr="00400679">
        <w:t>честву, объему, массе</w:t>
      </w:r>
      <w:r w:rsidRPr="00400679">
        <w:rPr>
          <w:spacing w:val="-2"/>
        </w:rPr>
        <w:t xml:space="preserve"> </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 xml:space="preserve"> </w:t>
      </w:r>
      <w:r w:rsidRPr="00400679">
        <w:rPr>
          <w:spacing w:val="1"/>
        </w:rPr>
        <w:t>и</w:t>
      </w:r>
      <w:r w:rsidRPr="00400679">
        <w:rPr>
          <w:spacing w:val="-1"/>
        </w:rPr>
        <w:t>л</w:t>
      </w:r>
      <w:r w:rsidRPr="00400679">
        <w:t>и</w:t>
      </w:r>
      <w:r w:rsidRPr="00400679">
        <w:rPr>
          <w:spacing w:val="-1"/>
        </w:rPr>
        <w:t xml:space="preserve"> </w:t>
      </w:r>
      <w:r w:rsidRPr="00400679">
        <w:t>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w:t>
      </w:r>
      <w:r w:rsidRPr="00400679">
        <w:rPr>
          <w:spacing w:val="1"/>
        </w:rPr>
        <w:t xml:space="preserve"> </w:t>
      </w:r>
      <w:r w:rsidRPr="00400679">
        <w:t>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4"/>
        </w:rPr>
        <w:t xml:space="preserve"> </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w:t>
      </w:r>
      <w:r w:rsidRPr="00400679">
        <w:rPr>
          <w:b/>
          <w:bCs/>
          <w:spacing w:val="1"/>
        </w:rPr>
        <w:t xml:space="preserve"> </w:t>
      </w:r>
      <w:r w:rsidRPr="00400679">
        <w:rPr>
          <w:b/>
          <w:bCs/>
        </w:rPr>
        <w:t>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651A61">
      <w:pPr>
        <w:numPr>
          <w:ilvl w:val="0"/>
          <w:numId w:val="212"/>
        </w:numPr>
        <w:spacing w:line="276" w:lineRule="auto"/>
        <w:ind w:left="0" w:firstLine="709"/>
        <w:jc w:val="both"/>
      </w:pPr>
      <w:r w:rsidRPr="00400679">
        <w:t>Лабораторное оборудование и приемы обращения с ним. Правила безопасной работы в химической лаборатории.</w:t>
      </w:r>
    </w:p>
    <w:p w:rsidR="00400679" w:rsidRPr="00400679" w:rsidRDefault="00400679" w:rsidP="00651A61">
      <w:pPr>
        <w:numPr>
          <w:ilvl w:val="0"/>
          <w:numId w:val="212"/>
        </w:numPr>
        <w:spacing w:line="276" w:lineRule="auto"/>
        <w:ind w:left="0" w:firstLine="709"/>
        <w:jc w:val="both"/>
      </w:pPr>
      <w:r w:rsidRPr="00400679">
        <w:t>Очистка загрязненной поваренной соли.</w:t>
      </w:r>
    </w:p>
    <w:p w:rsidR="00400679" w:rsidRPr="00400679" w:rsidRDefault="00400679" w:rsidP="00651A61">
      <w:pPr>
        <w:numPr>
          <w:ilvl w:val="0"/>
          <w:numId w:val="212"/>
        </w:numPr>
        <w:spacing w:line="276" w:lineRule="auto"/>
        <w:ind w:left="0" w:firstLine="709"/>
        <w:jc w:val="both"/>
      </w:pPr>
      <w:r w:rsidRPr="00400679">
        <w:t>Признаки протекания химических реакций.</w:t>
      </w:r>
    </w:p>
    <w:p w:rsidR="00400679" w:rsidRPr="00400679" w:rsidRDefault="00400679" w:rsidP="00651A61">
      <w:pPr>
        <w:numPr>
          <w:ilvl w:val="0"/>
          <w:numId w:val="212"/>
        </w:numPr>
        <w:spacing w:line="276" w:lineRule="auto"/>
        <w:ind w:left="0" w:firstLine="709"/>
        <w:jc w:val="both"/>
      </w:pPr>
      <w:r w:rsidRPr="00400679">
        <w:t>Получение кислорода и изучение его свойств.</w:t>
      </w:r>
    </w:p>
    <w:p w:rsidR="00400679" w:rsidRPr="00400679" w:rsidRDefault="00400679" w:rsidP="00651A61">
      <w:pPr>
        <w:numPr>
          <w:ilvl w:val="0"/>
          <w:numId w:val="212"/>
        </w:numPr>
        <w:spacing w:line="276" w:lineRule="auto"/>
        <w:ind w:left="0" w:firstLine="709"/>
        <w:jc w:val="both"/>
      </w:pPr>
      <w:r w:rsidRPr="00400679">
        <w:t>Получение водорода и изучение его свойств.</w:t>
      </w:r>
    </w:p>
    <w:p w:rsidR="00400679" w:rsidRPr="00400679" w:rsidRDefault="00400679" w:rsidP="00651A61">
      <w:pPr>
        <w:numPr>
          <w:ilvl w:val="0"/>
          <w:numId w:val="212"/>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651A61">
      <w:pPr>
        <w:numPr>
          <w:ilvl w:val="0"/>
          <w:numId w:val="212"/>
        </w:numPr>
        <w:spacing w:line="276" w:lineRule="auto"/>
        <w:ind w:left="0" w:firstLine="709"/>
        <w:jc w:val="both"/>
      </w:pPr>
      <w:r w:rsidRPr="00400679">
        <w:t>Реакции ионного обмена.</w:t>
      </w:r>
    </w:p>
    <w:p w:rsidR="00400679" w:rsidRPr="00400679" w:rsidRDefault="00400679" w:rsidP="00651A61">
      <w:pPr>
        <w:numPr>
          <w:ilvl w:val="0"/>
          <w:numId w:val="212"/>
        </w:numPr>
        <w:spacing w:line="276" w:lineRule="auto"/>
        <w:ind w:left="0" w:firstLine="709"/>
        <w:jc w:val="both"/>
        <w:rPr>
          <w:i/>
        </w:rPr>
      </w:pPr>
      <w:r w:rsidRPr="00400679">
        <w:rPr>
          <w:i/>
        </w:rPr>
        <w:t>Качественные реакции на ионы в растворе.</w:t>
      </w:r>
    </w:p>
    <w:p w:rsidR="00400679" w:rsidRPr="00400679" w:rsidRDefault="00400679" w:rsidP="00651A61">
      <w:pPr>
        <w:numPr>
          <w:ilvl w:val="0"/>
          <w:numId w:val="212"/>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651A61">
      <w:pPr>
        <w:numPr>
          <w:ilvl w:val="0"/>
          <w:numId w:val="212"/>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Металлы и их соединения».</w:t>
      </w:r>
    </w:p>
    <w:p w:rsidR="00400679" w:rsidRDefault="00595209" w:rsidP="00400679">
      <w:pPr>
        <w:pStyle w:val="4"/>
        <w:rPr>
          <w:rFonts w:ascii="Times New Roman" w:hAnsi="Times New Roman"/>
          <w:sz w:val="24"/>
          <w:szCs w:val="24"/>
        </w:rPr>
      </w:pPr>
      <w:bookmarkStart w:id="251" w:name="_Toc409691713"/>
      <w:bookmarkStart w:id="252" w:name="_Toc410654038"/>
      <w:bookmarkStart w:id="253" w:name="_Toc414553249"/>
      <w:r>
        <w:rPr>
          <w:rFonts w:ascii="Times New Roman" w:hAnsi="Times New Roman"/>
          <w:sz w:val="24"/>
          <w:szCs w:val="24"/>
        </w:rPr>
        <w:t>2.2.2.12</w:t>
      </w:r>
      <w:r w:rsidR="00400679" w:rsidRPr="00400679">
        <w:rPr>
          <w:rFonts w:ascii="Times New Roman" w:hAnsi="Times New Roman"/>
          <w:sz w:val="24"/>
          <w:szCs w:val="24"/>
        </w:rPr>
        <w:t>. Изобразительное искусство</w:t>
      </w:r>
      <w:bookmarkEnd w:id="251"/>
      <w:bookmarkEnd w:id="252"/>
      <w:bookmarkEnd w:id="253"/>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w:t>
      </w:r>
      <w:r w:rsidRPr="00400679">
        <w:rPr>
          <w:color w:val="FF0000"/>
        </w:rPr>
        <w:t xml:space="preserve"> </w:t>
      </w:r>
      <w:r w:rsidRPr="00400679">
        <w:t>на освоении общенаучных методов (наблюдение, измерение, эксперимент, моделирование), освоении</w:t>
      </w:r>
      <w:r w:rsidRPr="00400679">
        <w:rPr>
          <w:color w:val="FF0000"/>
        </w:rPr>
        <w:t xml:space="preserve"> </w:t>
      </w:r>
      <w:r w:rsidRPr="00400679">
        <w:t>практического применения знаний и</w:t>
      </w:r>
      <w:r w:rsidRPr="00400679">
        <w:rPr>
          <w:color w:val="FF0000"/>
        </w:rPr>
        <w:t xml:space="preserve"> </w:t>
      </w:r>
      <w:r w:rsidRPr="00400679">
        <w:t>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54" w:name="_Toc409691714"/>
    </w:p>
    <w:p w:rsidR="00400679" w:rsidRDefault="00595209" w:rsidP="00651A61">
      <w:pPr>
        <w:pStyle w:val="4"/>
        <w:spacing w:line="276" w:lineRule="auto"/>
        <w:rPr>
          <w:rFonts w:ascii="Times New Roman" w:hAnsi="Times New Roman"/>
          <w:sz w:val="24"/>
          <w:szCs w:val="24"/>
        </w:rPr>
      </w:pPr>
      <w:bookmarkStart w:id="255" w:name="_Toc410654039"/>
      <w:bookmarkStart w:id="256" w:name="_Toc414553250"/>
      <w:r>
        <w:rPr>
          <w:rFonts w:ascii="Times New Roman" w:hAnsi="Times New Roman"/>
          <w:sz w:val="24"/>
          <w:szCs w:val="24"/>
        </w:rPr>
        <w:t>2.2.2.13</w:t>
      </w:r>
      <w:r w:rsidR="00400679" w:rsidRPr="00400679">
        <w:rPr>
          <w:rFonts w:ascii="Times New Roman" w:hAnsi="Times New Roman"/>
          <w:sz w:val="24"/>
          <w:szCs w:val="24"/>
        </w:rPr>
        <w:t>. Музыка</w:t>
      </w:r>
      <w:bookmarkEnd w:id="254"/>
      <w:bookmarkEnd w:id="255"/>
      <w:bookmarkEnd w:id="256"/>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r w:rsidRPr="00400679">
        <w:rPr>
          <w:b/>
        </w:rPr>
        <w:t xml:space="preserve"> </w:t>
      </w:r>
      <w:r w:rsidRPr="00400679">
        <w:t>Наследие</w:t>
      </w:r>
      <w:r w:rsidRPr="00400679">
        <w:rPr>
          <w:b/>
        </w:rPr>
        <w:t xml:space="preserve"> </w:t>
      </w:r>
      <w:r w:rsidRPr="00400679">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651A61">
      <w:pPr>
        <w:numPr>
          <w:ilvl w:val="0"/>
          <w:numId w:val="205"/>
        </w:numPr>
        <w:spacing w:line="276" w:lineRule="auto"/>
        <w:ind w:left="0" w:firstLine="709"/>
        <w:contextualSpacing/>
        <w:jc w:val="both"/>
      </w:pPr>
      <w:r w:rsidRPr="00400679">
        <w:t>Ч. Айвз. «Космический пейзаж».</w:t>
      </w:r>
    </w:p>
    <w:p w:rsidR="00400679" w:rsidRPr="00400679" w:rsidRDefault="00400679" w:rsidP="00651A61">
      <w:pPr>
        <w:numPr>
          <w:ilvl w:val="0"/>
          <w:numId w:val="205"/>
        </w:numPr>
        <w:spacing w:line="276" w:lineRule="auto"/>
        <w:ind w:left="0" w:firstLine="709"/>
        <w:contextualSpacing/>
        <w:jc w:val="both"/>
      </w:pPr>
      <w:r w:rsidRPr="00400679">
        <w:t>Г. Аллегри. «Мизерере» («Помилуй»).</w:t>
      </w:r>
    </w:p>
    <w:p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Кабалевского</w:t>
      </w:r>
      <w:r w:rsidRPr="00400679" w:rsidDel="00007D82">
        <w:t xml:space="preserve"> </w:t>
      </w:r>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651A61">
      <w:pPr>
        <w:numPr>
          <w:ilvl w:val="0"/>
          <w:numId w:val="205"/>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651A61">
      <w:pPr>
        <w:numPr>
          <w:ilvl w:val="0"/>
          <w:numId w:val="205"/>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651A61">
      <w:pPr>
        <w:numPr>
          <w:ilvl w:val="0"/>
          <w:numId w:val="205"/>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651A61">
      <w:pPr>
        <w:numPr>
          <w:ilvl w:val="0"/>
          <w:numId w:val="205"/>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651A61">
      <w:pPr>
        <w:numPr>
          <w:ilvl w:val="0"/>
          <w:numId w:val="205"/>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651A61">
      <w:pPr>
        <w:numPr>
          <w:ilvl w:val="0"/>
          <w:numId w:val="205"/>
        </w:numPr>
        <w:spacing w:line="276" w:lineRule="auto"/>
        <w:ind w:left="0" w:firstLine="709"/>
        <w:contextualSpacing/>
        <w:jc w:val="both"/>
      </w:pPr>
      <w:r w:rsidRPr="00400679">
        <w:t>Ж. Брель. Вальс.</w:t>
      </w:r>
    </w:p>
    <w:p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651A61">
      <w:pPr>
        <w:numPr>
          <w:ilvl w:val="0"/>
          <w:numId w:val="205"/>
        </w:numPr>
        <w:spacing w:line="276" w:lineRule="auto"/>
        <w:ind w:left="0" w:firstLine="709"/>
        <w:contextualSpacing/>
        <w:jc w:val="both"/>
      </w:pPr>
      <w:r w:rsidRPr="00400679">
        <w:t>А. Вивальди. Цикл концертов для скрипки соло, струнного квинтета, органа и чембало «Времена года» («Весна», «Зима»).</w:t>
      </w:r>
    </w:p>
    <w:p w:rsidR="00400679" w:rsidRPr="00400679" w:rsidRDefault="00400679" w:rsidP="00651A61">
      <w:pPr>
        <w:numPr>
          <w:ilvl w:val="0"/>
          <w:numId w:val="205"/>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rsidR="00400679" w:rsidRPr="00400679" w:rsidRDefault="00400679" w:rsidP="00651A61">
      <w:pPr>
        <w:numPr>
          <w:ilvl w:val="0"/>
          <w:numId w:val="205"/>
        </w:numPr>
        <w:spacing w:line="276" w:lineRule="auto"/>
        <w:ind w:left="0" w:firstLine="709"/>
        <w:contextualSpacing/>
        <w:jc w:val="both"/>
      </w:pPr>
      <w:r w:rsidRPr="00400679">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651A61">
      <w:pPr>
        <w:numPr>
          <w:ilvl w:val="0"/>
          <w:numId w:val="205"/>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651A61">
      <w:pPr>
        <w:numPr>
          <w:ilvl w:val="0"/>
          <w:numId w:val="205"/>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651A61">
      <w:pPr>
        <w:numPr>
          <w:ilvl w:val="0"/>
          <w:numId w:val="205"/>
        </w:numPr>
        <w:spacing w:line="276" w:lineRule="auto"/>
        <w:ind w:left="0" w:firstLine="709"/>
        <w:contextualSpacing/>
        <w:jc w:val="both"/>
      </w:pPr>
      <w:r w:rsidRPr="00400679">
        <w:t>Б. Дварионас. «Деревянная лошадка».</w:t>
      </w:r>
    </w:p>
    <w:p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651A61">
      <w:pPr>
        <w:numPr>
          <w:ilvl w:val="0"/>
          <w:numId w:val="205"/>
        </w:numPr>
        <w:spacing w:line="276" w:lineRule="auto"/>
        <w:ind w:left="0" w:firstLine="709"/>
        <w:contextualSpacing/>
        <w:jc w:val="both"/>
      </w:pPr>
      <w:r w:rsidRPr="00400679">
        <w:t>Знаменный распев.</w:t>
      </w:r>
    </w:p>
    <w:p w:rsidR="00400679" w:rsidRPr="00400679" w:rsidRDefault="00400679" w:rsidP="00651A61">
      <w:pPr>
        <w:numPr>
          <w:ilvl w:val="0"/>
          <w:numId w:val="205"/>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rsidR="00400679" w:rsidRPr="00400679" w:rsidRDefault="00400679" w:rsidP="00651A61">
      <w:pPr>
        <w:numPr>
          <w:ilvl w:val="0"/>
          <w:numId w:val="205"/>
        </w:numPr>
        <w:spacing w:line="276" w:lineRule="auto"/>
        <w:ind w:left="0" w:firstLine="709"/>
        <w:contextualSpacing/>
        <w:jc w:val="both"/>
      </w:pPr>
      <w:r w:rsidRPr="00400679">
        <w:t>К. Караев. Балет «Тропою грома» (Танец черных).</w:t>
      </w:r>
    </w:p>
    <w:p w:rsidR="00400679" w:rsidRPr="00400679" w:rsidRDefault="00400679" w:rsidP="00651A61">
      <w:pPr>
        <w:numPr>
          <w:ilvl w:val="0"/>
          <w:numId w:val="205"/>
        </w:numPr>
        <w:spacing w:line="276" w:lineRule="auto"/>
        <w:ind w:left="0" w:firstLine="709"/>
        <w:contextualSpacing/>
        <w:jc w:val="both"/>
      </w:pPr>
      <w:r w:rsidRPr="00400679">
        <w:t>Д. Каччини. «</w:t>
      </w:r>
      <w:r w:rsidRPr="00400679">
        <w:rPr>
          <w:lang w:val="en-US"/>
        </w:rPr>
        <w:t>Ave</w:t>
      </w:r>
      <w:r w:rsidRPr="00400679">
        <w:t xml:space="preserve"> </w:t>
      </w:r>
      <w:r w:rsidRPr="00400679">
        <w:rPr>
          <w:lang w:val="en-US"/>
        </w:rPr>
        <w:t>Maria».</w:t>
      </w:r>
    </w:p>
    <w:p w:rsidR="00400679" w:rsidRPr="00400679" w:rsidRDefault="00400679" w:rsidP="00651A61">
      <w:pPr>
        <w:numPr>
          <w:ilvl w:val="0"/>
          <w:numId w:val="205"/>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651A61">
      <w:pPr>
        <w:numPr>
          <w:ilvl w:val="0"/>
          <w:numId w:val="205"/>
        </w:numPr>
        <w:spacing w:line="276" w:lineRule="auto"/>
        <w:ind w:left="0" w:firstLine="709"/>
        <w:contextualSpacing/>
        <w:jc w:val="both"/>
      </w:pPr>
      <w:r w:rsidRPr="00400679">
        <w:t>В. Лаурушас. «В путь».</w:t>
      </w:r>
    </w:p>
    <w:p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651A61">
      <w:pPr>
        <w:numPr>
          <w:ilvl w:val="0"/>
          <w:numId w:val="205"/>
        </w:numPr>
        <w:spacing w:line="276" w:lineRule="auto"/>
        <w:ind w:left="0" w:firstLine="709"/>
        <w:contextualSpacing/>
        <w:jc w:val="both"/>
      </w:pPr>
      <w:r w:rsidRPr="00400679">
        <w:t>И. Лученок. «Хатынь» (ст. Г. Петренко).</w:t>
      </w:r>
    </w:p>
    <w:p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651A61">
      <w:pPr>
        <w:numPr>
          <w:ilvl w:val="0"/>
          <w:numId w:val="205"/>
        </w:numPr>
        <w:spacing w:line="276" w:lineRule="auto"/>
        <w:ind w:left="0" w:firstLine="709"/>
        <w:contextualSpacing/>
        <w:jc w:val="both"/>
      </w:pPr>
      <w:r w:rsidRPr="00400679">
        <w:t>Ф. Лэй. «История любви».</w:t>
      </w:r>
    </w:p>
    <w:p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651A61">
      <w:pPr>
        <w:numPr>
          <w:ilvl w:val="0"/>
          <w:numId w:val="205"/>
        </w:numPr>
        <w:spacing w:line="276" w:lineRule="auto"/>
        <w:ind w:left="0" w:firstLine="709"/>
        <w:contextualSpacing/>
        <w:jc w:val="both"/>
      </w:pPr>
      <w:r w:rsidRPr="00400679">
        <w:t>Д. Мийо. «Бразилейра».</w:t>
      </w:r>
    </w:p>
    <w:p w:rsidR="00400679" w:rsidRPr="00400679" w:rsidRDefault="00400679" w:rsidP="00651A61">
      <w:pPr>
        <w:numPr>
          <w:ilvl w:val="0"/>
          <w:numId w:val="205"/>
        </w:numPr>
        <w:spacing w:line="276" w:lineRule="auto"/>
        <w:ind w:left="0" w:firstLine="709"/>
        <w:contextualSpacing/>
        <w:jc w:val="both"/>
      </w:pPr>
      <w:r w:rsidRPr="00400679">
        <w:t>И. Морозов. Балет «Айболит» (фрагменты: Полечка, Морское плавание, Галоп).</w:t>
      </w:r>
    </w:p>
    <w:p w:rsidR="00400679" w:rsidRPr="00400679" w:rsidRDefault="00400679" w:rsidP="00651A61">
      <w:pPr>
        <w:numPr>
          <w:ilvl w:val="0"/>
          <w:numId w:val="205"/>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0679">
        <w:rPr>
          <w:lang w:val="en-US"/>
        </w:rPr>
        <w:t>Dies</w:t>
      </w:r>
      <w:r w:rsidRPr="00400679">
        <w:t xml:space="preserve"> </w:t>
      </w:r>
      <w:r w:rsidRPr="00400679">
        <w:rPr>
          <w:lang w:val="en-US"/>
        </w:rPr>
        <w:t>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t xml:space="preserve"> </w:t>
      </w:r>
      <w:r w:rsidRPr="00400679">
        <w:rPr>
          <w:bCs/>
          <w:shd w:val="clear" w:color="auto" w:fill="FFFFFF"/>
        </w:rPr>
        <w:t>corpus</w:t>
      </w:r>
      <w:r w:rsidRPr="00400679">
        <w:t>».</w:t>
      </w:r>
    </w:p>
    <w:p w:rsidR="00400679" w:rsidRPr="00400679" w:rsidRDefault="00400679" w:rsidP="00651A61">
      <w:pPr>
        <w:numPr>
          <w:ilvl w:val="0"/>
          <w:numId w:val="205"/>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651A61">
      <w:pPr>
        <w:numPr>
          <w:ilvl w:val="0"/>
          <w:numId w:val="205"/>
        </w:numPr>
        <w:spacing w:line="276" w:lineRule="auto"/>
        <w:ind w:left="0" w:firstLine="709"/>
        <w:contextualSpacing/>
        <w:jc w:val="both"/>
      </w:pPr>
      <w:r w:rsidRPr="00400679">
        <w:t>Н. Мясковский. Симфония № 6 (экспозиция финала).</w:t>
      </w:r>
    </w:p>
    <w:p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rsidR="00400679" w:rsidRPr="00400679" w:rsidRDefault="00400679" w:rsidP="00651A61">
      <w:pPr>
        <w:numPr>
          <w:ilvl w:val="0"/>
          <w:numId w:val="205"/>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651A61">
      <w:pPr>
        <w:numPr>
          <w:ilvl w:val="0"/>
          <w:numId w:val="205"/>
        </w:numPr>
        <w:spacing w:line="276" w:lineRule="auto"/>
        <w:ind w:left="0" w:firstLine="709"/>
        <w:contextualSpacing/>
        <w:jc w:val="both"/>
      </w:pPr>
      <w:r w:rsidRPr="00400679">
        <w:t>Дж. Перголези «</w:t>
      </w:r>
      <w:r w:rsidRPr="00400679">
        <w:rPr>
          <w:lang w:val="en-US"/>
        </w:rPr>
        <w:t>Stabat</w:t>
      </w:r>
      <w:r w:rsidRPr="00400679">
        <w:t xml:space="preserve"> </w:t>
      </w:r>
      <w:r w:rsidRPr="00400679">
        <w:rPr>
          <w:lang w:val="en-US"/>
        </w:rPr>
        <w:t>mater</w:t>
      </w:r>
      <w:r w:rsidRPr="00400679">
        <w:t>» (№1, 13).</w:t>
      </w:r>
    </w:p>
    <w:p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651A61">
      <w:pPr>
        <w:numPr>
          <w:ilvl w:val="0"/>
          <w:numId w:val="205"/>
        </w:numPr>
        <w:spacing w:line="276" w:lineRule="auto"/>
        <w:ind w:left="0" w:firstLine="709"/>
        <w:contextualSpacing/>
        <w:jc w:val="both"/>
      </w:pPr>
      <w:r w:rsidRPr="00400679">
        <w:t>М. Равель. «Болеро».</w:t>
      </w:r>
    </w:p>
    <w:p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651A61">
      <w:pPr>
        <w:numPr>
          <w:ilvl w:val="0"/>
          <w:numId w:val="205"/>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651A61">
      <w:pPr>
        <w:numPr>
          <w:ilvl w:val="0"/>
          <w:numId w:val="205"/>
        </w:numPr>
        <w:spacing w:line="276" w:lineRule="auto"/>
        <w:ind w:left="0" w:firstLine="709"/>
        <w:contextualSpacing/>
        <w:jc w:val="both"/>
      </w:pPr>
      <w:r w:rsidRPr="00400679">
        <w:t>М. Теодоракис «На побережье тайном». «Я – фронт».</w:t>
      </w:r>
    </w:p>
    <w:p w:rsidR="00400679" w:rsidRPr="00400679" w:rsidRDefault="00400679" w:rsidP="00651A61">
      <w:pPr>
        <w:numPr>
          <w:ilvl w:val="0"/>
          <w:numId w:val="205"/>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651A61">
      <w:pPr>
        <w:numPr>
          <w:ilvl w:val="0"/>
          <w:numId w:val="205"/>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w:t>
      </w:r>
      <w:r w:rsidRPr="00400679">
        <w:t xml:space="preserve"> </w:t>
      </w:r>
      <w:r w:rsidRPr="00400679">
        <w:rPr>
          <w:lang w:val="en-US"/>
        </w:rPr>
        <w:t>Maria</w:t>
      </w:r>
      <w:r w:rsidRPr="00400679">
        <w:t>» (сл. В. Скотта).</w:t>
      </w:r>
    </w:p>
    <w:p w:rsidR="00400679" w:rsidRPr="00400679" w:rsidRDefault="00400679" w:rsidP="00651A61">
      <w:pPr>
        <w:numPr>
          <w:ilvl w:val="0"/>
          <w:numId w:val="205"/>
        </w:numPr>
        <w:spacing w:line="276" w:lineRule="auto"/>
        <w:ind w:left="0" w:firstLine="709"/>
        <w:contextualSpacing/>
        <w:jc w:val="both"/>
      </w:pPr>
      <w:r w:rsidRPr="00400679">
        <w:t>Р. Щедрин. Опера «Не только любовь». (Песня и частушки Варвары).</w:t>
      </w:r>
    </w:p>
    <w:p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rsidR="006921C9" w:rsidRPr="00A05E01" w:rsidRDefault="00595209" w:rsidP="00A05E01">
      <w:pPr>
        <w:pStyle w:val="4"/>
        <w:spacing w:line="276" w:lineRule="auto"/>
        <w:rPr>
          <w:rFonts w:ascii="Times New Roman" w:hAnsi="Times New Roman"/>
          <w:sz w:val="24"/>
          <w:szCs w:val="24"/>
        </w:rPr>
      </w:pPr>
      <w:bookmarkStart w:id="257" w:name="_Toc409691715"/>
      <w:bookmarkStart w:id="258" w:name="_Toc410654040"/>
      <w:bookmarkStart w:id="259" w:name="_Toc414553251"/>
      <w:r>
        <w:rPr>
          <w:rFonts w:ascii="Times New Roman" w:hAnsi="Times New Roman"/>
          <w:sz w:val="24"/>
          <w:szCs w:val="24"/>
        </w:rPr>
        <w:t>2.2.2.14</w:t>
      </w:r>
      <w:r w:rsidR="00400679" w:rsidRPr="006921C9">
        <w:rPr>
          <w:rFonts w:ascii="Times New Roman" w:hAnsi="Times New Roman"/>
          <w:sz w:val="24"/>
          <w:szCs w:val="24"/>
        </w:rPr>
        <w:t>. Технология</w:t>
      </w:r>
      <w:bookmarkEnd w:id="257"/>
      <w:bookmarkEnd w:id="258"/>
      <w:bookmarkEnd w:id="259"/>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595209" w:rsidP="00E26B96">
      <w:pPr>
        <w:pStyle w:val="4"/>
        <w:spacing w:line="276" w:lineRule="auto"/>
        <w:rPr>
          <w:rFonts w:ascii="Times New Roman" w:hAnsi="Times New Roman"/>
          <w:sz w:val="24"/>
          <w:szCs w:val="24"/>
        </w:rPr>
      </w:pPr>
      <w:bookmarkStart w:id="260" w:name="_Toc409691716"/>
      <w:bookmarkStart w:id="261" w:name="_Toc410654041"/>
      <w:bookmarkStart w:id="262" w:name="_Toc414553252"/>
      <w:r>
        <w:rPr>
          <w:rFonts w:ascii="Times New Roman" w:hAnsi="Times New Roman"/>
          <w:sz w:val="24"/>
          <w:szCs w:val="24"/>
        </w:rPr>
        <w:t>2.2.2.15</w:t>
      </w:r>
      <w:r w:rsidR="00400679" w:rsidRPr="006921C9">
        <w:rPr>
          <w:rFonts w:ascii="Times New Roman" w:hAnsi="Times New Roman"/>
          <w:sz w:val="24"/>
          <w:szCs w:val="24"/>
        </w:rPr>
        <w:t>. Физическая культура</w:t>
      </w:r>
      <w:bookmarkEnd w:id="260"/>
      <w:bookmarkEnd w:id="261"/>
      <w:bookmarkEnd w:id="262"/>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t>Олимпийские игры древности.</w:t>
      </w:r>
      <w:r w:rsidRPr="00400679">
        <w:rPr>
          <w:color w:val="000000"/>
        </w:rPr>
        <w:t xml:space="preserve"> </w:t>
      </w:r>
      <w:r w:rsidRPr="00400679">
        <w:rPr>
          <w:i/>
          <w:color w:val="000000"/>
        </w:rPr>
        <w:t>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r w:rsidRPr="00400679">
        <w:rPr>
          <w:color w:val="000000"/>
        </w:rPr>
        <w:t xml:space="preserve"> </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r w:rsidRPr="00400679">
        <w:rPr>
          <w:color w:val="000000"/>
        </w:rPr>
        <w:t xml:space="preserve"> </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595209" w:rsidP="00436BDB">
      <w:pPr>
        <w:pStyle w:val="4"/>
        <w:spacing w:line="276" w:lineRule="auto"/>
        <w:rPr>
          <w:rFonts w:ascii="Times New Roman" w:hAnsi="Times New Roman"/>
          <w:sz w:val="24"/>
          <w:szCs w:val="24"/>
        </w:rPr>
      </w:pPr>
      <w:bookmarkStart w:id="263" w:name="_Toc409691717"/>
      <w:bookmarkStart w:id="264" w:name="_Toc410654042"/>
      <w:bookmarkStart w:id="265" w:name="_Toc414553253"/>
      <w:r>
        <w:rPr>
          <w:rFonts w:ascii="Times New Roman" w:hAnsi="Times New Roman"/>
          <w:sz w:val="24"/>
          <w:szCs w:val="24"/>
        </w:rPr>
        <w:t>2.2.2.16</w:t>
      </w:r>
      <w:r w:rsidR="00400679" w:rsidRPr="006921C9">
        <w:rPr>
          <w:rFonts w:ascii="Times New Roman" w:hAnsi="Times New Roman"/>
          <w:sz w:val="24"/>
          <w:szCs w:val="24"/>
        </w:rPr>
        <w:t>. Основы безопасности жизнедеятельности</w:t>
      </w:r>
      <w:bookmarkEnd w:id="263"/>
      <w:bookmarkEnd w:id="264"/>
      <w:bookmarkEnd w:id="265"/>
      <w:r w:rsidR="00400679" w:rsidRPr="006921C9">
        <w:rPr>
          <w:rFonts w:ascii="Times New Roman" w:hAnsi="Times New Roman"/>
          <w:sz w:val="24"/>
          <w:szCs w:val="24"/>
        </w:rPr>
        <w:t xml:space="preserve"> </w:t>
      </w:r>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436BDB">
      <w:pPr>
        <w:pStyle w:val="a4"/>
        <w:numPr>
          <w:ilvl w:val="0"/>
          <w:numId w:val="138"/>
        </w:numPr>
        <w:tabs>
          <w:tab w:val="left" w:pos="1134"/>
        </w:tabs>
        <w:spacing w:line="276" w:lineRule="auto"/>
        <w:ind w:left="0" w:firstLine="709"/>
        <w:jc w:val="both"/>
      </w:pPr>
      <w:r w:rsidRPr="00400679">
        <w:t>формирование у обучающихся</w:t>
      </w:r>
      <w:r w:rsidRPr="00400679" w:rsidDel="00973FE1">
        <w:t xml:space="preserve"> </w:t>
      </w:r>
      <w:r w:rsidRPr="00400679">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00679">
        <w:rPr>
          <w:bCs/>
          <w:i/>
        </w:rPr>
        <w:t xml:space="preserve"> </w:t>
      </w:r>
      <w:r w:rsidRPr="00400679">
        <w:rPr>
          <w:bCs/>
        </w:rPr>
        <w:t xml:space="preserve">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w:t>
      </w:r>
      <w:r w:rsidRPr="00400679">
        <w:t xml:space="preserve"> </w:t>
      </w:r>
      <w:r w:rsidRPr="00400679">
        <w:rPr>
          <w:i/>
        </w:rPr>
        <w:t>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w:t>
      </w:r>
      <w:r w:rsidRPr="00400679">
        <w:t xml:space="preserve"> </w:t>
      </w:r>
      <w:r w:rsidRPr="00400679">
        <w:rPr>
          <w:i/>
        </w:rPr>
        <w:t>Особенности оказания первой помощи при поражении электрическим током</w:t>
      </w:r>
      <w:bookmarkStart w:id="266" w:name="_Toc410654043"/>
      <w:bookmarkStart w:id="267" w:name="_Toc414553254"/>
      <w:r w:rsidR="00436BDB">
        <w:rPr>
          <w:i/>
        </w:rPr>
        <w:t>.</w:t>
      </w:r>
    </w:p>
    <w:p w:rsidR="00436BDB" w:rsidRDefault="00436BDB" w:rsidP="00436BDB">
      <w:pPr>
        <w:spacing w:line="276" w:lineRule="auto"/>
        <w:ind w:firstLine="709"/>
        <w:jc w:val="both"/>
        <w:rPr>
          <w:i/>
        </w:rPr>
      </w:pPr>
    </w:p>
    <w:p w:rsidR="00436BDB" w:rsidRPr="00436BDB" w:rsidRDefault="00595209" w:rsidP="00436BDB">
      <w:pPr>
        <w:spacing w:line="276" w:lineRule="auto"/>
        <w:ind w:firstLine="709"/>
        <w:jc w:val="both"/>
        <w:rPr>
          <w:b/>
          <w:i/>
        </w:rPr>
      </w:pPr>
      <w:r>
        <w:rPr>
          <w:b/>
        </w:rPr>
        <w:t>2.2.2.17</w:t>
      </w:r>
      <w:r w:rsidR="00436BDB" w:rsidRPr="00436BDB">
        <w:rPr>
          <w:b/>
        </w:rPr>
        <w:t>.</w:t>
      </w:r>
      <w:r w:rsidR="00436BDB">
        <w:rPr>
          <w:b/>
        </w:rPr>
        <w:t xml:space="preserve"> Основы духовно-нравственной культуры народов России</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r>
        <w:t xml:space="preserve"> </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r>
        <w:t xml:space="preserve"> </w:t>
      </w:r>
    </w:p>
    <w:p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r>
        <w:t xml:space="preserve"> </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96E28" w:rsidRDefault="00A96E28" w:rsidP="00436BDB">
      <w:pPr>
        <w:pStyle w:val="2"/>
        <w:numPr>
          <w:ilvl w:val="1"/>
          <w:numId w:val="338"/>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66"/>
      <w:bookmarkEnd w:id="267"/>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68" w:name="_Toc410654044"/>
      <w:bookmarkStart w:id="269" w:name="_Toc284662818"/>
      <w:bookmarkStart w:id="270" w:name="_Toc284663445"/>
      <w:bookmarkStart w:id="271" w:name="_Toc414553255"/>
      <w:bookmarkStart w:id="272" w:name="_Toc409691719"/>
    </w:p>
    <w:p w:rsidR="00436BDB" w:rsidRDefault="00436BDB"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2.3.1. Цель и задачи духовно-нравственного развития, воспитания и</w:t>
      </w:r>
      <w:bookmarkEnd w:id="268"/>
      <w:bookmarkEnd w:id="269"/>
      <w:bookmarkEnd w:id="270"/>
      <w:bookmarkEnd w:id="271"/>
      <w:r w:rsidRPr="00573E6B">
        <w:rPr>
          <w:b/>
        </w:rPr>
        <w:t xml:space="preserve"> </w:t>
      </w:r>
      <w:bookmarkStart w:id="273" w:name="_Toc410654045"/>
      <w:bookmarkStart w:id="274" w:name="_Toc414553256"/>
      <w:r w:rsidRPr="00573E6B">
        <w:rPr>
          <w:b/>
        </w:rPr>
        <w:t>социализации обучающихся</w:t>
      </w:r>
      <w:bookmarkEnd w:id="272"/>
      <w:bookmarkEnd w:id="273"/>
      <w:bookmarkEnd w:id="274"/>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436BDB">
      <w:pPr>
        <w:pStyle w:val="a4"/>
        <w:numPr>
          <w:ilvl w:val="0"/>
          <w:numId w:val="219"/>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я в процессы самопознания, само</w:t>
      </w:r>
      <w:r w:rsidRPr="00573E6B">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rsidR="00573E6B" w:rsidRPr="00573E6B" w:rsidRDefault="00573E6B" w:rsidP="00436BDB">
      <w:pPr>
        <w:spacing w:line="276" w:lineRule="auto"/>
        <w:jc w:val="both"/>
      </w:pPr>
      <w:r>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53"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75"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76" w:name="_Toc409691720"/>
      <w:bookmarkStart w:id="277" w:name="_Toc410654046"/>
      <w:bookmarkStart w:id="278" w:name="_Toc414553258"/>
      <w:bookmarkEnd w:id="275"/>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76"/>
      <w:bookmarkEnd w:id="277"/>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278"/>
    </w:p>
    <w:p w:rsidR="00D515AC" w:rsidRDefault="00D515AC" w:rsidP="00436BDB">
      <w:pPr>
        <w:spacing w:line="276" w:lineRule="auto"/>
        <w:ind w:firstLine="709"/>
        <w:jc w:val="both"/>
      </w:pPr>
      <w:r w:rsidRPr="00D515AC">
        <w:rPr>
          <w:noProof/>
        </w:rPr>
        <w:drawing>
          <wp:inline distT="0" distB="0" distL="0" distR="0">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 r:lo="rId55" r:qs="rId56" r:cs="rId57"/>
              </a:graphicData>
            </a:graphic>
          </wp:inline>
        </w:drawing>
      </w:r>
    </w:p>
    <w:p w:rsidR="00A05E01" w:rsidRDefault="00D515AC" w:rsidP="00436BDB">
      <w:pPr>
        <w:spacing w:line="276" w:lineRule="auto"/>
        <w:jc w:val="both"/>
      </w:pPr>
      <w:r>
        <w:t xml:space="preserve">    </w:t>
      </w:r>
    </w:p>
    <w:p w:rsidR="00556A02" w:rsidRPr="00556A02" w:rsidRDefault="00A05E01" w:rsidP="00436BDB">
      <w:pPr>
        <w:spacing w:line="276" w:lineRule="auto"/>
        <w:jc w:val="both"/>
      </w:pPr>
      <w:r>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D515AC">
        <w:rPr>
          <w:i/>
        </w:rPr>
        <w:t xml:space="preserve"> МБОУ СОШ №10</w:t>
      </w:r>
      <w:r w:rsidR="00556A02" w:rsidRPr="00556A02">
        <w:t>:</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МБОУ СОШ №10</w:t>
      </w:r>
      <w:r w:rsidR="00556A02" w:rsidRPr="00556A02">
        <w:t xml:space="preserve"> 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t xml:space="preserve">МБОУ СОШ №10 </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sidR="00595209">
        <w:rPr>
          <w:b/>
        </w:rPr>
        <w:t>МКОУ «Кининская СОШ»</w:t>
      </w:r>
      <w:r>
        <w:rPr>
          <w:b/>
        </w:rPr>
        <w:t xml:space="preserve"> </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436BDB">
      <w:pPr>
        <w:numPr>
          <w:ilvl w:val="0"/>
          <w:numId w:val="221"/>
        </w:numPr>
        <w:tabs>
          <w:tab w:val="left" w:pos="1134"/>
        </w:tabs>
        <w:spacing w:line="276" w:lineRule="auto"/>
        <w:ind w:left="0" w:firstLine="709"/>
        <w:jc w:val="both"/>
      </w:pPr>
      <w:r w:rsidRPr="00556A0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79" w:name="_Toc410654047"/>
      <w:bookmarkStart w:id="280" w:name="_Toc409691721"/>
      <w:bookmarkStart w:id="281"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End w:id="279"/>
      <w:r w:rsidRPr="00DE0120">
        <w:rPr>
          <w:b/>
        </w:rPr>
        <w:t xml:space="preserve"> </w:t>
      </w:r>
      <w:bookmarkStart w:id="282" w:name="_Toc410654048"/>
      <w:r w:rsidRPr="00DE0120">
        <w:rPr>
          <w:b/>
        </w:rPr>
        <w:t>(по направлениям духовно-нравственного развития, воспитания и</w:t>
      </w:r>
      <w:bookmarkEnd w:id="282"/>
      <w:r w:rsidRPr="00DE0120">
        <w:rPr>
          <w:b/>
        </w:rPr>
        <w:t xml:space="preserve"> </w:t>
      </w:r>
      <w:bookmarkStart w:id="283" w:name="_Toc410654049"/>
      <w:r w:rsidRPr="00DE0120">
        <w:rPr>
          <w:b/>
        </w:rPr>
        <w:t>социализации обучающихся)</w:t>
      </w:r>
      <w:bookmarkEnd w:id="280"/>
      <w:bookmarkEnd w:id="281"/>
      <w:bookmarkEnd w:id="283"/>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беседы «Все мы 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и проведение совместных праздников, экскурсионных походов, посещение музеев, предприятий;</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69354C" w:rsidRDefault="0069354C" w:rsidP="00436BDB">
      <w:pPr>
        <w:pStyle w:val="aa"/>
        <w:spacing w:line="276" w:lineRule="auto"/>
        <w:jc w:val="both"/>
        <w:rPr>
          <w:b/>
          <w:sz w:val="24"/>
          <w:szCs w:val="24"/>
        </w:rPr>
      </w:pPr>
      <w:r w:rsidRPr="00DF3131">
        <w:rPr>
          <w:b/>
          <w:sz w:val="24"/>
          <w:szCs w:val="24"/>
        </w:rPr>
        <w:t>Пути реализации направления</w:t>
      </w:r>
    </w:p>
    <w:p w:rsidR="0069354C" w:rsidRPr="00DF3131" w:rsidRDefault="006C6FA8" w:rsidP="00436BDB">
      <w:pPr>
        <w:pStyle w:val="aa"/>
        <w:spacing w:line="276" w:lineRule="auto"/>
        <w:jc w:val="both"/>
        <w:rPr>
          <w:b/>
          <w:sz w:val="24"/>
          <w:szCs w:val="24"/>
        </w:rPr>
      </w:pPr>
      <w:r>
        <w:rPr>
          <w:noProof/>
        </w:rPr>
        <w:pict>
          <v:roundrect id="AutoShape 173" o:spid="_x0000_s1116" style="position:absolute;left:0;text-align:left;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9fc">
            <v:textbox style="mso-next-textbox:#AutoShape 173">
              <w:txbxContent>
                <w:p w:rsidR="008F66D6" w:rsidRPr="00044FB8" w:rsidRDefault="008F66D6" w:rsidP="0069354C">
                  <w:pPr>
                    <w:jc w:val="center"/>
                  </w:pPr>
                  <w:r w:rsidRPr="00044FB8">
                    <w:t>Включение воспитательных задач во внеурочную деятельность</w:t>
                  </w:r>
                </w:p>
                <w:p w:rsidR="008F66D6" w:rsidRPr="00044FB8" w:rsidRDefault="008F66D6" w:rsidP="0069354C"/>
              </w:txbxContent>
            </v:textbox>
          </v:roundrect>
        </w:pict>
      </w:r>
    </w:p>
    <w:p w:rsidR="0069354C" w:rsidRPr="00044FB8" w:rsidRDefault="006C6FA8" w:rsidP="00436BDB">
      <w:pPr>
        <w:shd w:val="clear" w:color="auto" w:fill="FFFFFF"/>
        <w:spacing w:line="276" w:lineRule="auto"/>
        <w:jc w:val="both"/>
        <w:rPr>
          <w:bCs/>
        </w:rPr>
      </w:pPr>
      <w:r>
        <w:rPr>
          <w:noProof/>
        </w:rPr>
        <w:pict>
          <v:roundrect id="AutoShape 172" o:spid="_x0000_s1115" style="position:absolute;left:0;text-align:left;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fcf">
            <v:textbox style="mso-next-textbox:#AutoShape 172">
              <w:txbxContent>
                <w:p w:rsidR="008F66D6" w:rsidRPr="00044FB8" w:rsidRDefault="008F66D6" w:rsidP="0069354C">
                  <w:pPr>
                    <w:jc w:val="center"/>
                  </w:pPr>
                  <w:r w:rsidRPr="00044FB8">
                    <w:t>Включение воспитательных задач в урочную деятельность</w:t>
                  </w:r>
                </w:p>
              </w:txbxContent>
            </v:textbox>
          </v:roundrect>
        </w:pict>
      </w:r>
    </w:p>
    <w:p w:rsidR="0069354C" w:rsidRPr="00044FB8" w:rsidRDefault="0069354C" w:rsidP="00436BDB">
      <w:pPr>
        <w:shd w:val="clear" w:color="auto" w:fill="FFFFFF"/>
        <w:spacing w:line="276" w:lineRule="auto"/>
        <w:jc w:val="both"/>
        <w:rPr>
          <w:bCs/>
        </w:rPr>
      </w:pPr>
    </w:p>
    <w:p w:rsidR="0069354C" w:rsidRPr="00044FB8" w:rsidRDefault="0069354C" w:rsidP="00436BDB">
      <w:pPr>
        <w:shd w:val="clear" w:color="auto" w:fill="FFFFFF"/>
        <w:spacing w:line="276" w:lineRule="auto"/>
        <w:jc w:val="both"/>
        <w:rPr>
          <w:bCs/>
        </w:rPr>
      </w:pPr>
    </w:p>
    <w:p w:rsidR="0069354C" w:rsidRPr="00044FB8" w:rsidRDefault="006C6FA8" w:rsidP="00436BDB">
      <w:pPr>
        <w:shd w:val="clear" w:color="auto" w:fill="FFFFFF"/>
        <w:spacing w:line="276" w:lineRule="auto"/>
        <w:jc w:val="both"/>
        <w:rPr>
          <w:bCs/>
        </w:rPr>
      </w:pPr>
      <w:r>
        <w:rPr>
          <w:noProof/>
        </w:rPr>
        <w:pict>
          <v:roundrect id="AutoShape 168" o:spid="_x0000_s1111" style="position:absolute;left:0;text-align:left;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ffc">
            <v:textbox style="mso-next-textbox:#AutoShape 168">
              <w:txbxContent>
                <w:p w:rsidR="008F66D6" w:rsidRPr="00044FB8" w:rsidRDefault="008F66D6" w:rsidP="0069354C">
                  <w:pPr>
                    <w:jc w:val="center"/>
                  </w:pPr>
                  <w:r w:rsidRPr="00044FB8">
                    <w:t xml:space="preserve">Сотрудничество </w:t>
                  </w:r>
                </w:p>
                <w:p w:rsidR="008F66D6" w:rsidRPr="00044FB8" w:rsidRDefault="008F66D6" w:rsidP="0069354C">
                  <w:pPr>
                    <w:jc w:val="center"/>
                  </w:pPr>
                  <w:r>
                    <w:t>с организациями</w:t>
                  </w:r>
                  <w:r w:rsidRPr="00044FB8">
                    <w:t xml:space="preserve"> культуры и спорта</w:t>
                  </w:r>
                </w:p>
              </w:txbxContent>
            </v:textbox>
          </v:roundrect>
        </w:pict>
      </w:r>
    </w:p>
    <w:p w:rsidR="0069354C" w:rsidRPr="00044FB8" w:rsidRDefault="006C6FA8" w:rsidP="00436BDB">
      <w:pPr>
        <w:shd w:val="clear" w:color="auto" w:fill="FFFFFF"/>
        <w:spacing w:line="276" w:lineRule="auto"/>
        <w:jc w:val="both"/>
        <w:rPr>
          <w:bCs/>
        </w:rPr>
      </w:pPr>
      <w:r>
        <w:rPr>
          <w:noProof/>
        </w:rPr>
        <w:pict>
          <v:roundrect id="AutoShape 174" o:spid="_x0000_s1117" style="position:absolute;left:0;text-align:left;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e5dfec">
            <v:textbox style="mso-next-textbox:#AutoShape 174">
              <w:txbxContent>
                <w:p w:rsidR="008F66D6" w:rsidRPr="00044FB8" w:rsidRDefault="008F66D6" w:rsidP="0069354C">
                  <w:pPr>
                    <w:jc w:val="center"/>
                  </w:pPr>
                  <w:r w:rsidRPr="00044FB8">
                    <w:t xml:space="preserve">Организованная </w:t>
                  </w:r>
                </w:p>
                <w:p w:rsidR="008F66D6" w:rsidRPr="00044FB8" w:rsidRDefault="008F66D6" w:rsidP="0069354C">
                  <w:pPr>
                    <w:jc w:val="center"/>
                  </w:pPr>
                  <w:r w:rsidRPr="00044FB8">
                    <w:t>система КТД и общешкольных мероприятий</w:t>
                  </w:r>
                </w:p>
              </w:txbxContent>
            </v:textbox>
          </v:roundrect>
        </w:pict>
      </w:r>
      <w:r>
        <w:rPr>
          <w:noProof/>
        </w:rPr>
        <w:pict>
          <v:shape id="AutoShape 178" o:spid="_x0000_s1121" type="#_x0000_t32" style="position:absolute;left:0;text-align:left;margin-left:45.7pt;margin-top:4.05pt;width:.6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rsidR="0069354C" w:rsidRPr="00044FB8" w:rsidRDefault="006C6FA8" w:rsidP="00436BDB">
      <w:pPr>
        <w:shd w:val="clear" w:color="auto" w:fill="FFFFFF"/>
        <w:spacing w:line="276" w:lineRule="auto"/>
        <w:jc w:val="both"/>
        <w:rPr>
          <w:bCs/>
        </w:rPr>
      </w:pPr>
      <w:r>
        <w:rPr>
          <w:noProof/>
        </w:rPr>
        <w:pict>
          <v:shape id="AutoShape 181" o:spid="_x0000_s1124" type="#_x0000_t32" style="position:absolute;left:0;text-align:left;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rsidR="0069354C" w:rsidRPr="00044FB8" w:rsidRDefault="006C6FA8" w:rsidP="00436BDB">
      <w:pPr>
        <w:shd w:val="clear" w:color="auto" w:fill="FFFFFF"/>
        <w:spacing w:line="276" w:lineRule="auto"/>
        <w:jc w:val="both"/>
        <w:rPr>
          <w:bCs/>
        </w:rPr>
      </w:pPr>
      <w:r>
        <w:rPr>
          <w:noProof/>
        </w:rPr>
        <w:pict>
          <v:roundrect id="AutoShape 167" o:spid="_x0000_s1110" style="position:absolute;left:0;text-align:left;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fde9d9" strokecolor="#f2f2f2" strokeweight="3pt">
            <v:shadow on="t" color="#622423" opacity=".5" offset="1pt"/>
            <v:textbox style="mso-next-textbox:#AutoShape 167">
              <w:txbxContent>
                <w:p w:rsidR="008F66D6" w:rsidRPr="00D406E7" w:rsidRDefault="008F66D6"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w:r>
    </w:p>
    <w:p w:rsidR="0069354C" w:rsidRDefault="0069354C" w:rsidP="00436BDB">
      <w:pPr>
        <w:shd w:val="clear" w:color="auto" w:fill="FFFFFF"/>
        <w:spacing w:line="276" w:lineRule="auto"/>
        <w:jc w:val="both"/>
        <w:rPr>
          <w:bCs/>
        </w:rPr>
      </w:pPr>
    </w:p>
    <w:p w:rsidR="0069354C" w:rsidRDefault="006C6FA8" w:rsidP="00436BDB">
      <w:pPr>
        <w:shd w:val="clear" w:color="auto" w:fill="FFFFFF"/>
        <w:spacing w:line="276" w:lineRule="auto"/>
        <w:jc w:val="both"/>
        <w:rPr>
          <w:b/>
        </w:rPr>
      </w:pPr>
      <w:r>
        <w:rPr>
          <w:noProof/>
        </w:rPr>
        <w:pict>
          <v:roundrect id="AutoShape 169" o:spid="_x0000_s1112" style="position:absolute;left:0;text-align:left;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ff">
            <v:textbox style="mso-next-textbox:#AutoShape 169">
              <w:txbxContent>
                <w:p w:rsidR="008F66D6" w:rsidRPr="00044FB8" w:rsidRDefault="008F66D6" w:rsidP="0069354C">
                  <w:pPr>
                    <w:jc w:val="center"/>
                  </w:pPr>
                  <w:r>
                    <w:t xml:space="preserve">Орган детского самоуправления «Школьная страна» </w:t>
                  </w:r>
                </w:p>
              </w:txbxContent>
            </v:textbox>
          </v:roundrect>
        </w:pict>
      </w:r>
    </w:p>
    <w:p w:rsidR="0069354C" w:rsidRDefault="0069354C" w:rsidP="00436BDB">
      <w:pPr>
        <w:shd w:val="clear" w:color="auto" w:fill="FFFFFF"/>
        <w:spacing w:line="276" w:lineRule="auto"/>
        <w:jc w:val="both"/>
        <w:rPr>
          <w:b/>
        </w:rPr>
      </w:pPr>
    </w:p>
    <w:p w:rsidR="0069354C" w:rsidRDefault="006C6FA8" w:rsidP="00436BDB">
      <w:pPr>
        <w:shd w:val="clear" w:color="auto" w:fill="FFFFFF"/>
        <w:spacing w:line="276" w:lineRule="auto"/>
        <w:jc w:val="both"/>
        <w:rPr>
          <w:b/>
        </w:rPr>
      </w:pPr>
      <w:r>
        <w:rPr>
          <w:noProof/>
        </w:rPr>
        <w:pict>
          <v:roundrect id="AutoShape 175" o:spid="_x0000_s1118" style="position:absolute;left:0;text-align:left;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fc6">
            <v:textbox style="mso-next-textbox:#AutoShape 175">
              <w:txbxContent>
                <w:p w:rsidR="008F66D6" w:rsidRPr="003E1E74" w:rsidRDefault="008F66D6" w:rsidP="0069354C">
                  <w:pPr>
                    <w:jc w:val="center"/>
                  </w:pPr>
                  <w:r w:rsidRPr="003E1E74">
                    <w:t>Работа</w:t>
                  </w:r>
                  <w:r>
                    <w:t xml:space="preserve"> школьной</w:t>
                  </w:r>
                  <w:r w:rsidRPr="003E1E74">
                    <w:t xml:space="preserve"> библиотеки </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69354C" w:rsidRDefault="006C6FA8" w:rsidP="00436BDB">
      <w:pPr>
        <w:shd w:val="clear" w:color="auto" w:fill="FFFFFF"/>
        <w:spacing w:line="276" w:lineRule="auto"/>
        <w:jc w:val="both"/>
        <w:rPr>
          <w:b/>
        </w:rPr>
      </w:pPr>
      <w:r>
        <w:rPr>
          <w:noProof/>
        </w:rPr>
        <w:pict>
          <v:roundrect id="AutoShape 171" o:spid="_x0000_s1114" style="position:absolute;left:0;text-align:left;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fcc">
            <v:textbox style="mso-next-textbox:#AutoShape 171">
              <w:txbxContent>
                <w:p w:rsidR="008F66D6" w:rsidRPr="003E1E74" w:rsidRDefault="008F66D6" w:rsidP="0069354C">
                  <w:pPr>
                    <w:jc w:val="center"/>
                  </w:pPr>
                  <w:r>
                    <w:t>Система дополнительного образования</w:t>
                  </w:r>
                </w:p>
              </w:txbxContent>
            </v:textbox>
          </v:roundrect>
        </w:pict>
      </w:r>
    </w:p>
    <w:p w:rsidR="0069354C" w:rsidRDefault="006C6FA8" w:rsidP="00436BDB">
      <w:pPr>
        <w:shd w:val="clear" w:color="auto" w:fill="FFFFFF"/>
        <w:spacing w:line="276" w:lineRule="auto"/>
        <w:jc w:val="both"/>
        <w:rPr>
          <w:b/>
        </w:rPr>
      </w:pPr>
      <w:r>
        <w:rPr>
          <w:noProof/>
        </w:rPr>
        <w:pict>
          <v:roundrect id="AutoShape 170" o:spid="_x0000_s1113" style="position:absolute;left:0;text-align:left;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eaf1dd">
            <v:textbox style="mso-next-textbox:#AutoShape 170">
              <w:txbxContent>
                <w:p w:rsidR="008F66D6" w:rsidRPr="003E1E74" w:rsidRDefault="008F66D6" w:rsidP="0069354C">
                  <w:pPr>
                    <w:jc w:val="center"/>
                  </w:pPr>
                  <w:r>
                    <w:t>Профилактическая, психологическая, профориентационная деятельность</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0439DE" w:rsidRDefault="000439DE" w:rsidP="00436BDB">
      <w:pPr>
        <w:shd w:val="clear" w:color="auto" w:fill="FFFFFF"/>
        <w:spacing w:line="276" w:lineRule="auto"/>
        <w:jc w:val="both"/>
        <w:rPr>
          <w:b/>
        </w:rPr>
      </w:pPr>
    </w:p>
    <w:p w:rsidR="0007777C" w:rsidRDefault="0007777C" w:rsidP="00436BDB">
      <w:pPr>
        <w:shd w:val="clear" w:color="auto" w:fill="FFFFFF"/>
        <w:spacing w:line="276" w:lineRule="auto"/>
        <w:jc w:val="both"/>
        <w:rPr>
          <w:b/>
        </w:rPr>
      </w:pPr>
      <w:r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Шахтёрская слава» и т. д.</w:t>
            </w:r>
          </w:p>
          <w:p w:rsidR="00D406E7" w:rsidRPr="00D54228" w:rsidRDefault="00D406E7" w:rsidP="00436BDB">
            <w:pPr>
              <w:pStyle w:val="aa"/>
              <w:spacing w:line="276" w:lineRule="auto"/>
              <w:jc w:val="both"/>
              <w:rPr>
                <w:sz w:val="24"/>
                <w:szCs w:val="24"/>
              </w:rPr>
            </w:pPr>
            <w:r w:rsidRPr="00D54228">
              <w:rPr>
                <w:sz w:val="24"/>
                <w:szCs w:val="24"/>
              </w:rPr>
              <w:t>- экскурсии в городской музей и музеи города Ростова-на-Дону, города Волгограда и т. д.</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В казачьей избе», «Деревенские посиделки», «Масленица», «Колядки»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t xml:space="preserve">- по следам русских богатырей «Встреча с защитниками земли русской», </w:t>
            </w:r>
          </w:p>
          <w:p w:rsidR="00D406E7" w:rsidRPr="00D54228" w:rsidRDefault="00D406E7" w:rsidP="00436BDB">
            <w:pPr>
              <w:pStyle w:val="aa"/>
              <w:spacing w:line="276" w:lineRule="auto"/>
              <w:jc w:val="both"/>
              <w:rPr>
                <w:sz w:val="24"/>
                <w:szCs w:val="24"/>
              </w:rPr>
            </w:pPr>
            <w:r w:rsidRPr="00D54228">
              <w:rPr>
                <w:sz w:val="24"/>
                <w:szCs w:val="24"/>
              </w:rPr>
              <w:t>- тематические праздники «Цвет лазоревый», «Каяльские чтения», «Песни и танцы народов России» и т. д.</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Донские богатыри»  и т. д.</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и проведение семейных встреч, конкурсов и викторин;</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D406E7" w:rsidRDefault="00D406E7" w:rsidP="00436BDB">
      <w:pPr>
        <w:spacing w:line="276" w:lineRule="auto"/>
        <w:rPr>
          <w:b/>
        </w:rPr>
      </w:pPr>
      <w:r w:rsidRPr="00FF1140">
        <w:rPr>
          <w:b/>
        </w:rPr>
        <w:t>Пути реализации направления</w:t>
      </w:r>
    </w:p>
    <w:p w:rsidR="0007777C" w:rsidRPr="00FF1140" w:rsidRDefault="0007777C" w:rsidP="00436BDB">
      <w:pPr>
        <w:spacing w:line="276" w:lineRule="auto"/>
        <w:rPr>
          <w:b/>
        </w:rPr>
      </w:pPr>
    </w:p>
    <w:p w:rsidR="00D406E7" w:rsidRPr="00044FB8" w:rsidRDefault="006C6FA8" w:rsidP="00D406E7">
      <w:r>
        <w:rPr>
          <w:noProof/>
        </w:rPr>
        <w:pict>
          <v:roundrect id="AutoShape 157" o:spid="_x0000_s1134"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f2dbdb">
            <v:textbox style="mso-next-textbox:#AutoShape 157">
              <w:txbxContent>
                <w:p w:rsidR="008F66D6" w:rsidRPr="009A02DA" w:rsidRDefault="008F66D6" w:rsidP="00D406E7">
                  <w:r w:rsidRPr="009A02DA">
                    <w:t>Включение воспитательных задач в урочную деятельность</w:t>
                  </w:r>
                </w:p>
              </w:txbxContent>
            </v:textbox>
          </v:roundrect>
        </w:pict>
      </w:r>
    </w:p>
    <w:p w:rsidR="00D406E7" w:rsidRPr="00044FB8" w:rsidRDefault="006C6FA8" w:rsidP="00D406E7">
      <w:pPr>
        <w:shd w:val="clear" w:color="auto" w:fill="FFFFFF"/>
        <w:jc w:val="both"/>
        <w:rPr>
          <w:bCs/>
        </w:rPr>
      </w:pPr>
      <w:r>
        <w:rPr>
          <w:noProof/>
        </w:rPr>
        <w:pict>
          <v:roundrect id="AutoShape 153" o:spid="_x0000_s1130" style="position:absolute;left:0;text-align:left;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eaf1dd">
            <v:textbox style="mso-next-textbox:#AutoShape 153">
              <w:txbxContent>
                <w:p w:rsidR="008F66D6" w:rsidRPr="009A02DA" w:rsidRDefault="008F66D6" w:rsidP="00D406E7">
                  <w:r>
                    <w:t xml:space="preserve">Сотрудничество </w:t>
                  </w:r>
                  <w:r w:rsidRPr="009A02DA">
                    <w:t>с учреждениями культуры и</w:t>
                  </w:r>
                  <w:r w:rsidRPr="00044FB8">
                    <w:t xml:space="preserve"> </w:t>
                  </w:r>
                  <w:r w:rsidRPr="009A02DA">
                    <w:t>спорта</w:t>
                  </w:r>
                </w:p>
                <w:p w:rsidR="008F66D6" w:rsidRPr="00044FB8" w:rsidRDefault="008F66D6" w:rsidP="00D406E7"/>
              </w:txbxContent>
            </v:textbox>
          </v:roundrect>
        </w:pict>
      </w:r>
    </w:p>
    <w:p w:rsidR="00D406E7" w:rsidRPr="00044FB8" w:rsidRDefault="00D406E7" w:rsidP="00D406E7">
      <w:pPr>
        <w:shd w:val="clear" w:color="auto" w:fill="FFFFFF"/>
        <w:jc w:val="both"/>
        <w:rPr>
          <w:bCs/>
        </w:rPr>
      </w:pPr>
    </w:p>
    <w:p w:rsidR="00D406E7" w:rsidRPr="00044FB8" w:rsidRDefault="006C6FA8" w:rsidP="00D406E7">
      <w:pPr>
        <w:rPr>
          <w:bCs/>
        </w:rPr>
      </w:pPr>
      <w:r>
        <w:rPr>
          <w:noProof/>
        </w:rPr>
        <w:pict>
          <v:shape id="AutoShape 150" o:spid="_x0000_s1128" type="#_x0000_t32" style="position:absolute;margin-left:276.1pt;margin-top:9.25pt;width:1.1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D406E7" w:rsidRPr="00044FB8" w:rsidRDefault="00D406E7" w:rsidP="00D406E7">
      <w:pPr>
        <w:rPr>
          <w:bCs/>
        </w:rPr>
      </w:pPr>
    </w:p>
    <w:p w:rsidR="00D406E7" w:rsidRPr="00044FB8" w:rsidRDefault="006C6FA8" w:rsidP="00D406E7">
      <w:pPr>
        <w:shd w:val="clear" w:color="auto" w:fill="FFFFFF"/>
        <w:jc w:val="both"/>
        <w:rPr>
          <w:bCs/>
        </w:rPr>
      </w:pPr>
      <w:r>
        <w:rPr>
          <w:noProof/>
        </w:rPr>
        <w:pict>
          <v:roundrect id="AutoShape 154" o:spid="_x0000_s1131" style="position:absolute;left:0;text-align:left;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ffc">
            <v:textbox style="mso-next-textbox:#AutoShape 154">
              <w:txbxContent>
                <w:p w:rsidR="008F66D6" w:rsidRPr="009A02DA" w:rsidRDefault="008F66D6" w:rsidP="00D406E7">
                  <w:pPr>
                    <w:jc w:val="center"/>
                  </w:pPr>
                  <w:r w:rsidRPr="009A02DA">
                    <w:t>Включение воспитательных задач во внеурочную деятельность</w:t>
                  </w:r>
                </w:p>
                <w:p w:rsidR="008F66D6" w:rsidRPr="00044FB8" w:rsidRDefault="008F66D6" w:rsidP="00D406E7"/>
              </w:txbxContent>
            </v:textbox>
          </v:roundrect>
        </w:pict>
      </w:r>
    </w:p>
    <w:p w:rsidR="00D406E7" w:rsidRPr="00044FB8" w:rsidRDefault="006C6FA8" w:rsidP="00D406E7">
      <w:pPr>
        <w:shd w:val="clear" w:color="auto" w:fill="FFFFFF"/>
        <w:jc w:val="both"/>
        <w:rPr>
          <w:bCs/>
        </w:rPr>
      </w:pPr>
      <w:r>
        <w:rPr>
          <w:noProof/>
        </w:rPr>
        <w:pict>
          <v:roundrect id="AutoShape 149" o:spid="_x0000_s1127" style="position:absolute;left:0;text-align:left;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red" strokecolor="#f2f2f2" strokeweight="3pt">
            <v:shadow on="t" color="#622423" opacity=".5" offset="1pt"/>
            <v:textbox style="mso-next-textbox:#AutoShape 149">
              <w:txbxContent>
                <w:p w:rsidR="008F66D6" w:rsidRPr="0007777C" w:rsidRDefault="008F66D6"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Pr>
          <w:noProof/>
        </w:rPr>
        <w:pict>
          <v:roundrect id="AutoShape 152" o:spid="_x0000_s1129" style="position:absolute;left:0;text-align:left;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bd4b4">
            <v:textbox style="mso-next-textbox:#AutoShape 152">
              <w:txbxContent>
                <w:p w:rsidR="008F66D6" w:rsidRPr="009A02DA" w:rsidRDefault="008F66D6"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8F66D6" w:rsidRPr="00044FB8" w:rsidRDefault="008F66D6" w:rsidP="00D406E7"/>
              </w:txbxContent>
            </v:textbox>
          </v:roundrect>
        </w:pict>
      </w:r>
    </w:p>
    <w:p w:rsidR="00D406E7" w:rsidRPr="00044FB8" w:rsidRDefault="006C6FA8" w:rsidP="00D406E7">
      <w:r>
        <w:rPr>
          <w:noProof/>
        </w:rPr>
        <w:pict>
          <v:roundrect id="AutoShape 156" o:spid="_x0000_s1133" style="position:absolute;margin-left:616.95pt;margin-top:2.2pt;width:104.8pt;height:34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" fillcolor="#cff">
            <v:textbox style="mso-next-textbox:#AutoShape 156">
              <w:txbxContent>
                <w:p w:rsidR="008F66D6" w:rsidRDefault="008F66D6" w:rsidP="00D406E7"/>
              </w:txbxContent>
            </v:textbox>
          </v:roundrect>
        </w:pict>
      </w:r>
    </w:p>
    <w:p w:rsidR="00D406E7" w:rsidRPr="00044FB8" w:rsidRDefault="00D406E7" w:rsidP="00D406E7">
      <w:pPr>
        <w:rPr>
          <w:bCs/>
        </w:rPr>
      </w:pPr>
    </w:p>
    <w:p w:rsidR="00D406E7" w:rsidRDefault="006C6FA8" w:rsidP="00D406E7">
      <w:r>
        <w:rPr>
          <w:noProof/>
        </w:rPr>
        <w:pict>
          <v:shape id="AutoShape 163" o:spid="_x0000_s1140"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" adj=",-139320000,-60540"/>
        </w:pict>
      </w:r>
    </w:p>
    <w:p w:rsidR="00D406E7" w:rsidRDefault="006C6FA8" w:rsidP="00D406E7">
      <w:pPr>
        <w:pStyle w:val="aa"/>
        <w:jc w:val="both"/>
        <w:rPr>
          <w:b/>
          <w:sz w:val="24"/>
          <w:szCs w:val="24"/>
        </w:rPr>
      </w:pPr>
      <w:r>
        <w:rPr>
          <w:noProof/>
        </w:rPr>
        <w:pict>
          <v:roundrect id="AutoShape 155" o:spid="_x0000_s1132" style="position:absolute;left:0;text-align:left;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fcf">
            <v:textbox style="mso-next-textbox:#AutoShape 155">
              <w:txbxContent>
                <w:p w:rsidR="008F66D6" w:rsidRPr="009A02DA" w:rsidRDefault="008F66D6" w:rsidP="00D406E7">
                  <w:pPr>
                    <w:ind w:right="-178"/>
                    <w:jc w:val="center"/>
                  </w:pPr>
                  <w:r w:rsidRPr="009A02DA">
                    <w:t>Сотрудничество</w:t>
                  </w:r>
                </w:p>
                <w:p w:rsidR="008F66D6" w:rsidRPr="009A02DA" w:rsidRDefault="008F66D6" w:rsidP="00D406E7">
                  <w:pPr>
                    <w:ind w:right="-178"/>
                    <w:jc w:val="center"/>
                  </w:pPr>
                  <w:r w:rsidRPr="009A02DA">
                    <w:t>с социальными партнерами</w:t>
                  </w:r>
                </w:p>
                <w:p w:rsidR="008F66D6" w:rsidRPr="00044FB8" w:rsidRDefault="008F66D6" w:rsidP="00D406E7">
                  <w:pPr>
                    <w:ind w:right="-178"/>
                    <w:jc w:val="center"/>
                  </w:pPr>
                  <w:r>
                    <w:t xml:space="preserve"> (МВД, МЧС</w:t>
                  </w:r>
                  <w:r w:rsidRPr="00044FB8">
                    <w:t>)</w:t>
                  </w:r>
                </w:p>
                <w:p w:rsidR="008F66D6" w:rsidRPr="00044FB8" w:rsidRDefault="008F66D6" w:rsidP="00D406E7"/>
              </w:txbxContent>
            </v:textbox>
          </v:roundrect>
        </w:pict>
      </w:r>
    </w:p>
    <w:p w:rsidR="00D406E7" w:rsidRDefault="00D406E7" w:rsidP="00D406E7">
      <w:pPr>
        <w:pStyle w:val="aa"/>
        <w:jc w:val="both"/>
        <w:rPr>
          <w:b/>
          <w:sz w:val="24"/>
          <w:szCs w:val="24"/>
        </w:rPr>
      </w:pPr>
    </w:p>
    <w:p w:rsidR="0007777C" w:rsidRDefault="0007777C" w:rsidP="00D406E7">
      <w:pPr>
        <w:pStyle w:val="aa"/>
        <w:jc w:val="both"/>
        <w:rPr>
          <w:b/>
          <w:sz w:val="24"/>
          <w:szCs w:val="24"/>
        </w:rPr>
      </w:pPr>
    </w:p>
    <w:p w:rsidR="0007777C" w:rsidRDefault="006C6FA8" w:rsidP="00D406E7">
      <w:pPr>
        <w:pStyle w:val="aa"/>
        <w:jc w:val="both"/>
        <w:rPr>
          <w:b/>
          <w:sz w:val="24"/>
          <w:szCs w:val="24"/>
        </w:rPr>
      </w:pPr>
      <w:r>
        <w:rPr>
          <w:noProof/>
        </w:rPr>
        <w:pict>
          <v:roundrect id="AutoShape 158" o:spid="_x0000_s1135" style="position:absolute;left:0;text-align:left;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fcc">
            <v:textbox style="mso-next-textbox:#AutoShape 158">
              <w:txbxContent>
                <w:p w:rsidR="008F66D6" w:rsidRPr="009A02DA" w:rsidRDefault="008F66D6"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8F66D6" w:rsidRPr="00044FB8" w:rsidRDefault="008F66D6" w:rsidP="00D406E7"/>
              </w:txbxContent>
            </v:textbox>
          </v:roundrect>
        </w:pict>
      </w:r>
    </w:p>
    <w:p w:rsidR="0007777C" w:rsidRDefault="0007777C" w:rsidP="00D406E7">
      <w:pPr>
        <w:pStyle w:val="aa"/>
        <w:jc w:val="both"/>
        <w:rPr>
          <w:b/>
          <w:sz w:val="24"/>
          <w:szCs w:val="24"/>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9C1902" w:rsidRDefault="009C1902" w:rsidP="00D406E7">
      <w:pPr>
        <w:pStyle w:val="aa"/>
        <w:jc w:val="both"/>
        <w:rPr>
          <w:b/>
          <w:sz w:val="24"/>
          <w:szCs w:val="24"/>
        </w:rPr>
      </w:pPr>
    </w:p>
    <w:p w:rsidR="009C1902" w:rsidRDefault="009C1902" w:rsidP="00D406E7">
      <w:pPr>
        <w:pStyle w:val="aa"/>
        <w:jc w:val="both"/>
        <w:rPr>
          <w:b/>
          <w:sz w:val="24"/>
          <w:szCs w:val="24"/>
        </w:rPr>
      </w:pPr>
    </w:p>
    <w:p w:rsidR="006F28C3" w:rsidRDefault="006F28C3" w:rsidP="00D406E7">
      <w:pPr>
        <w:pStyle w:val="aa"/>
        <w:jc w:val="both"/>
        <w:rPr>
          <w:b/>
          <w:sz w:val="24"/>
          <w:szCs w:val="24"/>
        </w:rPr>
      </w:pPr>
    </w:p>
    <w:p w:rsidR="0007777C" w:rsidRDefault="00D406E7" w:rsidP="00D406E7">
      <w:pPr>
        <w:pStyle w:val="aa"/>
        <w:jc w:val="both"/>
        <w:rPr>
          <w:b/>
          <w:sz w:val="24"/>
          <w:szCs w:val="24"/>
        </w:rPr>
      </w:pPr>
      <w:r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социальной и межкультурной коммуника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F62F79" w:rsidRPr="00AF2800" w:rsidTr="006F28C3">
        <w:tc>
          <w:tcPr>
            <w:tcW w:w="3119" w:type="dxa"/>
            <w:vAlign w:val="center"/>
          </w:tcPr>
          <w:p w:rsidR="00F62F79" w:rsidRPr="00AF2800" w:rsidRDefault="00F62F79" w:rsidP="009C1902">
            <w:pPr>
              <w:pStyle w:val="aa"/>
              <w:spacing w:line="360" w:lineRule="auto"/>
              <w:rPr>
                <w:sz w:val="24"/>
                <w:szCs w:val="24"/>
              </w:rPr>
            </w:pPr>
            <w:r w:rsidRPr="00AF2800">
              <w:rPr>
                <w:sz w:val="24"/>
                <w:szCs w:val="24"/>
              </w:rPr>
              <w:t>Воспитательные задачи</w:t>
            </w:r>
          </w:p>
        </w:tc>
        <w:tc>
          <w:tcPr>
            <w:tcW w:w="6804" w:type="dxa"/>
            <w:vAlign w:val="center"/>
          </w:tcPr>
          <w:p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rsidTr="006F28C3">
        <w:trPr>
          <w:trHeight w:val="398"/>
        </w:trPr>
        <w:tc>
          <w:tcPr>
            <w:tcW w:w="3119" w:type="dxa"/>
            <w:vMerge w:val="restart"/>
            <w:vAlign w:val="center"/>
          </w:tcPr>
          <w:p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AF2800" w:rsidRDefault="00F62F79" w:rsidP="009C1902">
            <w:pPr>
              <w:pStyle w:val="aa"/>
              <w:spacing w:line="360" w:lineRule="auto"/>
              <w:jc w:val="both"/>
              <w:rPr>
                <w:sz w:val="24"/>
                <w:szCs w:val="24"/>
              </w:rPr>
            </w:pPr>
            <w:r w:rsidRPr="00AF2800">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Традиционный праздник времен года «</w:t>
            </w:r>
            <w:r>
              <w:rPr>
                <w:sz w:val="24"/>
                <w:szCs w:val="24"/>
              </w:rPr>
              <w:t>Экологическая кругосветка</w:t>
            </w:r>
            <w:r w:rsidRPr="00AF2800">
              <w:rPr>
                <w:sz w:val="24"/>
                <w:szCs w:val="24"/>
              </w:rPr>
              <w:t>»</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rsidR="00F62F79" w:rsidRDefault="00F62F79" w:rsidP="006F28C3">
      <w:pPr>
        <w:spacing w:line="360" w:lineRule="auto"/>
        <w:jc w:val="both"/>
      </w:pP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4D10C2" w:rsidRPr="004D10C2" w:rsidRDefault="006C6FA8" w:rsidP="009C1902">
      <w:pPr>
        <w:shd w:val="clear" w:color="auto" w:fill="FFFFFF"/>
        <w:jc w:val="both"/>
        <w:rPr>
          <w:b/>
          <w:bCs/>
        </w:rPr>
      </w:pPr>
      <w:r>
        <w:rPr>
          <w:noProof/>
          <w:sz w:val="22"/>
          <w:szCs w:val="22"/>
          <w:lang w:eastAsia="en-US"/>
        </w:rPr>
        <w:pict>
          <v:roundrect id="AutoShape 276" o:spid="_x0000_s1147" style="position:absolute;left:0;text-align:left;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eaf1dd">
            <v:textbox style="mso-next-textbox:#AutoShape 276">
              <w:txbxContent>
                <w:p w:rsidR="008F66D6" w:rsidRPr="00044FB8" w:rsidRDefault="008F66D6" w:rsidP="004D10C2">
                  <w:pPr>
                    <w:jc w:val="center"/>
                  </w:pPr>
                  <w:r w:rsidRPr="00044FB8">
                    <w:t xml:space="preserve">Сотрудничество </w:t>
                  </w:r>
                </w:p>
                <w:p w:rsidR="008F66D6" w:rsidRPr="00044FB8" w:rsidRDefault="008F66D6" w:rsidP="004D10C2">
                  <w:pPr>
                    <w:jc w:val="center"/>
                  </w:pPr>
                  <w:r w:rsidRPr="00044FB8">
                    <w:t>с учреждениями культуры и спорта</w:t>
                  </w:r>
                </w:p>
                <w:p w:rsidR="008F66D6" w:rsidRPr="00044FB8" w:rsidRDefault="008F66D6" w:rsidP="004D10C2"/>
              </w:txbxContent>
            </v:textbox>
          </v:roundrect>
        </w:pict>
      </w:r>
      <w:r w:rsidR="004D10C2" w:rsidRPr="004D10C2">
        <w:rPr>
          <w:b/>
          <w:bCs/>
        </w:rPr>
        <w:t>Пути реализации направления</w:t>
      </w:r>
    </w:p>
    <w:p w:rsidR="004D10C2" w:rsidRPr="00044FB8" w:rsidRDefault="006C6FA8" w:rsidP="004D10C2">
      <w:pPr>
        <w:shd w:val="clear" w:color="auto" w:fill="FFFFFF"/>
        <w:jc w:val="both"/>
      </w:pPr>
      <w:r>
        <w:rPr>
          <w:noProof/>
        </w:rPr>
        <w:pict>
          <v:roundrect id="AutoShape 280" o:spid="_x0000_s1151" style="position:absolute;left:0;text-align:left;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f2dbdb">
            <v:textbox style="mso-next-textbox:#AutoShape 280">
              <w:txbxContent>
                <w:p w:rsidR="008F66D6" w:rsidRPr="00044FB8" w:rsidRDefault="008F66D6" w:rsidP="004D10C2">
                  <w:pPr>
                    <w:jc w:val="center"/>
                  </w:pPr>
                  <w:r w:rsidRPr="00044FB8">
                    <w:t>Включение воспитательных задач в урочную деятельность</w:t>
                  </w:r>
                </w:p>
              </w:txbxContent>
            </v:textbox>
          </v:roundrect>
        </w:pict>
      </w:r>
    </w:p>
    <w:p w:rsidR="004D10C2" w:rsidRPr="004D10C2" w:rsidRDefault="004D10C2" w:rsidP="004D10C2">
      <w:pPr>
        <w:shd w:val="clear" w:color="auto" w:fill="FFFFFF"/>
        <w:ind w:left="360"/>
        <w:jc w:val="both"/>
        <w:rPr>
          <w:bCs/>
        </w:rPr>
      </w:pPr>
    </w:p>
    <w:p w:rsidR="004D10C2" w:rsidRPr="004D10C2" w:rsidRDefault="004D10C2" w:rsidP="004D10C2">
      <w:pPr>
        <w:shd w:val="clear" w:color="auto" w:fill="FFFFFF"/>
        <w:ind w:left="360"/>
        <w:jc w:val="both"/>
        <w:rPr>
          <w:bCs/>
        </w:rPr>
      </w:pPr>
    </w:p>
    <w:p w:rsidR="004D10C2" w:rsidRPr="004D10C2" w:rsidRDefault="006C6FA8" w:rsidP="004D10C2">
      <w:pPr>
        <w:shd w:val="clear" w:color="auto" w:fill="FFFFFF"/>
        <w:ind w:left="360"/>
        <w:jc w:val="both"/>
        <w:rPr>
          <w:bCs/>
        </w:rPr>
      </w:pPr>
      <w:r>
        <w:rPr>
          <w:noProof/>
        </w:rPr>
        <w:pict>
          <v:roundrect id="AutoShape 272" o:spid="_x0000_s1143" style="position:absolute;left:0;text-align:left;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red" strokecolor="#f2f2f2" strokeweight="3pt">
            <v:shadow on="t" color="#622423" opacity=".5" offset="1pt"/>
            <v:textbox style="mso-next-textbox:#AutoShape 272">
              <w:txbxContent>
                <w:p w:rsidR="008F66D6" w:rsidRDefault="008F66D6" w:rsidP="004D10C2">
                  <w:pPr>
                    <w:jc w:val="center"/>
                    <w:rPr>
                      <w:b/>
                      <w:i/>
                      <w:sz w:val="20"/>
                      <w:szCs w:val="20"/>
                    </w:rPr>
                  </w:pPr>
                </w:p>
                <w:p w:rsidR="008F66D6" w:rsidRPr="0092569F" w:rsidRDefault="008F66D6"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Pr>
          <w:noProof/>
        </w:rPr>
        <w:pict>
          <v:shape id="AutoShape 273" o:spid="_x0000_s1144" type="#_x0000_t32" style="position:absolute;left:0;text-align:left;margin-left:276.1pt;margin-top:9.25pt;width:1.1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p>
    <w:p w:rsidR="004D10C2" w:rsidRPr="004D10C2" w:rsidRDefault="006C6FA8" w:rsidP="004D10C2">
      <w:pPr>
        <w:shd w:val="clear" w:color="auto" w:fill="FFFFFF"/>
        <w:ind w:left="360"/>
        <w:jc w:val="both"/>
        <w:rPr>
          <w:bCs/>
        </w:rPr>
      </w:pPr>
      <w:r>
        <w:rPr>
          <w:noProof/>
        </w:rPr>
        <w:pict>
          <v:roundrect id="AutoShape 275" o:spid="_x0000_s1146" style="position:absolute;left:0;text-align:left;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fbd4b4">
            <v:textbox style="mso-next-textbox:#AutoShape 275">
              <w:txbxContent>
                <w:p w:rsidR="008F66D6" w:rsidRPr="00044FB8" w:rsidRDefault="008F66D6" w:rsidP="004D10C2">
                  <w:pPr>
                    <w:ind w:right="-78"/>
                    <w:jc w:val="center"/>
                  </w:pPr>
                  <w:r w:rsidRPr="00044FB8">
                    <w:t xml:space="preserve">Организованная </w:t>
                  </w:r>
                </w:p>
                <w:p w:rsidR="008F66D6" w:rsidRPr="00044FB8" w:rsidRDefault="008F66D6" w:rsidP="004D10C2">
                  <w:pPr>
                    <w:ind w:right="-78"/>
                    <w:jc w:val="center"/>
                  </w:pPr>
                  <w:r w:rsidRPr="00044FB8">
                    <w:t>система КТД и общешкольных мероприятий</w:t>
                  </w:r>
                </w:p>
                <w:p w:rsidR="008F66D6" w:rsidRPr="00044FB8" w:rsidRDefault="008F66D6" w:rsidP="004D10C2"/>
              </w:txbxContent>
            </v:textbox>
          </v:roundrect>
        </w:pict>
      </w:r>
    </w:p>
    <w:p w:rsidR="004D10C2" w:rsidRPr="002826DB" w:rsidRDefault="006C6FA8" w:rsidP="002826DB">
      <w:pPr>
        <w:shd w:val="clear" w:color="auto" w:fill="FFFFFF"/>
        <w:jc w:val="both"/>
        <w:rPr>
          <w:bCs/>
        </w:rPr>
      </w:pPr>
      <w:r>
        <w:rPr>
          <w:noProof/>
        </w:rPr>
        <w:pict>
          <v:roundrect id="AutoShape 277" o:spid="_x0000_s1148" style="position:absolute;left:0;text-align:left;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ffc">
            <v:textbox style="mso-next-textbox:#AutoShape 277">
              <w:txbxContent>
                <w:p w:rsidR="008F66D6" w:rsidRPr="00044FB8" w:rsidRDefault="008F66D6" w:rsidP="004D10C2">
                  <w:r w:rsidRPr="00044FB8">
                    <w:t>Включение воспитательных задач во внеурочную деятельность</w:t>
                  </w:r>
                </w:p>
                <w:p w:rsidR="008F66D6" w:rsidRPr="00044FB8" w:rsidRDefault="008F66D6"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both"/>
        <w:rPr>
          <w:bCs/>
        </w:rPr>
      </w:pPr>
    </w:p>
    <w:p w:rsidR="004D10C2" w:rsidRPr="004D10C2" w:rsidRDefault="006C6FA8" w:rsidP="00CC1146">
      <w:pPr>
        <w:pStyle w:val="a4"/>
        <w:numPr>
          <w:ilvl w:val="0"/>
          <w:numId w:val="227"/>
        </w:numPr>
        <w:shd w:val="clear" w:color="auto" w:fill="FFFFFF"/>
        <w:jc w:val="both"/>
        <w:rPr>
          <w:bCs/>
        </w:rPr>
      </w:pPr>
      <w:r>
        <w:rPr>
          <w:noProof/>
        </w:rPr>
        <w:pict>
          <v:roundrect id="AutoShape 274" o:spid="_x0000_s1145" style="position:absolute;left:0;text-align:left;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style="mso-next-textbox:#AutoShape 274">
              <w:txbxContent>
                <w:p w:rsidR="008F66D6" w:rsidRPr="00044FB8" w:rsidRDefault="008F66D6" w:rsidP="004D10C2"/>
                <w:p w:rsidR="008F66D6" w:rsidRPr="00044FB8" w:rsidRDefault="008F66D6"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center"/>
        <w:rPr>
          <w:b/>
          <w:bCs/>
          <w:i/>
        </w:rPr>
      </w:pPr>
    </w:p>
    <w:p w:rsidR="004D10C2" w:rsidRDefault="006C6FA8" w:rsidP="004D10C2">
      <w:pPr>
        <w:pStyle w:val="aa"/>
        <w:ind w:left="360"/>
        <w:jc w:val="both"/>
        <w:rPr>
          <w:sz w:val="24"/>
          <w:szCs w:val="24"/>
        </w:rPr>
      </w:pPr>
      <w:r>
        <w:rPr>
          <w:noProof/>
        </w:rPr>
        <w:pict>
          <v:roundrect id="AutoShape 279" o:spid="_x0000_s1150" style="position:absolute;left:0;text-align:left;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cff">
            <v:textbox style="mso-next-textbox:#AutoShape 279">
              <w:txbxContent>
                <w:p w:rsidR="008F66D6" w:rsidRPr="00044FB8" w:rsidRDefault="008F66D6" w:rsidP="004D10C2">
                  <w:pPr>
                    <w:jc w:val="center"/>
                  </w:pPr>
                  <w:r w:rsidRPr="00044FB8">
                    <w:t>Деятельность детской общественной организации экологической направленности «Росток»</w:t>
                  </w:r>
                </w:p>
                <w:p w:rsidR="008F66D6" w:rsidRPr="00044FB8" w:rsidRDefault="008F66D6" w:rsidP="004D10C2"/>
              </w:txbxContent>
            </v:textbox>
          </v:roundrect>
        </w:pict>
      </w:r>
      <w:r>
        <w:rPr>
          <w:noProof/>
        </w:rPr>
        <w:pict>
          <v:roundrect id="AutoShape 281" o:spid="_x0000_s1152" style="position:absolute;left:0;text-align:left;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cc">
            <v:textbox style="mso-next-textbox:#AutoShape 281">
              <w:txbxContent>
                <w:p w:rsidR="008F66D6" w:rsidRPr="00044FB8" w:rsidRDefault="008F66D6"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8F66D6" w:rsidRPr="00044FB8" w:rsidRDefault="008F66D6" w:rsidP="004D10C2"/>
              </w:txbxContent>
            </v:textbox>
          </v:roundrect>
        </w:pict>
      </w:r>
    </w:p>
    <w:p w:rsidR="004D10C2" w:rsidRDefault="006C6FA8" w:rsidP="004D10C2">
      <w:pPr>
        <w:pStyle w:val="aa"/>
        <w:ind w:left="720"/>
        <w:jc w:val="both"/>
        <w:rPr>
          <w:sz w:val="24"/>
          <w:szCs w:val="24"/>
        </w:rPr>
      </w:pPr>
      <w:r>
        <w:rPr>
          <w:noProof/>
        </w:rPr>
        <w:pict>
          <v:roundrect id="AutoShape 278" o:spid="_x0000_s1149" style="position:absolute;left:0;text-align:left;margin-left:-4.3pt;margin-top:3.7pt;width:146.45pt;height:70.2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fcf">
            <v:textbox style="mso-next-textbox:#AutoShape 278">
              <w:txbxContent>
                <w:p w:rsidR="008F66D6" w:rsidRPr="00044FB8" w:rsidRDefault="008F66D6" w:rsidP="004D10C2">
                  <w:pPr>
                    <w:ind w:right="-178"/>
                    <w:jc w:val="center"/>
                  </w:pPr>
                  <w:r w:rsidRPr="00044FB8">
                    <w:t>Деятельность школьного ученического самоуправления «</w:t>
                  </w:r>
                  <w:r>
                    <w:t>Школьная страна</w:t>
                  </w:r>
                  <w:r w:rsidRPr="00044FB8">
                    <w:t>»</w:t>
                  </w:r>
                </w:p>
                <w:p w:rsidR="008F66D6" w:rsidRPr="00044FB8" w:rsidRDefault="008F66D6" w:rsidP="004D10C2"/>
              </w:txbxContent>
            </v:textbox>
          </v:roundrect>
        </w:pict>
      </w:r>
    </w:p>
    <w:p w:rsidR="009C1902" w:rsidRDefault="004D10C2" w:rsidP="004D10C2">
      <w:pPr>
        <w:spacing w:line="360" w:lineRule="auto"/>
        <w:jc w:val="both"/>
        <w:rPr>
          <w:b/>
          <w:lang w:eastAsia="en-US"/>
        </w:rPr>
      </w:pPr>
      <w:r>
        <w:rPr>
          <w:b/>
          <w:lang w:eastAsia="en-US"/>
        </w:rPr>
        <w:t xml:space="preserve">    </w:t>
      </w:r>
    </w:p>
    <w:p w:rsidR="009C1902" w:rsidRDefault="009C1902" w:rsidP="004D10C2">
      <w:pPr>
        <w:spacing w:line="360" w:lineRule="auto"/>
        <w:jc w:val="both"/>
        <w:rPr>
          <w:b/>
          <w:lang w:eastAsia="en-U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воспитание 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sidRPr="001A60EC">
              <w:rPr>
                <w:sz w:val="24"/>
                <w:szCs w:val="24"/>
              </w:rPr>
              <w:t xml:space="preserve"> </w:t>
            </w:r>
            <w:r>
              <w:rPr>
                <w:sz w:val="24"/>
                <w:szCs w:val="24"/>
              </w:rPr>
              <w:t>- участие в общегородской акции «Дерево моей семьи»</w:t>
            </w:r>
          </w:p>
          <w:p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совместные проекты с родителями «Зимний сад», конкурс «Домик для птиц»;</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436BDB" w:rsidRDefault="006C6FA8" w:rsidP="00436BDB">
      <w:pPr>
        <w:pStyle w:val="aa"/>
        <w:spacing w:line="276" w:lineRule="auto"/>
        <w:jc w:val="both"/>
        <w:rPr>
          <w:b/>
          <w:sz w:val="24"/>
          <w:szCs w:val="24"/>
        </w:rPr>
      </w:pPr>
      <w:r>
        <w:rPr>
          <w:noProof/>
        </w:rPr>
        <w:pict>
          <v:roundrect id="AutoShape 206" o:spid="_x0000_s1165" style="position:absolute;left:0;text-align:left;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f2dbdb">
            <v:textbox style="mso-next-textbox:#AutoShape 206">
              <w:txbxContent>
                <w:p w:rsidR="008F66D6" w:rsidRPr="00044FB8" w:rsidRDefault="008F66D6" w:rsidP="00F56BEF">
                  <w:pPr>
                    <w:jc w:val="center"/>
                  </w:pPr>
                  <w:r w:rsidRPr="00F56BEF">
                    <w:rPr>
                      <w:sz w:val="20"/>
                      <w:szCs w:val="20"/>
                    </w:rPr>
                    <w:t>Включение воспитательных задач во внеурочную деятельность</w:t>
                  </w:r>
                </w:p>
                <w:p w:rsidR="008F66D6" w:rsidRPr="00044FB8" w:rsidRDefault="008F66D6" w:rsidP="00F56BEF">
                  <w:pPr>
                    <w:rPr>
                      <w:szCs w:val="20"/>
                    </w:rPr>
                  </w:pPr>
                </w:p>
              </w:txbxContent>
            </v:textbox>
          </v:roundrect>
        </w:pict>
      </w:r>
      <w:r w:rsidR="00F56BEF" w:rsidRPr="00D75412">
        <w:rPr>
          <w:b/>
          <w:sz w:val="24"/>
          <w:szCs w:val="24"/>
        </w:rPr>
        <w:t>Пути реализации направления</w:t>
      </w:r>
    </w:p>
    <w:p w:rsidR="00436BDB" w:rsidRDefault="00436BDB" w:rsidP="00F56BEF">
      <w:pPr>
        <w:pStyle w:val="aa"/>
        <w:jc w:val="both"/>
        <w:rPr>
          <w:b/>
          <w:sz w:val="24"/>
          <w:szCs w:val="24"/>
        </w:rPr>
      </w:pPr>
    </w:p>
    <w:p w:rsidR="00436BDB" w:rsidRDefault="00436BDB" w:rsidP="00F56BEF">
      <w:pPr>
        <w:pStyle w:val="aa"/>
        <w:jc w:val="both"/>
        <w:rPr>
          <w:b/>
          <w:sz w:val="24"/>
          <w:szCs w:val="24"/>
        </w:rPr>
      </w:pPr>
    </w:p>
    <w:p w:rsidR="00F56BEF" w:rsidRPr="00D75412" w:rsidRDefault="006C6FA8" w:rsidP="00F56BEF">
      <w:pPr>
        <w:pStyle w:val="aa"/>
        <w:jc w:val="both"/>
        <w:rPr>
          <w:b/>
          <w:sz w:val="24"/>
          <w:szCs w:val="24"/>
        </w:rPr>
      </w:pPr>
      <w:r>
        <w:rPr>
          <w:noProof/>
        </w:rPr>
        <w:pict>
          <v:roundrect id="AutoShape 205" o:spid="_x0000_s1164" style="position:absolute;left:0;text-align:left;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fabf8f">
            <v:textbox style="mso-next-textbox:#AutoShape 205">
              <w:txbxContent>
                <w:p w:rsidR="008F66D6" w:rsidRPr="00D75412" w:rsidRDefault="008F66D6" w:rsidP="00F56BEF">
                  <w:pPr>
                    <w:pStyle w:val="aa"/>
                    <w:rPr>
                      <w:sz w:val="16"/>
                      <w:szCs w:val="16"/>
                    </w:rPr>
                  </w:pPr>
                  <w:r w:rsidRPr="00D75412">
                    <w:rPr>
                      <w:sz w:val="16"/>
                      <w:szCs w:val="16"/>
                    </w:rPr>
                    <w:t xml:space="preserve">Организованная </w:t>
                  </w:r>
                </w:p>
                <w:p w:rsidR="008F66D6" w:rsidRPr="00D75412" w:rsidRDefault="008F66D6"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8F66D6" w:rsidRPr="00044FB8" w:rsidRDefault="008F66D6" w:rsidP="00F56BEF">
                  <w:pPr>
                    <w:rPr>
                      <w:szCs w:val="20"/>
                    </w:rPr>
                  </w:pPr>
                </w:p>
              </w:txbxContent>
            </v:textbox>
          </v:roundrect>
        </w:pict>
      </w:r>
      <w:r>
        <w:rPr>
          <w:noProof/>
        </w:rPr>
        <w:pict>
          <v:roundrect id="AutoShape 203" o:spid="_x0000_s1162" style="position:absolute;left:0;text-align:left;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dbe5f1">
            <v:textbox style="mso-next-textbox:#AutoShape 203">
              <w:txbxContent>
                <w:p w:rsidR="008F66D6" w:rsidRPr="00F56BEF" w:rsidRDefault="008F66D6" w:rsidP="00F56BEF">
                  <w:pPr>
                    <w:jc w:val="center"/>
                    <w:rPr>
                      <w:sz w:val="20"/>
                      <w:szCs w:val="20"/>
                    </w:rPr>
                  </w:pPr>
                  <w:r w:rsidRPr="00F56BEF">
                    <w:rPr>
                      <w:sz w:val="20"/>
                      <w:szCs w:val="20"/>
                    </w:rPr>
                    <w:t>Включение воспитательных задач в урочную деятельность</w:t>
                  </w:r>
                </w:p>
                <w:p w:rsidR="008F66D6" w:rsidRPr="00044FB8" w:rsidRDefault="008F66D6" w:rsidP="00F56BEF">
                  <w:pPr>
                    <w:rPr>
                      <w:szCs w:val="20"/>
                    </w:rPr>
                  </w:pPr>
                </w:p>
              </w:txbxContent>
            </v:textbox>
          </v:roundrect>
        </w:pict>
      </w: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6C6FA8" w:rsidP="00F56BEF">
      <w:pPr>
        <w:shd w:val="clear" w:color="auto" w:fill="FFFFFF"/>
        <w:tabs>
          <w:tab w:val="left" w:pos="1935"/>
        </w:tabs>
        <w:jc w:val="both"/>
        <w:rPr>
          <w:bCs/>
        </w:rPr>
      </w:pPr>
      <w:r>
        <w:rPr>
          <w:noProof/>
        </w:rPr>
        <w:pict>
          <v:roundrect id="AutoShape 202" o:spid="_x0000_s1161" style="position:absolute;left:0;text-align:left;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yellow" strokecolor="#f2f2f2" strokeweight="3pt">
            <v:shadow on="t" color="#622423" opacity=".5" offset="1pt"/>
            <v:textbox style="mso-next-textbox:#AutoShape 202">
              <w:txbxContent>
                <w:p w:rsidR="008F66D6" w:rsidRPr="00F56BEF" w:rsidRDefault="008F66D6"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Pr>
          <w:noProof/>
          <w:sz w:val="22"/>
          <w:szCs w:val="22"/>
          <w:lang w:eastAsia="en-US"/>
        </w:rPr>
        <w:pict>
          <v:roundrect id="AutoShape 204" o:spid="_x0000_s1163" style="position:absolute;left:0;text-align:left;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e5dfec">
            <v:textbox style="mso-next-textbox:#AutoShape 204">
              <w:txbxContent>
                <w:p w:rsidR="008F66D6" w:rsidRPr="00FB6B28" w:rsidRDefault="008F66D6" w:rsidP="00F56BEF">
                  <w:pPr>
                    <w:jc w:val="center"/>
                    <w:rPr>
                      <w:sz w:val="20"/>
                      <w:szCs w:val="20"/>
                    </w:rPr>
                  </w:pPr>
                  <w:r w:rsidRPr="00FB6B28">
                    <w:rPr>
                      <w:sz w:val="20"/>
                      <w:szCs w:val="20"/>
                    </w:rPr>
                    <w:t>Работа детских объединений</w:t>
                  </w:r>
                </w:p>
              </w:txbxContent>
            </v:textbox>
          </v:roundrect>
        </w:pict>
      </w:r>
    </w:p>
    <w:p w:rsidR="00F56BEF" w:rsidRPr="00044FB8" w:rsidRDefault="006C6FA8" w:rsidP="00F56BEF">
      <w:pPr>
        <w:shd w:val="clear" w:color="auto" w:fill="FFFFFF"/>
        <w:jc w:val="both"/>
        <w:rPr>
          <w:bCs/>
        </w:rPr>
      </w:pPr>
      <w:r>
        <w:rPr>
          <w:noProof/>
        </w:rPr>
        <w:pict>
          <v:roundrect id="AutoShape 207" o:spid="_x0000_s1166" style="position:absolute;left:0;text-align:left;margin-left:352.35pt;margin-top:4.55pt;width:124.45pt;height:34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eaf1dd">
            <v:textbox style="mso-next-textbox:#AutoShape 207">
              <w:txbxContent>
                <w:p w:rsidR="008F66D6" w:rsidRPr="00936026" w:rsidRDefault="008F66D6" w:rsidP="00F56BEF">
                  <w:pPr>
                    <w:jc w:val="center"/>
                    <w:rPr>
                      <w:sz w:val="20"/>
                      <w:szCs w:val="20"/>
                    </w:rPr>
                  </w:pPr>
                  <w:r>
                    <w:rPr>
                      <w:sz w:val="20"/>
                      <w:szCs w:val="20"/>
                    </w:rPr>
                    <w:t>Участие в акциях</w:t>
                  </w:r>
                </w:p>
              </w:txbxContent>
            </v:textbox>
          </v:roundrect>
        </w:pict>
      </w:r>
    </w:p>
    <w:p w:rsidR="00F56BEF" w:rsidRPr="00044FB8" w:rsidRDefault="00F56BEF" w:rsidP="00F56BEF">
      <w:pPr>
        <w:shd w:val="clear" w:color="auto" w:fill="FFFFFF"/>
        <w:jc w:val="both"/>
        <w:rPr>
          <w:bCs/>
        </w:rPr>
      </w:pPr>
    </w:p>
    <w:p w:rsidR="00F56BEF" w:rsidRDefault="00F56BEF" w:rsidP="00F56BEF">
      <w:pPr>
        <w:shd w:val="clear" w:color="auto" w:fill="FFFFFF"/>
        <w:jc w:val="both"/>
        <w:rPr>
          <w:bCs/>
        </w:rPr>
      </w:pPr>
    </w:p>
    <w:p w:rsidR="00F56BEF" w:rsidRDefault="006C6FA8" w:rsidP="00F56BEF">
      <w:pPr>
        <w:pStyle w:val="aa"/>
        <w:jc w:val="both"/>
        <w:rPr>
          <w:b/>
          <w:sz w:val="24"/>
          <w:szCs w:val="24"/>
        </w:rPr>
      </w:pPr>
      <w:r>
        <w:rPr>
          <w:noProof/>
        </w:rPr>
        <w:pict>
          <v:roundrect id="AutoShape 209" o:spid="_x0000_s1168" style="position:absolute;left:0;text-align:left;margin-left:356.1pt;margin-top:9.2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fcf">
            <v:textbox style="mso-next-textbox:#AutoShape 209">
              <w:txbxContent>
                <w:p w:rsidR="008F66D6" w:rsidRPr="003E1E74" w:rsidRDefault="008F66D6" w:rsidP="00F56BEF">
                  <w:pPr>
                    <w:jc w:val="center"/>
                  </w:pPr>
                  <w:r>
                    <w:t>Система дополнительного образования</w:t>
                  </w:r>
                </w:p>
                <w:p w:rsidR="008F66D6" w:rsidRPr="00FB6B28" w:rsidRDefault="008F66D6" w:rsidP="00F56BEF">
                  <w:pPr>
                    <w:rPr>
                      <w:szCs w:val="20"/>
                    </w:rPr>
                  </w:pPr>
                </w:p>
              </w:txbxContent>
            </v:textbox>
          </v:roundrect>
        </w:pict>
      </w:r>
    </w:p>
    <w:p w:rsidR="009C1902" w:rsidRDefault="006C6FA8" w:rsidP="00F56BEF">
      <w:pPr>
        <w:pStyle w:val="aa"/>
        <w:jc w:val="both"/>
        <w:rPr>
          <w:b/>
          <w:sz w:val="24"/>
          <w:szCs w:val="24"/>
        </w:rPr>
      </w:pPr>
      <w:r>
        <w:rPr>
          <w:noProof/>
        </w:rPr>
        <w:pict>
          <v:roundrect id="AutoShape 208" o:spid="_x0000_s1167" style="position:absolute;left:0;text-align:left;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ddd8c2">
            <v:textbox style="mso-next-textbox:#AutoShape 208">
              <w:txbxContent>
                <w:p w:rsidR="008F66D6" w:rsidRPr="00FB6B28" w:rsidRDefault="008F66D6"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Pr>
          <w:noProof/>
        </w:rPr>
        <w:pict>
          <v:roundrect id="AutoShape 210" o:spid="_x0000_s1169" style="position:absolute;left:0;text-align:left;margin-left:248.2pt;margin-top:19.45pt;width:127.9pt;height:44.25pt;flip:y;z-index:2517411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" fillcolor="#cff">
            <v:textbox style="mso-next-textbox:#AutoShape 210">
              <w:txbxContent>
                <w:p w:rsidR="008F66D6" w:rsidRPr="00D75412" w:rsidRDefault="008F66D6" w:rsidP="00F56BEF">
                  <w:pPr>
                    <w:pStyle w:val="aa"/>
                    <w:jc w:val="center"/>
                    <w:rPr>
                      <w:sz w:val="18"/>
                      <w:szCs w:val="18"/>
                    </w:rPr>
                  </w:pPr>
                  <w:r w:rsidRPr="00D75412">
                    <w:rPr>
                      <w:sz w:val="18"/>
                      <w:szCs w:val="18"/>
                    </w:rPr>
                    <w:t>Сотрудничество</w:t>
                  </w:r>
                </w:p>
                <w:p w:rsidR="008F66D6" w:rsidRPr="00D75412" w:rsidRDefault="008F66D6" w:rsidP="00F56BEF">
                  <w:pPr>
                    <w:pStyle w:val="aa"/>
                    <w:jc w:val="center"/>
                    <w:rPr>
                      <w:sz w:val="18"/>
                      <w:szCs w:val="18"/>
                    </w:rPr>
                  </w:pPr>
                  <w:r w:rsidRPr="00D75412">
                    <w:rPr>
                      <w:sz w:val="18"/>
                      <w:szCs w:val="18"/>
                    </w:rPr>
                    <w:t>с предприятиями</w:t>
                  </w:r>
                </w:p>
                <w:p w:rsidR="008F66D6" w:rsidRPr="00D75412" w:rsidRDefault="008F66D6" w:rsidP="00F56BEF">
                  <w:pPr>
                    <w:pStyle w:val="aa"/>
                    <w:jc w:val="center"/>
                    <w:rPr>
                      <w:sz w:val="18"/>
                      <w:szCs w:val="18"/>
                    </w:rPr>
                  </w:pPr>
                  <w:r w:rsidRPr="00D75412">
                    <w:rPr>
                      <w:sz w:val="18"/>
                      <w:szCs w:val="18"/>
                    </w:rPr>
                    <w:t>города</w:t>
                  </w:r>
                </w:p>
              </w:txbxContent>
            </v:textbox>
          </v:roundrect>
        </w:pict>
      </w: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436BDB" w:rsidRDefault="00436BDB" w:rsidP="00436BDB">
      <w:pPr>
        <w:pStyle w:val="aa"/>
        <w:spacing w:line="360" w:lineRule="auto"/>
        <w:ind w:left="720"/>
        <w:jc w:val="both"/>
        <w:rPr>
          <w:sz w:val="24"/>
          <w:szCs w:val="24"/>
        </w:rPr>
      </w:pPr>
    </w:p>
    <w:p w:rsidR="00436BDB" w:rsidRDefault="00436BDB" w:rsidP="00436BDB">
      <w:pPr>
        <w:pStyle w:val="aa"/>
        <w:spacing w:line="360" w:lineRule="auto"/>
        <w:ind w:left="720"/>
        <w:jc w:val="both"/>
        <w:rPr>
          <w:sz w:val="24"/>
          <w:szCs w:val="24"/>
        </w:rPr>
      </w:pP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пыт участия в различных видах общественно полезной и личностно значим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436BDB">
      <w:pPr>
        <w:pStyle w:val="a4"/>
        <w:numPr>
          <w:ilvl w:val="0"/>
          <w:numId w:val="234"/>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436BDB">
      <w:pPr>
        <w:pStyle w:val="a4"/>
        <w:numPr>
          <w:ilvl w:val="0"/>
          <w:numId w:val="234"/>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rsidR="00E47F2C" w:rsidRPr="00CE1956" w:rsidRDefault="00E47F2C" w:rsidP="00436BDB">
      <w:pPr>
        <w:numPr>
          <w:ilvl w:val="0"/>
          <w:numId w:val="238"/>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436BDB">
      <w:pPr>
        <w:numPr>
          <w:ilvl w:val="0"/>
          <w:numId w:val="236"/>
        </w:numPr>
        <w:spacing w:line="276" w:lineRule="auto"/>
        <w:jc w:val="both"/>
      </w:pPr>
      <w:r w:rsidRPr="00CE1956">
        <w:t xml:space="preserve">Выпускник основной школы сможет: </w:t>
      </w:r>
    </w:p>
    <w:p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436BDB">
      <w:pPr>
        <w:numPr>
          <w:ilvl w:val="0"/>
          <w:numId w:val="237"/>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436BDB">
      <w:pPr>
        <w:numPr>
          <w:ilvl w:val="0"/>
          <w:numId w:val="237"/>
        </w:numPr>
        <w:spacing w:line="276" w:lineRule="auto"/>
        <w:jc w:val="both"/>
      </w:pPr>
      <w:r w:rsidRPr="00CE1956">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436BDB">
      <w:pPr>
        <w:numPr>
          <w:ilvl w:val="0"/>
          <w:numId w:val="236"/>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436BDB">
      <w:pPr>
        <w:numPr>
          <w:ilvl w:val="0"/>
          <w:numId w:val="239"/>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CE1956" w:rsidRDefault="00E47F2C" w:rsidP="00436BDB">
      <w:pPr>
        <w:numPr>
          <w:ilvl w:val="0"/>
          <w:numId w:val="240"/>
        </w:numPr>
        <w:spacing w:line="276" w:lineRule="auto"/>
        <w:jc w:val="both"/>
      </w:pPr>
      <w:r w:rsidRPr="00CE1956">
        <w:t>коммуникативная компетентность;</w:t>
      </w:r>
    </w:p>
    <w:p w:rsidR="00E47F2C" w:rsidRPr="00CE1956" w:rsidRDefault="00E47F2C" w:rsidP="00436BDB">
      <w:pPr>
        <w:numPr>
          <w:ilvl w:val="0"/>
          <w:numId w:val="240"/>
        </w:numPr>
        <w:spacing w:line="276" w:lineRule="auto"/>
        <w:jc w:val="both"/>
      </w:pPr>
      <w:r w:rsidRPr="00CE1956">
        <w:t>способность к адекватному самооцениванию;</w:t>
      </w:r>
    </w:p>
    <w:p w:rsidR="00E47F2C" w:rsidRPr="00CE1956" w:rsidRDefault="00E47F2C" w:rsidP="00436BDB">
      <w:pPr>
        <w:numPr>
          <w:ilvl w:val="0"/>
          <w:numId w:val="240"/>
        </w:numPr>
        <w:spacing w:line="276" w:lineRule="auto"/>
        <w:jc w:val="both"/>
      </w:pPr>
      <w:r w:rsidRPr="00CE1956">
        <w:t>опреативное и перспективное планирование;</w:t>
      </w:r>
    </w:p>
    <w:p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436BDB">
      <w:pPr>
        <w:numPr>
          <w:ilvl w:val="0"/>
          <w:numId w:val="240"/>
        </w:numPr>
        <w:spacing w:line="276" w:lineRule="auto"/>
        <w:jc w:val="both"/>
      </w:pPr>
      <w:r w:rsidRPr="00CE1956">
        <w:t>создание текстов для самопрезентации;</w:t>
      </w:r>
    </w:p>
    <w:p w:rsidR="00E47F2C" w:rsidRPr="00CE1956" w:rsidRDefault="00E47F2C" w:rsidP="00436BDB">
      <w:pPr>
        <w:numPr>
          <w:ilvl w:val="0"/>
          <w:numId w:val="240"/>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t>Основные формы работы с содержанием образования:</w:t>
      </w:r>
    </w:p>
    <w:p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436BDB">
      <w:pPr>
        <w:numPr>
          <w:ilvl w:val="0"/>
          <w:numId w:val="241"/>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436BDB">
      <w:pPr>
        <w:numPr>
          <w:ilvl w:val="0"/>
          <w:numId w:val="241"/>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47F2C" w:rsidRDefault="00E47F2C" w:rsidP="00436BDB">
      <w:pPr>
        <w:spacing w:line="276" w:lineRule="auto"/>
        <w:jc w:val="center"/>
        <w:rPr>
          <w:b/>
        </w:rPr>
      </w:pPr>
      <w:r w:rsidRPr="00CE1956">
        <w:rPr>
          <w:b/>
        </w:rPr>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436BDB">
      <w:pPr>
        <w:numPr>
          <w:ilvl w:val="0"/>
          <w:numId w:val="242"/>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основного</w:t>
      </w:r>
      <w:r w:rsidR="00A72753">
        <w:t xml:space="preserve"> общего образования</w:t>
      </w:r>
      <w:r w:rsidR="00A72753" w:rsidRPr="00A72753">
        <w:t xml:space="preserve"> </w:t>
      </w:r>
      <w:r w:rsidR="00A72753">
        <w:t xml:space="preserve">МКОУ « Кининская СОШ»  </w:t>
      </w:r>
      <w:r w:rsidR="00B20B03">
        <w:t>;</w:t>
      </w:r>
    </w:p>
    <w:p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щиеся смогут применить освоенные или осваиваемые компетентности вне учебных или преимущественно во внеучебных 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1231FC" w:rsidP="00436BDB">
      <w:pPr>
        <w:spacing w:line="276" w:lineRule="auto"/>
        <w:jc w:val="both"/>
      </w:pPr>
      <w:r>
        <w:t xml:space="preserve">    </w:t>
      </w:r>
      <w:r w:rsidR="00E47F2C"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CE1956" w:rsidRDefault="00E47F2C" w:rsidP="00436BDB">
      <w:pPr>
        <w:spacing w:line="276" w:lineRule="auto"/>
        <w:ind w:firstLine="708"/>
        <w:jc w:val="both"/>
      </w:pPr>
      <w:r w:rsidRPr="00CE1956">
        <w:t>1 этап – 1-3 года;</w:t>
      </w:r>
    </w:p>
    <w:p w:rsidR="00E47F2C" w:rsidRPr="00CE1956" w:rsidRDefault="00E47F2C" w:rsidP="00436BDB">
      <w:pPr>
        <w:spacing w:line="276" w:lineRule="auto"/>
        <w:ind w:firstLine="708"/>
        <w:jc w:val="both"/>
      </w:pPr>
      <w:r w:rsidRPr="00CE1956">
        <w:t>2 этап - 3-4 года;</w:t>
      </w:r>
    </w:p>
    <w:p w:rsidR="00E47F2C" w:rsidRDefault="00E47F2C" w:rsidP="00A05E01">
      <w:pPr>
        <w:pStyle w:val="a4"/>
        <w:numPr>
          <w:ilvl w:val="0"/>
          <w:numId w:val="364"/>
        </w:numPr>
        <w:spacing w:line="276" w:lineRule="auto"/>
        <w:jc w:val="both"/>
      </w:pPr>
      <w:r w:rsidRPr="00CE1956">
        <w:t>этап – 2-3 года.</w:t>
      </w:r>
    </w:p>
    <w:p w:rsidR="00A05E01" w:rsidRPr="00CE1956" w:rsidRDefault="00A05E01" w:rsidP="00A05E01">
      <w:pPr>
        <w:pStyle w:val="a4"/>
        <w:numPr>
          <w:ilvl w:val="0"/>
          <w:numId w:val="364"/>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2646"/>
        <w:gridCol w:w="1559"/>
        <w:gridCol w:w="1984"/>
        <w:gridCol w:w="1985"/>
      </w:tblGrid>
      <w:tr w:rsidR="00E47F2C" w:rsidRPr="00CE1956" w:rsidTr="00A05E01">
        <w:tc>
          <w:tcPr>
            <w:tcW w:w="1857" w:type="dxa"/>
            <w:tcBorders>
              <w:bottom w:val="single" w:sz="4" w:space="0" w:color="auto"/>
            </w:tcBorders>
          </w:tcPr>
          <w:p w:rsidR="00E47F2C" w:rsidRPr="00CE1956" w:rsidRDefault="00E47F2C" w:rsidP="00436BDB">
            <w:pPr>
              <w:spacing w:line="276" w:lineRule="auto"/>
              <w:jc w:val="both"/>
            </w:pPr>
            <w:r w:rsidRPr="00CE1956">
              <w:t>5 класс</w:t>
            </w:r>
          </w:p>
        </w:tc>
        <w:tc>
          <w:tcPr>
            <w:tcW w:w="2646" w:type="dxa"/>
            <w:tcBorders>
              <w:bottom w:val="single" w:sz="4" w:space="0" w:color="auto"/>
            </w:tcBorders>
          </w:tcPr>
          <w:p w:rsidR="00E47F2C" w:rsidRPr="00CE1956" w:rsidRDefault="00E47F2C" w:rsidP="00436BDB">
            <w:pPr>
              <w:spacing w:line="276" w:lineRule="auto"/>
              <w:jc w:val="both"/>
            </w:pPr>
            <w:r w:rsidRPr="00CE1956">
              <w:t>6 класс</w:t>
            </w:r>
          </w:p>
        </w:tc>
        <w:tc>
          <w:tcPr>
            <w:tcW w:w="1559" w:type="dxa"/>
            <w:tcBorders>
              <w:bottom w:val="single" w:sz="4" w:space="0" w:color="auto"/>
            </w:tcBorders>
          </w:tcPr>
          <w:p w:rsidR="00E47F2C" w:rsidRPr="00CE1956" w:rsidRDefault="00E47F2C" w:rsidP="00436BDB">
            <w:pPr>
              <w:spacing w:line="276" w:lineRule="auto"/>
              <w:jc w:val="both"/>
            </w:pPr>
            <w:r w:rsidRPr="00CE1956">
              <w:t>7 класс</w:t>
            </w:r>
          </w:p>
        </w:tc>
        <w:tc>
          <w:tcPr>
            <w:tcW w:w="1984" w:type="dxa"/>
          </w:tcPr>
          <w:p w:rsidR="00E47F2C" w:rsidRPr="00CE1956" w:rsidRDefault="00E47F2C" w:rsidP="00436BDB">
            <w:pPr>
              <w:spacing w:line="276" w:lineRule="auto"/>
              <w:jc w:val="both"/>
            </w:pPr>
            <w:r w:rsidRPr="00CE1956">
              <w:t>8 класс</w:t>
            </w:r>
          </w:p>
        </w:tc>
        <w:tc>
          <w:tcPr>
            <w:tcW w:w="1985" w:type="dxa"/>
          </w:tcPr>
          <w:p w:rsidR="00E47F2C" w:rsidRPr="00CE1956" w:rsidRDefault="00E47F2C" w:rsidP="00436BDB">
            <w:pPr>
              <w:spacing w:line="276" w:lineRule="auto"/>
              <w:jc w:val="both"/>
            </w:pPr>
            <w:r w:rsidRPr="00CE1956">
              <w:t>9 класс</w:t>
            </w:r>
          </w:p>
        </w:tc>
      </w:tr>
      <w:tr w:rsidR="00E47F2C" w:rsidRPr="00CE1956" w:rsidTr="00A05E01">
        <w:tc>
          <w:tcPr>
            <w:tcW w:w="6062" w:type="dxa"/>
            <w:gridSpan w:val="3"/>
            <w:shd w:val="clear" w:color="auto" w:fill="F2F2F2"/>
            <w:vAlign w:val="center"/>
          </w:tcPr>
          <w:p w:rsidR="00E47F2C" w:rsidRPr="00CE1956" w:rsidRDefault="00E47F2C" w:rsidP="00436BDB">
            <w:pPr>
              <w:spacing w:line="276" w:lineRule="auto"/>
              <w:jc w:val="both"/>
              <w:rPr>
                <w:b/>
              </w:rPr>
            </w:pPr>
            <w:r w:rsidRPr="00CE1956">
              <w:rPr>
                <w:b/>
              </w:rPr>
              <w:t>1 ЭТАП</w:t>
            </w:r>
          </w:p>
        </w:tc>
        <w:tc>
          <w:tcPr>
            <w:tcW w:w="1984" w:type="dxa"/>
          </w:tcPr>
          <w:p w:rsidR="00E47F2C" w:rsidRPr="00CE1956" w:rsidRDefault="00E47F2C" w:rsidP="00436BDB">
            <w:pPr>
              <w:spacing w:line="276" w:lineRule="auto"/>
              <w:jc w:val="both"/>
            </w:pPr>
          </w:p>
        </w:tc>
        <w:tc>
          <w:tcPr>
            <w:tcW w:w="1985" w:type="dxa"/>
          </w:tcPr>
          <w:p w:rsidR="00E47F2C" w:rsidRPr="00CE1956" w:rsidRDefault="00E47F2C" w:rsidP="00436BDB">
            <w:pPr>
              <w:spacing w:line="276" w:lineRule="auto"/>
              <w:jc w:val="both"/>
            </w:pPr>
          </w:p>
        </w:tc>
      </w:tr>
      <w:tr w:rsidR="00E47F2C" w:rsidRPr="00CE1956" w:rsidTr="00A05E01">
        <w:tc>
          <w:tcPr>
            <w:tcW w:w="1857" w:type="dxa"/>
          </w:tcPr>
          <w:p w:rsidR="00E47F2C" w:rsidRPr="00CE1956" w:rsidRDefault="00E47F2C" w:rsidP="00436BDB">
            <w:pPr>
              <w:spacing w:line="276" w:lineRule="auto"/>
              <w:jc w:val="both"/>
            </w:pPr>
          </w:p>
        </w:tc>
        <w:tc>
          <w:tcPr>
            <w:tcW w:w="8174" w:type="dxa"/>
            <w:gridSpan w:val="4"/>
            <w:shd w:val="pct10" w:color="auto" w:fill="BFBFBF"/>
            <w:vAlign w:val="center"/>
          </w:tcPr>
          <w:p w:rsidR="00E47F2C" w:rsidRPr="00CE1956" w:rsidRDefault="00E47F2C" w:rsidP="00436BDB">
            <w:pPr>
              <w:spacing w:line="276" w:lineRule="auto"/>
              <w:jc w:val="both"/>
              <w:rPr>
                <w:b/>
              </w:rPr>
            </w:pPr>
            <w:r w:rsidRPr="00CE1956">
              <w:rPr>
                <w:b/>
              </w:rPr>
              <w:t>2 ЭТАП</w:t>
            </w:r>
          </w:p>
        </w:tc>
      </w:tr>
      <w:tr w:rsidR="00E47F2C" w:rsidRPr="00CE1956" w:rsidTr="00A05E01">
        <w:tc>
          <w:tcPr>
            <w:tcW w:w="1857" w:type="dxa"/>
          </w:tcPr>
          <w:p w:rsidR="00E47F2C" w:rsidRPr="00CE1956" w:rsidRDefault="00E47F2C" w:rsidP="00436BDB">
            <w:pPr>
              <w:spacing w:line="276" w:lineRule="auto"/>
              <w:jc w:val="both"/>
            </w:pPr>
          </w:p>
        </w:tc>
        <w:tc>
          <w:tcPr>
            <w:tcW w:w="2646" w:type="dxa"/>
          </w:tcPr>
          <w:p w:rsidR="00E47F2C" w:rsidRPr="00CE1956" w:rsidRDefault="00E47F2C" w:rsidP="00436BDB">
            <w:pPr>
              <w:spacing w:line="276" w:lineRule="auto"/>
              <w:jc w:val="both"/>
            </w:pPr>
          </w:p>
        </w:tc>
        <w:tc>
          <w:tcPr>
            <w:tcW w:w="5528" w:type="dxa"/>
            <w:gridSpan w:val="3"/>
            <w:shd w:val="pct20" w:color="auto" w:fill="BFBFBF"/>
            <w:vAlign w:val="center"/>
          </w:tcPr>
          <w:p w:rsidR="00E47F2C" w:rsidRPr="00CE1956" w:rsidRDefault="00E47F2C" w:rsidP="00436BDB">
            <w:pPr>
              <w:spacing w:line="276" w:lineRule="auto"/>
              <w:jc w:val="both"/>
              <w:rPr>
                <w:b/>
              </w:rPr>
            </w:pPr>
            <w:r w:rsidRPr="00CE1956">
              <w:rPr>
                <w:b/>
              </w:rPr>
              <w:t>3 ЭТАП</w:t>
            </w:r>
          </w:p>
        </w:tc>
      </w:tr>
    </w:tbl>
    <w:p w:rsidR="00E47F2C" w:rsidRPr="00CE1956" w:rsidRDefault="00E47F2C" w:rsidP="00436BDB">
      <w:pPr>
        <w:spacing w:line="276" w:lineRule="auto"/>
        <w:jc w:val="both"/>
      </w:pPr>
      <w:r w:rsidRPr="00CE1956">
        <w:tab/>
      </w:r>
    </w:p>
    <w:p w:rsidR="00E47F2C" w:rsidRPr="00CE1956" w:rsidRDefault="00E47F2C" w:rsidP="00436BDB">
      <w:pPr>
        <w:spacing w:line="276" w:lineRule="auto"/>
        <w:ind w:firstLine="225"/>
        <w:rPr>
          <w:b/>
        </w:rPr>
      </w:pPr>
      <w:r w:rsidRPr="00CE1956">
        <w:rPr>
          <w:b/>
        </w:rPr>
        <w:t>Требования к условиям реализации программы</w:t>
      </w:r>
    </w:p>
    <w:p w:rsidR="001231FC" w:rsidRDefault="001231FC" w:rsidP="00436BDB">
      <w:pPr>
        <w:spacing w:line="276" w:lineRule="auto"/>
        <w:jc w:val="both"/>
        <w:rPr>
          <w:b/>
          <w:i/>
        </w:rPr>
      </w:pPr>
      <w:r>
        <w:rPr>
          <w:i/>
        </w:rPr>
        <w:t xml:space="preserve">     </w:t>
      </w:r>
      <w:r w:rsidR="00E47F2C" w:rsidRPr="00294A0F">
        <w:rPr>
          <w:b/>
          <w:i/>
        </w:rPr>
        <w:t>Кадровые условия</w:t>
      </w:r>
    </w:p>
    <w:p w:rsidR="00E47F2C" w:rsidRPr="001231FC" w:rsidRDefault="001231FC" w:rsidP="00436BDB">
      <w:pPr>
        <w:spacing w:line="276" w:lineRule="auto"/>
        <w:jc w:val="both"/>
        <w:rPr>
          <w:b/>
          <w:i/>
        </w:rPr>
      </w:pPr>
      <w:r>
        <w:rPr>
          <w:b/>
          <w:i/>
        </w:rPr>
        <w:t xml:space="preserve">     </w:t>
      </w:r>
      <w:r w:rsidR="00E47F2C" w:rsidRPr="00CE1956">
        <w:t>Для реализа</w:t>
      </w:r>
      <w:r w:rsidR="002A207F">
        <w:t>ции программы имеется социально-</w:t>
      </w:r>
      <w:r w:rsidR="00E47F2C" w:rsidRPr="00CE1956">
        <w:t>психологическая служба, включающая следующих специалисто</w:t>
      </w:r>
      <w:r w:rsidR="00E47F2C">
        <w:t xml:space="preserve">в: </w:t>
      </w:r>
      <w:r>
        <w:t>педагог-</w:t>
      </w:r>
      <w:r w:rsidR="00E47F2C">
        <w:t xml:space="preserve">психолог, </w:t>
      </w:r>
      <w:r w:rsidR="00E47F2C" w:rsidRPr="00CE1956">
        <w:t xml:space="preserve">педагоги дополнительного образования. </w:t>
      </w:r>
    </w:p>
    <w:p w:rsidR="001231FC" w:rsidRDefault="001231FC" w:rsidP="00436BDB">
      <w:pPr>
        <w:spacing w:line="276" w:lineRule="auto"/>
        <w:jc w:val="both"/>
        <w:rPr>
          <w:b/>
          <w:i/>
        </w:rPr>
      </w:pPr>
      <w:r>
        <w:rPr>
          <w:b/>
          <w:i/>
        </w:rPr>
        <w:t xml:space="preserve">    </w:t>
      </w:r>
      <w:r w:rsidR="00E47F2C" w:rsidRPr="00294A0F">
        <w:rPr>
          <w:b/>
          <w:i/>
        </w:rPr>
        <w:t>Программно-методические условия</w:t>
      </w:r>
    </w:p>
    <w:p w:rsidR="00E47F2C" w:rsidRPr="001231FC" w:rsidRDefault="001231FC" w:rsidP="00436BDB">
      <w:pPr>
        <w:spacing w:line="276" w:lineRule="auto"/>
        <w:jc w:val="both"/>
        <w:rPr>
          <w:b/>
          <w:i/>
        </w:rPr>
      </w:pPr>
      <w:r>
        <w:rPr>
          <w:b/>
          <w:i/>
        </w:rPr>
        <w:t xml:space="preserve">    </w:t>
      </w:r>
      <w:r w:rsidR="00E47F2C"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CE1956" w:rsidRDefault="00E47F2C" w:rsidP="00436BDB">
      <w:pPr>
        <w:numPr>
          <w:ilvl w:val="0"/>
          <w:numId w:val="243"/>
        </w:numPr>
        <w:spacing w:line="276" w:lineRule="auto"/>
        <w:jc w:val="both"/>
      </w:pPr>
      <w:r>
        <w:t>план работы</w:t>
      </w:r>
      <w:r w:rsidRPr="00CE1956">
        <w:t xml:space="preserve">; </w:t>
      </w:r>
    </w:p>
    <w:p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294A0F" w:rsidRDefault="001231FC" w:rsidP="00436BDB">
      <w:pPr>
        <w:spacing w:line="276" w:lineRule="auto"/>
        <w:jc w:val="both"/>
        <w:rPr>
          <w:b/>
          <w:i/>
        </w:rPr>
      </w:pPr>
      <w:r>
        <w:t xml:space="preserve">     </w:t>
      </w:r>
      <w:r w:rsidR="00E47F2C" w:rsidRPr="00294A0F">
        <w:rPr>
          <w:b/>
          <w:i/>
        </w:rPr>
        <w:t>Материально-технические условия</w:t>
      </w:r>
    </w:p>
    <w:p w:rsidR="00E47F2C" w:rsidRPr="00CE1956" w:rsidRDefault="001231FC" w:rsidP="00436BDB">
      <w:pPr>
        <w:spacing w:line="276" w:lineRule="auto"/>
        <w:jc w:val="both"/>
      </w:pPr>
      <w:r>
        <w:t xml:space="preserve">    </w:t>
      </w:r>
      <w:r w:rsidR="00E47F2C"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CE1956" w:rsidRDefault="00E47F2C" w:rsidP="00436BDB">
      <w:pPr>
        <w:pStyle w:val="a4"/>
        <w:numPr>
          <w:ilvl w:val="0"/>
          <w:numId w:val="245"/>
        </w:numPr>
        <w:spacing w:line="276" w:lineRule="auto"/>
        <w:jc w:val="both"/>
      </w:pPr>
      <w:r w:rsidRPr="00CE195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294A0F" w:rsidRDefault="001231FC" w:rsidP="00436BDB">
      <w:pPr>
        <w:spacing w:line="276" w:lineRule="auto"/>
        <w:jc w:val="both"/>
      </w:pPr>
      <w:r>
        <w:rPr>
          <w:b/>
          <w:i/>
        </w:rPr>
        <w:t xml:space="preserve">    </w:t>
      </w:r>
      <w:r w:rsidR="00E47F2C" w:rsidRPr="00294A0F">
        <w:rPr>
          <w:b/>
          <w:i/>
        </w:rPr>
        <w:t>Информационные условия</w:t>
      </w:r>
    </w:p>
    <w:p w:rsidR="00E47F2C" w:rsidRPr="00CE1956" w:rsidRDefault="001231FC" w:rsidP="00436BDB">
      <w:pPr>
        <w:spacing w:line="276" w:lineRule="auto"/>
        <w:jc w:val="both"/>
      </w:pPr>
      <w:r>
        <w:t xml:space="preserve">    </w:t>
      </w:r>
      <w:r w:rsidR="00E47F2C" w:rsidRPr="00CE1956">
        <w:t>Для реализации программы в школе имеются:</w:t>
      </w:r>
    </w:p>
    <w:p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rsidR="00E47F2C" w:rsidRDefault="00E47F2C" w:rsidP="00436BDB">
      <w:pPr>
        <w:numPr>
          <w:ilvl w:val="0"/>
          <w:numId w:val="244"/>
        </w:numPr>
        <w:spacing w:line="276" w:lineRule="auto"/>
        <w:ind w:left="567" w:hanging="283"/>
        <w:jc w:val="both"/>
      </w:pPr>
      <w:r w:rsidRPr="00CE1956">
        <w:t>свободный доступ к ресурсам сети Интернет, обеспечен доступ в сеть Интернет из любой точки школьного здания в любое время.</w:t>
      </w:r>
    </w:p>
    <w:p w:rsidR="00E24BB5" w:rsidRPr="00E24BB5" w:rsidRDefault="001231FC" w:rsidP="00436BDB">
      <w:pPr>
        <w:spacing w:line="276" w:lineRule="auto"/>
        <w:jc w:val="both"/>
        <w:rPr>
          <w:lang w:eastAsia="en-US"/>
        </w:rPr>
      </w:pPr>
      <w:r>
        <w:rPr>
          <w:lang w:eastAsia="en-US"/>
        </w:rPr>
        <w:t xml:space="preserve">     </w:t>
      </w:r>
      <w:r w:rsidR="00E24BB5" w:rsidRPr="00E24BB5">
        <w:t xml:space="preserve">Мотивы и ценности обучающегося в сфере </w:t>
      </w:r>
      <w:r w:rsidR="00E24BB5" w:rsidRPr="00E24BB5">
        <w:rPr>
          <w:b/>
        </w:rPr>
        <w:t>отношений к природе</w:t>
      </w:r>
      <w:r w:rsidR="00E24BB5"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0F621A" w:rsidRDefault="000F621A" w:rsidP="000F621A">
      <w:pPr>
        <w:shd w:val="clear" w:color="auto" w:fill="FFFFFF"/>
        <w:jc w:val="both"/>
        <w:rPr>
          <w:b/>
          <w:bCs/>
        </w:rPr>
      </w:pPr>
      <w:r w:rsidRPr="00AF16C4">
        <w:rPr>
          <w:b/>
          <w:bCs/>
        </w:rPr>
        <w:t>Пути реализации направления</w:t>
      </w:r>
    </w:p>
    <w:p w:rsidR="000F621A" w:rsidRPr="00AF16C4" w:rsidRDefault="000F621A" w:rsidP="000F621A">
      <w:pPr>
        <w:shd w:val="clear" w:color="auto" w:fill="FFFFFF"/>
        <w:jc w:val="both"/>
        <w:rPr>
          <w:b/>
          <w:bCs/>
        </w:rPr>
      </w:pPr>
    </w:p>
    <w:p w:rsidR="000F621A" w:rsidRPr="00044FB8" w:rsidRDefault="006C6FA8" w:rsidP="000F621A">
      <w:pPr>
        <w:jc w:val="both"/>
      </w:pPr>
      <w:r>
        <w:rPr>
          <w:noProof/>
        </w:rPr>
        <w:pict>
          <v:roundrect id="AutoShape 193" o:spid="_x0000_s1184" style="position:absolute;left:0;text-align:left;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dbe5f1">
            <v:textbox style="mso-next-textbox:#AutoShape 193">
              <w:txbxContent>
                <w:p w:rsidR="008F66D6" w:rsidRPr="006277AC" w:rsidRDefault="008F66D6" w:rsidP="000F621A">
                  <w:pPr>
                    <w:jc w:val="center"/>
                    <w:rPr>
                      <w:sz w:val="20"/>
                      <w:szCs w:val="20"/>
                    </w:rPr>
                  </w:pPr>
                  <w:r w:rsidRPr="006277AC">
                    <w:rPr>
                      <w:sz w:val="20"/>
                      <w:szCs w:val="20"/>
                    </w:rPr>
                    <w:t>«Школа экологической грамотности»</w:t>
                  </w:r>
                </w:p>
              </w:txbxContent>
            </v:textbox>
          </v:roundrect>
        </w:pict>
      </w:r>
      <w:r>
        <w:rPr>
          <w:noProof/>
        </w:rPr>
        <w:pict>
          <v:roundrect id="AutoShape 188" o:spid="_x0000_s1179" style="position:absolute;left:0;text-align:left;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fc6">
            <v:textbox style="mso-next-textbox:#AutoShape 188">
              <w:txbxContent>
                <w:p w:rsidR="008F66D6" w:rsidRPr="00044FB8" w:rsidRDefault="008F66D6"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6C6FA8" w:rsidP="000F621A">
      <w:pPr>
        <w:shd w:val="clear" w:color="auto" w:fill="FFFFFF"/>
        <w:jc w:val="both"/>
        <w:rPr>
          <w:bCs/>
        </w:rPr>
      </w:pPr>
      <w:r>
        <w:rPr>
          <w:noProof/>
        </w:rPr>
        <w:pict>
          <v:roundrect id="AutoShape 189" o:spid="_x0000_s1180" style="position:absolute;left:0;text-align:left;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fde9d9">
            <v:textbox style="mso-next-textbox:#AutoShape 189">
              <w:txbxContent>
                <w:p w:rsidR="008F66D6" w:rsidRPr="006277AC" w:rsidRDefault="008F66D6" w:rsidP="000F621A">
                  <w:pPr>
                    <w:jc w:val="center"/>
                    <w:rPr>
                      <w:sz w:val="20"/>
                      <w:szCs w:val="20"/>
                    </w:rPr>
                  </w:pPr>
                  <w:r w:rsidRPr="006277AC">
                    <w:rPr>
                      <w:sz w:val="20"/>
                      <w:szCs w:val="20"/>
                    </w:rPr>
                    <w:t xml:space="preserve">Организация </w:t>
                  </w:r>
                </w:p>
                <w:p w:rsidR="008F66D6" w:rsidRPr="006277AC" w:rsidRDefault="008F66D6" w:rsidP="000F621A">
                  <w:pPr>
                    <w:jc w:val="center"/>
                    <w:rPr>
                      <w:sz w:val="20"/>
                      <w:szCs w:val="20"/>
                    </w:rPr>
                  </w:pPr>
                  <w:r>
                    <w:rPr>
                      <w:sz w:val="20"/>
                      <w:szCs w:val="20"/>
                    </w:rPr>
                    <w:t xml:space="preserve">и проведение походов, акций </w:t>
                  </w:r>
                </w:p>
              </w:txbxContent>
            </v:textbox>
          </v:roundrect>
        </w:pict>
      </w:r>
      <w:r>
        <w:rPr>
          <w:noProof/>
        </w:rPr>
        <w:pict>
          <v:roundrect id="AutoShape 192" o:spid="_x0000_s1183" style="position:absolute;left:0;text-align:left;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eeece1">
            <v:textbox style="mso-next-textbox:#AutoShape 192">
              <w:txbxContent>
                <w:p w:rsidR="008F66D6" w:rsidRPr="006277AC" w:rsidRDefault="008F66D6"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044FB8" w:rsidRDefault="000F621A" w:rsidP="000F621A">
      <w:pPr>
        <w:shd w:val="clear" w:color="auto" w:fill="FFFFFF"/>
        <w:jc w:val="both"/>
        <w:rPr>
          <w:bCs/>
        </w:rPr>
      </w:pPr>
    </w:p>
    <w:p w:rsidR="000F621A" w:rsidRPr="00044FB8" w:rsidRDefault="006C6FA8" w:rsidP="000F621A">
      <w:pPr>
        <w:shd w:val="clear" w:color="auto" w:fill="FFFFFF"/>
        <w:jc w:val="both"/>
        <w:rPr>
          <w:bCs/>
        </w:rPr>
      </w:pPr>
      <w:r>
        <w:rPr>
          <w:noProof/>
        </w:rPr>
        <w:pict>
          <v:roundrect id="AutoShape 185" o:spid="_x0000_s1176" style="position:absolute;left:0;text-align:left;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0c6" strokecolor="#f2f2f2" strokeweight="3pt">
            <v:shadow on="t" color="#622423" opacity=".5" offset="1pt"/>
            <v:textbox style="mso-next-textbox:#AutoShape 185">
              <w:txbxContent>
                <w:p w:rsidR="008F66D6" w:rsidRPr="00044FB8" w:rsidRDefault="008F66D6"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w:r>
    </w:p>
    <w:p w:rsidR="000F621A" w:rsidRPr="00044FB8" w:rsidRDefault="000F621A" w:rsidP="000F621A">
      <w:pPr>
        <w:shd w:val="clear" w:color="auto" w:fill="FFFFFF"/>
        <w:jc w:val="both"/>
        <w:rPr>
          <w:bCs/>
        </w:rPr>
      </w:pPr>
    </w:p>
    <w:p w:rsidR="000F621A" w:rsidRPr="00044FB8" w:rsidRDefault="006C6FA8" w:rsidP="000F621A">
      <w:pPr>
        <w:shd w:val="clear" w:color="auto" w:fill="FFFFFF"/>
        <w:jc w:val="both"/>
        <w:rPr>
          <w:bCs/>
        </w:rPr>
      </w:pPr>
      <w:r>
        <w:rPr>
          <w:noProof/>
        </w:rPr>
        <w:pict>
          <v:roundrect id="AutoShape 191" o:spid="_x0000_s1182" style="position:absolute;left:0;text-align:left;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cc">
            <v:textbox style="mso-next-textbox:#AutoShape 191">
              <w:txbxContent>
                <w:p w:rsidR="008F66D6" w:rsidRPr="000F621A" w:rsidRDefault="008F66D6"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8F66D6" w:rsidRPr="00044FB8" w:rsidRDefault="008F66D6" w:rsidP="000F621A">
                  <w:pPr>
                    <w:jc w:val="center"/>
                    <w:rPr>
                      <w:sz w:val="20"/>
                      <w:szCs w:val="20"/>
                    </w:rPr>
                  </w:pPr>
                </w:p>
              </w:txbxContent>
            </v:textbox>
          </v:roundrect>
        </w:pict>
      </w:r>
    </w:p>
    <w:p w:rsidR="000F621A" w:rsidRPr="00044FB8" w:rsidRDefault="006C6FA8" w:rsidP="000F621A">
      <w:pPr>
        <w:shd w:val="clear" w:color="auto" w:fill="FFFFFF"/>
        <w:jc w:val="both"/>
        <w:rPr>
          <w:b/>
          <w:bCs/>
          <w:i/>
          <w:iCs/>
        </w:rPr>
      </w:pPr>
      <w:r>
        <w:rPr>
          <w:noProof/>
        </w:rPr>
        <w:pict>
          <v:roundrect id="AutoShape 186" o:spid="_x0000_s1177" style="position:absolute;left:0;text-align:left;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cff">
            <v:textbox style="mso-next-textbox:#AutoShape 186">
              <w:txbxContent>
                <w:p w:rsidR="008F66D6" w:rsidRPr="00044FB8" w:rsidRDefault="008F66D6"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6C6FA8" w:rsidP="000F621A">
      <w:pPr>
        <w:shd w:val="clear" w:color="auto" w:fill="FFFFFF"/>
        <w:jc w:val="both"/>
        <w:rPr>
          <w:b/>
          <w:bCs/>
        </w:rPr>
      </w:pPr>
      <w:r>
        <w:rPr>
          <w:noProof/>
        </w:rPr>
        <w:pict>
          <v:roundrect id="AutoShape 190" o:spid="_x0000_s1181" style="position:absolute;left:0;text-align:left;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fc">
            <v:textbox style="mso-next-textbox:#AutoShape 190">
              <w:txbxContent>
                <w:p w:rsidR="008F66D6" w:rsidRPr="000F621A" w:rsidRDefault="008F66D6" w:rsidP="000F621A">
                  <w:pPr>
                    <w:jc w:val="center"/>
                    <w:rPr>
                      <w:sz w:val="20"/>
                      <w:szCs w:val="20"/>
                    </w:rPr>
                  </w:pPr>
                  <w:r w:rsidRPr="000F621A">
                    <w:rPr>
                      <w:sz w:val="20"/>
                      <w:szCs w:val="20"/>
                    </w:rPr>
                    <w:t xml:space="preserve">Участие </w:t>
                  </w:r>
                </w:p>
                <w:p w:rsidR="008F66D6" w:rsidRPr="00044FB8" w:rsidRDefault="008F66D6" w:rsidP="000F621A">
                  <w:pPr>
                    <w:jc w:val="center"/>
                    <w:rPr>
                      <w:sz w:val="20"/>
                      <w:szCs w:val="20"/>
                    </w:rPr>
                  </w:pPr>
                  <w:r w:rsidRPr="000F621A">
                    <w:rPr>
                      <w:sz w:val="20"/>
                      <w:szCs w:val="20"/>
                    </w:rPr>
                    <w:t>в реализ</w:t>
                  </w:r>
                  <w:r w:rsidRPr="00044FB8">
                    <w:rPr>
                      <w:sz w:val="20"/>
                      <w:szCs w:val="20"/>
                    </w:rPr>
                    <w:t xml:space="preserve">ации проекта </w:t>
                  </w:r>
                </w:p>
                <w:p w:rsidR="008F66D6" w:rsidRPr="00044FB8" w:rsidRDefault="008F66D6" w:rsidP="000F621A">
                  <w:pPr>
                    <w:jc w:val="center"/>
                    <w:rPr>
                      <w:sz w:val="20"/>
                      <w:szCs w:val="20"/>
                    </w:rPr>
                  </w:pPr>
                  <w:r w:rsidRPr="00044FB8">
                    <w:rPr>
                      <w:sz w:val="20"/>
                      <w:szCs w:val="20"/>
                    </w:rPr>
                    <w:t>по благоустройству территории</w:t>
                  </w:r>
                </w:p>
              </w:txbxContent>
            </v:textbox>
          </v:roundrect>
        </w:pict>
      </w:r>
    </w:p>
    <w:p w:rsidR="000F621A" w:rsidRDefault="006C6FA8" w:rsidP="000F621A">
      <w:pPr>
        <w:shd w:val="clear" w:color="auto" w:fill="FFFFFF"/>
        <w:jc w:val="both"/>
        <w:rPr>
          <w:b/>
          <w:bCs/>
        </w:rPr>
      </w:pPr>
      <w:r>
        <w:rPr>
          <w:noProof/>
        </w:rPr>
        <w:pict>
          <v:roundrect id="AutoShape 187" o:spid="_x0000_s1178" style="position:absolute;left:0;text-align:left;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e5dfec">
            <v:textbox style="mso-next-textbox:#AutoShape 187">
              <w:txbxContent>
                <w:p w:rsidR="008F66D6" w:rsidRPr="00044FB8" w:rsidRDefault="008F66D6" w:rsidP="000F621A">
                  <w:pPr>
                    <w:jc w:val="center"/>
                    <w:rPr>
                      <w:sz w:val="20"/>
                      <w:szCs w:val="20"/>
                    </w:rPr>
                  </w:pPr>
                  <w:r w:rsidRPr="00044FB8">
                    <w:rPr>
                      <w:sz w:val="20"/>
                      <w:szCs w:val="20"/>
                    </w:rPr>
                    <w:t xml:space="preserve">Организованная </w:t>
                  </w:r>
                </w:p>
                <w:p w:rsidR="008F66D6" w:rsidRPr="00044FB8" w:rsidRDefault="008F66D6" w:rsidP="000F621A">
                  <w:pPr>
                    <w:jc w:val="center"/>
                    <w:rPr>
                      <w:sz w:val="20"/>
                      <w:szCs w:val="20"/>
                    </w:rPr>
                  </w:pPr>
                  <w:r w:rsidRPr="00044FB8">
                    <w:rPr>
                      <w:sz w:val="20"/>
                      <w:szCs w:val="20"/>
                    </w:rPr>
                    <w:t xml:space="preserve">система КТД </w:t>
                  </w:r>
                </w:p>
                <w:p w:rsidR="008F66D6" w:rsidRPr="00044FB8" w:rsidRDefault="008F66D6" w:rsidP="000F621A">
                  <w:pPr>
                    <w:jc w:val="center"/>
                    <w:rPr>
                      <w:sz w:val="20"/>
                      <w:szCs w:val="20"/>
                    </w:rPr>
                  </w:pPr>
                  <w:r w:rsidRPr="00044FB8">
                    <w:rPr>
                      <w:sz w:val="20"/>
                      <w:szCs w:val="20"/>
                    </w:rPr>
                    <w:t>по экологическому воспитанию</w:t>
                  </w:r>
                </w:p>
              </w:txbxContent>
            </v:textbox>
          </v:roundrect>
        </w:pict>
      </w:r>
    </w:p>
    <w:p w:rsidR="00436BDB" w:rsidRDefault="00436BDB" w:rsidP="000F621A">
      <w:pPr>
        <w:pStyle w:val="aa"/>
        <w:rPr>
          <w:b/>
          <w:bCs/>
          <w:sz w:val="24"/>
          <w:szCs w:val="24"/>
          <w:lang w:eastAsia="ru-RU"/>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раскрытие духовных основ отечественной 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экскурс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436BDB">
      <w:pPr>
        <w:pStyle w:val="aa"/>
        <w:numPr>
          <w:ilvl w:val="0"/>
          <w:numId w:val="233"/>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rsidR="00A05E01" w:rsidRDefault="00A05E01" w:rsidP="005558C1">
      <w:pPr>
        <w:pStyle w:val="aa"/>
        <w:jc w:val="both"/>
        <w:rPr>
          <w:b/>
          <w:sz w:val="24"/>
          <w:szCs w:val="24"/>
        </w:rPr>
      </w:pPr>
    </w:p>
    <w:p w:rsidR="005558C1" w:rsidRPr="009F2B05" w:rsidRDefault="006C6FA8" w:rsidP="005558C1">
      <w:pPr>
        <w:pStyle w:val="aa"/>
        <w:jc w:val="both"/>
        <w:rPr>
          <w:b/>
          <w:sz w:val="24"/>
          <w:szCs w:val="24"/>
        </w:rPr>
      </w:pPr>
      <w:r>
        <w:rPr>
          <w:noProof/>
        </w:rPr>
        <w:pict>
          <v:roundrect id="AutoShape 224" o:spid="_x0000_s1198" style="position:absolute;left:0;text-align:left;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eaf1dd">
            <v:textbox style="mso-next-textbox:#AutoShape 224">
              <w:txbxContent>
                <w:p w:rsidR="008F66D6" w:rsidRPr="00044FB8" w:rsidRDefault="008F66D6" w:rsidP="005558C1">
                  <w:pPr>
                    <w:jc w:val="center"/>
                    <w:rPr>
                      <w:sz w:val="20"/>
                      <w:szCs w:val="20"/>
                    </w:rPr>
                  </w:pPr>
                  <w:r w:rsidRPr="00044FB8">
                    <w:rPr>
                      <w:sz w:val="20"/>
                      <w:szCs w:val="20"/>
                    </w:rPr>
                    <w:t xml:space="preserve">Выставки </w:t>
                  </w:r>
                </w:p>
                <w:p w:rsidR="008F66D6" w:rsidRPr="00044FB8" w:rsidRDefault="008F66D6"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9F2B05">
        <w:rPr>
          <w:b/>
          <w:sz w:val="24"/>
          <w:szCs w:val="24"/>
        </w:rPr>
        <w:t>Пути реализации направления</w:t>
      </w:r>
    </w:p>
    <w:p w:rsidR="005558C1" w:rsidRPr="00044FB8" w:rsidRDefault="006C6FA8" w:rsidP="005558C1">
      <w:pPr>
        <w:shd w:val="clear" w:color="auto" w:fill="FFFFFF"/>
        <w:jc w:val="both"/>
      </w:pPr>
      <w:r>
        <w:rPr>
          <w:noProof/>
        </w:rPr>
        <w:pict>
          <v:roundrect id="AutoShape 222" o:spid="_x0000_s1196" style="position:absolute;left:0;text-align:left;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f2dbdb">
            <v:textbox style="mso-next-textbox:#AutoShape 222">
              <w:txbxContent>
                <w:p w:rsidR="008F66D6" w:rsidRPr="00044FB8" w:rsidRDefault="008F66D6" w:rsidP="005558C1">
                  <w:pPr>
                    <w:jc w:val="center"/>
                    <w:rPr>
                      <w:sz w:val="20"/>
                      <w:szCs w:val="20"/>
                    </w:rPr>
                  </w:pPr>
                  <w:r w:rsidRPr="00044FB8">
                    <w:rPr>
                      <w:sz w:val="20"/>
                      <w:szCs w:val="20"/>
                    </w:rPr>
                    <w:t>Включение воспитательных задач в урочную деятельность</w:t>
                  </w:r>
                </w:p>
                <w:p w:rsidR="008F66D6" w:rsidRPr="00044FB8" w:rsidRDefault="008F66D6" w:rsidP="005558C1">
                  <w:pPr>
                    <w:jc w:val="center"/>
                    <w:rPr>
                      <w:sz w:val="20"/>
                      <w:szCs w:val="20"/>
                    </w:rPr>
                  </w:pPr>
                </w:p>
              </w:txbxContent>
            </v:textbox>
          </v:roundrect>
        </w:pict>
      </w:r>
    </w:p>
    <w:p w:rsidR="005558C1" w:rsidRPr="00044FB8" w:rsidRDefault="005558C1" w:rsidP="005558C1">
      <w:pPr>
        <w:jc w:val="both"/>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6C6FA8" w:rsidP="005558C1">
      <w:pPr>
        <w:shd w:val="clear" w:color="auto" w:fill="FFFFFF"/>
        <w:jc w:val="both"/>
        <w:rPr>
          <w:bCs/>
        </w:rPr>
      </w:pPr>
      <w:r>
        <w:rPr>
          <w:noProof/>
        </w:rPr>
        <w:pict>
          <v:roundrect id="AutoShape 227" o:spid="_x0000_s1201" style="position:absolute;left:0;text-align:left;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cff">
            <v:textbox style="mso-next-textbox:#AutoShape 227">
              <w:txbxContent>
                <w:p w:rsidR="008F66D6" w:rsidRPr="005558C1" w:rsidRDefault="008F66D6"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8F66D6" w:rsidRPr="00044FB8" w:rsidRDefault="008F66D6" w:rsidP="005558C1">
                  <w:pPr>
                    <w:jc w:val="center"/>
                    <w:rPr>
                      <w:sz w:val="20"/>
                      <w:szCs w:val="20"/>
                    </w:rPr>
                  </w:pPr>
                </w:p>
              </w:txbxContent>
            </v:textbox>
          </v:roundrect>
        </w:pict>
      </w:r>
    </w:p>
    <w:p w:rsidR="005558C1" w:rsidRPr="00044FB8" w:rsidRDefault="006C6FA8" w:rsidP="005558C1">
      <w:pPr>
        <w:shd w:val="clear" w:color="auto" w:fill="FFFFFF"/>
        <w:jc w:val="both"/>
        <w:rPr>
          <w:bCs/>
        </w:rPr>
      </w:pPr>
      <w:r>
        <w:rPr>
          <w:noProof/>
        </w:rPr>
        <w:pict>
          <v:roundrect id="AutoShape 225" o:spid="_x0000_s1199" style="position:absolute;left:0;text-align:left;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fbd4b4">
            <v:textbox style="mso-next-textbox:#AutoShape 225">
              <w:txbxContent>
                <w:p w:rsidR="008F66D6" w:rsidRPr="00044FB8" w:rsidRDefault="008F66D6" w:rsidP="005558C1">
                  <w:pPr>
                    <w:ind w:right="185"/>
                    <w:jc w:val="center"/>
                    <w:rPr>
                      <w:sz w:val="20"/>
                      <w:szCs w:val="20"/>
                    </w:rPr>
                  </w:pPr>
                  <w:r>
                    <w:rPr>
                      <w:sz w:val="20"/>
                      <w:szCs w:val="20"/>
                    </w:rPr>
                    <w:t>Работа детских объединений</w:t>
                  </w:r>
                </w:p>
              </w:txbxContent>
            </v:textbox>
          </v:roundrect>
        </w:pict>
      </w:r>
      <w:r>
        <w:rPr>
          <w:noProof/>
        </w:rPr>
        <w:pict>
          <v:roundrect id="AutoShape 219" o:spid="_x0000_s1193" style="position:absolute;left:0;text-align:left;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f9f" strokecolor="#f2f2f2" strokeweight="3pt">
            <v:shadow on="t" color="#622423" opacity=".5" offset="1pt"/>
            <v:textbox style="mso-next-textbox:#AutoShape 219">
              <w:txbxContent>
                <w:p w:rsidR="008F66D6" w:rsidRPr="00044FB8" w:rsidRDefault="008F66D6"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v:textbox>
          </v:roundrect>
        </w:pict>
      </w: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Default="006C6FA8" w:rsidP="005558C1">
      <w:pPr>
        <w:shd w:val="clear" w:color="auto" w:fill="FFFFFF"/>
        <w:jc w:val="both"/>
        <w:rPr>
          <w:b/>
          <w:bCs/>
        </w:rPr>
      </w:pPr>
      <w:r>
        <w:rPr>
          <w:noProof/>
        </w:rPr>
        <w:pict>
          <v:roundrect id="AutoShape 221" o:spid="_x0000_s1195" style="position:absolute;left:0;text-align:left;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fc">
            <v:textbox style="mso-next-textbox:#AutoShape 221">
              <w:txbxContent>
                <w:p w:rsidR="008F66D6" w:rsidRPr="005558C1" w:rsidRDefault="008F66D6" w:rsidP="005558C1">
                  <w:pPr>
                    <w:jc w:val="center"/>
                    <w:rPr>
                      <w:sz w:val="20"/>
                      <w:szCs w:val="20"/>
                    </w:rPr>
                  </w:pPr>
                  <w:r w:rsidRPr="005558C1">
                    <w:rPr>
                      <w:sz w:val="20"/>
                      <w:szCs w:val="20"/>
                    </w:rPr>
                    <w:t>Система дополнительного образования</w:t>
                  </w:r>
                </w:p>
                <w:p w:rsidR="008F66D6" w:rsidRPr="00723288" w:rsidRDefault="008F66D6" w:rsidP="005558C1">
                  <w:pPr>
                    <w:jc w:val="center"/>
                    <w:rPr>
                      <w:sz w:val="20"/>
                      <w:szCs w:val="20"/>
                    </w:rPr>
                  </w:pPr>
                </w:p>
              </w:txbxContent>
            </v:textbox>
          </v:roundrect>
        </w:pict>
      </w:r>
    </w:p>
    <w:p w:rsidR="005558C1" w:rsidRDefault="005558C1" w:rsidP="005558C1">
      <w:pPr>
        <w:pStyle w:val="aa"/>
        <w:jc w:val="both"/>
        <w:rPr>
          <w:b/>
          <w:sz w:val="24"/>
          <w:szCs w:val="24"/>
        </w:rPr>
      </w:pPr>
    </w:p>
    <w:p w:rsidR="005558C1" w:rsidRDefault="006C6FA8" w:rsidP="005558C1">
      <w:pPr>
        <w:pStyle w:val="aa"/>
        <w:jc w:val="both"/>
        <w:rPr>
          <w:b/>
          <w:sz w:val="24"/>
          <w:szCs w:val="24"/>
        </w:rPr>
      </w:pPr>
      <w:r>
        <w:rPr>
          <w:noProof/>
        </w:rPr>
        <w:pict>
          <v:roundrect id="AutoShape 220" o:spid="_x0000_s1194" style="position:absolute;left:0;text-align:left;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c6d9f1">
            <v:textbox style="mso-next-textbox:#AutoShape 220">
              <w:txbxContent>
                <w:p w:rsidR="008F66D6" w:rsidRPr="00821C17" w:rsidRDefault="008F66D6" w:rsidP="005558C1">
                  <w:pPr>
                    <w:ind w:right="-116"/>
                    <w:jc w:val="center"/>
                    <w:rPr>
                      <w:sz w:val="20"/>
                      <w:szCs w:val="20"/>
                    </w:rPr>
                  </w:pPr>
                  <w:r w:rsidRPr="00821C17">
                    <w:rPr>
                      <w:sz w:val="20"/>
                      <w:szCs w:val="20"/>
                    </w:rPr>
                    <w:t xml:space="preserve">Участие в </w:t>
                  </w:r>
                </w:p>
                <w:p w:rsidR="008F66D6" w:rsidRPr="00821C17" w:rsidRDefault="008F66D6" w:rsidP="005558C1">
                  <w:pPr>
                    <w:jc w:val="center"/>
                    <w:rPr>
                      <w:sz w:val="20"/>
                      <w:szCs w:val="20"/>
                    </w:rPr>
                  </w:pPr>
                  <w:r w:rsidRPr="00821C17">
                    <w:rPr>
                      <w:sz w:val="20"/>
                      <w:szCs w:val="20"/>
                    </w:rPr>
                    <w:t>творческих конкурсах</w:t>
                  </w:r>
                </w:p>
              </w:txbxContent>
            </v:textbox>
          </v:roundrect>
        </w:pict>
      </w:r>
    </w:p>
    <w:p w:rsidR="005558C1" w:rsidRDefault="005558C1" w:rsidP="005558C1">
      <w:pPr>
        <w:pStyle w:val="aa"/>
        <w:jc w:val="both"/>
        <w:rPr>
          <w:b/>
          <w:sz w:val="24"/>
          <w:szCs w:val="24"/>
        </w:rPr>
      </w:pPr>
    </w:p>
    <w:p w:rsidR="005558C1" w:rsidRDefault="006C6FA8" w:rsidP="005558C1">
      <w:pPr>
        <w:pStyle w:val="aa"/>
        <w:jc w:val="both"/>
        <w:rPr>
          <w:b/>
          <w:sz w:val="24"/>
          <w:szCs w:val="24"/>
        </w:rPr>
      </w:pPr>
      <w:r>
        <w:rPr>
          <w:noProof/>
        </w:rPr>
        <w:pict>
          <v:roundrect id="AutoShape 226" o:spid="_x0000_s1200" style="position:absolute;left:0;text-align:left;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ccc0d9">
            <v:textbox style="mso-next-textbox:#AutoShape 226">
              <w:txbxContent>
                <w:p w:rsidR="008F66D6" w:rsidRPr="00821C17" w:rsidRDefault="008F66D6" w:rsidP="005558C1">
                  <w:pPr>
                    <w:jc w:val="center"/>
                    <w:rPr>
                      <w:sz w:val="20"/>
                      <w:szCs w:val="20"/>
                    </w:rPr>
                  </w:pPr>
                  <w:r w:rsidRPr="00821C17">
                    <w:rPr>
                      <w:sz w:val="20"/>
                      <w:szCs w:val="20"/>
                    </w:rPr>
                    <w:t xml:space="preserve">Сотрудничество </w:t>
                  </w:r>
                </w:p>
                <w:p w:rsidR="008F66D6" w:rsidRPr="00821C17" w:rsidRDefault="008F66D6" w:rsidP="005558C1">
                  <w:pPr>
                    <w:jc w:val="center"/>
                    <w:rPr>
                      <w:sz w:val="20"/>
                      <w:szCs w:val="20"/>
                    </w:rPr>
                  </w:pPr>
                  <w:r w:rsidRPr="00821C17">
                    <w:rPr>
                      <w:sz w:val="20"/>
                      <w:szCs w:val="20"/>
                    </w:rPr>
                    <w:t>с учреждениями культуры, искусств</w:t>
                  </w:r>
                </w:p>
              </w:txbxContent>
            </v:textbox>
          </v:roundrect>
        </w:pict>
      </w:r>
      <w:r>
        <w:rPr>
          <w:noProof/>
        </w:rPr>
        <w:pict>
          <v:roundrect id="AutoShape 223" o:spid="_x0000_s1197" style="position:absolute;left:0;text-align:left;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fc">
            <v:textbox style="mso-next-textbox:#AutoShape 223">
              <w:txbxContent>
                <w:p w:rsidR="008F66D6" w:rsidRPr="00821C17" w:rsidRDefault="008F66D6" w:rsidP="005558C1">
                  <w:pPr>
                    <w:jc w:val="center"/>
                    <w:rPr>
                      <w:sz w:val="20"/>
                      <w:szCs w:val="20"/>
                    </w:rPr>
                  </w:pPr>
                  <w:r w:rsidRPr="00821C17">
                    <w:rPr>
                      <w:sz w:val="20"/>
                      <w:szCs w:val="20"/>
                    </w:rPr>
                    <w:t>Организация и</w:t>
                  </w:r>
                </w:p>
                <w:p w:rsidR="008F66D6" w:rsidRPr="00821C17" w:rsidRDefault="008F66D6" w:rsidP="005558C1">
                  <w:pPr>
                    <w:jc w:val="center"/>
                    <w:rPr>
                      <w:sz w:val="20"/>
                      <w:szCs w:val="20"/>
                    </w:rPr>
                  </w:pPr>
                  <w:r w:rsidRPr="00821C17">
                    <w:rPr>
                      <w:sz w:val="20"/>
                      <w:szCs w:val="20"/>
                    </w:rPr>
                    <w:t xml:space="preserve">проведение экскурсий </w:t>
                  </w:r>
                </w:p>
                <w:p w:rsidR="008F66D6" w:rsidRPr="00F6317F" w:rsidRDefault="008F66D6" w:rsidP="005558C1"/>
              </w:txbxContent>
            </v:textbox>
          </v:roundrect>
        </w:pict>
      </w:r>
    </w:p>
    <w:p w:rsidR="005558C1" w:rsidRDefault="005558C1" w:rsidP="005558C1">
      <w:pPr>
        <w:pStyle w:val="aa"/>
        <w:jc w:val="both"/>
        <w:rPr>
          <w:b/>
          <w:sz w:val="24"/>
          <w:szCs w:val="24"/>
        </w:rPr>
      </w:pPr>
    </w:p>
    <w:p w:rsidR="009C1902" w:rsidRDefault="009C1902"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84" w:name="_Toc410654050"/>
      <w:bookmarkStart w:id="285" w:name="_Toc414553260"/>
      <w:bookmarkStart w:id="286" w:name="_Toc409691722"/>
    </w:p>
    <w:p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b"/>
              <w:shd w:val="clear" w:color="auto" w:fill="auto"/>
              <w:spacing w:line="276" w:lineRule="auto"/>
              <w:jc w:val="center"/>
              <w:rPr>
                <w:b/>
                <w:bCs/>
                <w:sz w:val="24"/>
                <w:szCs w:val="24"/>
              </w:rPr>
            </w:pPr>
          </w:p>
          <w:p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Pr="00AF38A4" w:rsidRDefault="002A207F" w:rsidP="00436BDB">
            <w:pPr>
              <w:pStyle w:val="4b"/>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AF38A4" w:rsidRDefault="00AF38A4" w:rsidP="00436BDB">
            <w:pPr>
              <w:spacing w:line="276" w:lineRule="auto"/>
              <w:jc w:val="both"/>
            </w:pPr>
            <w:r w:rsidRPr="00AF38A4">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Общеителлекту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b"/>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Создание условий, обеспечивающих общекультурное развитие личности школьника на основе развития его индивидуальности</w:t>
            </w:r>
          </w:p>
        </w:tc>
      </w:tr>
      <w:tr w:rsidR="00D571A3" w:rsidTr="00D571A3">
        <w:tc>
          <w:tcPr>
            <w:tcW w:w="2093" w:type="dxa"/>
          </w:tcPr>
          <w:p w:rsidR="00D571A3" w:rsidRDefault="00D571A3" w:rsidP="00436BDB">
            <w:pPr>
              <w:pStyle w:val="4b"/>
              <w:shd w:val="clear" w:color="auto" w:fill="auto"/>
              <w:spacing w:line="276" w:lineRule="auto"/>
            </w:pPr>
            <w:r>
              <w:rPr>
                <w:b/>
                <w:bCs/>
              </w:rPr>
              <w:t>Задачи</w:t>
            </w:r>
          </w:p>
        </w:tc>
        <w:tc>
          <w:tcPr>
            <w:tcW w:w="8045" w:type="dxa"/>
          </w:tcPr>
          <w:p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b"/>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b"/>
              <w:shd w:val="clear" w:color="auto" w:fill="auto"/>
              <w:spacing w:after="120" w:line="276" w:lineRule="auto"/>
            </w:pPr>
            <w:r>
              <w:rPr>
                <w:b/>
                <w:bCs/>
              </w:rPr>
              <w:t>Ожидаемые</w:t>
            </w:r>
          </w:p>
          <w:p w:rsidR="00D571A3" w:rsidRDefault="00D571A3"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FB671C" w:rsidRDefault="000D3E49" w:rsidP="00436BDB">
      <w:pPr>
        <w:spacing w:line="276" w:lineRule="auto"/>
        <w:jc w:val="both"/>
        <w:rPr>
          <w:b/>
        </w:rPr>
      </w:pPr>
      <w:r w:rsidRPr="00FB671C">
        <w:rPr>
          <w:b/>
        </w:rPr>
        <w:t>2.3.4. Формы индивидуальной и групповой организации</w:t>
      </w:r>
      <w:bookmarkStart w:id="287" w:name="_Toc410654051"/>
      <w:bookmarkStart w:id="288" w:name="_Toc410703053"/>
      <w:bookmarkStart w:id="289" w:name="_Toc414553261"/>
      <w:bookmarkEnd w:id="284"/>
      <w:bookmarkEnd w:id="285"/>
      <w:r w:rsidRPr="00FB671C">
        <w:rPr>
          <w:b/>
        </w:rPr>
        <w:t xml:space="preserve"> профессиональной ориентации обучающихся</w:t>
      </w:r>
      <w:bookmarkEnd w:id="286"/>
      <w:bookmarkEnd w:id="287"/>
      <w:bookmarkEnd w:id="288"/>
      <w:bookmarkEnd w:id="289"/>
    </w:p>
    <w:p w:rsidR="000D3E49" w:rsidRPr="00FB671C" w:rsidRDefault="00FB671C" w:rsidP="00436BDB">
      <w:pPr>
        <w:spacing w:line="276" w:lineRule="auto"/>
        <w:jc w:val="both"/>
        <w:rPr>
          <w:b/>
        </w:rPr>
      </w:pPr>
      <w:r>
        <w:rPr>
          <w:b/>
        </w:rPr>
        <w:t xml:space="preserve">    </w:t>
      </w:r>
      <w:r w:rsidR="000D3E49" w:rsidRPr="000D3E49">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3E49" w:rsidRPr="000D3E49" w:rsidRDefault="000D3E49" w:rsidP="00436BDB">
      <w:pPr>
        <w:spacing w:line="276" w:lineRule="auto"/>
        <w:jc w:val="both"/>
      </w:pPr>
      <w:r>
        <w:rPr>
          <w:b/>
        </w:rPr>
        <w:t xml:space="preserve">     </w:t>
      </w:r>
      <w:r w:rsidRPr="000D3E49">
        <w:rPr>
          <w:b/>
        </w:rPr>
        <w:t>«Ярмарка профессий»</w:t>
      </w:r>
      <w:r w:rsidRPr="000D3E49">
        <w:t xml:space="preserve"> </w:t>
      </w:r>
      <w:r>
        <w:t>в городе Белая Калитва</w:t>
      </w:r>
      <w:r w:rsidR="001212EF">
        <w:t>,</w:t>
      </w:r>
      <w:r>
        <w:t xml:space="preserve"> </w:t>
      </w:r>
      <w:r w:rsidRPr="000D3E49">
        <w:t>как форма организации профессиональной ориентации обучающихся</w:t>
      </w:r>
      <w:r w:rsidR="001212EF">
        <w:t>,</w:t>
      </w:r>
      <w:r w:rsidRPr="000D3E49">
        <w:t xml:space="preserve"> </w:t>
      </w:r>
      <w:r w:rsidR="001212EF">
        <w:t>на которой проходит</w:t>
      </w:r>
      <w:r w:rsidRPr="000D3E49">
        <w:t xml:space="preserve"> </w:t>
      </w:r>
      <w:r w:rsidR="001212EF">
        <w:t>презентация</w:t>
      </w:r>
      <w:r w:rsidRPr="000D3E49">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территории </w:t>
      </w:r>
      <w:r w:rsidR="001212EF">
        <w:t>ДК «Шахтёр»</w:t>
      </w:r>
      <w:r w:rsidRPr="000D3E49">
        <w:t xml:space="preserve">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D3E49" w:rsidRPr="000D3E49" w:rsidRDefault="001212EF" w:rsidP="00436BDB">
      <w:pPr>
        <w:spacing w:line="276" w:lineRule="auto"/>
        <w:jc w:val="both"/>
      </w:pPr>
      <w:r>
        <w:rPr>
          <w:b/>
        </w:rPr>
        <w:t xml:space="preserve">    </w:t>
      </w:r>
      <w:r w:rsidR="000D3E49" w:rsidRPr="000D3E49">
        <w:rPr>
          <w:b/>
        </w:rPr>
        <w:t>Дни открытых дверей</w:t>
      </w:r>
      <w:r w:rsidR="000D3E49"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t>я, которые осуществляются в этой</w:t>
      </w:r>
      <w:r w:rsidR="000D3E49" w:rsidRPr="000D3E49">
        <w:t xml:space="preserve"> образовательной организации. </w:t>
      </w:r>
    </w:p>
    <w:p w:rsidR="000D3E49" w:rsidRPr="000D3E49" w:rsidRDefault="001212EF" w:rsidP="00436BDB">
      <w:pPr>
        <w:spacing w:line="276" w:lineRule="auto"/>
        <w:jc w:val="both"/>
      </w:pPr>
      <w:r>
        <w:rPr>
          <w:b/>
        </w:rPr>
        <w:t xml:space="preserve">     </w:t>
      </w:r>
      <w:r w:rsidR="000D3E49" w:rsidRPr="000D3E49">
        <w:rPr>
          <w:b/>
        </w:rPr>
        <w:t>Экскурсия</w:t>
      </w:r>
      <w:r w:rsidR="000D3E49"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t>Почта, магазин «Магнит», больница, мебельная фабрика, «Глория Джинс» и др.;, в музей города Белая Калитва</w:t>
      </w:r>
      <w:r w:rsidR="000D3E49" w:rsidRPr="000D3E49">
        <w:t xml:space="preserve"> на тематические экспозиции, в организации профессионального образования</w:t>
      </w:r>
      <w:r w:rsidR="00641C5A">
        <w:t>)</w:t>
      </w:r>
      <w:r w:rsidR="000D3E49" w:rsidRPr="000D3E49">
        <w:t xml:space="preserve">. Опираясь на возможности современных электронных устройств, </w:t>
      </w:r>
      <w:r w:rsidR="00641C5A">
        <w:t>используется такая форма,</w:t>
      </w:r>
      <w:r w:rsidR="000D3E49" w:rsidRPr="000D3E49">
        <w:t xml:space="preserve"> как виртуальная экскурсия по производствам, образовательным организациям</w:t>
      </w:r>
      <w:r w:rsidR="00641C5A">
        <w:t>.</w:t>
      </w:r>
    </w:p>
    <w:p w:rsidR="000D3E49" w:rsidRPr="000D3E49" w:rsidRDefault="00641C5A" w:rsidP="00436BDB">
      <w:pPr>
        <w:spacing w:line="276" w:lineRule="auto"/>
        <w:jc w:val="both"/>
      </w:pPr>
      <w:r>
        <w:rPr>
          <w:b/>
        </w:rPr>
        <w:t xml:space="preserve">    </w:t>
      </w:r>
      <w:r w:rsidR="000D3E49" w:rsidRPr="000D3E49">
        <w:rPr>
          <w:b/>
        </w:rPr>
        <w:t>Предметная неделя</w:t>
      </w:r>
      <w:r w:rsidR="000D3E49"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000D3E49"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0D3E49" w:rsidRDefault="00641C5A" w:rsidP="00436BDB">
      <w:pPr>
        <w:spacing w:line="276" w:lineRule="auto"/>
        <w:jc w:val="both"/>
      </w:pPr>
      <w:r>
        <w:rPr>
          <w:b/>
        </w:rPr>
        <w:t xml:space="preserve">     </w:t>
      </w:r>
      <w:r w:rsidR="000D3E49" w:rsidRPr="000D3E49">
        <w:rPr>
          <w:b/>
        </w:rPr>
        <w:t>Олимпиады по предметам</w:t>
      </w:r>
      <w:r w:rsidR="000D3E49"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0D3E49" w:rsidRDefault="00641C5A" w:rsidP="00436BDB">
      <w:pPr>
        <w:spacing w:line="276" w:lineRule="auto"/>
        <w:jc w:val="both"/>
      </w:pPr>
      <w:r>
        <w:rPr>
          <w:b/>
        </w:rPr>
        <w:t xml:space="preserve">    </w:t>
      </w:r>
      <w:r w:rsidR="000D3E49" w:rsidRPr="000D3E49">
        <w:rPr>
          <w:b/>
        </w:rPr>
        <w:t>Конкурсы профессионального мастерства</w:t>
      </w:r>
      <w:r w:rsidR="000D3E49"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Default="00DE0120" w:rsidP="00436BDB">
      <w:pPr>
        <w:pStyle w:val="3"/>
        <w:spacing w:before="0" w:after="0" w:line="276" w:lineRule="auto"/>
        <w:jc w:val="both"/>
        <w:rPr>
          <w:rFonts w:ascii="Times New Roman" w:hAnsi="Times New Roman"/>
          <w:sz w:val="24"/>
          <w:szCs w:val="24"/>
        </w:rPr>
      </w:pPr>
      <w:bookmarkStart w:id="290" w:name="_Toc414553262"/>
      <w:bookmarkStart w:id="291" w:name="_Toc410654052"/>
      <w:bookmarkStart w:id="292" w:name="_Toc409691723"/>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90"/>
    </w:p>
    <w:bookmarkEnd w:id="291"/>
    <w:bookmarkEnd w:id="292"/>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rsidR="00213BBA">
        <w:t xml:space="preserve">МКОУ « Кининская СОШ» </w:t>
      </w:r>
      <w:r w:rsidR="00637034" w:rsidRPr="00637034">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rsidR="00213BBA">
        <w:t xml:space="preserve">МКОУ « Кининская СОШ» </w:t>
      </w:r>
      <w:r w:rsidR="00637034" w:rsidRPr="00637034">
        <w:t xml:space="preserve">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213BBA">
        <w:t xml:space="preserve">МКОУ « Кининская СОШ» </w:t>
      </w:r>
      <w:r w:rsidRPr="00637034">
        <w:t xml:space="preserve"> 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37034" w:rsidRPr="00637034" w:rsidRDefault="00637034" w:rsidP="00436BDB">
      <w:pPr>
        <w:pStyle w:val="a4"/>
        <w:numPr>
          <w:ilvl w:val="0"/>
          <w:numId w:val="222"/>
        </w:numPr>
        <w:tabs>
          <w:tab w:val="left" w:pos="993"/>
        </w:tabs>
        <w:spacing w:line="276" w:lineRule="auto"/>
        <w:ind w:left="0" w:firstLine="709"/>
        <w:jc w:val="both"/>
      </w:pPr>
      <w:r w:rsidRPr="00637034">
        <w:t>стимулирование общественной самоорганизации обучающихся</w:t>
      </w:r>
      <w:r w:rsidR="00FA47F8" w:rsidRPr="00FA47F8">
        <w:t xml:space="preserve"> </w:t>
      </w:r>
      <w:r w:rsidR="00FA47F8">
        <w:t xml:space="preserve">МКОУ « Кининская СОШ» </w:t>
      </w:r>
      <w:r w:rsidRPr="00637034">
        <w:t xml:space="preserve"> , поддержка общественных инициатив школьников. </w:t>
      </w:r>
    </w:p>
    <w:p w:rsidR="008419D2" w:rsidRPr="00CE1956" w:rsidRDefault="008419D2" w:rsidP="00436BDB">
      <w:pPr>
        <w:pStyle w:val="aa"/>
        <w:spacing w:line="276" w:lineRule="auto"/>
        <w:jc w:val="both"/>
        <w:rPr>
          <w:bCs/>
          <w:sz w:val="24"/>
          <w:szCs w:val="24"/>
        </w:rPr>
        <w:sectPr w:rsidR="008419D2" w:rsidRPr="00CE1956" w:rsidSect="00651A61">
          <w:pgSz w:w="11906" w:h="16838"/>
          <w:pgMar w:top="1134" w:right="851" w:bottom="1134" w:left="1134" w:header="708" w:footer="708" w:gutter="0"/>
          <w:cols w:space="708"/>
          <w:docGrid w:linePitch="360"/>
        </w:sectPr>
      </w:pPr>
      <w:r>
        <w:rPr>
          <w:sz w:val="24"/>
          <w:szCs w:val="24"/>
        </w:rPr>
        <w:t xml:space="preserve">    </w:t>
      </w:r>
      <w:r w:rsidRPr="00311407">
        <w:rPr>
          <w:sz w:val="24"/>
          <w:szCs w:val="24"/>
        </w:rPr>
        <w:t xml:space="preserve">Совместные усилия школы и  всех </w:t>
      </w:r>
      <w:r w:rsidR="00A67D1C">
        <w:rPr>
          <w:sz w:val="24"/>
          <w:szCs w:val="24"/>
        </w:rPr>
        <w:t xml:space="preserve">сельских </w:t>
      </w:r>
      <w:r>
        <w:rPr>
          <w:sz w:val="24"/>
          <w:szCs w:val="24"/>
        </w:rPr>
        <w:t xml:space="preserve"> и районных</w:t>
      </w:r>
      <w:r w:rsidRPr="00311407">
        <w:rPr>
          <w:sz w:val="24"/>
          <w:szCs w:val="24"/>
        </w:rPr>
        <w:t xml:space="preserve"> структур направлены на формирование  духовно-нравственной и физически здоровой личности. </w:t>
      </w:r>
      <w:r w:rsidRPr="00311407">
        <w:rPr>
          <w:bCs/>
          <w:sz w:val="24"/>
          <w:szCs w:val="24"/>
        </w:rPr>
        <w:t xml:space="preserve">Ниже представлена схема взаимодействия </w:t>
      </w:r>
      <w:r w:rsidR="00FA47F8">
        <w:t xml:space="preserve">МКОУ « Кининская СОШ» </w:t>
      </w:r>
      <w:r>
        <w:rPr>
          <w:bCs/>
          <w:sz w:val="24"/>
          <w:szCs w:val="24"/>
        </w:rPr>
        <w:t xml:space="preserve"> </w:t>
      </w:r>
      <w:r w:rsidR="00A67D1C">
        <w:rPr>
          <w:bCs/>
          <w:sz w:val="24"/>
          <w:szCs w:val="24"/>
        </w:rPr>
        <w:t>с учреждениями села</w:t>
      </w:r>
      <w:r w:rsidRPr="00311407">
        <w:rPr>
          <w:bCs/>
          <w:sz w:val="24"/>
          <w:szCs w:val="24"/>
        </w:rPr>
        <w:t>.</w:t>
      </w:r>
    </w:p>
    <w:p w:rsidR="008419D2" w:rsidRPr="00044FB8" w:rsidRDefault="006C6FA8" w:rsidP="00CC1146">
      <w:pPr>
        <w:pStyle w:val="1"/>
        <w:numPr>
          <w:ilvl w:val="0"/>
          <w:numId w:val="222"/>
        </w:numPr>
      </w:pPr>
      <w:r>
        <w:rPr>
          <w:noProof/>
        </w:rPr>
        <w:pict>
          <v:roundrect id="_x0000_s1213" style="position:absolute;left:0;text-align:left;margin-left:199.8pt;margin-top:-2.15pt;width:101.4pt;height:71.45pt;z-index:251768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" fillcolor="#c0504d [3205]" strokecolor="#f2f2f2 [3041]" strokeweight="3pt">
            <v:shadow on="t" type="perspective" color="#622423 [1605]" opacity=".5" offset="0" offset2="-3pt"/>
            <v:textbox style="mso-next-textbox:#_x0000_s1213">
              <w:txbxContent>
                <w:p w:rsidR="008F66D6" w:rsidRDefault="008F66D6" w:rsidP="00A67D1C">
                  <w:pPr>
                    <w:rPr>
                      <w:sz w:val="20"/>
                      <w:szCs w:val="20"/>
                    </w:rPr>
                  </w:pPr>
                  <w:r>
                    <w:rPr>
                      <w:sz w:val="20"/>
                      <w:szCs w:val="20"/>
                    </w:rPr>
                    <w:t>Администрация села</w:t>
                  </w:r>
                </w:p>
              </w:txbxContent>
            </v:textbox>
          </v:roundrect>
        </w:pict>
      </w:r>
      <w:r>
        <w:rPr>
          <w:noProof/>
        </w:rPr>
        <w:pict>
          <v:roundrect id="_x0000_s1218" style="position:absolute;left:0;text-align:left;margin-left:325.05pt;margin-top:-2.15pt;width:155.75pt;height:45.25pt;z-index:2517739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" fillcolor="#eaf1dd">
            <v:textbox style="mso-next-textbox:#_x0000_s1218">
              <w:txbxContent>
                <w:p w:rsidR="008F66D6" w:rsidRPr="00044FB8" w:rsidRDefault="008F66D6" w:rsidP="00A67D1C">
                  <w:pPr>
                    <w:shd w:val="clear" w:color="auto" w:fill="EEECE1"/>
                    <w:rPr>
                      <w:sz w:val="20"/>
                      <w:szCs w:val="20"/>
                    </w:rPr>
                  </w:pPr>
                </w:p>
                <w:p w:rsidR="008F66D6" w:rsidRPr="00044FB8" w:rsidRDefault="008F66D6" w:rsidP="008419D2"/>
              </w:txbxContent>
            </v:textbox>
          </v:roundrect>
        </w:pict>
      </w:r>
      <w:r>
        <w:rPr>
          <w:noProof/>
        </w:rPr>
        <w:pict>
          <v:roundrect id="_x0000_s1215" style="position:absolute;left:0;text-align:left;margin-left:-4.45pt;margin-top:3.4pt;width:166.8pt;height:53pt;z-index:2517708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" fillcolor="#dbe5f1">
            <v:textbox style="mso-next-textbox:#_x0000_s1215">
              <w:txbxContent>
                <w:p w:rsidR="008F66D6" w:rsidRPr="00044FB8" w:rsidRDefault="008F66D6" w:rsidP="00A67D1C">
                  <w:pPr>
                    <w:rPr>
                      <w:sz w:val="20"/>
                      <w:szCs w:val="20"/>
                    </w:rPr>
                  </w:pP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6C6FA8" w:rsidP="00CC1146">
      <w:pPr>
        <w:pStyle w:val="a4"/>
        <w:numPr>
          <w:ilvl w:val="0"/>
          <w:numId w:val="222"/>
        </w:numPr>
        <w:shd w:val="clear" w:color="auto" w:fill="FFFFFF"/>
        <w:jc w:val="both"/>
        <w:rPr>
          <w:b/>
          <w:bCs/>
        </w:rPr>
      </w:pPr>
      <w:r>
        <w:rPr>
          <w:noProof/>
        </w:rPr>
        <w:pict>
          <v:roundrect id="_x0000_s1217" style="position:absolute;left:0;text-align:left;margin-left:349.95pt;margin-top:5pt;width:143.3pt;height:33pt;z-index:2517729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" fillcolor="#b2a1c7">
            <v:textbox style="mso-next-textbox:#_x0000_s1217">
              <w:txbxContent>
                <w:p w:rsidR="008F66D6" w:rsidRPr="00044FB8" w:rsidRDefault="008F66D6" w:rsidP="00A67D1C">
                  <w:pPr>
                    <w:shd w:val="clear" w:color="auto" w:fill="B2A1C7"/>
                    <w:rPr>
                      <w:sz w:val="20"/>
                      <w:szCs w:val="20"/>
                    </w:rPr>
                  </w:pPr>
                </w:p>
              </w:txbxContent>
            </v:textbox>
          </v:roundrect>
        </w:pict>
      </w:r>
      <w:r>
        <w:rPr>
          <w:noProof/>
        </w:rPr>
        <w:pict>
          <v:roundrect id="_x0000_s1209" style="position:absolute;left:0;text-align:left;margin-left:4.2pt;margin-top:11.45pt;width:146.9pt;height:50.7pt;z-index:251764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" fillcolor="#e5dfec">
            <v:textbox style="mso-next-textbox:#_x0000_s1209">
              <w:txbxContent>
                <w:p w:rsidR="008F66D6" w:rsidRPr="00044FB8" w:rsidRDefault="008F66D6" w:rsidP="008419D2">
                  <w:pPr>
                    <w:shd w:val="clear" w:color="auto" w:fill="E5DFEC"/>
                    <w:jc w:val="center"/>
                    <w:rPr>
                      <w:sz w:val="20"/>
                      <w:szCs w:val="20"/>
                    </w:rPr>
                  </w:pPr>
                  <w:r w:rsidRPr="00044FB8">
                    <w:rPr>
                      <w:sz w:val="20"/>
                      <w:szCs w:val="20"/>
                    </w:rPr>
                    <w:t>Учреждения</w:t>
                  </w:r>
                  <w:r>
                    <w:rPr>
                      <w:sz w:val="20"/>
                      <w:szCs w:val="20"/>
                    </w:rPr>
                    <w:t xml:space="preserve"> дом </w:t>
                  </w:r>
                  <w:r w:rsidRPr="00044FB8">
                    <w:rPr>
                      <w:sz w:val="20"/>
                      <w:szCs w:val="20"/>
                    </w:rPr>
                    <w:t xml:space="preserve"> культуры:</w:t>
                  </w:r>
                </w:p>
                <w:p w:rsidR="008F66D6" w:rsidRPr="00044FB8" w:rsidRDefault="008F66D6" w:rsidP="008419D2">
                  <w:pPr>
                    <w:shd w:val="clear" w:color="auto" w:fill="E5DFEC"/>
                    <w:jc w:val="center"/>
                    <w:rPr>
                      <w:sz w:val="20"/>
                      <w:szCs w:val="20"/>
                    </w:rPr>
                  </w:pP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CC1146">
      <w:pPr>
        <w:pStyle w:val="a4"/>
        <w:numPr>
          <w:ilvl w:val="0"/>
          <w:numId w:val="222"/>
        </w:numPr>
        <w:shd w:val="clear" w:color="auto" w:fill="FFFFFF"/>
        <w:jc w:val="both"/>
        <w:rPr>
          <w:b/>
          <w:bCs/>
        </w:rPr>
      </w:pPr>
    </w:p>
    <w:p w:rsidR="008419D2" w:rsidRPr="008419D2" w:rsidRDefault="006C6FA8" w:rsidP="00CC1146">
      <w:pPr>
        <w:pStyle w:val="a4"/>
        <w:numPr>
          <w:ilvl w:val="0"/>
          <w:numId w:val="222"/>
        </w:numPr>
        <w:shd w:val="clear" w:color="auto" w:fill="FFFFFF"/>
        <w:jc w:val="both"/>
        <w:rPr>
          <w:b/>
          <w:bCs/>
        </w:rPr>
      </w:pPr>
      <w:r>
        <w:rPr>
          <w:noProof/>
        </w:rPr>
        <w:pict>
          <v:roundrect id="_x0000_s1211" style="position:absolute;left:0;text-align:left;margin-left:167.25pt;margin-top:12.75pt;width:150.9pt;height:98.25pt;z-index:251766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" fillcolor="red">
            <v:textbox style="mso-next-textbox:#_x0000_s1211">
              <w:txbxContent>
                <w:p w:rsidR="008F66D6" w:rsidRDefault="008F66D6" w:rsidP="008419D2">
                  <w:pPr>
                    <w:jc w:val="center"/>
                    <w:rPr>
                      <w:b/>
                      <w:sz w:val="28"/>
                      <w:szCs w:val="28"/>
                    </w:rPr>
                  </w:pPr>
                </w:p>
                <w:p w:rsidR="008F66D6" w:rsidRPr="007A6A77" w:rsidRDefault="008F66D6" w:rsidP="008419D2">
                  <w:pPr>
                    <w:jc w:val="center"/>
                    <w:rPr>
                      <w:b/>
                      <w:sz w:val="28"/>
                      <w:szCs w:val="28"/>
                    </w:rPr>
                  </w:pPr>
                  <w:r>
                    <w:t>МКОУ « Кининская СОШ»</w:t>
                  </w:r>
                </w:p>
              </w:txbxContent>
            </v:textbox>
          </v:roundrect>
        </w:pict>
      </w:r>
      <w:r>
        <w:rPr>
          <w:noProof/>
        </w:rPr>
        <w:pict>
          <v:roundrect id="_x0000_s1216" style="position:absolute;left:0;text-align:left;margin-left:366.9pt;margin-top:2.15pt;width:126.35pt;height:34.65pt;z-index:251771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" fillcolor="#92cddc">
            <v:textbox style="mso-next-textbox:#_x0000_s1216">
              <w:txbxContent>
                <w:p w:rsidR="008F66D6" w:rsidRPr="00CF25FC" w:rsidRDefault="008F66D6" w:rsidP="00A67D1C">
                  <w:pPr>
                    <w:rPr>
                      <w:sz w:val="20"/>
                      <w:szCs w:val="20"/>
                    </w:rPr>
                  </w:pPr>
                </w:p>
              </w:txbxContent>
            </v:textbox>
          </v:roundrect>
        </w:pict>
      </w:r>
    </w:p>
    <w:p w:rsidR="008419D2" w:rsidRPr="00DE0120" w:rsidRDefault="008419D2" w:rsidP="00DE0120">
      <w:pPr>
        <w:shd w:val="clear" w:color="auto" w:fill="FFFFFF"/>
        <w:ind w:left="1069"/>
        <w:jc w:val="both"/>
        <w:rPr>
          <w:b/>
          <w:bCs/>
        </w:rPr>
      </w:pPr>
    </w:p>
    <w:p w:rsidR="008419D2" w:rsidRPr="008419D2" w:rsidRDefault="006C6FA8" w:rsidP="00CC1146">
      <w:pPr>
        <w:pStyle w:val="a4"/>
        <w:numPr>
          <w:ilvl w:val="0"/>
          <w:numId w:val="222"/>
        </w:numPr>
        <w:shd w:val="clear" w:color="auto" w:fill="FFFFFF"/>
        <w:jc w:val="both"/>
        <w:rPr>
          <w:b/>
          <w:bCs/>
        </w:rPr>
      </w:pPr>
      <w:r>
        <w:rPr>
          <w:noProof/>
        </w:rPr>
        <w:pict>
          <v:roundrect id="_x0000_s1212" style="position:absolute;left:0;text-align:left;margin-left:4.2pt;margin-top:3.7pt;width:101.4pt;height:46.6pt;z-index:251767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" fillcolor="#fde9d9">
            <v:textbox style="mso-next-textbox:#_x0000_s1212">
              <w:txbxContent>
                <w:p w:rsidR="008F66D6" w:rsidRPr="00CF25FC" w:rsidRDefault="008F66D6" w:rsidP="00A67D1C">
                  <w:pPr>
                    <w:rPr>
                      <w:sz w:val="20"/>
                      <w:szCs w:val="20"/>
                    </w:rPr>
                  </w:pPr>
                </w:p>
              </w:txbxContent>
            </v:textbox>
          </v:roundrect>
        </w:pict>
      </w:r>
    </w:p>
    <w:p w:rsidR="008419D2" w:rsidRPr="008419D2" w:rsidRDefault="006C6FA8" w:rsidP="00CC1146">
      <w:pPr>
        <w:pStyle w:val="a4"/>
        <w:numPr>
          <w:ilvl w:val="0"/>
          <w:numId w:val="222"/>
        </w:numPr>
        <w:shd w:val="clear" w:color="auto" w:fill="FFFFFF"/>
        <w:jc w:val="both"/>
        <w:rPr>
          <w:b/>
          <w:bCs/>
        </w:rPr>
      </w:pPr>
      <w:r>
        <w:rPr>
          <w:noProof/>
        </w:rPr>
        <w:pict>
          <v:roundrect id="_x0000_s1219" style="position:absolute;left:0;text-align:left;margin-left:369.8pt;margin-top:2.6pt;width:123.45pt;height:36.85pt;z-index:2517749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" fillcolor="#fabf8f">
            <v:textbox style="mso-next-textbox:#_x0000_s1219">
              <w:txbxContent>
                <w:p w:rsidR="008F66D6" w:rsidRPr="00385FE0" w:rsidRDefault="008F66D6" w:rsidP="00A67D1C">
                  <w:pPr>
                    <w:rPr>
                      <w:sz w:val="20"/>
                      <w:szCs w:val="20"/>
                    </w:rPr>
                  </w:pPr>
                  <w:r>
                    <w:rPr>
                      <w:sz w:val="20"/>
                      <w:szCs w:val="20"/>
                    </w:rPr>
                    <w:t>Спортзал</w:t>
                  </w:r>
                </w:p>
              </w:txbxContent>
            </v:textbox>
          </v:roundrect>
        </w:pict>
      </w:r>
      <w:r>
        <w:rPr>
          <w:noProof/>
        </w:rPr>
        <w:pict>
          <v:roundrect id="_x0000_s1210" style="position:absolute;left:0;text-align:left;margin-left:4.2pt;margin-top:.75pt;width:101.4pt;height:21.9pt;flip:y;z-index:251765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" fillcolor="#cfc">
            <v:textbox style="mso-next-textbox:#_x0000_s1210">
              <w:txbxContent>
                <w:p w:rsidR="008F66D6" w:rsidRPr="00CF25FC" w:rsidRDefault="008F66D6" w:rsidP="008419D2">
                  <w:pPr>
                    <w:jc w:val="center"/>
                    <w:rPr>
                      <w:sz w:val="20"/>
                      <w:szCs w:val="20"/>
                    </w:rPr>
                  </w:pPr>
                  <w:r w:rsidRPr="00CF25FC">
                    <w:rPr>
                      <w:sz w:val="20"/>
                      <w:szCs w:val="20"/>
                    </w:rPr>
                    <w:t>ВУЗы, СУЗы</w:t>
                  </w: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DE0120">
      <w:pPr>
        <w:pStyle w:val="a4"/>
        <w:shd w:val="clear" w:color="auto" w:fill="FFFFFF"/>
        <w:ind w:left="1429"/>
        <w:jc w:val="both"/>
        <w:rPr>
          <w:b/>
          <w:bCs/>
        </w:rPr>
      </w:pPr>
    </w:p>
    <w:p w:rsidR="008419D2" w:rsidRPr="008419D2" w:rsidRDefault="006C6FA8" w:rsidP="00CC1146">
      <w:pPr>
        <w:pStyle w:val="a4"/>
        <w:numPr>
          <w:ilvl w:val="0"/>
          <w:numId w:val="222"/>
        </w:numPr>
        <w:shd w:val="clear" w:color="auto" w:fill="FFFFFF"/>
        <w:jc w:val="both"/>
        <w:rPr>
          <w:b/>
          <w:bCs/>
        </w:rPr>
      </w:pPr>
      <w:r>
        <w:rPr>
          <w:noProof/>
        </w:rPr>
        <w:pict>
          <v:roundrect id="_x0000_s1222" style="position:absolute;left:0;text-align:left;margin-left:354.85pt;margin-top:2.8pt;width:118.9pt;height:32.85pt;z-index:251778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" fillcolor="#00b0f0">
            <v:textbox style="mso-next-textbox:#_x0000_s1222">
              <w:txbxContent>
                <w:p w:rsidR="008F66D6" w:rsidRPr="00670325" w:rsidRDefault="008F66D6" w:rsidP="00A67D1C">
                  <w:pPr>
                    <w:rPr>
                      <w:sz w:val="20"/>
                      <w:szCs w:val="20"/>
                    </w:rPr>
                  </w:pP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6C6FA8" w:rsidP="00CC1146">
      <w:pPr>
        <w:pStyle w:val="a4"/>
        <w:numPr>
          <w:ilvl w:val="0"/>
          <w:numId w:val="222"/>
        </w:numPr>
        <w:shd w:val="clear" w:color="auto" w:fill="FFFFFF"/>
        <w:jc w:val="both"/>
        <w:rPr>
          <w:b/>
          <w:bCs/>
        </w:rPr>
      </w:pPr>
      <w:r>
        <w:rPr>
          <w:noProof/>
        </w:rPr>
        <w:pict>
          <v:roundrect id="_x0000_s1221" style="position:absolute;left:0;text-align:left;margin-left:4.2pt;margin-top:6.3pt;width:101.4pt;height:36.75pt;z-index:251777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" fillcolor="#fcf">
            <v:textbox style="mso-next-textbox:#_x0000_s1221">
              <w:txbxContent>
                <w:p w:rsidR="008F66D6" w:rsidRPr="00CF25FC" w:rsidRDefault="008F66D6" w:rsidP="00A67D1C">
                  <w:pPr>
                    <w:rPr>
                      <w:sz w:val="20"/>
                      <w:szCs w:val="20"/>
                    </w:rPr>
                  </w:pPr>
                </w:p>
              </w:txbxContent>
            </v:textbox>
          </v:roundrect>
        </w:pict>
      </w:r>
    </w:p>
    <w:p w:rsidR="008419D2" w:rsidRDefault="006C6FA8" w:rsidP="00DE0120">
      <w:pPr>
        <w:pStyle w:val="a4"/>
        <w:ind w:left="1429"/>
      </w:pPr>
      <w:r>
        <w:rPr>
          <w:noProof/>
        </w:rPr>
        <w:pict>
          <v:roundrect id="_x0000_s1224" style="position:absolute;left:0;text-align:left;margin-left:338.15pt;margin-top:6.4pt;width:130.85pt;height:40.2pt;z-index:251780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" fillcolor="#ffc">
            <v:textbox style="mso-next-textbox:#_x0000_s1224">
              <w:txbxContent>
                <w:p w:rsidR="008F66D6" w:rsidRDefault="008F66D6" w:rsidP="00A67D1C">
                  <w:pPr>
                    <w:rPr>
                      <w:sz w:val="20"/>
                      <w:szCs w:val="20"/>
                    </w:rPr>
                  </w:pPr>
                </w:p>
                <w:p w:rsidR="008F66D6" w:rsidRDefault="008F66D6" w:rsidP="00A67D1C">
                  <w:pPr>
                    <w:rPr>
                      <w:sz w:val="20"/>
                      <w:szCs w:val="20"/>
                    </w:rPr>
                  </w:pPr>
                </w:p>
                <w:p w:rsidR="008F66D6" w:rsidRPr="00670325" w:rsidRDefault="008F66D6" w:rsidP="00A67D1C">
                  <w:pPr>
                    <w:rPr>
                      <w:sz w:val="20"/>
                      <w:szCs w:val="20"/>
                    </w:rPr>
                  </w:pPr>
                  <w:r>
                    <w:rPr>
                      <w:sz w:val="20"/>
                      <w:szCs w:val="20"/>
                    </w:rPr>
                    <w:t xml:space="preserve"> </w:t>
                  </w:r>
                </w:p>
              </w:txbxContent>
            </v:textbox>
          </v:roundrect>
        </w:pict>
      </w:r>
      <w:r>
        <w:rPr>
          <w:noProof/>
        </w:rPr>
        <w:pict>
          <v:roundrect id="_x0000_s1223" style="position:absolute;left:0;text-align:left;margin-left:4.2pt;margin-top:11.35pt;width:132.55pt;height:22.45pt;z-index:2517790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" fillcolor="#fc6">
            <v:textbox style="mso-next-textbox:#_x0000_s1223">
              <w:txbxContent>
                <w:p w:rsidR="008F66D6" w:rsidRPr="00CF25FC" w:rsidRDefault="008F66D6" w:rsidP="00A67D1C">
                  <w:pPr>
                    <w:rPr>
                      <w:sz w:val="20"/>
                      <w:szCs w:val="20"/>
                    </w:rPr>
                  </w:pPr>
                </w:p>
              </w:txbxContent>
            </v:textbox>
          </v:roundrect>
        </w:pict>
      </w:r>
    </w:p>
    <w:p w:rsidR="008419D2" w:rsidRPr="00424E86" w:rsidRDefault="008419D2" w:rsidP="008419D2">
      <w:pPr>
        <w:ind w:left="1069"/>
      </w:pPr>
    </w:p>
    <w:p w:rsidR="008419D2" w:rsidRDefault="008419D2" w:rsidP="008419D2">
      <w:pPr>
        <w:jc w:val="both"/>
      </w:pPr>
    </w:p>
    <w:p w:rsidR="00E422E1" w:rsidRDefault="006C6FA8" w:rsidP="003A396D">
      <w:pPr>
        <w:pStyle w:val="aa"/>
        <w:jc w:val="both"/>
        <w:rPr>
          <w:b/>
          <w:sz w:val="24"/>
          <w:szCs w:val="24"/>
        </w:rPr>
      </w:pPr>
      <w:r>
        <w:rPr>
          <w:noProof/>
        </w:rPr>
        <w:pict>
          <v:roundrect id="_x0000_s1225" style="position:absolute;left:0;text-align:left;margin-left:345.65pt;margin-top:12.55pt;width:119.2pt;height:37.95pt;z-index:251781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" fillcolor="#eaf1dd">
            <v:textbox style="mso-next-textbox:#_x0000_s1225">
              <w:txbxContent>
                <w:p w:rsidR="008F66D6" w:rsidRPr="00670325" w:rsidRDefault="008F66D6" w:rsidP="00A67D1C">
                  <w:pPr>
                    <w:shd w:val="clear" w:color="auto" w:fill="EAF1DD"/>
                    <w:rPr>
                      <w:sz w:val="20"/>
                      <w:szCs w:val="20"/>
                    </w:rPr>
                  </w:pPr>
                </w:p>
                <w:p w:rsidR="008F66D6" w:rsidRPr="00670325" w:rsidRDefault="008F66D6" w:rsidP="008419D2">
                  <w:pPr>
                    <w:shd w:val="clear" w:color="auto" w:fill="EAF1DD"/>
                    <w:jc w:val="center"/>
                    <w:rPr>
                      <w:sz w:val="20"/>
                      <w:szCs w:val="20"/>
                    </w:rPr>
                  </w:pPr>
                </w:p>
              </w:txbxContent>
            </v:textbox>
          </v:roundrect>
        </w:pict>
      </w:r>
      <w:r>
        <w:rPr>
          <w:noProof/>
        </w:rPr>
        <w:pict>
          <v:roundrect id="_x0000_s1208" style="position:absolute;left:0;text-align:left;margin-left:22.85pt;margin-top:4.3pt;width:113.9pt;height:32.2pt;z-index:2517637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" fillcolor="#d8d8d8">
            <v:textbox style="mso-next-textbox:#_x0000_s1208">
              <w:txbxContent>
                <w:p w:rsidR="008F66D6" w:rsidRPr="00A07029" w:rsidRDefault="008F66D6" w:rsidP="00A67D1C">
                  <w:pPr>
                    <w:shd w:val="clear" w:color="auto" w:fill="D9D9D9"/>
                    <w:rPr>
                      <w:sz w:val="20"/>
                      <w:szCs w:val="20"/>
                    </w:rPr>
                  </w:pPr>
                </w:p>
                <w:p w:rsidR="008F66D6" w:rsidRDefault="008F66D6" w:rsidP="008419D2">
                  <w:pPr>
                    <w:jc w:val="center"/>
                  </w:pPr>
                </w:p>
              </w:txbxContent>
            </v:textbox>
          </v:roundrect>
        </w:pict>
      </w:r>
      <w:r>
        <w:rPr>
          <w:noProof/>
        </w:rPr>
        <w:pict>
          <v:roundrect id="_x0000_s1214" style="position:absolute;left:0;text-align:left;margin-left:136.75pt;margin-top:22.7pt;width:101.4pt;height:35.3pt;z-index:251769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" fillcolor="#0c6">
            <v:textbox style="mso-next-textbox:#_x0000_s1214">
              <w:txbxContent>
                <w:p w:rsidR="008F66D6" w:rsidRPr="00670325" w:rsidRDefault="008F66D6" w:rsidP="00A67D1C">
                  <w:pPr>
                    <w:rPr>
                      <w:sz w:val="20"/>
                      <w:szCs w:val="20"/>
                    </w:rPr>
                  </w:pPr>
                  <w:r>
                    <w:rPr>
                      <w:sz w:val="20"/>
                      <w:szCs w:val="20"/>
                    </w:rPr>
                    <w:t>Сельская библиотека</w:t>
                  </w:r>
                </w:p>
              </w:txbxContent>
            </v:textbox>
          </v:roundrect>
        </w:pict>
      </w:r>
      <w:r>
        <w:rPr>
          <w:noProof/>
        </w:rPr>
        <w:pict>
          <v:roundrect id="_x0000_s1220" style="position:absolute;left:0;text-align:left;margin-left:246.8pt;margin-top:13.7pt;width:91.35pt;height:28.55pt;flip:y;z-index:251776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" fillcolor="#fcc">
            <v:textbox style="mso-next-textbox:#_x0000_s1220">
              <w:txbxContent>
                <w:p w:rsidR="008F66D6" w:rsidRPr="00670325" w:rsidRDefault="008F66D6" w:rsidP="008419D2">
                  <w:pPr>
                    <w:jc w:val="center"/>
                    <w:rPr>
                      <w:sz w:val="20"/>
                      <w:szCs w:val="20"/>
                    </w:rPr>
                  </w:pPr>
                </w:p>
              </w:txbxContent>
            </v:textbox>
          </v:roundrect>
        </w:pict>
      </w: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Default="00E422E1" w:rsidP="00E422E1">
      <w:pPr>
        <w:jc w:val="both"/>
        <w:rPr>
          <w:lang w:eastAsia="en-US"/>
        </w:rPr>
      </w:pPr>
    </w:p>
    <w:p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293" w:name="_Toc410654056"/>
      <w:bookmarkStart w:id="294" w:name="_Toc414553263"/>
      <w:bookmarkStart w:id="295" w:name="_Toc409691724"/>
      <w:r w:rsidRPr="00E422E1">
        <w:rPr>
          <w:rFonts w:ascii="Times New Roman" w:hAnsi="Times New Roman"/>
          <w:sz w:val="24"/>
          <w:szCs w:val="24"/>
        </w:rPr>
        <w:t>2.3.6. Основные формы организации педагогической поддержки</w:t>
      </w:r>
      <w:bookmarkStart w:id="296" w:name="_Toc410654057"/>
      <w:bookmarkStart w:id="297" w:name="_Toc414553264"/>
      <w:bookmarkEnd w:id="293"/>
      <w:bookmarkEnd w:id="294"/>
      <w:r w:rsidRPr="00E422E1">
        <w:rPr>
          <w:rFonts w:ascii="Times New Roman" w:hAnsi="Times New Roman"/>
          <w:sz w:val="24"/>
          <w:szCs w:val="24"/>
        </w:rPr>
        <w:t xml:space="preserve"> социализации обучающихся</w:t>
      </w:r>
      <w:bookmarkEnd w:id="295"/>
      <w:bookmarkEnd w:id="296"/>
      <w:r w:rsidRPr="00E422E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7"/>
    </w:p>
    <w:p w:rsidR="00E422E1" w:rsidRDefault="00E422E1" w:rsidP="00436BDB">
      <w:pPr>
        <w:widowControl w:val="0"/>
        <w:spacing w:line="276" w:lineRule="auto"/>
        <w:jc w:val="both"/>
      </w:pPr>
      <w:r>
        <w:t xml:space="preserve">    </w:t>
      </w: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E422E1" w:rsidRDefault="00E422E1" w:rsidP="00436BDB">
      <w:pPr>
        <w:widowControl w:val="0"/>
        <w:spacing w:line="276" w:lineRule="auto"/>
        <w:jc w:val="both"/>
      </w:pPr>
      <w:r>
        <w:t xml:space="preserve">    </w:t>
      </w: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rsidR="00A67D1C">
        <w:t>в</w:t>
      </w:r>
      <w:r w:rsidR="00A67D1C" w:rsidRPr="00A67D1C">
        <w:t xml:space="preserve"> </w:t>
      </w:r>
      <w:r w:rsidR="00A67D1C">
        <w:t xml:space="preserve">МКОУ « Кининская СОШ»  </w:t>
      </w:r>
      <w:r>
        <w:t xml:space="preserve"> осуществляется педагогом-психологом.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E422E1" w:rsidRDefault="00E422E1" w:rsidP="00436BDB">
      <w:pPr>
        <w:spacing w:line="276" w:lineRule="auto"/>
        <w:jc w:val="both"/>
      </w:pPr>
      <w:r>
        <w:rPr>
          <w:b/>
        </w:rPr>
        <w:t xml:space="preserve">    </w:t>
      </w: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E422E1" w:rsidRDefault="00E422E1" w:rsidP="00436BDB">
      <w:pPr>
        <w:spacing w:line="276" w:lineRule="auto"/>
        <w:jc w:val="both"/>
      </w:pPr>
      <w:r>
        <w:t xml:space="preserve">     </w:t>
      </w:r>
      <w:r w:rsidRPr="00E422E1">
        <w:t xml:space="preserve">Основными формами организации педагогической поддержки обучающихся </w:t>
      </w:r>
      <w:r w:rsidR="004F5548">
        <w:t>в МКОУ «Кининская СОШ»</w:t>
      </w:r>
      <w:r w:rsidR="00E926CB">
        <w:t xml:space="preserve"> </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E422E1" w:rsidRDefault="00E422E1" w:rsidP="00436BDB">
      <w:pPr>
        <w:spacing w:line="276" w:lineRule="auto"/>
        <w:jc w:val="both"/>
        <w:rPr>
          <w:b/>
        </w:rPr>
      </w:pPr>
      <w:r>
        <w:rPr>
          <w:b/>
        </w:rPr>
        <w:t xml:space="preserve">    </w:t>
      </w:r>
      <w:r w:rsidRPr="00E422E1">
        <w:rPr>
          <w:b/>
        </w:rPr>
        <w:t>Формы участия специалистов и социальных партнеров по направлениям социального воспитания.</w:t>
      </w:r>
    </w:p>
    <w:p w:rsidR="00E422E1" w:rsidRPr="00E422E1" w:rsidRDefault="00E422E1" w:rsidP="00436BDB">
      <w:pPr>
        <w:spacing w:line="276" w:lineRule="auto"/>
        <w:jc w:val="both"/>
      </w:pPr>
      <w:r>
        <w:t xml:space="preserve">     </w:t>
      </w:r>
      <w:r w:rsidRPr="00E422E1">
        <w:t xml:space="preserve">Важнейшим партнером </w:t>
      </w:r>
      <w:r w:rsidR="00A67D1C">
        <w:t xml:space="preserve">МКОУ « Кининская СОШ» </w:t>
      </w:r>
      <w:r w:rsidRPr="00E422E1">
        <w:t xml:space="preserve"> 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rsidR="00E422E1" w:rsidRPr="00E422E1" w:rsidRDefault="00E422E1" w:rsidP="00436BDB">
      <w:pPr>
        <w:spacing w:line="276" w:lineRule="auto"/>
        <w:jc w:val="both"/>
      </w:pPr>
      <w:r>
        <w:t xml:space="preserve">     </w:t>
      </w: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партисипативность»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E422E1" w:rsidRDefault="00E422E1" w:rsidP="00436BDB">
      <w:pPr>
        <w:spacing w:line="276" w:lineRule="auto"/>
        <w:jc w:val="both"/>
      </w:pPr>
      <w:r>
        <w:t xml:space="preserve">     </w:t>
      </w: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Default="00E422E1" w:rsidP="00436BDB">
      <w:pPr>
        <w:spacing w:line="276" w:lineRule="auto"/>
        <w:jc w:val="both"/>
      </w:pPr>
      <w:r>
        <w:t xml:space="preserve">     </w:t>
      </w: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298" w:name="_Toc410654058"/>
      <w:bookmarkStart w:id="299" w:name="_Toc284663454"/>
      <w:bookmarkStart w:id="300" w:name="_Toc414553265"/>
      <w:bookmarkStart w:id="301" w:name="_Toc409691725"/>
    </w:p>
    <w:p w:rsidR="00A05E01" w:rsidRDefault="00A05E01" w:rsidP="00436BDB">
      <w:pPr>
        <w:pStyle w:val="3"/>
        <w:spacing w:before="0" w:after="0" w:line="276" w:lineRule="auto"/>
        <w:jc w:val="both"/>
        <w:rPr>
          <w:rFonts w:ascii="Times New Roman" w:hAnsi="Times New Roman"/>
          <w:sz w:val="24"/>
          <w:szCs w:val="24"/>
        </w:rPr>
      </w:pPr>
    </w:p>
    <w:p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2.3.7. Модели организации работы по формированию экологически</w:t>
      </w:r>
      <w:bookmarkEnd w:id="298"/>
      <w:bookmarkEnd w:id="299"/>
      <w:bookmarkEnd w:id="300"/>
      <w:r w:rsidRPr="003501E8">
        <w:rPr>
          <w:rFonts w:ascii="Times New Roman" w:hAnsi="Times New Roman"/>
          <w:sz w:val="24"/>
          <w:szCs w:val="24"/>
        </w:rPr>
        <w:t xml:space="preserve"> </w:t>
      </w:r>
      <w:bookmarkStart w:id="302" w:name="_Toc410654059"/>
      <w:bookmarkStart w:id="303" w:name="_Toc410703058"/>
      <w:bookmarkStart w:id="304" w:name="_Toc414553266"/>
      <w:r w:rsidRPr="003501E8">
        <w:rPr>
          <w:rFonts w:ascii="Times New Roman" w:hAnsi="Times New Roman"/>
          <w:sz w:val="24"/>
          <w:szCs w:val="24"/>
        </w:rPr>
        <w:t>целесообразного, здорового и безопасного образа жизни</w:t>
      </w:r>
      <w:bookmarkEnd w:id="301"/>
      <w:bookmarkEnd w:id="302"/>
      <w:bookmarkEnd w:id="303"/>
      <w:bookmarkEnd w:id="304"/>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w:t>
      </w:r>
      <w:r w:rsidR="00053539" w:rsidRPr="00053539">
        <w:t xml:space="preserve"> </w:t>
      </w:r>
      <w:r w:rsidR="00053539">
        <w:t xml:space="preserve">МКОУ « Кининская СОШ» </w:t>
      </w:r>
      <w:r w:rsidRPr="003501E8">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внутришколь-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кл.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b"/>
        <w:tblW w:w="0" w:type="auto"/>
        <w:tblLook w:val="04A0" w:firstRow="1" w:lastRow="0" w:firstColumn="1" w:lastColumn="0" w:noHBand="0" w:noVBand="1"/>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Формы реализации программы</w:t>
            </w:r>
          </w:p>
        </w:tc>
        <w:tc>
          <w:tcPr>
            <w:tcW w:w="7902" w:type="dxa"/>
          </w:tcPr>
          <w:p w:rsidR="002B7D29" w:rsidRPr="002B7D29" w:rsidRDefault="002B7D29" w:rsidP="00436BDB">
            <w:pPr>
              <w:tabs>
                <w:tab w:val="left" w:pos="993"/>
              </w:tabs>
              <w:spacing w:line="276" w:lineRule="auto"/>
              <w:jc w:val="both"/>
            </w:pPr>
            <w:r w:rsidRPr="002B7D29">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b"/>
              <w:shd w:val="clear" w:color="auto" w:fill="auto"/>
              <w:spacing w:after="120" w:line="276" w:lineRule="auto"/>
              <w:rPr>
                <w:sz w:val="24"/>
                <w:szCs w:val="24"/>
              </w:rPr>
            </w:pPr>
            <w:r w:rsidRPr="002B7D29">
              <w:rPr>
                <w:b/>
                <w:bCs/>
                <w:sz w:val="24"/>
                <w:szCs w:val="24"/>
              </w:rPr>
              <w:t>Ожидаемые</w:t>
            </w:r>
          </w:p>
          <w:p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rsidR="003501E8" w:rsidRPr="00634222" w:rsidRDefault="003501E8" w:rsidP="00436BDB">
            <w:pPr>
              <w:pStyle w:val="aa"/>
              <w:spacing w:line="276" w:lineRule="auto"/>
              <w:rPr>
                <w:sz w:val="24"/>
                <w:szCs w:val="24"/>
              </w:rPr>
            </w:pPr>
            <w:r w:rsidRPr="00634222">
              <w:rPr>
                <w:sz w:val="24"/>
                <w:szCs w:val="24"/>
              </w:rPr>
              <w:t>- «Шиповка юных»;</w:t>
            </w:r>
          </w:p>
          <w:p w:rsidR="003501E8" w:rsidRPr="00634222" w:rsidRDefault="003501E8" w:rsidP="00436BDB">
            <w:pPr>
              <w:pStyle w:val="aa"/>
              <w:spacing w:line="276" w:lineRule="auto"/>
              <w:rPr>
                <w:sz w:val="24"/>
                <w:szCs w:val="24"/>
              </w:rPr>
            </w:pPr>
            <w:r w:rsidRPr="00634222">
              <w:rPr>
                <w:sz w:val="24"/>
                <w:szCs w:val="24"/>
              </w:rPr>
              <w:t>- Кросс</w:t>
            </w:r>
          </w:p>
          <w:p w:rsidR="003501E8" w:rsidRPr="00634222" w:rsidRDefault="003501E8" w:rsidP="00436BDB">
            <w:pPr>
              <w:pStyle w:val="aa"/>
              <w:spacing w:line="276" w:lineRule="auto"/>
              <w:rPr>
                <w:sz w:val="24"/>
                <w:szCs w:val="24"/>
              </w:rPr>
            </w:pPr>
            <w:r w:rsidRPr="00634222">
              <w:rPr>
                <w:sz w:val="24"/>
                <w:szCs w:val="24"/>
              </w:rPr>
              <w:t>- Соревнования по футболу;</w:t>
            </w:r>
          </w:p>
          <w:p w:rsidR="003501E8" w:rsidRPr="00634222" w:rsidRDefault="003501E8" w:rsidP="00436BDB">
            <w:pPr>
              <w:pStyle w:val="aa"/>
              <w:spacing w:line="276" w:lineRule="auto"/>
              <w:rPr>
                <w:sz w:val="24"/>
                <w:szCs w:val="24"/>
              </w:rPr>
            </w:pPr>
            <w:r w:rsidRPr="00634222">
              <w:rPr>
                <w:sz w:val="24"/>
                <w:szCs w:val="24"/>
              </w:rPr>
              <w:t>- Соревнования по настольному теннису;</w:t>
            </w:r>
          </w:p>
          <w:p w:rsidR="003501E8" w:rsidRPr="00634222" w:rsidRDefault="003501E8" w:rsidP="00436BDB">
            <w:pPr>
              <w:pStyle w:val="aa"/>
              <w:spacing w:line="276" w:lineRule="auto"/>
              <w:rPr>
                <w:sz w:val="24"/>
                <w:szCs w:val="24"/>
              </w:rPr>
            </w:pPr>
            <w:r w:rsidRPr="00634222">
              <w:rPr>
                <w:sz w:val="24"/>
                <w:szCs w:val="24"/>
              </w:rPr>
              <w:t>- Соревнования по шахматам;</w:t>
            </w:r>
          </w:p>
          <w:p w:rsidR="003501E8" w:rsidRPr="00634222" w:rsidRDefault="003501E8" w:rsidP="00436BDB">
            <w:pPr>
              <w:pStyle w:val="aa"/>
              <w:spacing w:line="276" w:lineRule="auto"/>
              <w:rPr>
                <w:sz w:val="24"/>
                <w:szCs w:val="24"/>
              </w:rPr>
            </w:pPr>
            <w:r w:rsidRPr="00634222">
              <w:rPr>
                <w:sz w:val="24"/>
                <w:szCs w:val="24"/>
              </w:rPr>
              <w:t>- Соревнования по волейболу;</w:t>
            </w:r>
          </w:p>
          <w:p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Октябрь</w:t>
            </w:r>
          </w:p>
          <w:p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rsidR="003501E8" w:rsidRPr="00634222" w:rsidRDefault="003501E8" w:rsidP="00436BDB">
            <w:pPr>
              <w:pStyle w:val="aa"/>
              <w:spacing w:line="276" w:lineRule="auto"/>
              <w:rPr>
                <w:sz w:val="24"/>
                <w:szCs w:val="24"/>
              </w:rPr>
            </w:pPr>
            <w:r w:rsidRPr="00634222">
              <w:rPr>
                <w:sz w:val="24"/>
                <w:szCs w:val="24"/>
              </w:rPr>
              <w:t>Декабрь</w:t>
            </w:r>
          </w:p>
          <w:p w:rsidR="003501E8" w:rsidRPr="00634222" w:rsidRDefault="003501E8" w:rsidP="00436BDB">
            <w:pPr>
              <w:pStyle w:val="aa"/>
              <w:spacing w:line="276" w:lineRule="auto"/>
              <w:rPr>
                <w:sz w:val="24"/>
                <w:szCs w:val="24"/>
              </w:rPr>
            </w:pPr>
            <w:r w:rsidRPr="00634222">
              <w:rPr>
                <w:sz w:val="24"/>
                <w:szCs w:val="24"/>
              </w:rPr>
              <w:t xml:space="preserve">Декабрь </w:t>
            </w:r>
          </w:p>
          <w:p w:rsidR="003501E8" w:rsidRPr="00634222" w:rsidRDefault="003501E8" w:rsidP="00436BDB">
            <w:pPr>
              <w:pStyle w:val="aa"/>
              <w:spacing w:line="276" w:lineRule="auto"/>
              <w:rPr>
                <w:sz w:val="24"/>
                <w:szCs w:val="24"/>
              </w:rPr>
            </w:pPr>
            <w:r w:rsidRPr="00634222">
              <w:rPr>
                <w:sz w:val="24"/>
                <w:szCs w:val="24"/>
              </w:rPr>
              <w:t>Январь</w:t>
            </w:r>
          </w:p>
          <w:p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C5038" w:rsidP="00436BDB">
            <w:pPr>
              <w:pStyle w:val="aa"/>
              <w:spacing w:line="276" w:lineRule="auto"/>
              <w:rPr>
                <w:sz w:val="24"/>
                <w:szCs w:val="24"/>
              </w:rPr>
            </w:pPr>
            <w:r>
              <w:rPr>
                <w:sz w:val="24"/>
                <w:szCs w:val="24"/>
              </w:rPr>
              <w:t>Алиев Н.М.</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Default="003C5038" w:rsidP="00436BDB">
            <w:pPr>
              <w:pStyle w:val="aa"/>
              <w:spacing w:line="276" w:lineRule="auto"/>
              <w:rPr>
                <w:sz w:val="24"/>
                <w:szCs w:val="24"/>
              </w:rPr>
            </w:pPr>
            <w:r>
              <w:rPr>
                <w:sz w:val="24"/>
                <w:szCs w:val="24"/>
              </w:rPr>
              <w:t>Алиев Н.М.</w:t>
            </w:r>
          </w:p>
          <w:p w:rsidR="003C5038" w:rsidRPr="00634222" w:rsidRDefault="003C5038" w:rsidP="00436BDB">
            <w:pPr>
              <w:pStyle w:val="aa"/>
              <w:spacing w:line="276" w:lineRule="auto"/>
              <w:rPr>
                <w:sz w:val="24"/>
                <w:szCs w:val="24"/>
              </w:rPr>
            </w:pPr>
          </w:p>
        </w:tc>
      </w:tr>
    </w:tbl>
    <w:p w:rsidR="003501E8" w:rsidRPr="003501E8" w:rsidRDefault="003501E8" w:rsidP="00436BDB">
      <w:pPr>
        <w:spacing w:line="276" w:lineRule="auto"/>
        <w:jc w:val="both"/>
      </w:pPr>
    </w:p>
    <w:p w:rsidR="003501E8" w:rsidRDefault="008A2298" w:rsidP="00436BDB">
      <w:pPr>
        <w:spacing w:line="276" w:lineRule="auto"/>
        <w:jc w:val="both"/>
      </w:pPr>
      <w:r>
        <w:rPr>
          <w:b/>
        </w:rPr>
        <w:t xml:space="preserve">    </w:t>
      </w:r>
      <w:r w:rsidR="003501E8" w:rsidRPr="003501E8">
        <w:rPr>
          <w:b/>
        </w:rPr>
        <w:t>Модель профилактической работы</w:t>
      </w:r>
      <w:r w:rsidR="003501E8"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003501E8" w:rsidRPr="003501E8">
        <w:t>. В ученическом классе профилактическую работу организует классный руководитель.</w:t>
      </w:r>
    </w:p>
    <w:p w:rsidR="00A94CB9" w:rsidRDefault="00A94CB9" w:rsidP="00436BDB">
      <w:pPr>
        <w:pStyle w:val="4b"/>
        <w:shd w:val="clear" w:color="auto" w:fill="auto"/>
        <w:spacing w:after="184" w:line="276" w:lineRule="auto"/>
        <w:ind w:left="3240"/>
        <w:rPr>
          <w:bCs/>
          <w:sz w:val="24"/>
          <w:szCs w:val="24"/>
        </w:rPr>
      </w:pPr>
    </w:p>
    <w:p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rsidR="002655F3" w:rsidRPr="002655F3" w:rsidRDefault="002655F3" w:rsidP="00436BDB">
      <w:pPr>
        <w:pStyle w:val="4b"/>
        <w:shd w:val="clear" w:color="auto" w:fill="auto"/>
        <w:tabs>
          <w:tab w:val="left" w:pos="8931"/>
        </w:tabs>
        <w:spacing w:after="176" w:line="276" w:lineRule="auto"/>
        <w:ind w:right="500"/>
        <w:rPr>
          <w:sz w:val="24"/>
          <w:szCs w:val="24"/>
        </w:rPr>
      </w:pPr>
      <w:r>
        <w:rPr>
          <w:bCs/>
          <w:sz w:val="24"/>
          <w:szCs w:val="24"/>
        </w:rPr>
        <w:t xml:space="preserve">    </w:t>
      </w: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Default="002655F3" w:rsidP="00436BDB">
      <w:pPr>
        <w:pStyle w:val="4b"/>
        <w:shd w:val="clear" w:color="auto" w:fill="auto"/>
        <w:spacing w:after="232" w:line="276" w:lineRule="auto"/>
        <w:ind w:right="1240"/>
        <w:rPr>
          <w:sz w:val="24"/>
          <w:szCs w:val="24"/>
        </w:rPr>
      </w:pPr>
      <w:r>
        <w:rPr>
          <w:bCs/>
          <w:sz w:val="24"/>
          <w:szCs w:val="24"/>
        </w:rPr>
        <w:t xml:space="preserve">    Г</w:t>
      </w:r>
      <w:r w:rsidRPr="002655F3">
        <w:rPr>
          <w:bCs/>
          <w:sz w:val="24"/>
          <w:szCs w:val="24"/>
        </w:rPr>
        <w:t>лавной целью психосоциальной модели является развитие определенных</w:t>
      </w:r>
      <w:r>
        <w:rPr>
          <w:bCs/>
          <w:sz w:val="24"/>
          <w:szCs w:val="24"/>
        </w:rPr>
        <w:t xml:space="preserve">  </w:t>
      </w:r>
      <w:r w:rsidRPr="002655F3">
        <w:rPr>
          <w:bCs/>
          <w:sz w:val="24"/>
          <w:szCs w:val="24"/>
        </w:rPr>
        <w:t>психологических навыков в умении сделать правильный выбор в ситуации предложения наркотиков.</w:t>
      </w:r>
    </w:p>
    <w:p w:rsidR="002655F3" w:rsidRPr="002655F3" w:rsidRDefault="002655F3" w:rsidP="00436BDB">
      <w:pPr>
        <w:pStyle w:val="4b"/>
        <w:shd w:val="clear" w:color="auto" w:fill="auto"/>
        <w:spacing w:after="232" w:line="276" w:lineRule="auto"/>
        <w:ind w:right="1240"/>
        <w:rPr>
          <w:sz w:val="24"/>
          <w:szCs w:val="24"/>
        </w:rPr>
      </w:pPr>
      <w:r>
        <w:rPr>
          <w:sz w:val="24"/>
          <w:szCs w:val="24"/>
        </w:rPr>
        <w:t xml:space="preserve">    </w:t>
      </w:r>
      <w:r w:rsidRPr="002655F3">
        <w:rPr>
          <w:bCs/>
          <w:sz w:val="24"/>
          <w:szCs w:val="24"/>
        </w:rPr>
        <w:t>Модель организации профилактики употребления ПАВ включает следующие направления:</w:t>
      </w:r>
    </w:p>
    <w:p w:rsidR="002655F3" w:rsidRPr="002655F3" w:rsidRDefault="002655F3" w:rsidP="00436BDB">
      <w:pPr>
        <w:pStyle w:val="4b"/>
        <w:numPr>
          <w:ilvl w:val="0"/>
          <w:numId w:val="263"/>
        </w:numPr>
        <w:shd w:val="clear" w:color="auto" w:fill="auto"/>
        <w:tabs>
          <w:tab w:val="left" w:pos="725"/>
        </w:tabs>
        <w:spacing w:after="96" w:line="276" w:lineRule="auto"/>
        <w:ind w:left="600"/>
        <w:rPr>
          <w:sz w:val="24"/>
          <w:szCs w:val="24"/>
        </w:rPr>
      </w:pPr>
      <w:r w:rsidRPr="002655F3">
        <w:rPr>
          <w:bCs/>
          <w:sz w:val="24"/>
          <w:szCs w:val="24"/>
        </w:rPr>
        <w:t>изучение общественного мнения через анкетирование, публикации в прессе;</w:t>
      </w:r>
    </w:p>
    <w:p w:rsid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рганизация бесплатного дополнительного образования;</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Default="002655F3" w:rsidP="00436BDB">
      <w:pPr>
        <w:pStyle w:val="4b"/>
        <w:shd w:val="clear" w:color="auto" w:fill="auto"/>
        <w:spacing w:line="276" w:lineRule="auto"/>
        <w:ind w:left="1520"/>
        <w:rPr>
          <w:b/>
          <w:bCs/>
          <w:sz w:val="24"/>
          <w:szCs w:val="24"/>
        </w:rPr>
      </w:pPr>
    </w:p>
    <w:p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rsidR="002655F3" w:rsidRDefault="002655F3" w:rsidP="00436BDB">
      <w:pPr>
        <w:pStyle w:val="4b"/>
        <w:shd w:val="clear" w:color="auto" w:fill="auto"/>
        <w:spacing w:line="276" w:lineRule="auto"/>
        <w:rPr>
          <w:b/>
          <w:bCs/>
          <w:sz w:val="24"/>
          <w:szCs w:val="24"/>
        </w:rPr>
      </w:pPr>
      <w:r>
        <w:rPr>
          <w:b/>
          <w:bCs/>
          <w:sz w:val="24"/>
          <w:szCs w:val="24"/>
        </w:rPr>
        <w:t xml:space="preserve"> </w:t>
      </w:r>
    </w:p>
    <w:p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rsidR="002655F3" w:rsidRPr="00805126" w:rsidRDefault="002655F3" w:rsidP="00436BDB">
      <w:pPr>
        <w:pStyle w:val="4b"/>
        <w:shd w:val="clear" w:color="auto" w:fill="auto"/>
        <w:spacing w:line="276" w:lineRule="auto"/>
        <w:ind w:right="60"/>
        <w:rPr>
          <w:sz w:val="24"/>
          <w:szCs w:val="24"/>
        </w:rPr>
      </w:pPr>
      <w:r w:rsidRPr="00805126">
        <w:rPr>
          <w:bCs/>
          <w:sz w:val="24"/>
          <w:szCs w:val="24"/>
        </w:rPr>
        <w:t>2.</w:t>
      </w:r>
      <w:r w:rsidRPr="00805126">
        <w:rPr>
          <w:sz w:val="24"/>
          <w:szCs w:val="24"/>
        </w:rPr>
        <w:t xml:space="preserve"> </w:t>
      </w:r>
      <w:r w:rsidRPr="00805126">
        <w:rPr>
          <w:bCs/>
          <w:sz w:val="24"/>
          <w:szCs w:val="24"/>
        </w:rPr>
        <w:t>Организационно-методическая работа:</w:t>
      </w:r>
    </w:p>
    <w:p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t>организация обучающих семинаров по методам и ср</w:t>
      </w:r>
      <w:r w:rsidR="00805126">
        <w:rPr>
          <w:bCs/>
          <w:sz w:val="24"/>
          <w:szCs w:val="24"/>
        </w:rPr>
        <w:t xml:space="preserve">едствам профилактической работы; </w:t>
      </w:r>
    </w:p>
    <w:p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Pr>
          <w:bCs/>
          <w:sz w:val="24"/>
          <w:szCs w:val="24"/>
        </w:rPr>
        <w:t>Белокалитвинского</w:t>
      </w:r>
      <w:r w:rsidR="002655F3" w:rsidRPr="00805126">
        <w:rPr>
          <w:bCs/>
          <w:sz w:val="24"/>
          <w:szCs w:val="24"/>
        </w:rPr>
        <w:t xml:space="preserve"> района</w:t>
      </w:r>
      <w:r>
        <w:rPr>
          <w:bCs/>
          <w:sz w:val="24"/>
          <w:szCs w:val="24"/>
        </w:rPr>
        <w:t>.</w:t>
      </w:r>
    </w:p>
    <w:p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формирование ценностей ЗОЖ; </w:t>
      </w:r>
    </w:p>
    <w:p w:rsidR="002655F3" w:rsidRDefault="002655F3" w:rsidP="00436BDB">
      <w:pPr>
        <w:pStyle w:val="4b"/>
        <w:shd w:val="clear" w:color="auto" w:fill="auto"/>
        <w:spacing w:line="276" w:lineRule="auto"/>
        <w:rPr>
          <w:sz w:val="24"/>
          <w:szCs w:val="24"/>
        </w:rPr>
      </w:pPr>
    </w:p>
    <w:p w:rsidR="00805126" w:rsidRPr="00805126" w:rsidRDefault="00805126" w:rsidP="00436BDB">
      <w:pPr>
        <w:pStyle w:val="4b"/>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b"/>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В течение многих лет в</w:t>
      </w:r>
      <w:r w:rsidR="00053539" w:rsidRPr="00053539">
        <w:t xml:space="preserve"> </w:t>
      </w:r>
      <w:r w:rsidR="00053539">
        <w:t xml:space="preserve">МКОУ « Кининская СОШ» </w:t>
      </w:r>
      <w:r w:rsidR="00805126" w:rsidRPr="00805126">
        <w:rPr>
          <w:bCs/>
          <w:sz w:val="24"/>
          <w:szCs w:val="24"/>
        </w:rPr>
        <w:t xml:space="preserve">  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зовательн</w:t>
      </w:r>
      <w:r w:rsidR="00053539">
        <w:rPr>
          <w:bCs/>
          <w:sz w:val="24"/>
          <w:szCs w:val="24"/>
        </w:rPr>
        <w:t>ый процесс в</w:t>
      </w:r>
      <w:r w:rsidR="00053539" w:rsidRPr="00053539">
        <w:t xml:space="preserve"> </w:t>
      </w:r>
      <w:r w:rsidR="00053539">
        <w:t xml:space="preserve">МКОУ « Кининская СОШ» </w:t>
      </w:r>
      <w:r w:rsidR="00053539">
        <w:rPr>
          <w:bCs/>
          <w:sz w:val="24"/>
          <w:szCs w:val="24"/>
        </w:rPr>
        <w:t xml:space="preserve"> </w:t>
      </w:r>
      <w:r>
        <w:rPr>
          <w:bCs/>
          <w:sz w:val="24"/>
          <w:szCs w:val="24"/>
        </w:rPr>
        <w:t>.</w:t>
      </w:r>
    </w:p>
    <w:p w:rsid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b"/>
        <w:shd w:val="clear" w:color="auto" w:fill="auto"/>
        <w:spacing w:after="240" w:line="276" w:lineRule="auto"/>
        <w:ind w:left="20" w:right="20"/>
        <w:rPr>
          <w:sz w:val="24"/>
          <w:szCs w:val="24"/>
        </w:rPr>
      </w:pPr>
      <w:r>
        <w:rPr>
          <w:sz w:val="24"/>
          <w:szCs w:val="24"/>
        </w:rPr>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b"/>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b"/>
        <w:shd w:val="clear" w:color="auto" w:fill="auto"/>
        <w:spacing w:after="240" w:line="276" w:lineRule="auto"/>
        <w:ind w:left="20" w:right="20"/>
        <w:rPr>
          <w:sz w:val="24"/>
          <w:szCs w:val="24"/>
        </w:rPr>
      </w:pPr>
      <w:r>
        <w:rPr>
          <w:b/>
          <w:bCs/>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Pr>
          <w:sz w:val="24"/>
          <w:szCs w:val="24"/>
        </w:rPr>
        <w:t xml:space="preserve"> </w:t>
      </w:r>
      <w:r w:rsidRPr="006B5FFB">
        <w:rPr>
          <w:bCs/>
          <w:sz w:val="24"/>
          <w:szCs w:val="24"/>
        </w:rPr>
        <w:t>ленточка".</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Pr>
          <w:sz w:val="24"/>
          <w:szCs w:val="24"/>
        </w:rPr>
        <w:t xml:space="preserve"> </w:t>
      </w:r>
      <w:r w:rsidRPr="006B5FFB">
        <w:rPr>
          <w:bCs/>
          <w:sz w:val="24"/>
          <w:szCs w:val="24"/>
        </w:rPr>
        <w:t>дорожного движения. Традиционным стал флэшмоб для участников дорожного движения.</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Одна из форм профилактики детского дорожно-транспортного травматизма - работа с родителями.</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2E05C2" w:rsidRDefault="002E05C2" w:rsidP="00436BDB">
      <w:pPr>
        <w:pStyle w:val="4b"/>
        <w:shd w:val="clear" w:color="auto" w:fill="auto"/>
        <w:spacing w:line="276" w:lineRule="auto"/>
        <w:rPr>
          <w:sz w:val="24"/>
          <w:szCs w:val="24"/>
        </w:rPr>
      </w:pPr>
      <w:r>
        <w:rPr>
          <w:b/>
          <w:bCs/>
        </w:rPr>
        <w:t xml:space="preserve">    </w:t>
      </w:r>
      <w:r w:rsidRPr="002E05C2">
        <w:rPr>
          <w:bCs/>
          <w:sz w:val="24"/>
          <w:szCs w:val="24"/>
        </w:rPr>
        <w:t>На занятиях педагог дает следующие установки родителям:</w:t>
      </w:r>
    </w:p>
    <w:p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rsidR="00A94CB9" w:rsidRPr="006651FB" w:rsidRDefault="00A94CB9" w:rsidP="00A94CB9">
      <w:pPr>
        <w:pStyle w:val="4b"/>
        <w:shd w:val="clear" w:color="auto" w:fill="auto"/>
        <w:tabs>
          <w:tab w:val="left" w:pos="1018"/>
        </w:tabs>
        <w:spacing w:line="276" w:lineRule="auto"/>
        <w:ind w:left="20" w:right="20"/>
        <w:rPr>
          <w:sz w:val="24"/>
          <w:szCs w:val="24"/>
        </w:rPr>
      </w:pPr>
    </w:p>
    <w:p w:rsidR="00F43B67" w:rsidRPr="006651FB" w:rsidRDefault="00F43B67" w:rsidP="00CF27B1">
      <w:pPr>
        <w:pStyle w:val="a4"/>
        <w:numPr>
          <w:ilvl w:val="1"/>
          <w:numId w:val="159"/>
        </w:numPr>
        <w:spacing w:line="276" w:lineRule="auto"/>
        <w:ind w:right="288"/>
        <w:jc w:val="center"/>
        <w:rPr>
          <w:u w:val="single"/>
        </w:rPr>
      </w:pPr>
      <w:r w:rsidRPr="006651FB">
        <w:rPr>
          <w:u w:val="single"/>
        </w:rPr>
        <w:t>Создание здоровьесберегающ</w:t>
      </w:r>
      <w:r w:rsidR="00874F53">
        <w:rPr>
          <w:u w:val="single"/>
        </w:rPr>
        <w:t xml:space="preserve">ей инфраструктуры </w:t>
      </w:r>
      <w:r w:rsidR="00874F53" w:rsidRPr="00874F53">
        <w:rPr>
          <w:u w:val="single"/>
        </w:rPr>
        <w:t>в МКОУ « Кининская СОШ»</w:t>
      </w:r>
      <w:r w:rsidR="00874F53">
        <w:t xml:space="preserve"> </w:t>
      </w:r>
      <w:r w:rsidR="00874F53">
        <w:rPr>
          <w:u w:val="single"/>
        </w:rPr>
        <w:t xml:space="preserve"> </w:t>
      </w:r>
    </w:p>
    <w:p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едицинс</w:t>
      </w:r>
      <w:r w:rsidR="00874F53">
        <w:rPr>
          <w:sz w:val="24"/>
          <w:szCs w:val="24"/>
          <w:u w:val="single"/>
        </w:rPr>
        <w:t xml:space="preserve">кого обслуживания </w:t>
      </w:r>
      <w:r w:rsidR="00874F53" w:rsidRPr="00874F53">
        <w:rPr>
          <w:sz w:val="24"/>
          <w:szCs w:val="24"/>
          <w:u w:val="single"/>
        </w:rPr>
        <w:t xml:space="preserve">в </w:t>
      </w:r>
      <w:r w:rsidR="00874F53" w:rsidRPr="00874F53">
        <w:rPr>
          <w:u w:val="single"/>
        </w:rPr>
        <w:t>МКОУ « Кининская СОШ»</w:t>
      </w:r>
    </w:p>
    <w:p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p w:rsidR="00F43B67" w:rsidRPr="008B29E5" w:rsidRDefault="00F43B67" w:rsidP="00436BDB">
            <w:pPr>
              <w:pStyle w:val="aa"/>
              <w:spacing w:line="276" w:lineRule="auto"/>
              <w:rPr>
                <w:sz w:val="24"/>
                <w:szCs w:val="24"/>
              </w:rPr>
            </w:pPr>
            <w:r w:rsidRPr="008B29E5">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Январь,</w:t>
            </w:r>
          </w:p>
          <w:p w:rsidR="00F43B67" w:rsidRPr="008B29E5" w:rsidRDefault="00F43B67"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Лечебно – профилактически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т 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bl>
    <w:p w:rsidR="00F43B67" w:rsidRPr="006C4019" w:rsidRDefault="00F43B67" w:rsidP="00436BDB">
      <w:pPr>
        <w:pStyle w:val="aa"/>
        <w:spacing w:line="276" w:lineRule="auto"/>
      </w:pPr>
    </w:p>
    <w:p w:rsidR="003501E8" w:rsidRPr="003501E8" w:rsidRDefault="00F43B67" w:rsidP="00436BDB">
      <w:pPr>
        <w:spacing w:line="276" w:lineRule="auto"/>
        <w:jc w:val="both"/>
      </w:pPr>
      <w:r>
        <w:rPr>
          <w:b/>
        </w:rPr>
        <w:t xml:space="preserve">    </w:t>
      </w:r>
      <w:r w:rsidR="003501E8" w:rsidRPr="003501E8">
        <w:rPr>
          <w:b/>
        </w:rPr>
        <w:t>Модель просветительской и методической работы</w:t>
      </w:r>
      <w:r w:rsidR="003501E8" w:rsidRPr="003501E8">
        <w:t xml:space="preserve"> с участ</w:t>
      </w:r>
      <w:r>
        <w:t>никами образовательных отношений</w:t>
      </w:r>
      <w:r w:rsidR="003501E8"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Default="00F43B67" w:rsidP="00436BDB">
      <w:pPr>
        <w:spacing w:line="276" w:lineRule="auto"/>
        <w:jc w:val="both"/>
      </w:pPr>
      <w:r>
        <w:t xml:space="preserve">    </w:t>
      </w:r>
      <w:r w:rsidR="003501E8"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2126"/>
        <w:gridCol w:w="2410"/>
      </w:tblGrid>
      <w:tr w:rsidR="00F43B67" w:rsidRPr="008B29E5" w:rsidTr="009C1902">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Санитарно – просветительская деятельность</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Pr>
                <w:sz w:val="24"/>
                <w:szCs w:val="24"/>
              </w:rPr>
              <w:t xml:space="preserve">Зам дир. </w:t>
            </w:r>
            <w:r w:rsidRPr="008B29E5">
              <w:rPr>
                <w:sz w:val="24"/>
                <w:szCs w:val="24"/>
              </w:rPr>
              <w:t>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p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bl>
    <w:p w:rsidR="003501E8" w:rsidRDefault="003501E8" w:rsidP="00436BDB">
      <w:pPr>
        <w:spacing w:line="276" w:lineRule="auto"/>
        <w:ind w:firstLine="709"/>
        <w:jc w:val="both"/>
        <w:rPr>
          <w:sz w:val="28"/>
          <w:szCs w:val="28"/>
        </w:rPr>
      </w:pPr>
    </w:p>
    <w:p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УВР</w:t>
            </w:r>
          </w:p>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rsidR="00F43B67" w:rsidRPr="00634222" w:rsidRDefault="00F43B67" w:rsidP="00436BDB">
            <w:pPr>
              <w:pStyle w:val="aa"/>
              <w:spacing w:line="276" w:lineRule="auto"/>
              <w:jc w:val="both"/>
              <w:rPr>
                <w:sz w:val="24"/>
                <w:szCs w:val="24"/>
              </w:rPr>
            </w:pPr>
            <w:r w:rsidRPr="00634222">
              <w:rPr>
                <w:sz w:val="24"/>
                <w:szCs w:val="24"/>
              </w:rPr>
              <w:t>- гимнастику Пилатес</w:t>
            </w:r>
          </w:p>
          <w:p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rsidR="00F43B67" w:rsidRPr="00634222" w:rsidRDefault="00F43B67" w:rsidP="00436BDB">
            <w:pPr>
              <w:pStyle w:val="aa"/>
              <w:spacing w:line="276" w:lineRule="auto"/>
              <w:jc w:val="both"/>
              <w:rPr>
                <w:sz w:val="24"/>
                <w:szCs w:val="24"/>
              </w:rPr>
            </w:pPr>
            <w:r w:rsidRPr="00634222">
              <w:rPr>
                <w:sz w:val="24"/>
                <w:szCs w:val="24"/>
              </w:rPr>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азработка комплексов физических упражнений для детей, имеющих 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врач</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ВР</w:t>
            </w:r>
          </w:p>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октябрь</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январь</w:t>
            </w:r>
          </w:p>
          <w:p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 xml:space="preserve">сентябрь </w:t>
            </w:r>
          </w:p>
          <w:p w:rsidR="00F43B67" w:rsidRPr="00634222" w:rsidRDefault="00F43B67" w:rsidP="00436BDB">
            <w:pPr>
              <w:pStyle w:val="aa"/>
              <w:spacing w:line="276" w:lineRule="auto"/>
              <w:jc w:val="both"/>
              <w:rPr>
                <w:sz w:val="24"/>
                <w:szCs w:val="24"/>
              </w:rPr>
            </w:pPr>
            <w:r w:rsidRPr="00634222">
              <w:rPr>
                <w:sz w:val="24"/>
                <w:szCs w:val="24"/>
              </w:rPr>
              <w:t xml:space="preserve">октябрь </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жизни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екабрь-янва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p w:rsidR="00F43B67" w:rsidRPr="00634222" w:rsidRDefault="00F43B67" w:rsidP="00436BDB">
            <w:pPr>
              <w:pStyle w:val="aa"/>
              <w:spacing w:line="276" w:lineRule="auto"/>
              <w:jc w:val="both"/>
              <w:rPr>
                <w:sz w:val="24"/>
                <w:szCs w:val="24"/>
              </w:rPr>
            </w:pPr>
            <w:r w:rsidRPr="00634222">
              <w:rPr>
                <w:sz w:val="24"/>
                <w:szCs w:val="24"/>
              </w:rPr>
              <w:t xml:space="preserve">Психолог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rsidR="00F43B67" w:rsidRDefault="00F43B67" w:rsidP="00F43B67">
      <w:pPr>
        <w:pStyle w:val="aa"/>
        <w:jc w:val="both"/>
        <w:rPr>
          <w:sz w:val="24"/>
          <w:szCs w:val="24"/>
          <w:u w:val="single"/>
        </w:rPr>
      </w:pPr>
    </w:p>
    <w:p w:rsidR="003501E8" w:rsidRPr="003501E8" w:rsidRDefault="003501E8" w:rsidP="00436BDB">
      <w:pPr>
        <w:pStyle w:val="3"/>
        <w:spacing w:before="0" w:after="0" w:line="276" w:lineRule="auto"/>
        <w:jc w:val="both"/>
        <w:rPr>
          <w:rFonts w:ascii="Times New Roman" w:hAnsi="Times New Roman"/>
          <w:sz w:val="24"/>
          <w:szCs w:val="24"/>
        </w:rPr>
      </w:pPr>
      <w:bookmarkStart w:id="305" w:name="_Toc410654060"/>
      <w:bookmarkStart w:id="306" w:name="_Toc284662829"/>
      <w:bookmarkStart w:id="307" w:name="_Toc284663456"/>
      <w:bookmarkStart w:id="308" w:name="_Toc414553267"/>
      <w:bookmarkStart w:id="309" w:name="_Toc409691726"/>
      <w:r w:rsidRPr="003501E8">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05"/>
      <w:bookmarkEnd w:id="306"/>
      <w:bookmarkEnd w:id="307"/>
      <w:bookmarkEnd w:id="308"/>
      <w:r w:rsidRPr="003501E8">
        <w:rPr>
          <w:rFonts w:ascii="Times New Roman" w:hAnsi="Times New Roman"/>
          <w:sz w:val="24"/>
          <w:szCs w:val="24"/>
        </w:rPr>
        <w:t xml:space="preserve"> </w:t>
      </w:r>
      <w:bookmarkStart w:id="310" w:name="_Toc410654061"/>
      <w:bookmarkStart w:id="311" w:name="_Toc410703060"/>
      <w:bookmarkStart w:id="312" w:name="_Toc414553268"/>
      <w:r w:rsidRPr="003501E8">
        <w:rPr>
          <w:rFonts w:ascii="Times New Roman" w:hAnsi="Times New Roman"/>
          <w:sz w:val="24"/>
          <w:szCs w:val="24"/>
        </w:rPr>
        <w:t>здоровьесберегающего образования обучающихся</w:t>
      </w:r>
      <w:bookmarkEnd w:id="309"/>
      <w:bookmarkEnd w:id="310"/>
      <w:bookmarkEnd w:id="311"/>
      <w:bookmarkEnd w:id="312"/>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313" w:name="_Toc410654062"/>
      <w:bookmarkStart w:id="314" w:name="_Toc409691727"/>
      <w:bookmarkStart w:id="315" w:name="_Toc414553269"/>
    </w:p>
    <w:p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023"/>
        <w:gridCol w:w="3527"/>
        <w:gridCol w:w="4034"/>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ведение чистоты и порядка на улицах микрорайона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64"/>
        <w:gridCol w:w="2986"/>
        <w:gridCol w:w="4139"/>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77"/>
        <w:gridCol w:w="8449"/>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16" w:name="_Toc410654063"/>
      <w:bookmarkEnd w:id="313"/>
      <w:r w:rsidRPr="003C134B">
        <w:rPr>
          <w:rFonts w:ascii="Times New Roman" w:hAnsi="Times New Roman"/>
          <w:sz w:val="24"/>
          <w:szCs w:val="24"/>
        </w:rPr>
        <w:t xml:space="preserve"> жизненной позиции обучающихся</w:t>
      </w:r>
      <w:bookmarkEnd w:id="314"/>
      <w:bookmarkEnd w:id="315"/>
      <w:bookmarkEnd w:id="316"/>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w:t>
      </w:r>
      <w:r w:rsidR="00874F53">
        <w:t xml:space="preserve">в МКОУ « Кининская СОШ» </w:t>
      </w:r>
      <w:r>
        <w:t xml:space="preserve"> </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3C134B" w:rsidRDefault="003C134B" w:rsidP="00436BDB">
      <w:pPr>
        <w:spacing w:line="276" w:lineRule="auto"/>
        <w:jc w:val="both"/>
      </w:pPr>
      <w:r>
        <w:t xml:space="preserve">    </w:t>
      </w:r>
      <w:r w:rsidRPr="003C134B">
        <w:t>Система поощрения социальной успешности и проявлений активной жизненной позиции обучающихся в</w:t>
      </w:r>
      <w:r w:rsidR="00874F53" w:rsidRPr="00874F53">
        <w:t xml:space="preserve"> </w:t>
      </w:r>
      <w:r w:rsidR="00874F53">
        <w:t xml:space="preserve">МКОУ « Кининская СОШ» </w:t>
      </w:r>
      <w:r w:rsidRPr="003C134B">
        <w:t xml:space="preserve">  строится на следующих принципах: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C134B">
        <w:t xml:space="preserve">;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3C134B" w:rsidRDefault="003C134B" w:rsidP="00436BDB">
      <w:pPr>
        <w:spacing w:line="276" w:lineRule="auto"/>
        <w:jc w:val="both"/>
      </w:pPr>
      <w:r>
        <w:t xml:space="preserve">     </w:t>
      </w: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3C134B" w:rsidRDefault="003C134B" w:rsidP="00436BDB">
      <w:pPr>
        <w:spacing w:line="276" w:lineRule="auto"/>
        <w:jc w:val="both"/>
      </w:pPr>
      <w:r>
        <w:t xml:space="preserve">    </w:t>
      </w: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Default="003C134B" w:rsidP="00436BDB">
      <w:pPr>
        <w:spacing w:line="276" w:lineRule="auto"/>
        <w:jc w:val="both"/>
      </w:pPr>
      <w:r>
        <w:t xml:space="preserve">    </w:t>
      </w: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17" w:name="_Toc410654064"/>
      <w:bookmarkStart w:id="318" w:name="_Toc409691728"/>
      <w:bookmarkStart w:id="319" w:name="_Toc414553270"/>
      <w:r w:rsidR="002122B9">
        <w:t xml:space="preserve">иметь смешанный характер. </w:t>
      </w:r>
    </w:p>
    <w:p w:rsidR="00A05E01" w:rsidRDefault="00A05E01"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10. Критерии, показатели эффективности деятельности образовательной</w:t>
      </w:r>
      <w:bookmarkEnd w:id="317"/>
      <w:r w:rsidRPr="003C134B">
        <w:rPr>
          <w:rFonts w:ascii="Times New Roman" w:hAnsi="Times New Roman"/>
          <w:sz w:val="24"/>
          <w:szCs w:val="24"/>
        </w:rPr>
        <w:t xml:space="preserve"> </w:t>
      </w:r>
      <w:bookmarkStart w:id="320" w:name="_Toc410654065"/>
      <w:r w:rsidRPr="003C134B">
        <w:rPr>
          <w:rFonts w:ascii="Times New Roman" w:hAnsi="Times New Roman"/>
          <w:sz w:val="24"/>
          <w:szCs w:val="24"/>
        </w:rPr>
        <w:t>организации в части духовно-нравственного развития, воспитания и</w:t>
      </w:r>
      <w:bookmarkEnd w:id="320"/>
      <w:r w:rsidRPr="003C134B">
        <w:rPr>
          <w:rFonts w:ascii="Times New Roman" w:hAnsi="Times New Roman"/>
          <w:sz w:val="24"/>
          <w:szCs w:val="24"/>
        </w:rPr>
        <w:t xml:space="preserve">  </w:t>
      </w:r>
      <w:bookmarkStart w:id="321" w:name="_Toc410654066"/>
      <w:r w:rsidRPr="003C134B">
        <w:rPr>
          <w:rFonts w:ascii="Times New Roman" w:hAnsi="Times New Roman"/>
          <w:sz w:val="24"/>
          <w:szCs w:val="24"/>
        </w:rPr>
        <w:t>социализации обучающихся</w:t>
      </w:r>
      <w:bookmarkEnd w:id="318"/>
      <w:bookmarkEnd w:id="319"/>
      <w:bookmarkEnd w:id="321"/>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rsidR="00874F53">
        <w:t xml:space="preserve">МКОУ « Кининская СОШ» </w:t>
      </w:r>
      <w:r w:rsidR="003C134B" w:rsidRPr="003C134B">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874F53">
        <w:t xml:space="preserve"> – степень обеспечения в</w:t>
      </w:r>
      <w:r w:rsidR="00874F53" w:rsidRPr="00874F53">
        <w:t xml:space="preserve"> </w:t>
      </w:r>
      <w:r w:rsidR="00874F53">
        <w:t xml:space="preserve">МКОУ « Кининская СОШ» </w:t>
      </w:r>
      <w:r w:rsidR="003C134B" w:rsidRPr="003C134B">
        <w:t xml:space="preserve"> позитивных межличностных отношений обучающихс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rsidR="00874F53">
        <w:t xml:space="preserve">МКОУ « Кининская СОШ» </w:t>
      </w:r>
      <w:r>
        <w:t xml:space="preserve"> </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322" w:name="_Toc410654067"/>
      <w:bookmarkStart w:id="323" w:name="_Toc409691729"/>
      <w:bookmarkStart w:id="324"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нравственного</w:t>
      </w:r>
      <w:bookmarkEnd w:id="322"/>
      <w:r w:rsidRPr="0070368F">
        <w:rPr>
          <w:rFonts w:ascii="Times New Roman" w:hAnsi="Times New Roman"/>
          <w:sz w:val="24"/>
          <w:szCs w:val="24"/>
        </w:rPr>
        <w:t xml:space="preserve"> </w:t>
      </w:r>
      <w:bookmarkStart w:id="325" w:name="_Toc410654068"/>
      <w:r w:rsidRPr="0070368F">
        <w:rPr>
          <w:rFonts w:ascii="Times New Roman" w:hAnsi="Times New Roman"/>
          <w:sz w:val="24"/>
          <w:szCs w:val="24"/>
        </w:rPr>
        <w:t>развития, воспитания и социализации обучающихся</w:t>
      </w:r>
      <w:bookmarkEnd w:id="323"/>
      <w:bookmarkEnd w:id="324"/>
      <w:bookmarkEnd w:id="325"/>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t xml:space="preserve">    </w:t>
      </w:r>
      <w:r w:rsidR="003C134B" w:rsidRPr="003C134B">
        <w:t>Мониторинг проводится педагогом-психологом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t>• диагностика личностного роста школьников (П.В. Степанова, Д.В. Григорьев);</w:t>
      </w:r>
    </w:p>
    <w:p w:rsidR="003C134B" w:rsidRPr="003C134B" w:rsidRDefault="003C134B" w:rsidP="00436BDB">
      <w:pPr>
        <w:spacing w:line="276" w:lineRule="auto"/>
      </w:pPr>
      <w:r w:rsidRPr="003C134B">
        <w:t>• социометрия;</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326" w:name="_Toc410654069"/>
      <w:bookmarkStart w:id="327" w:name="_Toc414553272"/>
      <w:bookmarkStart w:id="328"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2.3.12. Планируемые результаты духовно-нравственного развития,</w:t>
      </w:r>
      <w:bookmarkEnd w:id="326"/>
      <w:r w:rsidRPr="00BF7449">
        <w:rPr>
          <w:b/>
        </w:rPr>
        <w:t xml:space="preserve"> </w:t>
      </w:r>
      <w:bookmarkStart w:id="329" w:name="_Toc410654070"/>
      <w:r w:rsidRPr="00BF7449">
        <w:rPr>
          <w:b/>
        </w:rPr>
        <w:t>воспитания и социализации обучающихся, формирования</w:t>
      </w:r>
      <w:bookmarkEnd w:id="327"/>
      <w:bookmarkEnd w:id="329"/>
      <w:r w:rsidRPr="00BF7449">
        <w:rPr>
          <w:b/>
        </w:rPr>
        <w:t xml:space="preserve"> </w:t>
      </w:r>
      <w:bookmarkStart w:id="330" w:name="_Toc410654071"/>
      <w:bookmarkStart w:id="331" w:name="_Toc284662835"/>
      <w:bookmarkStart w:id="332" w:name="_Toc284663462"/>
      <w:bookmarkStart w:id="333" w:name="_Toc414553273"/>
      <w:r w:rsidRPr="00BF7449">
        <w:rPr>
          <w:b/>
        </w:rPr>
        <w:t>экологической культуры, культуры здорового и безопасного образа</w:t>
      </w:r>
      <w:bookmarkEnd w:id="330"/>
      <w:bookmarkEnd w:id="331"/>
      <w:bookmarkEnd w:id="332"/>
      <w:bookmarkEnd w:id="333"/>
      <w:r w:rsidRPr="00BF7449">
        <w:rPr>
          <w:b/>
        </w:rPr>
        <w:t xml:space="preserve"> </w:t>
      </w:r>
      <w:bookmarkStart w:id="334" w:name="_Toc410654072"/>
      <w:bookmarkStart w:id="335" w:name="_Toc414553274"/>
      <w:r w:rsidRPr="00BF7449">
        <w:rPr>
          <w:b/>
        </w:rPr>
        <w:t>жизни обучающихся</w:t>
      </w:r>
      <w:bookmarkEnd w:id="328"/>
      <w:bookmarkEnd w:id="334"/>
      <w:bookmarkEnd w:id="335"/>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336" w:name="_Toc406059051"/>
      <w:bookmarkStart w:id="337" w:name="_Toc409691731"/>
      <w:bookmarkStart w:id="338" w:name="_Toc410654073"/>
      <w:bookmarkStart w:id="339" w:name="_Toc414553275"/>
      <w:r w:rsidRPr="00BF7449">
        <w:rPr>
          <w:rFonts w:ascii="Times New Roman" w:hAnsi="Times New Roman"/>
          <w:i w:val="0"/>
          <w:sz w:val="24"/>
          <w:szCs w:val="24"/>
        </w:rPr>
        <w:t>2.4. Программа коррекционной работы</w:t>
      </w:r>
      <w:bookmarkEnd w:id="336"/>
      <w:bookmarkEnd w:id="337"/>
      <w:bookmarkEnd w:id="338"/>
      <w:bookmarkEnd w:id="339"/>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75337F" w:rsidP="00436BDB">
      <w:pPr>
        <w:widowControl w:val="0"/>
        <w:spacing w:line="276" w:lineRule="auto"/>
        <w:jc w:val="both"/>
      </w:pPr>
      <w:r>
        <w:t xml:space="preserve">     </w:t>
      </w:r>
      <w:r w:rsidR="00BF7449" w:rsidRPr="00BF7449">
        <w:t xml:space="preserve">Содержание программы коррекционной работы определяют следующие </w:t>
      </w:r>
      <w:r w:rsidR="00BF7449" w:rsidRPr="00BF7449">
        <w:rPr>
          <w:b/>
        </w:rPr>
        <w:t>принципы</w:t>
      </w:r>
      <w:r w:rsidR="00BF7449"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BF7449" w:rsidRPr="00BF7449" w:rsidRDefault="00BF7449" w:rsidP="00436BDB">
      <w:pPr>
        <w:spacing w:line="276" w:lineRule="auto"/>
        <w:jc w:val="center"/>
        <w:rPr>
          <w:i/>
        </w:rPr>
      </w:pPr>
      <w:r w:rsidRPr="00BF7449">
        <w:rPr>
          <w:b/>
          <w:bCs/>
        </w:rPr>
        <w:t>Содержание программы</w:t>
      </w:r>
    </w:p>
    <w:p w:rsidR="00BF7449" w:rsidRPr="0075337F" w:rsidRDefault="00BF7449" w:rsidP="00436BDB">
      <w:pPr>
        <w:spacing w:line="276" w:lineRule="auto"/>
        <w:contextualSpacing/>
        <w:jc w:val="center"/>
        <w:rPr>
          <w:b/>
          <w:i/>
        </w:rPr>
      </w:pPr>
      <w:r w:rsidRPr="0075337F">
        <w:rPr>
          <w:b/>
          <w:i/>
        </w:rPr>
        <w:t>Диагностическая работа</w:t>
      </w:r>
    </w:p>
    <w:p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w:t>
            </w:r>
            <w:r w:rsidR="0075337F">
              <w:t>к</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w:t>
            </w:r>
            <w:r w:rsidR="0075337F">
              <w:t>г</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В случае обучения ребёнка с ОВЗ в ОО</w:t>
            </w:r>
          </w:p>
          <w:p w:rsidR="001F3DDE" w:rsidRPr="00BF7449" w:rsidRDefault="001F3DDE" w:rsidP="00436BDB">
            <w:pPr>
              <w:spacing w:line="276" w:lineRule="auto"/>
              <w:jc w:val="center"/>
            </w:pP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r w:rsidR="00BF7449" w:rsidRPr="00BF7449" w:rsidTr="001F3DDE">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Диагностическое обследование речевого развития </w:t>
            </w:r>
          </w:p>
          <w:p w:rsidR="00BF7449" w:rsidRPr="00BF7449" w:rsidRDefault="00BF7449" w:rsidP="00436BDB">
            <w:pPr>
              <w:spacing w:line="276" w:lineRule="auto"/>
            </w:pPr>
            <w:r w:rsidRPr="00BF7449">
              <w:t xml:space="preserve">у </w:t>
            </w:r>
            <w:r w:rsidR="0075337F">
              <w:t>об</w:t>
            </w:r>
            <w:r w:rsidRPr="00BF7449">
              <w:t>уча</w:t>
            </w:r>
            <w:r w:rsidR="0075337F">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p w:rsidR="00BF7449" w:rsidRPr="00BF7449" w:rsidRDefault="00BF7449" w:rsidP="00436BDB">
            <w:pPr>
              <w:spacing w:line="276" w:lineRule="auto"/>
            </w:pP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BF7449" w:rsidP="00436BDB">
            <w:pPr>
              <w:spacing w:line="276" w:lineRule="auto"/>
            </w:pPr>
            <w:r w:rsidRPr="00BF7449">
              <w:t>Учитель-логопед</w:t>
            </w:r>
            <w:r w:rsidR="0075337F">
              <w:t xml:space="preserve"> </w:t>
            </w:r>
          </w:p>
          <w:p w:rsidR="00BF7449" w:rsidRPr="00BF7449" w:rsidRDefault="0075337F" w:rsidP="00436BDB">
            <w:pPr>
              <w:spacing w:line="276" w:lineRule="auto"/>
            </w:pPr>
            <w:r>
              <w:t>п. Шолоховског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Медицинское обследование</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 xml:space="preserve">В случае первичного выявления </w:t>
            </w:r>
            <w:r w:rsidR="0075337F">
              <w:rPr>
                <w:i/>
              </w:rPr>
              <w:t>об</w:t>
            </w:r>
            <w:r w:rsidRPr="00BF7449">
              <w:rPr>
                <w:i/>
              </w:rPr>
              <w:t>уча</w:t>
            </w:r>
            <w:r w:rsidR="0075337F">
              <w:rPr>
                <w:i/>
              </w:rPr>
              <w:t>ю</w:t>
            </w:r>
            <w:r w:rsidRPr="00BF7449">
              <w:rPr>
                <w:i/>
              </w:rPr>
              <w:t>щихся с ОВЗ в ОО</w:t>
            </w:r>
          </w:p>
          <w:p w:rsidR="001F3DDE" w:rsidRPr="00BF7449" w:rsidRDefault="001F3DDE" w:rsidP="00436BDB">
            <w:pPr>
              <w:spacing w:line="276" w:lineRule="auto"/>
              <w:jc w:val="center"/>
            </w:pP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w:t>
            </w:r>
          </w:p>
          <w:p w:rsidR="00BF7449" w:rsidRPr="00BF7449" w:rsidRDefault="00BF7449" w:rsidP="00436BDB">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 Горицкого ШО</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ь-логопед</w:t>
            </w:r>
          </w:p>
        </w:tc>
      </w:tr>
    </w:tbl>
    <w:p w:rsidR="00BF7449" w:rsidRPr="00BF7449" w:rsidRDefault="00BF7449" w:rsidP="00436BDB">
      <w:pPr>
        <w:spacing w:line="276" w:lineRule="auto"/>
      </w:pPr>
    </w:p>
    <w:p w:rsidR="00BF7449" w:rsidRDefault="00BF7449" w:rsidP="00436BDB">
      <w:pPr>
        <w:spacing w:line="276" w:lineRule="auto"/>
        <w:jc w:val="center"/>
        <w:rPr>
          <w:b/>
          <w:i/>
        </w:rPr>
      </w:pPr>
      <w:r w:rsidRPr="0075337F">
        <w:rPr>
          <w:b/>
          <w:i/>
        </w:rPr>
        <w:t>Коррекционно-развивающ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Default="00BF7449" w:rsidP="00436BDB">
            <w:pPr>
              <w:spacing w:line="276" w:lineRule="auto"/>
            </w:pPr>
            <w:r w:rsidRPr="00BF7449">
              <w:t>Учителя-предметники, педагог-психолог учитель-логопед</w:t>
            </w:r>
            <w:r w:rsidR="0075337F">
              <w:t xml:space="preserve"> </w:t>
            </w:r>
          </w:p>
          <w:p w:rsidR="0075337F" w:rsidRPr="00BF7449" w:rsidRDefault="0075337F" w:rsidP="00436BDB">
            <w:pPr>
              <w:spacing w:line="276" w:lineRule="auto"/>
            </w:pPr>
            <w:r>
              <w:t>п. Шолоховского</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pPr>
            <w:r w:rsidRPr="00BF7449">
              <w:t>Учителя-предметники, педагог-психолог учитель-логопед</w:t>
            </w:r>
            <w:r>
              <w:t xml:space="preserve"> </w:t>
            </w:r>
          </w:p>
          <w:p w:rsidR="00BF7449" w:rsidRPr="00BF7449" w:rsidRDefault="0075337F" w:rsidP="00436BDB">
            <w:pPr>
              <w:spacing w:line="276" w:lineRule="auto"/>
            </w:pPr>
            <w:r>
              <w:t>п. Шолоховского</w:t>
            </w:r>
          </w:p>
        </w:tc>
      </w:tr>
    </w:tbl>
    <w:p w:rsidR="00BF7449" w:rsidRPr="00BF7449" w:rsidRDefault="00BF7449" w:rsidP="00436BDB">
      <w:pPr>
        <w:spacing w:line="276" w:lineRule="auto"/>
        <w:rPr>
          <w:i/>
        </w:rPr>
      </w:pPr>
    </w:p>
    <w:p w:rsidR="00BF7449" w:rsidRDefault="00BF7449" w:rsidP="00436BDB">
      <w:pPr>
        <w:spacing w:line="276" w:lineRule="auto"/>
        <w:jc w:val="center"/>
        <w:rPr>
          <w:b/>
          <w:i/>
        </w:rPr>
      </w:pPr>
      <w:r w:rsidRPr="0075337F">
        <w:rPr>
          <w:b/>
          <w:i/>
        </w:rPr>
        <w:t>Консультативн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школьный ПМПк</w:t>
            </w:r>
          </w:p>
          <w:p w:rsidR="00BF7449" w:rsidRPr="00BF7449" w:rsidRDefault="00BF7449" w:rsidP="00436BDB">
            <w:pPr>
              <w:spacing w:line="276" w:lineRule="auto"/>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pPr>
            <w:r w:rsidRPr="00BF7449">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Консультативная помощь </w:t>
            </w:r>
            <w:r w:rsidR="0075337F">
              <w:t>об</w:t>
            </w:r>
            <w:r w:rsidRPr="00BF7449">
              <w:t>уча</w:t>
            </w:r>
            <w:r w:rsidR="0075337F">
              <w:t>ю</w:t>
            </w:r>
            <w:r w:rsidRPr="00BF7449">
              <w:t>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bl>
    <w:p w:rsidR="00BF7449" w:rsidRPr="00BF7449" w:rsidRDefault="00BF7449" w:rsidP="00436BDB">
      <w:pPr>
        <w:spacing w:line="276" w:lineRule="auto"/>
      </w:pPr>
    </w:p>
    <w:p w:rsidR="00BF7449" w:rsidRPr="0075337F" w:rsidRDefault="00BF7449" w:rsidP="00436BDB">
      <w:pPr>
        <w:spacing w:line="276" w:lineRule="auto"/>
        <w:jc w:val="center"/>
        <w:rPr>
          <w:b/>
          <w:i/>
        </w:rPr>
      </w:pPr>
      <w:r w:rsidRPr="0075337F">
        <w:rPr>
          <w:b/>
          <w:i/>
        </w:rPr>
        <w:t>Информационно-просветительская работа</w:t>
      </w:r>
    </w:p>
    <w:p w:rsidR="0075337F" w:rsidRPr="00BF7449" w:rsidRDefault="0075337F" w:rsidP="00436BDB">
      <w:pPr>
        <w:spacing w:line="276" w:lineRule="auto"/>
        <w:jc w:val="center"/>
        <w:rPr>
          <w:i/>
        </w:rPr>
      </w:pPr>
    </w:p>
    <w:tbl>
      <w:tblPr>
        <w:tblW w:w="0" w:type="auto"/>
        <w:tblLayout w:type="fixed"/>
        <w:tblCellMar>
          <w:left w:w="113" w:type="dxa"/>
        </w:tblCellMar>
        <w:tblLook w:val="0000" w:firstRow="0" w:lastRow="0" w:firstColumn="0" w:lastColumn="0" w:noHBand="0" w:noVBand="0"/>
      </w:tblPr>
      <w:tblGrid>
        <w:gridCol w:w="4221"/>
        <w:gridCol w:w="2696"/>
        <w:gridCol w:w="2977"/>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одительское собрание «Индивидуально-типологически</w:t>
            </w:r>
            <w:r w:rsidR="0075337F">
              <w:t>е и психологические особенности</w:t>
            </w:r>
            <w:r w:rsidRPr="00BF7449">
              <w:t xml:space="preserve"> детей с ограниченным</w:t>
            </w:r>
            <w:r w:rsidR="0075337F">
              <w:t>и возможностями здоровья</w:t>
            </w:r>
            <w:r w:rsidRPr="00BF7449">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CC309F" w:rsidRDefault="00BF7449" w:rsidP="00436BDB">
            <w:pPr>
              <w:spacing w:line="276" w:lineRule="auto"/>
            </w:pPr>
            <w:r w:rsidRPr="00BF7449">
              <w:t xml:space="preserve">родительское собрание в 5-ом классе для </w:t>
            </w:r>
            <w:r w:rsidR="00CC309F">
              <w:t>об</w:t>
            </w:r>
            <w:r w:rsidRPr="00BF7449">
              <w:t>уча</w:t>
            </w:r>
            <w:r w:rsidR="00CC309F">
              <w:t>ю</w:t>
            </w:r>
            <w:r w:rsidRPr="00BF7449">
              <w:t xml:space="preserve">щихся с ОВЗ </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 xml:space="preserve">Зам. директора </w:t>
            </w:r>
            <w:r w:rsidR="00BF7449" w:rsidRPr="00BF7449">
              <w:t xml:space="preserve">по УВР педагог-психолог </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Зам. директора</w:t>
            </w:r>
            <w:r w:rsidR="00BF7449" w:rsidRPr="00BF7449">
              <w:t xml:space="preserve"> по УВР, педагог-психолог, учителя-предметники</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bl>
    <w:p w:rsidR="00BF7449" w:rsidRPr="00BF7449" w:rsidRDefault="00BF7449" w:rsidP="00436BDB">
      <w:pPr>
        <w:spacing w:line="276" w:lineRule="auto"/>
      </w:pPr>
    </w:p>
    <w:p w:rsidR="00BF7449" w:rsidRPr="00BF7449" w:rsidRDefault="00BF7449" w:rsidP="00436BDB">
      <w:pPr>
        <w:spacing w:line="276" w:lineRule="auto"/>
        <w:ind w:left="720"/>
        <w:contextualSpacing/>
        <w:jc w:val="center"/>
        <w:rPr>
          <w:b/>
        </w:rPr>
      </w:pPr>
      <w:r w:rsidRPr="00BF7449">
        <w:rPr>
          <w:b/>
        </w:rPr>
        <w:t>Система индивидуально-ориентированной</w:t>
      </w:r>
    </w:p>
    <w:p w:rsidR="00BF7449" w:rsidRPr="00BF7449" w:rsidRDefault="00BF7449" w:rsidP="00436BDB">
      <w:pPr>
        <w:spacing w:line="276" w:lineRule="auto"/>
        <w:jc w:val="center"/>
        <w:rPr>
          <w:b/>
        </w:rPr>
      </w:pPr>
      <w:r w:rsidRPr="00BF7449">
        <w:rPr>
          <w:b/>
        </w:rPr>
        <w:t>коррекционной деятельности</w:t>
      </w:r>
    </w:p>
    <w:p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Формы</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Урок</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Тренинг, коррекционное занятие</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Коррекционное занятие</w:t>
            </w:r>
          </w:p>
        </w:tc>
      </w:tr>
    </w:tbl>
    <w:p w:rsidR="00AA1710" w:rsidRDefault="00AA1710" w:rsidP="00436BDB">
      <w:pPr>
        <w:spacing w:line="276" w:lineRule="auto"/>
        <w:contextualSpacing/>
        <w:jc w:val="center"/>
        <w:rPr>
          <w:b/>
        </w:rPr>
      </w:pPr>
    </w:p>
    <w:p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BF7449" w:rsidRPr="00BF7449" w:rsidRDefault="00BF7449"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о</w:t>
            </w:r>
            <w:r w:rsidRPr="00BF7449">
              <w:rPr>
                <w:color w:val="FF0000"/>
              </w:rPr>
              <w:t xml:space="preserve"> </w:t>
            </w:r>
            <w:r w:rsidRPr="00BF7449">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BF7449" w:rsidRDefault="00BF7449" w:rsidP="00436BDB">
            <w:pPr>
              <w:spacing w:line="276" w:lineRule="auto"/>
              <w:jc w:val="both"/>
            </w:pPr>
            <w:r w:rsidRPr="00BF7449">
              <w:t>1.Снижение работоспособности</w:t>
            </w:r>
          </w:p>
          <w:p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BF7449" w:rsidRDefault="00BF7449" w:rsidP="00436BDB">
            <w:pPr>
              <w:spacing w:line="276" w:lineRule="auto"/>
              <w:jc w:val="both"/>
            </w:pPr>
            <w:r w:rsidRPr="00BF7449">
              <w:t>2.Малая наполняемость класса (по СанПиН).</w:t>
            </w:r>
          </w:p>
          <w:p w:rsidR="00BF7449" w:rsidRPr="00BF7449" w:rsidRDefault="00BF7449" w:rsidP="00436BDB">
            <w:pPr>
              <w:spacing w:line="276" w:lineRule="auto"/>
              <w:jc w:val="both"/>
            </w:pPr>
            <w:r w:rsidRPr="00BF7449">
              <w:t>3.Щадящий режим работы (смена видов учебной деятельности)</w:t>
            </w:r>
          </w:p>
          <w:p w:rsidR="00BF7449" w:rsidRPr="00BF7449" w:rsidRDefault="00CC309F" w:rsidP="00436BDB">
            <w:pPr>
              <w:spacing w:line="276" w:lineRule="auto"/>
              <w:jc w:val="both"/>
            </w:pPr>
            <w:r>
              <w:t>4</w:t>
            </w:r>
            <w:r w:rsidR="00BF7449" w:rsidRPr="00BF7449">
              <w:t>. Узкие специалисты: педагог-психолог, учитель-логопед.</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rsidR="00BF7449" w:rsidRPr="00BF7449" w:rsidRDefault="00BF7449" w:rsidP="00436BDB">
            <w:pPr>
              <w:spacing w:line="276" w:lineRule="auto"/>
              <w:jc w:val="both"/>
            </w:pPr>
            <w:r w:rsidRPr="00BF7449">
              <w:t>2. Обеспечение достаточной громкости речевых сигналов.</w:t>
            </w:r>
          </w:p>
          <w:p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BF7449" w:rsidRPr="00BF7449" w:rsidRDefault="00BF7449" w:rsidP="00436BDB">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Обеспечение «тактильной» наглядности в предметно-практической деятельности (раздаточный материал).</w:t>
            </w:r>
          </w:p>
          <w:p w:rsidR="00BF7449" w:rsidRPr="00BF7449" w:rsidRDefault="00BF7449" w:rsidP="00436BDB">
            <w:pPr>
              <w:spacing w:line="276" w:lineRule="auto"/>
              <w:jc w:val="both"/>
            </w:pPr>
            <w:r w:rsidRPr="00BF7449">
              <w:t>2. Обеспечение обязательности речевого и слухового сопровождения деятельности.</w:t>
            </w:r>
          </w:p>
          <w:p w:rsidR="00BF7449" w:rsidRPr="00BF7449" w:rsidRDefault="00BF7449" w:rsidP="00436BDB">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Логопедическая коррекция в индивидуальной или групповой форме</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BF7449" w:rsidRPr="00BF7449" w:rsidRDefault="00BF7449" w:rsidP="00A94CB9">
      <w:pPr>
        <w:spacing w:before="120" w:after="120" w:line="360" w:lineRule="auto"/>
        <w:jc w:val="center"/>
        <w:rPr>
          <w:b/>
          <w:bCs/>
        </w:rPr>
      </w:pPr>
      <w:r w:rsidRPr="00BF7449">
        <w:rPr>
          <w:b/>
          <w:bCs/>
        </w:rPr>
        <w:t>Механизмы реализации программы</w:t>
      </w:r>
    </w:p>
    <w:p w:rsidR="002122B9" w:rsidRPr="00BF7449" w:rsidRDefault="00CC309F" w:rsidP="00436BDB">
      <w:pPr>
        <w:spacing w:line="360" w:lineRule="auto"/>
        <w:jc w:val="center"/>
        <w:rPr>
          <w:i/>
        </w:rPr>
      </w:pPr>
      <w:r>
        <w:rPr>
          <w:i/>
        </w:rPr>
        <w:t>Сетевое взаимодействие внутри ОО</w:t>
      </w:r>
    </w:p>
    <w:p w:rsidR="00BF7449" w:rsidRPr="00BF7449" w:rsidRDefault="006C6FA8" w:rsidP="00BF7449">
      <w:pPr>
        <w:spacing w:line="360" w:lineRule="auto"/>
        <w:rPr>
          <w:b/>
        </w:rPr>
      </w:pPr>
      <w:r>
        <w:pict>
          <v:group id="_x0000_s1270" editas="canvas" style="width:481.2pt;height:243.95pt;mso-position-horizontal-relative:char;mso-position-vertical-relative:line" coordorigin="2281,9951" coordsize="7548,3777">
            <o:lock v:ext="edit" aspectratio="t"/>
            <v:shape id="_x0000_s1271" type="#_x0000_t75" style="position:absolute;left:2281;top:9951;width:7548;height:3777" o:preferrelative="f">
              <v:fill o:detectmouseclick="t"/>
              <v:path o:extrusionok="t" o:connecttype="none"/>
              <o:lock v:ext="edit" text="t"/>
            </v:shape>
            <v:group id="_x0000_s1272" style="position:absolute;left:2698;top:10193;width:6783;height:2712" coordorigin="2563,10230" coordsize="6494,2647">
              <v:shapetype id="_x0000_t202" coordsize="21600,21600" o:spt="202" path="m,l,21600r21600,l21600,xe">
                <v:stroke joinstyle="miter"/>
                <v:path gradientshapeok="t" o:connecttype="rect"/>
              </v:shapetype>
              <v:shape id="_x0000_s1273" type="#_x0000_t202" style="position:absolute;left:4822;top:11066;width:1977;height:697" fillcolor="#9cf" strokecolor="blue">
                <v:textbox style="mso-next-textbox:#_x0000_s1273">
                  <w:txbxContent>
                    <w:p w:rsidR="008F66D6" w:rsidRDefault="008F66D6" w:rsidP="00BF7449">
                      <w:pPr>
                        <w:shd w:val="clear" w:color="auto" w:fill="FFFFFF"/>
                        <w:jc w:val="center"/>
                      </w:pPr>
                      <w:r>
                        <w:t>Классный руководитель</w:t>
                      </w:r>
                    </w:p>
                  </w:txbxContent>
                </v:textbox>
              </v:shape>
              <v:shape id="_x0000_s1274" type="#_x0000_t202" style="position:absolute;left:2563;top:10230;width:1412;height:836">
                <v:textbox style="mso-next-textbox:#_x0000_s1274">
                  <w:txbxContent>
                    <w:p w:rsidR="008F66D6" w:rsidRDefault="008F66D6" w:rsidP="00BF7449">
                      <w:pPr>
                        <w:jc w:val="center"/>
                      </w:pPr>
                      <w:r>
                        <w:t>Учителя-</w:t>
                      </w:r>
                    </w:p>
                    <w:p w:rsidR="008F66D6" w:rsidRDefault="008F66D6" w:rsidP="00BF7449">
                      <w:pPr>
                        <w:jc w:val="center"/>
                      </w:pPr>
                      <w:r>
                        <w:t>предметники</w:t>
                      </w:r>
                    </w:p>
                  </w:txbxContent>
                </v:textbox>
              </v:shape>
              <v:shape id="_x0000_s1275" type="#_x0000_t202" style="position:absolute;left:4257;top:10230;width:1553;height:556">
                <v:textbox style="mso-next-textbox:#_x0000_s1275">
                  <w:txbxContent>
                    <w:p w:rsidR="008F66D6" w:rsidRDefault="008F66D6" w:rsidP="00BF7449">
                      <w:pPr>
                        <w:jc w:val="center"/>
                      </w:pPr>
                      <w:r>
                        <w:t>Администрация ОО</w:t>
                      </w:r>
                    </w:p>
                  </w:txbxContent>
                </v:textbox>
              </v:shape>
              <v:shape id="_x0000_s1276" type="#_x0000_t202" style="position:absolute;left:6093;top:10230;width:988;height:557">
                <v:textbox style="mso-next-textbox:#_x0000_s1276">
                  <w:txbxContent>
                    <w:p w:rsidR="008F66D6" w:rsidRDefault="008F66D6" w:rsidP="00BF7449">
                      <w:pPr>
                        <w:jc w:val="center"/>
                      </w:pPr>
                      <w:r>
                        <w:t xml:space="preserve">Педагог-психолог </w:t>
                      </w:r>
                    </w:p>
                  </w:txbxContent>
                </v:textbox>
              </v:shape>
              <v:shape id="_x0000_s1277" type="#_x0000_t202" style="position:absolute;left:7646;top:10230;width:1411;height:557">
                <v:textbox style="mso-next-textbox:#_x0000_s1277">
                  <w:txbxContent>
                    <w:p w:rsidR="008F66D6" w:rsidRPr="00CC309F" w:rsidRDefault="008F66D6" w:rsidP="00BF7449">
                      <w:pPr>
                        <w:jc w:val="center"/>
                        <w:rPr>
                          <w:sz w:val="18"/>
                          <w:szCs w:val="18"/>
                        </w:rPr>
                      </w:pPr>
                      <w:r w:rsidRPr="00CC309F">
                        <w:rPr>
                          <w:sz w:val="18"/>
                          <w:szCs w:val="18"/>
                        </w:rPr>
                        <w:t>Уполномоченный по правам ребёнка</w:t>
                      </w:r>
                    </w:p>
                  </w:txbxContent>
                </v:textbox>
              </v:shape>
              <v:shape id="_x0000_s1278" type="#_x0000_t202" style="position:absolute;left:7363;top:11066;width:1694;height:557">
                <v:textbox style="mso-next-textbox:#_x0000_s1278">
                  <w:txbxContent>
                    <w:p w:rsidR="008F66D6" w:rsidRDefault="008F66D6" w:rsidP="00BF7449">
                      <w:pPr>
                        <w:jc w:val="center"/>
                      </w:pPr>
                      <w:r>
                        <w:t>Школьная медсестра</w:t>
                      </w:r>
                    </w:p>
                  </w:txbxContent>
                </v:textbox>
              </v:shape>
              <v:shape id="_x0000_s1279" type="#_x0000_t202" style="position:absolute;left:7363;top:12041;width:1553;height:558">
                <v:textbox style="mso-next-textbox:#_x0000_s1279">
                  <w:txbxContent>
                    <w:p w:rsidR="008F66D6" w:rsidRDefault="008F66D6" w:rsidP="00BF7449">
                      <w:pPr>
                        <w:jc w:val="center"/>
                      </w:pPr>
                      <w:r>
                        <w:t>библиотека</w:t>
                      </w:r>
                    </w:p>
                  </w:txbxContent>
                </v:textbox>
              </v:shape>
              <v:shape id="_x0000_s1280" type="#_x0000_t202" style="position:absolute;left:6093;top:12459;width:1195;height:418">
                <v:textbox style="mso-next-textbox:#_x0000_s1280">
                  <w:txbxContent>
                    <w:p w:rsidR="008F66D6" w:rsidRPr="00436BDB" w:rsidRDefault="008F66D6" w:rsidP="00BF7449">
                      <w:pPr>
                        <w:rPr>
                          <w:sz w:val="16"/>
                          <w:szCs w:val="16"/>
                        </w:rPr>
                      </w:pPr>
                      <w:r>
                        <w:t xml:space="preserve"> </w:t>
                      </w:r>
                      <w:r w:rsidRPr="00436BDB">
                        <w:rPr>
                          <w:sz w:val="16"/>
                          <w:szCs w:val="16"/>
                        </w:rPr>
                        <w:t>Социальный педагог</w:t>
                      </w:r>
                    </w:p>
                  </w:txbxContent>
                </v:textbox>
              </v:shape>
              <v:shape id="_x0000_s1281" type="#_x0000_t202" style="position:absolute;left:4747;top:12320;width:1203;height:557">
                <v:textbox style="mso-next-textbox:#_x0000_s1281">
                  <w:txbxContent>
                    <w:p w:rsidR="008F66D6" w:rsidRDefault="008F66D6" w:rsidP="00BF7449">
                      <w:pPr>
                        <w:jc w:val="center"/>
                      </w:pPr>
                      <w:r>
                        <w:t xml:space="preserve"> ПМПК</w:t>
                      </w:r>
                    </w:p>
                  </w:txbxContent>
                </v:textbox>
              </v:shape>
              <v:shape id="_x0000_s1282" type="#_x0000_t202" style="position:absolute;left:3500;top:12320;width:976;height:557">
                <v:textbox style="mso-next-textbox:#_x0000_s1282">
                  <w:txbxContent>
                    <w:p w:rsidR="008F66D6" w:rsidRDefault="008F66D6" w:rsidP="00BF7449">
                      <w:r>
                        <w:t>педсовет</w:t>
                      </w:r>
                    </w:p>
                  </w:txbxContent>
                </v:textbox>
              </v:shape>
              <v:shape id="_x0000_s1283" type="#_x0000_t202" style="position:absolute;left:2563;top:11205;width:1836;height:976">
                <v:textbox style="mso-next-textbox:#_x0000_s1283">
                  <w:txbxContent>
                    <w:p w:rsidR="008F66D6" w:rsidRDefault="008F66D6" w:rsidP="00BF7449">
                      <w:pPr>
                        <w:jc w:val="center"/>
                      </w:pPr>
                      <w:r>
                        <w:t>Совет по профилактике правонарушений</w:t>
                      </w:r>
                    </w:p>
                  </w:txbxContent>
                </v:textbox>
              </v:shape>
              <v:line id="_x0000_s1284" style="position:absolute;flip:x" from="4399,11763" to="4822,12320">
                <v:stroke endarrow="block"/>
              </v:line>
              <v:line id="_x0000_s1285" style="position:absolute;flip:x" from="5323,11763" to="5547,12320">
                <v:stroke endarrow="block"/>
              </v:line>
              <v:line id="_x0000_s1286" style="position:absolute" from="6228,11763" to="6652,12459">
                <v:stroke endarrow="block"/>
              </v:line>
              <v:line id="_x0000_s1287" style="position:absolute" from="6799,11623" to="7363,12181">
                <v:stroke endarrow="block"/>
              </v:line>
              <v:line id="_x0000_s1288" style="position:absolute" from="6799,11345" to="7363,11345">
                <v:stroke endarrow="block"/>
              </v:line>
              <v:line id="_x0000_s1289" style="position:absolute;flip:y" from="6799,10787" to="7646,11205">
                <v:stroke endarrow="block"/>
              </v:line>
              <v:line id="_x0000_s1290" style="position:absolute;flip:x" from="4399,11484" to="4822,11485">
                <v:stroke endarrow="block"/>
              </v:line>
              <v:line id="_x0000_s1291" style="position:absolute;flip:x y" from="3975,10926" to="4822,11066">
                <v:stroke endarrow="block"/>
              </v:line>
              <v:line id="_x0000_s1292" style="position:absolute;flip:x y" from="5246,10787" to="5387,11066">
                <v:stroke endarrow="block"/>
              </v:line>
              <v:line id="_x0000_s1293" style="position:absolute;flip:y" from="6516,10787" to="6657,11066">
                <v:stroke endarrow="block"/>
              </v:line>
            </v:group>
            <v:shape id="_x0000_s1294" type="#_x0000_t202" style="position:absolute;left:2281;top:13310;width:7200;height:418" stroked="f">
              <v:textbox style="mso-next-textbox:#_x0000_s1294">
                <w:txbxContent>
                  <w:p w:rsidR="008F66D6" w:rsidRPr="003C0D9D" w:rsidRDefault="008F66D6" w:rsidP="00BF7449">
                    <w:pPr>
                      <w:jc w:val="center"/>
                      <w:rPr>
                        <w:i/>
                      </w:rPr>
                    </w:pPr>
                    <w:r w:rsidRPr="003C0D9D">
                      <w:rPr>
                        <w:i/>
                      </w:rPr>
                      <w:t>Сетевое взаимодействие с различными организациями</w:t>
                    </w:r>
                  </w:p>
                </w:txbxContent>
              </v:textbox>
            </v:shape>
            <w10:anchorlock/>
          </v:group>
        </w:pict>
      </w:r>
    </w:p>
    <w:p w:rsidR="00BF7449" w:rsidRPr="00BF7449" w:rsidRDefault="006C6FA8" w:rsidP="008A0C54">
      <w:pPr>
        <w:spacing w:line="360" w:lineRule="auto"/>
        <w:rPr>
          <w:b/>
        </w:rPr>
      </w:pPr>
      <w:r>
        <w:pict>
          <v:group id="_x0000_s1251" editas="canvas" style="width:459pt;height:198pt;mso-position-horizontal-relative:char;mso-position-vertical-relative:line" coordorigin="2281,9951" coordsize="7200,3066">
            <o:lock v:ext="edit" aspectratio="t"/>
            <v:shape id="_x0000_s1252" type="#_x0000_t75" style="position:absolute;left:2281;top:9951;width:7200;height:3066" o:preferrelative="f">
              <v:fill o:detectmouseclick="t"/>
              <v:path o:extrusionok="t" o:connecttype="none"/>
              <o:lock v:ext="edit" text="t"/>
            </v:shape>
            <v:shape id="_x0000_s1253" type="#_x0000_t202" style="position:absolute;left:4827;top:10926;width:1976;height:837" fillcolor="#9cf" strokecolor="blue">
              <v:textbox>
                <w:txbxContent>
                  <w:p w:rsidR="008F66D6" w:rsidRPr="00BF1DC9" w:rsidRDefault="008F66D6" w:rsidP="00BF7449">
                    <w:pPr>
                      <w:shd w:val="clear" w:color="auto" w:fill="FFFFFF"/>
                      <w:jc w:val="center"/>
                    </w:pPr>
                    <w:r>
                      <w:t>МКОУ « Кининская СОШ»</w:t>
                    </w:r>
                  </w:p>
                </w:txbxContent>
              </v:textbox>
            </v:shape>
            <v:shape id="_x0000_s1254" type="#_x0000_t202" style="position:absolute;left:2563;top:10230;width:1412;height:590">
              <v:textbox>
                <w:txbxContent>
                  <w:p w:rsidR="008F66D6" w:rsidRPr="00BF1DC9" w:rsidRDefault="008F66D6" w:rsidP="00BF7449">
                    <w:pPr>
                      <w:spacing w:before="120"/>
                      <w:jc w:val="center"/>
                    </w:pPr>
                    <w:r>
                      <w:t xml:space="preserve">КДН </w:t>
                    </w:r>
                  </w:p>
                </w:txbxContent>
              </v:textbox>
            </v:shape>
            <v:shape id="_x0000_s1255" type="#_x0000_t202" style="position:absolute;left:4968;top:10101;width:1553;height:556">
              <v:textbox>
                <w:txbxContent>
                  <w:p w:rsidR="008F66D6" w:rsidRDefault="008F66D6" w:rsidP="00BF7449">
                    <w:pPr>
                      <w:spacing w:before="120"/>
                      <w:jc w:val="center"/>
                    </w:pPr>
                    <w:r>
                      <w:t>ППМС центр</w:t>
                    </w:r>
                  </w:p>
                </w:txbxContent>
              </v:textbox>
            </v:shape>
            <v:shape id="_x0000_s1256" type="#_x0000_t202" style="position:absolute;left:7363;top:10101;width:1694;height:765">
              <v:textbox>
                <w:txbxContent>
                  <w:p w:rsidR="008F66D6" w:rsidRDefault="008F66D6" w:rsidP="00BF7449">
                    <w:pPr>
                      <w:jc w:val="center"/>
                    </w:pPr>
                    <w:r>
                      <w:t>Учреждения культуры и спорта</w:t>
                    </w:r>
                  </w:p>
                </w:txbxContent>
              </v:textbox>
            </v:shape>
            <v:shape id="_x0000_s1257" type="#_x0000_t202" style="position:absolute;left:7363;top:12041;width:1694;height:558">
              <v:textbox>
                <w:txbxContent>
                  <w:p w:rsidR="008F66D6" w:rsidRDefault="008F66D6" w:rsidP="00BF7449">
                    <w:pPr>
                      <w:jc w:val="center"/>
                    </w:pPr>
                    <w:r>
                      <w:t>Учреждения здравоохранения</w:t>
                    </w:r>
                  </w:p>
                </w:txbxContent>
              </v:textbox>
            </v:shape>
            <v:shape id="_x0000_s1258" type="#_x0000_t202" style="position:absolute;left:5105;top:12320;width:1552;height:557">
              <v:textbox>
                <w:txbxContent>
                  <w:p w:rsidR="008F66D6" w:rsidRDefault="008F66D6" w:rsidP="00BF7449">
                    <w:pPr>
                      <w:jc w:val="center"/>
                    </w:pPr>
                    <w:r>
                      <w:t>Органы правопорядка</w:t>
                    </w:r>
                  </w:p>
                </w:txbxContent>
              </v:textbox>
            </v:shape>
            <v:shape id="_x0000_s1259" type="#_x0000_t202" style="position:absolute;left:2563;top:11902;width:2259;height:697">
              <v:textbox>
                <w:txbxContent>
                  <w:p w:rsidR="008F66D6" w:rsidRDefault="008F66D6" w:rsidP="00BF7449">
                    <w:pPr>
                      <w:jc w:val="center"/>
                    </w:pPr>
                    <w:r>
                      <w:t>Коррекционные (специальные) ОО</w:t>
                    </w:r>
                  </w:p>
                </w:txbxContent>
              </v:textbox>
            </v:shape>
            <v:line id="_x0000_s1260" style="position:absolute;flip:x" from="5810,11763" to="5811,12320">
              <v:stroke endarrow="block"/>
            </v:line>
            <v:line id="_x0000_s1261" style="position:absolute" from="6799,11623" to="7363,12181">
              <v:stroke endarrow="block"/>
            </v:line>
            <v:line id="_x0000_s1262" style="position:absolute;flip:y" from="6803,10772" to="7368,11191">
              <v:stroke endarrow="block"/>
            </v:line>
            <v:line id="_x0000_s1263" style="position:absolute;flip:x" from="4399,11623" to="4822,11902">
              <v:stroke endarrow="block"/>
            </v:line>
            <v:line id="_x0000_s1264" style="position:absolute;flip:x y" from="3975,10926" to="4822,11066">
              <v:stroke endarrow="block"/>
            </v:line>
            <v:line id="_x0000_s1265" style="position:absolute;flip:y" from="5804,10657" to="5810,10926">
              <v:stroke endarrow="block"/>
            </v:line>
            <v:shape id="_x0000_s1266" type="#_x0000_t202" style="position:absolute;left:2563;top:11066;width:1411;height:590">
              <v:textbox>
                <w:txbxContent>
                  <w:p w:rsidR="008F66D6" w:rsidRPr="00BF1DC9" w:rsidRDefault="008F66D6" w:rsidP="00BF7449">
                    <w:pPr>
                      <w:spacing w:before="120"/>
                      <w:jc w:val="center"/>
                    </w:pPr>
                    <w:r w:rsidRPr="008A0C54">
                      <w:rPr>
                        <w:sz w:val="20"/>
                        <w:szCs w:val="20"/>
                      </w:rPr>
                      <w:t>Спец. интернат с.</w:t>
                    </w:r>
                    <w:r>
                      <w:t xml:space="preserve"> </w:t>
                    </w:r>
                    <w:r w:rsidRPr="008A0C54">
                      <w:rPr>
                        <w:sz w:val="20"/>
                        <w:szCs w:val="20"/>
                      </w:rPr>
                      <w:t>Тацинская</w:t>
                    </w:r>
                  </w:p>
                </w:txbxContent>
              </v:textbox>
            </v:shape>
            <v:shape id="_x0000_s1267" type="#_x0000_t202" style="position:absolute;left:7438;top:11191;width:1692;height:465">
              <v:textbox>
                <w:txbxContent>
                  <w:p w:rsidR="008F66D6" w:rsidRPr="005202FA" w:rsidRDefault="008F66D6" w:rsidP="00BF7449">
                    <w:pPr>
                      <w:spacing w:before="120"/>
                      <w:jc w:val="center"/>
                    </w:pPr>
                    <w:r>
                      <w:t>ПМПК</w:t>
                    </w:r>
                  </w:p>
                </w:txbxContent>
              </v:textbox>
            </v:shape>
            <v:shape id="_x0000_s1268" type="#_x0000_t32" style="position:absolute;left:6803;top:11345;width:635;height:79" o:connectortype="straight">
              <v:stroke endarrow="block"/>
            </v:shape>
            <v:shape id="_x0000_s1269" type="#_x0000_t32" style="position:absolute;left:3974;top:11345;width:853;height:16;flip:x" o:connectortype="straight">
              <v:stroke endarrow="block"/>
            </v:shape>
            <w10:anchorlock/>
          </v:group>
        </w:pict>
      </w:r>
    </w:p>
    <w:p w:rsidR="00BF7449" w:rsidRPr="00BF7449" w:rsidRDefault="00BF7449" w:rsidP="00436BDB">
      <w:pPr>
        <w:spacing w:line="276" w:lineRule="auto"/>
        <w:jc w:val="center"/>
        <w:rPr>
          <w:b/>
        </w:rPr>
      </w:pPr>
      <w:r w:rsidRPr="00BF7449">
        <w:rPr>
          <w:b/>
        </w:rPr>
        <w:t>Условия реализации программы</w:t>
      </w:r>
    </w:p>
    <w:p w:rsidR="00BF7449" w:rsidRPr="00BF7449" w:rsidRDefault="00BF7449" w:rsidP="00436BDB">
      <w:pPr>
        <w:spacing w:line="276" w:lineRule="auto"/>
        <w:rPr>
          <w:i/>
        </w:rPr>
      </w:pPr>
      <w:r w:rsidRPr="00BF7449">
        <w:rPr>
          <w:i/>
        </w:rPr>
        <w:t>Организационные условия.</w:t>
      </w:r>
    </w:p>
    <w:p w:rsidR="00BF7449" w:rsidRPr="00BF7449" w:rsidRDefault="008A0C54" w:rsidP="00436BDB">
      <w:pPr>
        <w:spacing w:line="276" w:lineRule="auto"/>
      </w:pPr>
      <w:r>
        <w:t xml:space="preserve">    </w:t>
      </w:r>
      <w:r w:rsidR="00BF7449" w:rsidRPr="00BF7449">
        <w:t xml:space="preserve">Для  обучения </w:t>
      </w:r>
      <w:r>
        <w:t>об</w:t>
      </w:r>
      <w:r w:rsidR="00BF7449" w:rsidRPr="00BF7449">
        <w:t>уча</w:t>
      </w:r>
      <w:r>
        <w:t>ю</w:t>
      </w:r>
      <w:r w:rsidR="00BF7449" w:rsidRPr="00BF7449">
        <w:t>щихся с ОВЗ организованы следующие формы обучения:</w:t>
      </w:r>
    </w:p>
    <w:p w:rsidR="00BF7449" w:rsidRPr="00BF7449" w:rsidRDefault="00BF7449" w:rsidP="00436BDB">
      <w:pPr>
        <w:numPr>
          <w:ilvl w:val="0"/>
          <w:numId w:val="251"/>
        </w:numPr>
        <w:spacing w:line="276" w:lineRule="auto"/>
        <w:jc w:val="both"/>
      </w:pPr>
      <w:r w:rsidRPr="00BF7449">
        <w:t>обучение по индивидуаль</w:t>
      </w:r>
      <w:r w:rsidR="008A0C54">
        <w:t xml:space="preserve">ным адаптированным программам в </w:t>
      </w:r>
      <w:r w:rsidRPr="00BF7449">
        <w:t>общеобразовательном классе;</w:t>
      </w:r>
    </w:p>
    <w:p w:rsidR="00BF7449" w:rsidRPr="00BF7449" w:rsidRDefault="00BF7449" w:rsidP="00436BDB">
      <w:pPr>
        <w:numPr>
          <w:ilvl w:val="0"/>
          <w:numId w:val="251"/>
        </w:numPr>
        <w:spacing w:line="276" w:lineRule="auto"/>
      </w:pPr>
      <w:r w:rsidRPr="00BF7449">
        <w:t xml:space="preserve"> обучение на дому.</w:t>
      </w:r>
    </w:p>
    <w:p w:rsidR="00BF7449" w:rsidRPr="00BF7449" w:rsidRDefault="00BF7449" w:rsidP="00436BDB">
      <w:pPr>
        <w:spacing w:line="276" w:lineRule="auto"/>
        <w:rPr>
          <w:i/>
        </w:rPr>
      </w:pPr>
      <w:r w:rsidRPr="00BF7449">
        <w:rPr>
          <w:i/>
        </w:rPr>
        <w:t>Материально-технические условия</w:t>
      </w:r>
    </w:p>
    <w:p w:rsidR="00BF7449" w:rsidRPr="00BF7449" w:rsidRDefault="008A0C54" w:rsidP="00436BDB">
      <w:pPr>
        <w:spacing w:line="276" w:lineRule="auto"/>
        <w:jc w:val="both"/>
        <w:rPr>
          <w:rStyle w:val="Zag11"/>
          <w:rFonts w:eastAsia="@Arial Unicode MS"/>
        </w:rPr>
      </w:pPr>
      <w:r>
        <w:rPr>
          <w:rStyle w:val="Zag11"/>
          <w:rFonts w:eastAsia="@Arial Unicode MS"/>
        </w:rPr>
        <w:t xml:space="preserve">    </w:t>
      </w:r>
      <w:r w:rsidR="00BF7449" w:rsidRPr="00BF7449">
        <w:rPr>
          <w:rStyle w:val="Zag11"/>
          <w:rFonts w:eastAsia="@Arial Unicode MS"/>
        </w:rPr>
        <w:t xml:space="preserve">Материально </w:t>
      </w:r>
      <w:r w:rsidR="00BF7449" w:rsidRPr="00BF7449">
        <w:rPr>
          <w:rStyle w:val="Zag11"/>
          <w:rFonts w:eastAsia="@Arial Unicode MS"/>
        </w:rPr>
        <w:noBreakHyphen/>
        <w:t xml:space="preserve"> техническое обеспечение заключается в создании надлежащей материально </w:t>
      </w:r>
      <w:r w:rsidR="00BF7449" w:rsidRPr="00BF7449">
        <w:rPr>
          <w:rStyle w:val="Zag11"/>
          <w:rFonts w:eastAsia="@Arial Unicode MS"/>
        </w:rPr>
        <w:noBreakHyphen/>
        <w:t xml:space="preserve"> технической базы, позволяющей обеспечить адаптивную и коррекционно </w:t>
      </w:r>
      <w:r w:rsidR="00BF7449" w:rsidRPr="00BF7449">
        <w:rPr>
          <w:rStyle w:val="Zag11"/>
          <w:rFonts w:eastAsia="@Arial Unicode MS"/>
        </w:rPr>
        <w:noBreakHyphen/>
        <w:t xml:space="preserve"> развивающую ср</w:t>
      </w:r>
      <w:r>
        <w:rPr>
          <w:rStyle w:val="Zag11"/>
          <w:rFonts w:eastAsia="@Arial Unicode MS"/>
        </w:rPr>
        <w:t>еды  образовательной организации</w:t>
      </w:r>
      <w:r w:rsidR="00BF7449" w:rsidRPr="00BF7449">
        <w:rPr>
          <w:rStyle w:val="Zag11"/>
          <w:rFonts w:eastAsia="@Arial Unicode MS"/>
        </w:rPr>
        <w:t xml:space="preserve">.   </w:t>
      </w:r>
    </w:p>
    <w:p w:rsidR="00BF7449" w:rsidRPr="00BF7449" w:rsidRDefault="00BF7449" w:rsidP="00436BDB">
      <w:pPr>
        <w:spacing w:line="276" w:lineRule="auto"/>
        <w:jc w:val="both"/>
        <w:rPr>
          <w:i/>
        </w:rPr>
      </w:pPr>
      <w:r w:rsidRPr="00BF7449">
        <w:rPr>
          <w:rStyle w:val="Zag11"/>
          <w:rFonts w:eastAsia="@Arial Unicode MS"/>
        </w:rPr>
        <w:t xml:space="preserve">      </w:t>
      </w:r>
    </w:p>
    <w:p w:rsidR="00BF7449" w:rsidRPr="00BF7449" w:rsidRDefault="00BF7449" w:rsidP="00436BDB">
      <w:pPr>
        <w:spacing w:line="276" w:lineRule="auto"/>
        <w:rPr>
          <w:i/>
        </w:rPr>
      </w:pPr>
      <w:r w:rsidRPr="00BF7449">
        <w:rPr>
          <w:i/>
        </w:rPr>
        <w:t>Кадровые условия</w:t>
      </w:r>
    </w:p>
    <w:p w:rsidR="00BF7449" w:rsidRPr="00BF7449" w:rsidRDefault="008A0C54" w:rsidP="00436BDB">
      <w:pPr>
        <w:pStyle w:val="ae"/>
        <w:tabs>
          <w:tab w:val="left" w:pos="707"/>
        </w:tabs>
        <w:spacing w:after="0" w:line="276" w:lineRule="auto"/>
      </w:pPr>
      <w:r>
        <w:t xml:space="preserve">    </w:t>
      </w:r>
      <w:r w:rsidR="00BF7449"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t xml:space="preserve">коллектива общеобразовательной </w:t>
      </w:r>
      <w:r w:rsidR="00BF7449" w:rsidRPr="00BF7449">
        <w:t>организации. Для этого необходимо обеспечить на постоянной основе подготовку, переподготовку и повышение квалификации работ</w:t>
      </w:r>
      <w:r>
        <w:t>ников образовательных организаций</w:t>
      </w:r>
      <w:r w:rsidR="00BF7449" w:rsidRPr="00BF7449">
        <w:t>, занимающихся решением вопросов образования детей с ограниченными возможностями здоровья. Педагогические раб</w:t>
      </w:r>
      <w:r>
        <w:t>отники образовательной организации</w:t>
      </w:r>
      <w:r w:rsidR="00BF7449"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BF7449" w:rsidRDefault="00BF7449" w:rsidP="00436BDB">
      <w:pPr>
        <w:spacing w:line="276" w:lineRule="auto"/>
        <w:rPr>
          <w:i/>
        </w:rPr>
      </w:pPr>
      <w:r w:rsidRPr="00BF7449">
        <w:rPr>
          <w:i/>
        </w:rPr>
        <w:t>Организационно-педагогические условия</w:t>
      </w:r>
    </w:p>
    <w:p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rsidR="00BF7449" w:rsidRPr="00BF7449" w:rsidRDefault="00BF7449" w:rsidP="00436BDB">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rsidR="00BF7449" w:rsidRPr="00BF7449" w:rsidRDefault="00BF7449" w:rsidP="00436BDB">
      <w:pPr>
        <w:spacing w:line="276" w:lineRule="auto"/>
        <w:jc w:val="both"/>
      </w:pPr>
      <w:r w:rsidRPr="00BF7449">
        <w:t xml:space="preserve"> </w:t>
      </w:r>
      <w:r w:rsidR="008A0C54">
        <w:t xml:space="preserve">- </w:t>
      </w:r>
      <w:r w:rsidRPr="00BF7449">
        <w:t xml:space="preserve">применение адекватных возможностям и потребностям </w:t>
      </w:r>
      <w:r w:rsidR="008A0C54">
        <w:t>об</w:t>
      </w:r>
      <w:r w:rsidRPr="00BF7449">
        <w:t>уча</w:t>
      </w:r>
      <w:r w:rsidR="008A0C54">
        <w:t>ю</w:t>
      </w:r>
      <w:r w:rsidRPr="00BF7449">
        <w:t>щихся современных технологий,  методов, приемов, форм организации учебной работы (в рамках разработки ИОП);</w:t>
      </w:r>
    </w:p>
    <w:p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BF7449" w:rsidRPr="00BF7449" w:rsidRDefault="00BF7449" w:rsidP="00436BDB">
      <w:pPr>
        <w:spacing w:line="276" w:lineRule="auto"/>
        <w:jc w:val="both"/>
      </w:pPr>
      <w:r w:rsidRPr="00BF7449">
        <w:t>-  разработка необходимых учебных и дидактических материалов и др.;</w:t>
      </w:r>
    </w:p>
    <w:p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BF7449" w:rsidRPr="00BF7449" w:rsidRDefault="00BF7449" w:rsidP="00436BDB">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BF7449" w:rsidRDefault="00BF7449" w:rsidP="00436BDB">
      <w:pPr>
        <w:spacing w:line="276" w:lineRule="auto"/>
        <w:rPr>
          <w:b/>
        </w:rPr>
      </w:pPr>
    </w:p>
    <w:p w:rsidR="00BF7449" w:rsidRDefault="00BF7449" w:rsidP="00436BDB">
      <w:pPr>
        <w:spacing w:line="276" w:lineRule="auto"/>
        <w:jc w:val="center"/>
        <w:rPr>
          <w:b/>
        </w:rPr>
      </w:pPr>
      <w:r w:rsidRPr="00BF7449">
        <w:rPr>
          <w:b/>
        </w:rPr>
        <w:t xml:space="preserve">Ожидаемые результаты </w:t>
      </w:r>
    </w:p>
    <w:p w:rsidR="001F65FD" w:rsidRPr="00BF7449" w:rsidRDefault="001F65FD" w:rsidP="00436BDB">
      <w:pPr>
        <w:spacing w:line="276" w:lineRule="auto"/>
        <w:jc w:val="center"/>
      </w:pP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rsidR="00BF7449" w:rsidRPr="00F731C1" w:rsidRDefault="00BF7449" w:rsidP="00436BDB">
      <w:pPr>
        <w:pStyle w:val="13"/>
        <w:numPr>
          <w:ilvl w:val="0"/>
          <w:numId w:val="250"/>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rsidR="00AA1710" w:rsidRDefault="00AA1710" w:rsidP="00436BDB">
      <w:pPr>
        <w:pStyle w:val="13"/>
        <w:suppressAutoHyphens/>
        <w:spacing w:after="200" w:line="276" w:lineRule="auto"/>
        <w:ind w:left="720"/>
        <w:contextualSpacing/>
        <w:jc w:val="center"/>
        <w:rPr>
          <w:rFonts w:eastAsia="Times New Roman"/>
          <w:b/>
          <w:sz w:val="24"/>
          <w:szCs w:val="24"/>
        </w:rPr>
      </w:pPr>
    </w:p>
    <w:p w:rsidR="00F731C1" w:rsidRPr="00F731C1" w:rsidRDefault="00F731C1" w:rsidP="00436BDB">
      <w:pPr>
        <w:pStyle w:val="13"/>
        <w:suppressAutoHyphens/>
        <w:spacing w:after="200" w:line="276" w:lineRule="auto"/>
        <w:ind w:left="720"/>
        <w:contextualSpacing/>
        <w:jc w:val="center"/>
        <w:rPr>
          <w:b/>
          <w:sz w:val="28"/>
          <w:szCs w:val="28"/>
        </w:rPr>
      </w:pPr>
      <w:r w:rsidRPr="00F731C1">
        <w:rPr>
          <w:rFonts w:eastAsia="Times New Roman"/>
          <w:b/>
          <w:sz w:val="24"/>
          <w:szCs w:val="24"/>
        </w:rPr>
        <w:t>Проект «</w:t>
      </w:r>
      <w:r w:rsidRPr="00F731C1">
        <w:rPr>
          <w:rFonts w:eastAsia="Times New Roman"/>
          <w:b/>
          <w:color w:val="000000"/>
          <w:sz w:val="24"/>
          <w:szCs w:val="24"/>
        </w:rPr>
        <w:t>Обучение и с</w:t>
      </w:r>
      <w:r w:rsidRPr="00F731C1">
        <w:rPr>
          <w:rFonts w:eastAsia="Times New Roman"/>
          <w:b/>
          <w:bCs/>
          <w:color w:val="000000"/>
          <w:sz w:val="24"/>
          <w:szCs w:val="24"/>
        </w:rPr>
        <w:t>оциали</w:t>
      </w:r>
      <w:r>
        <w:rPr>
          <w:rFonts w:eastAsia="Times New Roman"/>
          <w:b/>
          <w:bCs/>
          <w:color w:val="000000"/>
          <w:sz w:val="24"/>
          <w:szCs w:val="24"/>
        </w:rPr>
        <w:t xml:space="preserve">зация детей с ОВЗ в инклюзивном </w:t>
      </w:r>
      <w:r w:rsidRPr="00F731C1">
        <w:rPr>
          <w:rFonts w:eastAsia="Times New Roman"/>
          <w:b/>
          <w:bCs/>
          <w:color w:val="000000"/>
          <w:sz w:val="24"/>
          <w:szCs w:val="24"/>
        </w:rPr>
        <w:t>образовательном пространстве общеобразовательной школы</w:t>
      </w:r>
      <w:r w:rsidRPr="00F731C1">
        <w:rPr>
          <w:rFonts w:eastAsia="Times New Roman"/>
          <w:b/>
          <w:sz w:val="24"/>
          <w:szCs w:val="24"/>
        </w:rPr>
        <w:t>»</w:t>
      </w:r>
    </w:p>
    <w:p w:rsidR="00F731C1" w:rsidRPr="00F731C1" w:rsidRDefault="00F731C1" w:rsidP="00436BDB">
      <w:pPr>
        <w:spacing w:line="276" w:lineRule="auto"/>
        <w:ind w:right="-82"/>
        <w:jc w:val="both"/>
      </w:pPr>
      <w:r>
        <w:t xml:space="preserve">    </w:t>
      </w:r>
      <w:r w:rsidRPr="00F731C1">
        <w:t>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логоневрозами, дисграфией,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rsidR="00F731C1" w:rsidRPr="00F731C1" w:rsidRDefault="00F731C1" w:rsidP="00436BDB">
      <w:pPr>
        <w:spacing w:line="276" w:lineRule="auto"/>
        <w:ind w:right="-82"/>
        <w:jc w:val="both"/>
      </w:pPr>
      <w:r w:rsidRPr="00F731C1">
        <w:t xml:space="preserve">    Проект «</w:t>
      </w:r>
      <w:r w:rsidRPr="00F731C1">
        <w:rPr>
          <w:color w:val="000000"/>
        </w:rPr>
        <w:t>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rsidR="00F731C1" w:rsidRPr="00F731C1" w:rsidRDefault="00F731C1" w:rsidP="00436BDB">
      <w:pPr>
        <w:spacing w:line="276" w:lineRule="auto"/>
        <w:ind w:right="-82"/>
        <w:jc w:val="both"/>
      </w:pPr>
      <w:r>
        <w:rPr>
          <w:b/>
        </w:rPr>
        <w:t xml:space="preserve">    </w:t>
      </w:r>
      <w:r w:rsidRPr="00F731C1">
        <w:rPr>
          <w:b/>
        </w:rPr>
        <w:t>Цель проекта:</w:t>
      </w:r>
      <w:r w:rsidRPr="00F731C1">
        <w:t xml:space="preserve"> создание условий для обучения и социализации детей с ограниченными возможностями здоровья в общеобразовательной школе.</w:t>
      </w:r>
    </w:p>
    <w:p w:rsidR="00F731C1" w:rsidRPr="00F731C1" w:rsidRDefault="00F731C1" w:rsidP="00436BDB">
      <w:pPr>
        <w:spacing w:line="276" w:lineRule="auto"/>
        <w:ind w:right="-82"/>
        <w:jc w:val="both"/>
        <w:rPr>
          <w:b/>
          <w:color w:val="000000"/>
        </w:rPr>
      </w:pPr>
      <w:r>
        <w:rPr>
          <w:b/>
          <w:color w:val="000000"/>
        </w:rPr>
        <w:t xml:space="preserve">    </w:t>
      </w:r>
      <w:r w:rsidRPr="00F731C1">
        <w:rPr>
          <w:b/>
          <w:color w:val="000000"/>
        </w:rPr>
        <w:t>Задачи:</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нормативно-правовую документацию по инклюзивному образованию;</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высить профессиональную компетентность педагогов и специалистов в области инклюзивного образова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критерии стимулирования педагогических кадров, участвующих в проекте;</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индивидуальные образовательные маршруты для обучающихся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психолого-педагогического сопровождения детей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мониторинга эффективности инклюзивного обуче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вершенствовать систему просвещения родителей (законных представителей);</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полнить материально-техническую базу.</w:t>
      </w:r>
    </w:p>
    <w:p w:rsidR="00F731C1" w:rsidRPr="00F731C1" w:rsidRDefault="00F731C1" w:rsidP="00436BDB">
      <w:pPr>
        <w:spacing w:line="276" w:lineRule="auto"/>
        <w:ind w:right="-82"/>
        <w:jc w:val="both"/>
        <w:rPr>
          <w:color w:val="000000"/>
        </w:rPr>
      </w:pPr>
      <w:r w:rsidRPr="00F731C1">
        <w:rPr>
          <w:b/>
          <w:color w:val="000000"/>
        </w:rPr>
        <w:t>Стратегия достижения поставленной цели</w:t>
      </w:r>
    </w:p>
    <w:p w:rsidR="00F731C1" w:rsidRPr="00F731C1" w:rsidRDefault="00F731C1" w:rsidP="00436BDB">
      <w:pPr>
        <w:spacing w:line="276" w:lineRule="auto"/>
        <w:jc w:val="both"/>
        <w:rPr>
          <w:color w:val="000000"/>
        </w:rPr>
      </w:pPr>
      <w:r w:rsidRPr="00F731C1">
        <w:rPr>
          <w:color w:val="000000"/>
        </w:rPr>
        <w:t>Реализация проекта «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rPr>
          <w:color w:val="000000"/>
        </w:rPr>
        <w:t>» рассчитан на 1 год.</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4820"/>
        <w:gridCol w:w="2551"/>
      </w:tblGrid>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Название этапа</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left="426" w:right="566"/>
              <w:jc w:val="center"/>
              <w:rPr>
                <w:color w:val="000000"/>
              </w:rPr>
            </w:pPr>
            <w:r w:rsidRPr="00F731C1">
              <w:rPr>
                <w:color w:val="000000"/>
              </w:rPr>
              <w:t>Цель</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Сроки реализации</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u w:val="single"/>
              </w:rPr>
            </w:pPr>
            <w:r w:rsidRPr="00F731C1">
              <w:rPr>
                <w:color w:val="000000"/>
              </w:rPr>
              <w:t>Подготовительный</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xml:space="preserve">1.Формирование нормативно-правовой  базы. </w:t>
            </w:r>
          </w:p>
          <w:p w:rsidR="00F731C1" w:rsidRPr="00F731C1" w:rsidRDefault="00F731C1" w:rsidP="00436BDB">
            <w:pPr>
              <w:spacing w:line="276" w:lineRule="auto"/>
              <w:rPr>
                <w:color w:val="000000"/>
              </w:rPr>
            </w:pPr>
            <w:r w:rsidRPr="00F731C1">
              <w:rPr>
                <w:color w:val="000000"/>
              </w:rPr>
              <w:t>2.</w:t>
            </w:r>
            <w:r w:rsidRPr="00F731C1">
              <w:t>Планирование  системы повышения квалификации педагогических работников</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Сентябрь</w:t>
            </w:r>
          </w:p>
          <w:p w:rsidR="00F731C1" w:rsidRPr="00F731C1" w:rsidRDefault="00874F53" w:rsidP="00436BDB">
            <w:pPr>
              <w:spacing w:line="276" w:lineRule="auto"/>
              <w:rPr>
                <w:color w:val="000000"/>
              </w:rPr>
            </w:pPr>
            <w:r>
              <w:rPr>
                <w:color w:val="000000"/>
              </w:rPr>
              <w:t>2019</w:t>
            </w:r>
            <w:r w:rsidR="00AA1710">
              <w:rPr>
                <w:color w:val="000000"/>
              </w:rPr>
              <w:t xml:space="preserve">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Основно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Повышение компетентности  педагогических кадров</w:t>
            </w:r>
          </w:p>
          <w:p w:rsidR="00F731C1" w:rsidRPr="00F731C1" w:rsidRDefault="00F731C1" w:rsidP="00436BDB">
            <w:pPr>
              <w:spacing w:line="276" w:lineRule="auto"/>
              <w:rPr>
                <w:color w:val="000000"/>
              </w:rPr>
            </w:pPr>
            <w:r w:rsidRPr="00F731C1">
              <w:rPr>
                <w:color w:val="000000"/>
              </w:rPr>
              <w:t>2. Разработка критериев стимулирования педагогов</w:t>
            </w:r>
          </w:p>
          <w:p w:rsidR="00F731C1" w:rsidRPr="00F731C1" w:rsidRDefault="00F731C1" w:rsidP="00436BDB">
            <w:pPr>
              <w:spacing w:line="276" w:lineRule="auto"/>
              <w:rPr>
                <w:color w:val="000000"/>
              </w:rPr>
            </w:pPr>
            <w:r w:rsidRPr="00F731C1">
              <w:rPr>
                <w:color w:val="000000"/>
              </w:rPr>
              <w:t>3. Организация психолого-педагогического сопровождения обучения детей с ОВЗ.</w:t>
            </w:r>
          </w:p>
          <w:p w:rsidR="00F731C1" w:rsidRPr="00F731C1" w:rsidRDefault="00F731C1" w:rsidP="00436BDB">
            <w:pPr>
              <w:spacing w:line="276" w:lineRule="auto"/>
              <w:rPr>
                <w:color w:val="000000"/>
              </w:rPr>
            </w:pPr>
            <w:r w:rsidRPr="00F731C1">
              <w:rPr>
                <w:color w:val="000000"/>
              </w:rPr>
              <w:t>4.Создание информационных, диагностических, мониторинговых банков.</w:t>
            </w:r>
          </w:p>
          <w:p w:rsidR="00F731C1" w:rsidRPr="00F731C1" w:rsidRDefault="00F731C1" w:rsidP="00436BDB">
            <w:pPr>
              <w:spacing w:line="276" w:lineRule="auto"/>
              <w:rPr>
                <w:color w:val="000000"/>
              </w:rPr>
            </w:pPr>
            <w:r w:rsidRPr="00F731C1">
              <w:rPr>
                <w:color w:val="000000"/>
              </w:rPr>
              <w:t>5. Оснащение кабинетов логопеда и психолога необходимым оборудованием.</w:t>
            </w:r>
          </w:p>
          <w:p w:rsidR="00F731C1" w:rsidRPr="00F731C1" w:rsidRDefault="00F731C1" w:rsidP="00436BDB">
            <w:pPr>
              <w:spacing w:line="276" w:lineRule="auto"/>
              <w:rPr>
                <w:color w:val="000000"/>
              </w:rPr>
            </w:pPr>
            <w:r w:rsidRPr="00F731C1">
              <w:rPr>
                <w:color w:val="000000"/>
              </w:rPr>
              <w:t>6.Просвещение  родителей  и вовлечение их в процесс социализации детей</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874F53" w:rsidP="00436BDB">
            <w:pPr>
              <w:spacing w:line="276" w:lineRule="auto"/>
              <w:jc w:val="center"/>
              <w:rPr>
                <w:color w:val="000000"/>
              </w:rPr>
            </w:pPr>
            <w:r>
              <w:rPr>
                <w:color w:val="000000"/>
              </w:rPr>
              <w:t>Ноябрь  2019 г. – апрель 2020</w:t>
            </w:r>
            <w:r w:rsidR="00AA1710">
              <w:rPr>
                <w:color w:val="000000"/>
              </w:rPr>
              <w:t xml:space="preserve">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rFonts w:eastAsia="Arial Unicode MS"/>
              </w:rPr>
              <w:t>Заключительны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 Анализ  и обобщение  результатов деятельности ОО по реализации проекта.</w:t>
            </w:r>
          </w:p>
          <w:p w:rsidR="00F731C1" w:rsidRPr="00F731C1" w:rsidRDefault="00F731C1" w:rsidP="00436BDB">
            <w:pPr>
              <w:spacing w:line="276" w:lineRule="auto"/>
            </w:pPr>
            <w:r w:rsidRPr="00F731C1">
              <w:rPr>
                <w:color w:val="000000"/>
              </w:rPr>
              <w:t>2.</w:t>
            </w:r>
            <w:r w:rsidRPr="00F731C1">
              <w:t xml:space="preserve"> Информирование общественности о результатах </w:t>
            </w:r>
            <w:r w:rsidRPr="00F731C1">
              <w:rPr>
                <w:color w:val="000000"/>
              </w:rPr>
              <w:t>деятельности ОО по реализации проекта.</w:t>
            </w:r>
          </w:p>
          <w:p w:rsidR="00F731C1" w:rsidRPr="00F731C1" w:rsidRDefault="00F731C1" w:rsidP="00436BDB">
            <w:pPr>
              <w:spacing w:line="276" w:lineRule="auto"/>
              <w:rPr>
                <w:color w:val="000000"/>
              </w:rPr>
            </w:pPr>
            <w:r w:rsidRPr="00F731C1">
              <w:rPr>
                <w:color w:val="000000"/>
              </w:rPr>
              <w:t>3.Составление программы  развития  инклюзивного образования в ОО</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874F53" w:rsidP="00436BDB">
            <w:pPr>
              <w:spacing w:line="276" w:lineRule="auto"/>
              <w:jc w:val="center"/>
              <w:rPr>
                <w:color w:val="000000"/>
              </w:rPr>
            </w:pPr>
            <w:r>
              <w:rPr>
                <w:color w:val="000000"/>
              </w:rPr>
              <w:t>Май-август 2020</w:t>
            </w:r>
            <w:r w:rsidR="00AA1710">
              <w:rPr>
                <w:color w:val="000000"/>
              </w:rPr>
              <w:t xml:space="preserve"> </w:t>
            </w:r>
            <w:r w:rsidR="00F731C1" w:rsidRPr="00F731C1">
              <w:rPr>
                <w:color w:val="000000"/>
              </w:rPr>
              <w:t>г.</w:t>
            </w:r>
          </w:p>
        </w:tc>
      </w:tr>
    </w:tbl>
    <w:p w:rsidR="001C09F4" w:rsidRDefault="001C09F4" w:rsidP="00436BDB">
      <w:pPr>
        <w:spacing w:line="276" w:lineRule="auto"/>
        <w:rPr>
          <w:b/>
          <w:bCs/>
        </w:rPr>
      </w:pPr>
    </w:p>
    <w:p w:rsidR="00F731C1" w:rsidRPr="00F731C1" w:rsidRDefault="00F731C1" w:rsidP="00A94CB9">
      <w:pPr>
        <w:spacing w:line="276" w:lineRule="auto"/>
        <w:jc w:val="center"/>
        <w:rPr>
          <w:b/>
          <w:bCs/>
        </w:rPr>
      </w:pPr>
      <w:r w:rsidRPr="00F731C1">
        <w:rPr>
          <w:b/>
          <w:bCs/>
        </w:rPr>
        <w:t>Ожидаемые результаты</w:t>
      </w:r>
    </w:p>
    <w:p w:rsidR="00F731C1" w:rsidRPr="00F731C1" w:rsidRDefault="00F731C1" w:rsidP="00436BDB">
      <w:pPr>
        <w:spacing w:line="276" w:lineRule="auto"/>
        <w:jc w:val="both"/>
      </w:pPr>
      <w:r w:rsidRPr="00F731C1">
        <w:t>При условии реализации</w:t>
      </w:r>
      <w:r w:rsidR="00874F53">
        <w:t xml:space="preserve"> данного проекта в МКОУ « Кининская СОШ»   Рутульского района РД</w:t>
      </w:r>
      <w:r w:rsidRPr="00F731C1">
        <w:t xml:space="preserve"> будут созданы условия для успешного обучения и  социализации детей с ОВЗ и детей-инвалид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119"/>
        <w:gridCol w:w="6095"/>
      </w:tblGrid>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Ожидаемый результат</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Критерии эффектив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1</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w:t>
            </w:r>
            <w:r>
              <w:t>ние  нормативно-правовой базы ОО</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rFonts w:eastAsia="Arial Unicode MS"/>
              </w:rPr>
            </w:pPr>
            <w:r w:rsidRPr="00F731C1">
              <w:rPr>
                <w:rFonts w:eastAsia="Arial Unicode MS"/>
              </w:rPr>
              <w:t>- внесены изменения в Устав школы;</w:t>
            </w:r>
          </w:p>
          <w:p w:rsidR="00F731C1" w:rsidRPr="00F731C1" w:rsidRDefault="00F731C1" w:rsidP="00436BDB">
            <w:pPr>
              <w:spacing w:line="276" w:lineRule="auto"/>
              <w:rPr>
                <w:rFonts w:eastAsia="Arial Unicode MS"/>
              </w:rPr>
            </w:pPr>
            <w:r w:rsidRPr="00F731C1">
              <w:rPr>
                <w:rFonts w:eastAsia="Arial Unicode MS"/>
              </w:rPr>
              <w:t>- наличие приказа о создании рабочей группы по реализации проекта;</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 xml:space="preserve"> локальных актов об инклюзивном образовании,  о мониторинге</w:t>
            </w:r>
            <w:r w:rsidRPr="00F731C1">
              <w:rPr>
                <w:rFonts w:eastAsia="Arial Unicode MS"/>
              </w:rPr>
              <w:t xml:space="preserve">; </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договоров образовательной организации с родителями;</w:t>
            </w:r>
          </w:p>
          <w:p w:rsidR="00F731C1" w:rsidRPr="00F731C1" w:rsidRDefault="00F731C1" w:rsidP="00436BDB">
            <w:pPr>
              <w:spacing w:line="276" w:lineRule="auto"/>
              <w:rPr>
                <w:color w:val="FF0000"/>
              </w:rPr>
            </w:pPr>
            <w:r w:rsidRPr="00F731C1">
              <w:rPr>
                <w:rFonts w:eastAsia="Arial Unicode MS"/>
              </w:rPr>
              <w:t xml:space="preserve">- </w:t>
            </w:r>
            <w:r w:rsidRPr="00F731C1">
              <w:t>внесены изменения в положение о распределении стимулирующей части ФОТ</w:t>
            </w:r>
            <w:r w:rsidRPr="00F731C1">
              <w:rPr>
                <w:rFonts w:eastAsia="Arial Unicode MS"/>
              </w:rPr>
              <w:t>.</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2</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Повышение  профессиональной компетентности педагогов и специалистов в области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количество педагогов, прошедших курсовую переподготовку;</w:t>
            </w:r>
          </w:p>
          <w:p w:rsidR="00F731C1" w:rsidRPr="00F731C1" w:rsidRDefault="00F731C1" w:rsidP="00436BDB">
            <w:pPr>
              <w:spacing w:line="276" w:lineRule="auto"/>
            </w:pPr>
            <w:r w:rsidRPr="00F731C1">
              <w:t>- количество проведенных семинаров, круглых столов, конференций в школе;</w:t>
            </w:r>
          </w:p>
          <w:p w:rsidR="00F731C1" w:rsidRPr="00F731C1" w:rsidRDefault="00F731C1" w:rsidP="00436BDB">
            <w:pPr>
              <w:spacing w:line="276" w:lineRule="auto"/>
            </w:pPr>
            <w:r w:rsidRPr="00F731C1">
              <w:t>- количество педагогов, посетивших  семинары, круглые столы, конференции, мастер-классы регионального и муниципального уровня</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3</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 xml:space="preserve">Усовершенствование системы  психолого-педагогического сопровождения процесса инклюзивного образования </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наличие программ сопровождения;</w:t>
            </w:r>
          </w:p>
          <w:p w:rsidR="00F731C1" w:rsidRPr="00F731C1" w:rsidRDefault="00F731C1" w:rsidP="00436BDB">
            <w:pPr>
              <w:spacing w:line="276" w:lineRule="auto"/>
            </w:pPr>
            <w:r w:rsidRPr="00F731C1">
              <w:t>- программы тренингов для детей с ОВЗ по успешной социализации;</w:t>
            </w:r>
          </w:p>
          <w:p w:rsidR="00F731C1" w:rsidRPr="00F731C1" w:rsidRDefault="00F731C1" w:rsidP="00436BDB">
            <w:pPr>
              <w:spacing w:line="276" w:lineRule="auto"/>
            </w:pPr>
            <w:r w:rsidRPr="00F731C1">
              <w:t>- разработаны  индивидуальные образовательные маршруты  для каждого обучающегося  с ОВЗ;</w:t>
            </w:r>
          </w:p>
          <w:p w:rsidR="00F731C1" w:rsidRPr="00F731C1" w:rsidRDefault="00F731C1" w:rsidP="00436BDB">
            <w:pPr>
              <w:spacing w:line="276" w:lineRule="auto"/>
            </w:pPr>
            <w:r w:rsidRPr="00F731C1">
              <w:t>- наличие  программ по обучению детей с ОВЗ</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4</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Создание системы мониторинга эффективности инклюзивного обучения</w:t>
            </w:r>
          </w:p>
          <w:p w:rsidR="00F731C1" w:rsidRPr="00F731C1" w:rsidRDefault="00F731C1" w:rsidP="00436BDB">
            <w:pPr>
              <w:spacing w:line="276" w:lineRule="auto"/>
              <w:rPr>
                <w:color w:val="000000"/>
              </w:rPr>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создан банк диагностик по социально-психологической адаптации;</w:t>
            </w:r>
          </w:p>
          <w:p w:rsidR="00F731C1" w:rsidRPr="00F731C1" w:rsidRDefault="00F731C1" w:rsidP="00436BDB">
            <w:pPr>
              <w:spacing w:line="276" w:lineRule="auto"/>
              <w:rPr>
                <w:color w:val="000000"/>
              </w:rPr>
            </w:pPr>
            <w:r w:rsidRPr="00F731C1">
              <w:rPr>
                <w:color w:val="000000"/>
              </w:rPr>
              <w:t>- создан банк диагностик уровня развития когнитивной сферы;</w:t>
            </w:r>
          </w:p>
          <w:p w:rsidR="00F731C1" w:rsidRPr="00F731C1" w:rsidRDefault="00F731C1" w:rsidP="00436BDB">
            <w:pPr>
              <w:shd w:val="clear" w:color="auto" w:fill="FFFFFF"/>
              <w:spacing w:line="276" w:lineRule="auto"/>
              <w:jc w:val="both"/>
              <w:rPr>
                <w:color w:val="000000"/>
              </w:rPr>
            </w:pPr>
            <w:r w:rsidRPr="00F731C1">
              <w:rPr>
                <w:color w:val="000000"/>
              </w:rPr>
              <w:t xml:space="preserve"> - создан банк диагностик мотивационной сферы учащихся; </w:t>
            </w:r>
          </w:p>
          <w:p w:rsidR="00F731C1" w:rsidRPr="00F731C1" w:rsidRDefault="00F731C1" w:rsidP="00436BDB">
            <w:pPr>
              <w:shd w:val="clear" w:color="auto" w:fill="FFFFFF"/>
              <w:spacing w:line="276" w:lineRule="auto"/>
              <w:jc w:val="both"/>
              <w:rPr>
                <w:color w:val="000000"/>
              </w:rPr>
            </w:pPr>
            <w:r w:rsidRPr="00F731C1">
              <w:rPr>
                <w:color w:val="000000"/>
              </w:rPr>
              <w:t>- создан банк диагностик уровня сформированности учебных  и коммуникативных навыков;</w:t>
            </w:r>
          </w:p>
          <w:p w:rsidR="00F731C1" w:rsidRPr="00F731C1" w:rsidRDefault="00F731C1" w:rsidP="00436BDB">
            <w:pPr>
              <w:shd w:val="clear" w:color="auto" w:fill="FFFFFF"/>
              <w:spacing w:line="276" w:lineRule="auto"/>
              <w:jc w:val="both"/>
              <w:rPr>
                <w:color w:val="000000"/>
              </w:rPr>
            </w:pPr>
            <w:r w:rsidRPr="00F731C1">
              <w:rPr>
                <w:color w:val="000000"/>
              </w:rPr>
              <w:t>-% занятости детей с ОВЗ во внеурочной деятель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5</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ние сети информационного взаимодействия с родителями и общественностью  по проблемам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публикации о реализации проекта  на школьном сайте;</w:t>
            </w:r>
          </w:p>
          <w:p w:rsidR="00F731C1" w:rsidRPr="00F731C1" w:rsidRDefault="00F731C1" w:rsidP="00436BDB">
            <w:pPr>
              <w:spacing w:line="276" w:lineRule="auto"/>
            </w:pPr>
            <w:r w:rsidRPr="00F731C1">
              <w:t>- количество проведенных консультаций по инклюзивному образованию;</w:t>
            </w:r>
          </w:p>
          <w:p w:rsidR="00F731C1" w:rsidRPr="00F731C1" w:rsidRDefault="00F731C1" w:rsidP="00436BDB">
            <w:pPr>
              <w:spacing w:line="276" w:lineRule="auto"/>
            </w:pPr>
            <w:r w:rsidRPr="00F731C1">
              <w:t>- количество выступлений на родительских собраниях;</w:t>
            </w:r>
          </w:p>
          <w:p w:rsidR="00F731C1" w:rsidRPr="00F731C1" w:rsidRDefault="00F731C1" w:rsidP="00436BDB">
            <w:pPr>
              <w:spacing w:line="276" w:lineRule="auto"/>
            </w:pPr>
            <w:r w:rsidRPr="00F731C1">
              <w:t>- уроки доброты для учащихся школы;</w:t>
            </w:r>
          </w:p>
          <w:p w:rsidR="00F731C1" w:rsidRPr="00F731C1" w:rsidRDefault="00F731C1" w:rsidP="00436BDB">
            <w:pPr>
              <w:spacing w:line="276" w:lineRule="auto"/>
            </w:pPr>
            <w:r w:rsidRPr="00F731C1">
              <w:t>- публикации  в местной газете</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6</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1F3DDE">
            <w:pPr>
              <w:spacing w:line="276" w:lineRule="auto"/>
            </w:pPr>
            <w:r w:rsidRPr="00F731C1">
              <w:rPr>
                <w:color w:val="000000"/>
              </w:rPr>
              <w:t>Улучшение материально-технической базы</w:t>
            </w:r>
          </w:p>
          <w:p w:rsidR="00F731C1" w:rsidRPr="00F731C1" w:rsidRDefault="00F731C1" w:rsidP="001F3DDE">
            <w:pPr>
              <w:spacing w:line="276" w:lineRule="auto"/>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 наличие  необходимого оборудования в  кабинетах психолога;</w:t>
            </w:r>
          </w:p>
          <w:p w:rsidR="00F731C1" w:rsidRPr="00F731C1" w:rsidRDefault="00F731C1" w:rsidP="001F3DDE">
            <w:pPr>
              <w:spacing w:line="276" w:lineRule="auto"/>
            </w:pPr>
            <w:r w:rsidRPr="00F731C1">
              <w:t>- наличие методической литературы по инклюзивному образованию;</w:t>
            </w:r>
          </w:p>
          <w:p w:rsidR="00F731C1" w:rsidRPr="00F731C1" w:rsidRDefault="00F731C1" w:rsidP="001F3DDE">
            <w:pPr>
              <w:spacing w:line="276" w:lineRule="auto"/>
            </w:pPr>
            <w:r w:rsidRPr="00F731C1">
              <w:t>- наличие компьютерных образовательных программ</w:t>
            </w:r>
          </w:p>
        </w:tc>
      </w:tr>
    </w:tbl>
    <w:p w:rsidR="00F731C1" w:rsidRPr="00F731C1" w:rsidRDefault="00F731C1" w:rsidP="001F3DDE">
      <w:pPr>
        <w:spacing w:line="276" w:lineRule="auto"/>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F731C1" w:rsidRDefault="00F731C1" w:rsidP="001F3DDE">
      <w:pPr>
        <w:spacing w:line="276" w:lineRule="auto"/>
        <w:jc w:val="center"/>
        <w:rPr>
          <w:b/>
        </w:rPr>
      </w:pPr>
      <w:r w:rsidRPr="00F731C1">
        <w:rPr>
          <w:b/>
        </w:rPr>
        <w:t>План мероприятий по реализации проекта</w:t>
      </w:r>
    </w:p>
    <w:p w:rsidR="00A94CB9" w:rsidRPr="00F731C1" w:rsidRDefault="00A94CB9" w:rsidP="001F3DDE">
      <w:pPr>
        <w:spacing w:line="276" w:lineRule="auto"/>
        <w:jc w:val="center"/>
        <w:rPr>
          <w:b/>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4902"/>
        <w:gridCol w:w="1985"/>
        <w:gridCol w:w="2269"/>
      </w:tblGrid>
      <w:tr w:rsidR="00F731C1" w:rsidRPr="00F731C1" w:rsidTr="00F731C1">
        <w:trPr>
          <w:cantSplit/>
          <w:trHeight w:val="1013"/>
        </w:trPr>
        <w:tc>
          <w:tcPr>
            <w:tcW w:w="595"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both"/>
              <w:rPr>
                <w:rFonts w:eastAsia="Arial Unicode MS"/>
              </w:rPr>
            </w:pPr>
            <w:r w:rsidRPr="00F731C1">
              <w:rPr>
                <w:rFonts w:eastAsia="Arial Unicode MS"/>
              </w:rPr>
              <w:t>№</w:t>
            </w:r>
          </w:p>
          <w:p w:rsidR="00F731C1" w:rsidRPr="00F731C1" w:rsidRDefault="00F731C1" w:rsidP="001F3DDE">
            <w:pPr>
              <w:spacing w:after="200" w:line="276" w:lineRule="auto"/>
              <w:jc w:val="both"/>
              <w:rPr>
                <w:rFonts w:eastAsia="Arial Unicode MS"/>
              </w:rPr>
            </w:pPr>
            <w:r w:rsidRPr="00F731C1">
              <w:rPr>
                <w:rFonts w:eastAsia="Arial Unicode MS"/>
              </w:rPr>
              <w:t>п/п</w:t>
            </w: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Мероприят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Сроки</w:t>
            </w:r>
          </w:p>
          <w:p w:rsidR="00F731C1" w:rsidRPr="00F731C1" w:rsidRDefault="00F731C1" w:rsidP="001F3DDE">
            <w:pPr>
              <w:spacing w:line="276" w:lineRule="auto"/>
              <w:jc w:val="center"/>
              <w:rPr>
                <w:rFonts w:eastAsia="Arial Unicode MS"/>
              </w:rPr>
            </w:pPr>
            <w:r w:rsidRPr="00F731C1">
              <w:rPr>
                <w:rFonts w:eastAsia="Arial Unicode MS"/>
              </w:rPr>
              <w:t>выполне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тветственные</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Подготовительный этап</w:t>
            </w:r>
          </w:p>
        </w:tc>
      </w:tr>
      <w:tr w:rsidR="00F731C1" w:rsidRPr="00F731C1" w:rsidTr="00F731C1">
        <w:trPr>
          <w:cantSplit/>
          <w:trHeight w:val="780"/>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оздание рабочей группы по реализации проек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юнь-август</w:t>
            </w:r>
          </w:p>
          <w:p w:rsidR="00F731C1" w:rsidRPr="00F731C1" w:rsidRDefault="00874F53" w:rsidP="001F3DDE">
            <w:pPr>
              <w:spacing w:line="276" w:lineRule="auto"/>
            </w:pPr>
            <w:r>
              <w:t>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ический совет «Инклюзивное обучение»  для учителей школы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after="240" w:line="276" w:lineRule="auto"/>
            </w:pPr>
            <w:r>
              <w:t>октябрь 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Разработка нормативно-правовой документации по инклюзивному образованию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Сентябрь -декабрь 2</w:t>
            </w:r>
            <w:r w:rsidR="00874F53">
              <w:rPr>
                <w:rFonts w:eastAsia="Arial Unicode MS"/>
              </w:rPr>
              <w:t>019</w:t>
            </w:r>
            <w:r w:rsidR="00F731C1" w:rsidRPr="00F731C1">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 замдиректора по УВР</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входных диагностик, необходимых для определения нарушений развития и трудностей обуч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after="240" w:line="276" w:lineRule="auto"/>
            </w:pPr>
            <w:r>
              <w:rPr>
                <w:rFonts w:eastAsia="Arial Unicode MS"/>
              </w:rPr>
              <w:t>Сентябрь 2019</w:t>
            </w:r>
            <w:r w:rsidR="00436BDB">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психолог, </w:t>
            </w:r>
            <w:r w:rsidR="00436BDB">
              <w:t>социальный педагог</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седание школьной ПМПк по вопросу определения обучающихся на инклюзивное образование и закрепления сопровождающего</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line="276" w:lineRule="auto"/>
            </w:pPr>
            <w:r>
              <w:t>Сентябрь 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spacing w:line="276" w:lineRule="auto"/>
            </w:pPr>
            <w:r w:rsidRPr="00F731C1">
              <w:t>Председатель ПМПк</w:t>
            </w:r>
          </w:p>
          <w:p w:rsidR="00F731C1" w:rsidRPr="00F731C1" w:rsidRDefault="00F731C1" w:rsidP="001F3DDE">
            <w:pPr>
              <w:spacing w:line="276" w:lineRule="auto"/>
            </w:pPr>
          </w:p>
          <w:p w:rsidR="00F731C1" w:rsidRPr="00F731C1" w:rsidRDefault="00F731C1" w:rsidP="001F3DDE">
            <w:pPr>
              <w:spacing w:line="276" w:lineRule="auto"/>
            </w:pP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графика  курсовой переподготовки педагогических кадр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line="276" w:lineRule="auto"/>
              <w:jc w:val="center"/>
              <w:rPr>
                <w:rFonts w:eastAsia="Arial Unicode MS"/>
              </w:rPr>
            </w:pPr>
            <w:r>
              <w:rPr>
                <w:rFonts w:eastAsia="Arial Unicode MS"/>
              </w:rPr>
              <w:t>Сентябрь-октябрь 2019</w:t>
            </w:r>
            <w:r w:rsidR="00436BDB">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ключение договоров с родителями на сопровождение детей</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line="276" w:lineRule="auto"/>
            </w:pPr>
            <w:r>
              <w:t>сентябрь 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Обучение детей с ОВЗ в общеобразовательной школ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line="276" w:lineRule="auto"/>
            </w:pPr>
            <w:r>
              <w:t>ноябрь 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 специалисты сопровождения, члены рабочей групп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необходимой методической литературы, программного обеспечения и дидактического материала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 Директор, библиотекарь школ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ind w:right="566"/>
              <w:rPr>
                <w:color w:val="000000"/>
              </w:rPr>
            </w:pPr>
            <w:r w:rsidRPr="00F731C1">
              <w:rPr>
                <w:color w:val="000000"/>
              </w:rPr>
              <w:t xml:space="preserve">Разработка форм проведения педагогического мониторинга </w:t>
            </w:r>
            <w:r w:rsidRPr="00F731C1">
              <w:rPr>
                <w:rFonts w:eastAsia="Symbol"/>
                <w:color w:val="000000"/>
              </w:rPr>
              <w:t xml:space="preserve"> </w:t>
            </w:r>
            <w:r w:rsidRPr="00F731C1">
              <w:rPr>
                <w:color w:val="000000"/>
              </w:rPr>
              <w:t xml:space="preserve">динамики развития учащихся и </w:t>
            </w:r>
            <w:r w:rsidRPr="00F731C1">
              <w:rPr>
                <w:rFonts w:eastAsia="Symbol"/>
                <w:color w:val="000000"/>
              </w:rPr>
              <w:t xml:space="preserve"> их </w:t>
            </w:r>
            <w:r w:rsidRPr="00F731C1">
              <w:rPr>
                <w:color w:val="000000"/>
              </w:rPr>
              <w:t xml:space="preserve">социализации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Замдиректора по УВР,</w:t>
            </w:r>
            <w:r w:rsidRPr="00F731C1">
              <w:rPr>
                <w:rFonts w:eastAsia="Arial Unicode MS"/>
              </w:rPr>
              <w:t xml:space="preserve"> учителя-предметники</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b/>
              </w:rPr>
            </w:pPr>
            <w:r w:rsidRPr="00F731C1">
              <w:rPr>
                <w:rFonts w:eastAsia="Arial Unicode MS"/>
                <w:b/>
              </w:rPr>
              <w:t>Основно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color w:val="000000"/>
              </w:rPr>
              <w:t>Разработка и апробация  коррекционно-развивающих программ сопровожд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едагог- психолог,</w:t>
            </w:r>
            <w:r w:rsidRPr="00F731C1">
              <w:rPr>
                <w:rFonts w:eastAsia="Arial Unicode MS"/>
              </w:rPr>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Курсовая подготовка и повышение квалификации учителей, реализующих проект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осещение региональных и муниципальных  конференций, семинаров по внедрению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астники  проекта</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Выступление на  родительском собрании с темой «Поддержка и сопровождение детей с особыми образовательными потребностям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Декабрь</w:t>
            </w:r>
          </w:p>
          <w:p w:rsidR="00F731C1" w:rsidRPr="00F731C1" w:rsidRDefault="00874F53" w:rsidP="001F3DDE">
            <w:pPr>
              <w:spacing w:line="276" w:lineRule="auto"/>
              <w:jc w:val="center"/>
              <w:rPr>
                <w:rFonts w:eastAsia="Arial Unicode MS"/>
              </w:rPr>
            </w:pPr>
            <w:r>
              <w:rPr>
                <w:rFonts w:eastAsia="Arial Unicode MS"/>
              </w:rPr>
              <w:t>2019</w:t>
            </w:r>
            <w:r w:rsidR="00436BDB">
              <w:rPr>
                <w:rFonts w:eastAsia="Arial Unicode MS"/>
              </w:rPr>
              <w:t xml:space="preserve">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мероприятия для детей с ОВЗ и их родителей в рамках декады инвалид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874F53" w:rsidP="001F3DDE">
            <w:pPr>
              <w:spacing w:line="276" w:lineRule="auto"/>
              <w:jc w:val="center"/>
            </w:pPr>
            <w:r>
              <w:t>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Специалисты сопровождения</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классных часов по толерант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874F53" w:rsidP="001F3DDE">
            <w:pPr>
              <w:spacing w:line="276" w:lineRule="auto"/>
              <w:jc w:val="center"/>
            </w:pPr>
            <w:r>
              <w:t>2019</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Мониторинг занятости детей с ОВЗ в кружках, клубах по интерес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line="276" w:lineRule="auto"/>
              <w:jc w:val="center"/>
            </w:pPr>
            <w:r>
              <w:t>сентябрь  2019 г, январь, май 2020</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для учителей школы «Основные подходы и принципы разработки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874F53" w:rsidP="001F3DDE">
            <w:pPr>
              <w:spacing w:after="240" w:line="276" w:lineRule="auto"/>
              <w:jc w:val="center"/>
            </w:pPr>
            <w:r>
              <w:t>Январь</w:t>
            </w:r>
            <w:r>
              <w:br/>
              <w:t>2020</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 xml:space="preserve">Зам. директора по УВР, </w:t>
            </w:r>
            <w:r w:rsidRPr="00F731C1">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Мониторинг участия детей с ОВЗ в мероприятиях разного уровн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положительной самооцен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after="240" w:line="276" w:lineRule="auto"/>
              <w:jc w:val="center"/>
            </w:pPr>
            <w:r>
              <w:t>февраль</w:t>
            </w:r>
            <w:r>
              <w:br/>
              <w:t>2019</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оборудования для кабинетов логопеда и психолог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Pr>
                <w:rFonts w:eastAsia="Arial Unicode MS"/>
              </w:rPr>
              <w:t xml:space="preserve">февраль-апрель </w:t>
            </w:r>
            <w:r w:rsidR="00BF4FC9">
              <w:rPr>
                <w:rFonts w:eastAsia="Arial Unicode MS"/>
              </w:rPr>
              <w:t>2020</w:t>
            </w:r>
            <w:r w:rsidR="00436BDB">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онсультации педагога-психолога для классных руководителей, учителей- предметников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Участие в конкурсе детского творчества детей с ОВЗ и детей-инвалидов.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line="276" w:lineRule="auto"/>
              <w:jc w:val="center"/>
            </w:pPr>
            <w:r>
              <w:t>Март – май 2020</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коммуникативных навык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line="276" w:lineRule="auto"/>
              <w:jc w:val="center"/>
            </w:pPr>
            <w:r>
              <w:t>Апрель</w:t>
            </w:r>
            <w:r>
              <w:br/>
              <w:t>2020</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атронаж семей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rPr>
                <w:color w:val="000000"/>
              </w:rPr>
              <w:t xml:space="preserve">Апробация современных  диагностик эффективности процессов коррекции, адаптации и социализации детей с ОВЗ в образовательном пространстве школы, выбор наиболее оптимальных и их систематизаци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rPr>
                <w:rFonts w:eastAsia="Arial Unicode MS"/>
              </w:rPr>
              <w:t>По плану педагога-психолог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Семинар-практикум для классных руководителей школы «Методика урегулирования межличностных отношений учащихс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line="276" w:lineRule="auto"/>
              <w:jc w:val="center"/>
              <w:rPr>
                <w:rFonts w:eastAsia="Arial Unicode MS"/>
              </w:rPr>
            </w:pPr>
            <w:r>
              <w:t>Март 2020</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нформирование родителей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еститель директора по УВР, 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Индивидуальные консультации для родителей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 xml:space="preserve">Педагог-психолог,  учитель-логопед  </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Заключительны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бобщение результат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line="276" w:lineRule="auto"/>
              <w:jc w:val="center"/>
              <w:rPr>
                <w:rFonts w:eastAsia="Arial Unicode MS"/>
              </w:rPr>
            </w:pPr>
            <w:r>
              <w:rPr>
                <w:rFonts w:eastAsia="Arial Unicode MS"/>
              </w:rPr>
              <w:t>Май 2020</w:t>
            </w:r>
            <w:r w:rsidR="00436BDB">
              <w:rPr>
                <w:rFonts w:eastAsia="Arial Unicode MS"/>
              </w:rPr>
              <w:t xml:space="preserve">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Администрация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аналитической справ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BF4FC9" w:rsidP="001F3DDE">
            <w:pPr>
              <w:spacing w:line="276" w:lineRule="auto"/>
              <w:jc w:val="center"/>
              <w:rPr>
                <w:rFonts w:eastAsia="Arial Unicode MS"/>
              </w:rPr>
            </w:pPr>
            <w:r>
              <w:rPr>
                <w:rFonts w:eastAsia="Arial Unicode MS"/>
              </w:rPr>
              <w:t>Июнь 2020</w:t>
            </w:r>
            <w:r w:rsidR="00436BDB">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Информирование общественности о результатах реализации проекта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 xml:space="preserve">Июнь </w:t>
            </w:r>
            <w:r w:rsidR="00BF4FC9">
              <w:rPr>
                <w:rFonts w:eastAsia="Arial Unicode MS"/>
              </w:rPr>
              <w:t>2020</w:t>
            </w:r>
            <w:r w:rsidR="00436BDB">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программы дальнейшего развития направления обучения и социализации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271BB6" w:rsidP="001F3DDE">
            <w:pPr>
              <w:spacing w:line="276" w:lineRule="auto"/>
              <w:jc w:val="center"/>
              <w:rPr>
                <w:rFonts w:eastAsia="Arial Unicode MS"/>
              </w:rPr>
            </w:pPr>
            <w:r>
              <w:rPr>
                <w:rFonts w:eastAsia="Arial Unicode MS"/>
              </w:rPr>
              <w:t xml:space="preserve">Июль </w:t>
            </w:r>
            <w:r w:rsidR="00BF4FC9">
              <w:rPr>
                <w:rFonts w:eastAsia="Arial Unicode MS"/>
              </w:rPr>
              <w:t>– август 2020</w:t>
            </w:r>
            <w:r w:rsidR="00436BDB">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бочая группа</w:t>
            </w:r>
          </w:p>
        </w:tc>
      </w:tr>
    </w:tbl>
    <w:p w:rsidR="00F731C1" w:rsidRPr="00F731C1" w:rsidRDefault="00F731C1" w:rsidP="00F731C1">
      <w:pPr>
        <w:jc w:val="both"/>
        <w:rPr>
          <w:rFonts w:ascii="Calibri" w:hAnsi="Calibri"/>
          <w:b/>
        </w:rPr>
      </w:pPr>
      <w:r w:rsidRPr="00F731C1">
        <w:rPr>
          <w:rFonts w:ascii="Calibri" w:hAnsi="Calibri"/>
          <w:b/>
        </w:rPr>
        <w:t xml:space="preserve">                                  </w:t>
      </w:r>
    </w:p>
    <w:p w:rsidR="00F731C1" w:rsidRPr="00F731C1" w:rsidRDefault="00F731C1" w:rsidP="004B580A">
      <w:pPr>
        <w:spacing w:line="276" w:lineRule="auto"/>
        <w:jc w:val="both"/>
        <w:rPr>
          <w:b/>
          <w:bCs/>
        </w:rPr>
      </w:pPr>
      <w:r w:rsidRPr="00F731C1">
        <w:rPr>
          <w:b/>
          <w:bCs/>
        </w:rPr>
        <w:t>Риски</w:t>
      </w:r>
    </w:p>
    <w:p w:rsidR="00F731C1" w:rsidRPr="00F731C1" w:rsidRDefault="00F731C1" w:rsidP="004B580A">
      <w:pPr>
        <w:spacing w:line="276" w:lineRule="auto"/>
        <w:jc w:val="both"/>
      </w:pPr>
      <w:r w:rsidRPr="00F731C1">
        <w:t>1. Со стороны родителей:</w:t>
      </w:r>
    </w:p>
    <w:p w:rsidR="00F731C1" w:rsidRPr="00F731C1" w:rsidRDefault="00F731C1" w:rsidP="004B580A">
      <w:pPr>
        <w:numPr>
          <w:ilvl w:val="0"/>
          <w:numId w:val="254"/>
        </w:numPr>
        <w:spacing w:line="276" w:lineRule="auto"/>
        <w:jc w:val="both"/>
      </w:pPr>
      <w:r w:rsidRPr="00F731C1">
        <w:t>ассоциативное поведение членов семьи может оказать негативное влияние на эмоциональное состояние ребенка;</w:t>
      </w:r>
    </w:p>
    <w:p w:rsidR="00F731C1" w:rsidRPr="00F731C1" w:rsidRDefault="00F731C1" w:rsidP="004B580A">
      <w:pPr>
        <w:numPr>
          <w:ilvl w:val="0"/>
          <w:numId w:val="254"/>
        </w:numPr>
        <w:spacing w:line="276" w:lineRule="auto"/>
        <w:jc w:val="both"/>
      </w:pPr>
      <w:r w:rsidRPr="00F731C1">
        <w:t>при попустительском стиле воспитания родителей не будут выполняться рекомендации специалистов дома, а это будет препятствовать положительной динамики развития ребенка;</w:t>
      </w:r>
    </w:p>
    <w:p w:rsidR="00F731C1" w:rsidRPr="00F731C1" w:rsidRDefault="00F731C1" w:rsidP="004B580A">
      <w:pPr>
        <w:numPr>
          <w:ilvl w:val="0"/>
          <w:numId w:val="254"/>
        </w:numPr>
        <w:spacing w:line="276" w:lineRule="auto"/>
        <w:jc w:val="both"/>
      </w:pPr>
      <w:r w:rsidRPr="00F731C1">
        <w:t xml:space="preserve">родители могут не посещать школу, т.е. откажутся сотрудничать;  </w:t>
      </w:r>
    </w:p>
    <w:p w:rsidR="00F731C1" w:rsidRPr="00F731C1" w:rsidRDefault="00F731C1" w:rsidP="004B580A">
      <w:pPr>
        <w:numPr>
          <w:ilvl w:val="0"/>
          <w:numId w:val="254"/>
        </w:numPr>
        <w:spacing w:line="276" w:lineRule="auto"/>
        <w:jc w:val="both"/>
      </w:pPr>
      <w:r w:rsidRPr="00F731C1">
        <w:t xml:space="preserve">неприятие родителями введения инклюзивного образования.  </w:t>
      </w:r>
    </w:p>
    <w:p w:rsidR="00F731C1" w:rsidRPr="00F731C1" w:rsidRDefault="00F731C1" w:rsidP="004B580A">
      <w:pPr>
        <w:spacing w:line="276" w:lineRule="auto"/>
        <w:jc w:val="both"/>
      </w:pPr>
      <w:r w:rsidRPr="00F731C1">
        <w:t>2.Со стороны педагогов:</w:t>
      </w:r>
    </w:p>
    <w:p w:rsidR="00F731C1" w:rsidRPr="00F731C1" w:rsidRDefault="00F731C1" w:rsidP="004B580A">
      <w:pPr>
        <w:numPr>
          <w:ilvl w:val="0"/>
          <w:numId w:val="255"/>
        </w:numPr>
        <w:spacing w:line="276" w:lineRule="auto"/>
        <w:jc w:val="both"/>
      </w:pPr>
      <w:r w:rsidRPr="00F731C1">
        <w:t xml:space="preserve">неприятие педагогами  введения инклюзивного образования;  </w:t>
      </w:r>
    </w:p>
    <w:p w:rsidR="00F731C1" w:rsidRPr="00F731C1" w:rsidRDefault="00F731C1" w:rsidP="004B580A">
      <w:pPr>
        <w:numPr>
          <w:ilvl w:val="0"/>
          <w:numId w:val="255"/>
        </w:numPr>
        <w:spacing w:line="276" w:lineRule="auto"/>
        <w:jc w:val="both"/>
      </w:pPr>
      <w:r w:rsidRPr="00F731C1">
        <w:t>недостаточный уровень подготовки педагогов по вопросам инклюзивного образования;</w:t>
      </w:r>
    </w:p>
    <w:p w:rsidR="00F731C1" w:rsidRPr="00F731C1" w:rsidRDefault="00F731C1" w:rsidP="004B580A">
      <w:pPr>
        <w:numPr>
          <w:ilvl w:val="0"/>
          <w:numId w:val="255"/>
        </w:numPr>
        <w:spacing w:line="276" w:lineRule="auto"/>
        <w:jc w:val="both"/>
      </w:pPr>
      <w:r w:rsidRPr="00F731C1">
        <w:t>отсутствие современного методического сопровождения  и  опыта работы с такими детьми  у отдельных классных руководителей.</w:t>
      </w:r>
    </w:p>
    <w:p w:rsidR="00F731C1" w:rsidRPr="00F731C1" w:rsidRDefault="00F731C1" w:rsidP="004B580A">
      <w:pPr>
        <w:spacing w:line="276" w:lineRule="auto"/>
        <w:jc w:val="both"/>
      </w:pPr>
      <w:r w:rsidRPr="00F731C1">
        <w:t>3. Со стороны детей:</w:t>
      </w:r>
    </w:p>
    <w:p w:rsidR="00F731C1" w:rsidRPr="00F731C1" w:rsidRDefault="00F731C1" w:rsidP="004B580A">
      <w:pPr>
        <w:numPr>
          <w:ilvl w:val="0"/>
          <w:numId w:val="256"/>
        </w:numPr>
        <w:spacing w:line="276" w:lineRule="auto"/>
        <w:jc w:val="both"/>
      </w:pPr>
      <w:r w:rsidRPr="00F731C1">
        <w:t>неприятие обучающимися введения инклюзивного образования;</w:t>
      </w:r>
    </w:p>
    <w:p w:rsidR="00F731C1" w:rsidRPr="00F731C1" w:rsidRDefault="00F731C1" w:rsidP="004B580A">
      <w:pPr>
        <w:numPr>
          <w:ilvl w:val="0"/>
          <w:numId w:val="256"/>
        </w:numPr>
        <w:spacing w:line="276" w:lineRule="auto"/>
        <w:jc w:val="both"/>
      </w:pPr>
      <w:r w:rsidRPr="00F731C1">
        <w:t>психологическая некомфортность в формируемом инклюзивном образовательном пространстве.</w:t>
      </w:r>
    </w:p>
    <w:p w:rsidR="00F731C1" w:rsidRDefault="00F731C1" w:rsidP="004B580A">
      <w:pPr>
        <w:spacing w:line="276" w:lineRule="auto"/>
        <w:ind w:left="720"/>
        <w:rPr>
          <w:rFonts w:ascii="Calibri" w:hAnsi="Calibri"/>
          <w:sz w:val="22"/>
          <w:szCs w:val="28"/>
        </w:rPr>
      </w:pPr>
    </w:p>
    <w:p w:rsidR="00282ADB" w:rsidRPr="00282ADB" w:rsidRDefault="00282ADB" w:rsidP="004B580A">
      <w:pPr>
        <w:pStyle w:val="aa"/>
        <w:spacing w:line="276" w:lineRule="auto"/>
        <w:ind w:left="284"/>
        <w:jc w:val="both"/>
        <w:rPr>
          <w:b/>
          <w:sz w:val="24"/>
          <w:szCs w:val="24"/>
        </w:rPr>
      </w:pPr>
      <w:r w:rsidRPr="00282ADB">
        <w:rPr>
          <w:b/>
          <w:sz w:val="24"/>
          <w:szCs w:val="24"/>
        </w:rPr>
        <w:t>Заключение</w:t>
      </w:r>
    </w:p>
    <w:p w:rsidR="00282ADB" w:rsidRDefault="00282ADB" w:rsidP="004B580A">
      <w:pPr>
        <w:pStyle w:val="af3"/>
        <w:shd w:val="clear" w:color="auto" w:fill="FFFFFF"/>
        <w:spacing w:after="0" w:line="276" w:lineRule="auto"/>
        <w:jc w:val="both"/>
      </w:pPr>
      <w:r w:rsidRPr="00282ADB">
        <w:t>1. Создание инклюзивного образовательного пространства в образовательной организации – процесс непростой, многогранный, затрагивающий научные, методологические и административные ресурсы. Педагоги и администрация образовательной организации, принявшие идею инклюзии, особенно остро нуждаются в помощи по организации педагогического процесса, отработке механизма взаимодействия между всеми участниками образовательного процесса, где центральной фигурой является ребенок. Инклюзивное пространство подразумевает открытость и доступность не только для детей, но и для взрослых. Чем больше партнеров у образовательной организации, тем более успешным будет ученик.</w:t>
      </w:r>
    </w:p>
    <w:p w:rsidR="00282ADB" w:rsidRPr="00282ADB" w:rsidRDefault="00282ADB" w:rsidP="004B580A">
      <w:pPr>
        <w:pStyle w:val="af3"/>
        <w:shd w:val="clear" w:color="auto" w:fill="FFFFFF"/>
        <w:spacing w:after="0" w:line="276" w:lineRule="auto"/>
        <w:jc w:val="both"/>
      </w:pPr>
      <w:r w:rsidRPr="00282ADB">
        <w:t xml:space="preserve">2. Инклюзивная образовательная среда должна формироваться командой педагогов и специалистов – коллективом, работающим в тесном сотрудничестве. Учителя школы с инклюзивными классами готовы принять «особого» ребенка, зная, что в лице своих ассистентов (тьюторов), специалистов данной образовательной организацией или ресурсных центров, методистов, а также родителей этих детей они будут иметь огромную поддержку. </w:t>
      </w:r>
    </w:p>
    <w:p w:rsidR="00282ADB" w:rsidRPr="00282ADB" w:rsidRDefault="00282ADB" w:rsidP="004B580A">
      <w:pPr>
        <w:pStyle w:val="af3"/>
        <w:shd w:val="clear" w:color="auto" w:fill="FFFFFF"/>
        <w:spacing w:after="0" w:line="276" w:lineRule="auto"/>
        <w:jc w:val="both"/>
      </w:pPr>
      <w:r w:rsidRPr="00282ADB">
        <w:t>3. Безусловно, администрация образовательной организации и педагогический коллектив несут ответственность за создание благоприятных условий  для обучения и развития каждого ребенка.</w:t>
      </w:r>
    </w:p>
    <w:p w:rsidR="00282ADB" w:rsidRPr="00282ADB" w:rsidRDefault="00282ADB" w:rsidP="004B580A">
      <w:pPr>
        <w:pStyle w:val="af3"/>
        <w:shd w:val="clear" w:color="auto" w:fill="FFFFFF"/>
        <w:spacing w:after="0" w:line="276" w:lineRule="auto"/>
        <w:jc w:val="both"/>
      </w:pPr>
      <w:r w:rsidRPr="00282ADB">
        <w:t xml:space="preserve">4. Изучив нормативно-правовую базу, научно-методическую литературу, опыт работы образовательных организаций в Российской Федерации и проанализировав существующую ситуацию по работе с детьми-инвалидами, детьми с ограниченными возможностями здоровья, обучающимися в нашей школе, можно прийти к выводу, что в принципе в нашей школе инклюзивное образование ведётся давно. </w:t>
      </w:r>
    </w:p>
    <w:p w:rsidR="00282ADB" w:rsidRPr="00282ADB" w:rsidRDefault="00282ADB" w:rsidP="004B580A">
      <w:pPr>
        <w:pStyle w:val="af3"/>
        <w:shd w:val="clear" w:color="auto" w:fill="FFFFFF"/>
        <w:spacing w:after="0" w:line="276" w:lineRule="auto"/>
        <w:jc w:val="both"/>
      </w:pPr>
      <w:r w:rsidRPr="00282ADB">
        <w:t xml:space="preserve">    В нашей школе обучаются слабослышащие дети, дети с нарушениями опорно-двигательного аппарата, но никогда в школе не было детей с нарушениями зрения, умственной отсталостью, детей-олигофренов, детей с уродством разной степени.  Столкнувшись с такими детьми, их родителями, сформировались некоторые предложения-размышления:</w:t>
      </w:r>
    </w:p>
    <w:p w:rsidR="00282ADB" w:rsidRPr="00282ADB" w:rsidRDefault="00282ADB" w:rsidP="004B580A">
      <w:pPr>
        <w:pStyle w:val="af3"/>
        <w:numPr>
          <w:ilvl w:val="0"/>
          <w:numId w:val="257"/>
        </w:numPr>
        <w:shd w:val="clear" w:color="auto" w:fill="FFFFFF"/>
        <w:spacing w:before="0" w:beforeAutospacing="0" w:after="0" w:afterAutospacing="0" w:line="276" w:lineRule="auto"/>
        <w:jc w:val="both"/>
      </w:pPr>
      <w:r w:rsidRPr="00282ADB">
        <w:t>необходимо время для того, чтобы подготовить:</w:t>
      </w:r>
    </w:p>
    <w:p w:rsidR="00282ADB" w:rsidRPr="00282ADB" w:rsidRDefault="00282ADB" w:rsidP="004B580A">
      <w:pPr>
        <w:pStyle w:val="af3"/>
        <w:shd w:val="clear" w:color="auto" w:fill="FFFFFF"/>
        <w:spacing w:after="0" w:line="276" w:lineRule="auto"/>
        <w:ind w:left="720"/>
        <w:jc w:val="both"/>
      </w:pPr>
      <w:r w:rsidRPr="00282ADB">
        <w:t xml:space="preserve">- педагогический коллектив к приёму  и обучению таких детей, чтобы они могли </w:t>
      </w:r>
      <w:r w:rsidRPr="00282ADB">
        <w:rPr>
          <w:rStyle w:val="c3"/>
        </w:rPr>
        <w:t>принимать учеников с инвалидностью "как любых других детей в классе", включать  их в одинаковые виды деятельности, хотя ставя разные задачи, вовлекать в коллективные формы обучения и групповое решение задач, использовать и другие стратегии коллективного участия - игры, совместные проекты, лабораторные, полевые исследования и т.д.</w:t>
      </w:r>
      <w:r w:rsidRPr="00282ADB">
        <w:t>;</w:t>
      </w:r>
    </w:p>
    <w:p w:rsidR="00282ADB" w:rsidRPr="00282ADB" w:rsidRDefault="00282ADB" w:rsidP="004B580A">
      <w:pPr>
        <w:pStyle w:val="af3"/>
        <w:shd w:val="clear" w:color="auto" w:fill="FFFFFF"/>
        <w:spacing w:after="0" w:line="276" w:lineRule="auto"/>
        <w:ind w:left="720"/>
        <w:jc w:val="both"/>
      </w:pPr>
      <w:r w:rsidRPr="00282ADB">
        <w:t>- обучающихся школы, помочь им стать более толерантными, научить взаимопомощи;</w:t>
      </w:r>
    </w:p>
    <w:p w:rsidR="00282ADB" w:rsidRPr="00282ADB" w:rsidRDefault="00282ADB" w:rsidP="004B580A">
      <w:pPr>
        <w:pStyle w:val="af3"/>
        <w:shd w:val="clear" w:color="auto" w:fill="FFFFFF"/>
        <w:spacing w:after="0" w:line="276" w:lineRule="auto"/>
        <w:ind w:left="720"/>
        <w:jc w:val="both"/>
      </w:pPr>
      <w:r w:rsidRPr="00282ADB">
        <w:t xml:space="preserve">- родителей детей, нормально развивающихся. </w:t>
      </w:r>
    </w:p>
    <w:p w:rsidR="00282ADB" w:rsidRPr="00282ADB" w:rsidRDefault="00282ADB" w:rsidP="004B580A">
      <w:pPr>
        <w:pStyle w:val="af3"/>
        <w:shd w:val="clear" w:color="auto" w:fill="FFFFFF"/>
        <w:spacing w:after="0" w:line="276" w:lineRule="auto"/>
        <w:jc w:val="both"/>
      </w:pPr>
      <w:r w:rsidRPr="00282ADB">
        <w:t xml:space="preserve">     Так как комфортно в образовательной среде должны чувствовать себя все  дети.</w:t>
      </w:r>
    </w:p>
    <w:p w:rsidR="00282ADB" w:rsidRPr="00282ADB" w:rsidRDefault="00282ADB" w:rsidP="004B580A">
      <w:pPr>
        <w:pStyle w:val="af3"/>
        <w:shd w:val="clear" w:color="auto" w:fill="FFFFFF"/>
        <w:spacing w:after="0" w:line="276" w:lineRule="auto"/>
        <w:jc w:val="both"/>
      </w:pPr>
      <w:r w:rsidRPr="00282ADB">
        <w:t>2) необходимо проанализировать, как будет развиваться обычный ребёнок психически и эмоционально, если в классе вместе с ним будет учиться ребёнок с ДЦП, с умственной отсталостью, ребёнок, имеющий физическую неразвитость.</w:t>
      </w:r>
    </w:p>
    <w:p w:rsidR="00282ADB" w:rsidRPr="00282ADB" w:rsidRDefault="00282ADB" w:rsidP="004B580A">
      <w:pPr>
        <w:pStyle w:val="af3"/>
        <w:shd w:val="clear" w:color="auto" w:fill="FFFFFF"/>
        <w:spacing w:after="0" w:line="276" w:lineRule="auto"/>
        <w:jc w:val="both"/>
      </w:pPr>
      <w:r w:rsidRPr="00282ADB">
        <w:t xml:space="preserve">    Работы много. И хотелось бы не торопить процесс введения инклюзивного образования. Это, как раз, такая ситуация, когда необходимо семь раз отмерить и один раз отрезать.</w:t>
      </w:r>
    </w:p>
    <w:p w:rsidR="00282ADB" w:rsidRDefault="00282ADB" w:rsidP="004B580A">
      <w:pPr>
        <w:pStyle w:val="aa"/>
        <w:spacing w:line="276" w:lineRule="auto"/>
        <w:jc w:val="both"/>
        <w:rPr>
          <w:rStyle w:val="c3"/>
          <w:sz w:val="24"/>
          <w:szCs w:val="24"/>
        </w:rPr>
      </w:pPr>
      <w:r w:rsidRPr="00282ADB">
        <w:rPr>
          <w:rStyle w:val="c3"/>
          <w:sz w:val="24"/>
          <w:szCs w:val="24"/>
        </w:rPr>
        <w:t xml:space="preserve">    Интеграция «проблемных» детей в общеобразовател</w:t>
      </w:r>
      <w:r>
        <w:rPr>
          <w:rStyle w:val="c3"/>
          <w:sz w:val="24"/>
          <w:szCs w:val="24"/>
        </w:rPr>
        <w:t>ьные организации</w:t>
      </w:r>
      <w:r w:rsidRPr="00282ADB">
        <w:rPr>
          <w:rStyle w:val="c3"/>
          <w:sz w:val="24"/>
          <w:szCs w:val="24"/>
        </w:rPr>
        <w:t xml:space="preserve"> — это закономерный этап развития системы специального образования в любой стране мира, процесс, в который вовлечены все высокоразвитые страны, в том числе и Россия. Такой подход к образованию неординарных детей вызван к жизни причинами различного характера. Совокупно их можно обозначить как социальный заказ достигших определенного уровня экономического, культурного, правового развития общества и государства. </w:t>
      </w: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6559B4" w:rsidRDefault="006559B4" w:rsidP="00282ADB">
      <w:pPr>
        <w:pStyle w:val="aa"/>
        <w:spacing w:line="360" w:lineRule="auto"/>
        <w:jc w:val="both"/>
        <w:rPr>
          <w:rStyle w:val="c3"/>
          <w:sz w:val="24"/>
          <w:szCs w:val="24"/>
        </w:rPr>
      </w:pPr>
    </w:p>
    <w:p w:rsidR="00A94CB9" w:rsidRDefault="00A94CB9" w:rsidP="002122B9">
      <w:pPr>
        <w:pStyle w:val="aa"/>
        <w:jc w:val="center"/>
        <w:rPr>
          <w:rStyle w:val="c3"/>
          <w:sz w:val="24"/>
          <w:szCs w:val="24"/>
        </w:rPr>
      </w:pPr>
    </w:p>
    <w:p w:rsidR="00F22E00" w:rsidRDefault="00F22E00" w:rsidP="002122B9">
      <w:pPr>
        <w:pStyle w:val="aa"/>
        <w:jc w:val="center"/>
        <w:rPr>
          <w:b/>
          <w:sz w:val="24"/>
          <w:szCs w:val="24"/>
        </w:rPr>
      </w:pPr>
      <w:r w:rsidRPr="004E1172">
        <w:rPr>
          <w:b/>
          <w:sz w:val="24"/>
          <w:szCs w:val="24"/>
        </w:rPr>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r w:rsidRPr="00D3215E">
        <w:rPr>
          <w:sz w:val="24"/>
          <w:szCs w:val="24"/>
        </w:rPr>
        <w:t xml:space="preserve">           </w:t>
      </w:r>
    </w:p>
    <w:p w:rsidR="002122B9" w:rsidRPr="000B549A" w:rsidRDefault="002122B9" w:rsidP="002122B9">
      <w:pPr>
        <w:pStyle w:val="aa"/>
        <w:jc w:val="right"/>
        <w:rPr>
          <w:sz w:val="24"/>
          <w:szCs w:val="24"/>
        </w:rPr>
      </w:pPr>
    </w:p>
    <w:p w:rsidR="000B549A" w:rsidRPr="000B549A" w:rsidRDefault="000B549A" w:rsidP="000B549A">
      <w:pPr>
        <w:pStyle w:val="aa"/>
        <w:spacing w:line="360" w:lineRule="auto"/>
        <w:jc w:val="right"/>
        <w:rPr>
          <w:sz w:val="24"/>
          <w:szCs w:val="24"/>
        </w:rPr>
      </w:pPr>
      <w:r w:rsidRPr="000B549A">
        <w:rPr>
          <w:sz w:val="24"/>
          <w:szCs w:val="24"/>
        </w:rPr>
        <w:t xml:space="preserve">           </w:t>
      </w:r>
      <w:r w:rsidR="002167DC">
        <w:rPr>
          <w:sz w:val="24"/>
          <w:szCs w:val="24"/>
        </w:rPr>
        <w:t>Утверждаю: ___________ Абдуллаев С</w:t>
      </w:r>
      <w:r w:rsidRPr="000B549A">
        <w:rPr>
          <w:sz w:val="24"/>
          <w:szCs w:val="24"/>
        </w:rPr>
        <w:t>.С.</w:t>
      </w:r>
    </w:p>
    <w:p w:rsidR="000B549A" w:rsidRPr="000B549A" w:rsidRDefault="000B549A" w:rsidP="000B549A">
      <w:pPr>
        <w:pStyle w:val="aa"/>
        <w:spacing w:line="360" w:lineRule="auto"/>
        <w:rPr>
          <w:sz w:val="24"/>
          <w:szCs w:val="24"/>
        </w:rPr>
      </w:pPr>
      <w:r w:rsidRPr="000B549A">
        <w:rPr>
          <w:sz w:val="24"/>
          <w:szCs w:val="24"/>
        </w:rPr>
        <w:t xml:space="preserve">                                                                                      </w:t>
      </w:r>
      <w:r w:rsidR="002167DC">
        <w:rPr>
          <w:sz w:val="24"/>
          <w:szCs w:val="24"/>
        </w:rPr>
        <w:t xml:space="preserve">                   директор </w:t>
      </w:r>
      <w:r w:rsidR="002167DC">
        <w:t>МКОУ « Кининская СОШ»</w:t>
      </w:r>
    </w:p>
    <w:p w:rsidR="000B549A" w:rsidRPr="000B549A" w:rsidRDefault="000B549A" w:rsidP="000B549A">
      <w:pPr>
        <w:pStyle w:val="aa"/>
        <w:spacing w:line="360" w:lineRule="auto"/>
        <w:jc w:val="center"/>
        <w:rPr>
          <w:sz w:val="24"/>
          <w:szCs w:val="24"/>
        </w:rPr>
      </w:pPr>
      <w:r w:rsidRPr="000B549A">
        <w:rPr>
          <w:sz w:val="24"/>
          <w:szCs w:val="24"/>
        </w:rPr>
        <w:t xml:space="preserve">                                                                           </w:t>
      </w:r>
      <w:r w:rsidR="002167DC">
        <w:rPr>
          <w:sz w:val="24"/>
          <w:szCs w:val="24"/>
        </w:rPr>
        <w:t xml:space="preserve">            приказ от 30.08.2019</w:t>
      </w:r>
      <w:r w:rsidRPr="000B549A">
        <w:rPr>
          <w:sz w:val="24"/>
          <w:szCs w:val="24"/>
        </w:rPr>
        <w:t xml:space="preserve"> г №132</w:t>
      </w:r>
    </w:p>
    <w:p w:rsidR="000B549A" w:rsidRPr="000B549A" w:rsidRDefault="000B549A" w:rsidP="000B549A">
      <w:pPr>
        <w:pStyle w:val="Default"/>
        <w:spacing w:line="360" w:lineRule="auto"/>
        <w:jc w:val="center"/>
        <w:rPr>
          <w:rFonts w:ascii="Times New Roman" w:hAnsi="Times New Roman" w:cs="Times New Roman"/>
          <w:b/>
          <w:bCs/>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b/>
          <w:bCs/>
        </w:rPr>
        <w:t>КАЛЕНДАРНЫЙ УЧЕБНЫЙ ГРАФИК</w:t>
      </w:r>
    </w:p>
    <w:p w:rsidR="000B549A" w:rsidRPr="000B549A" w:rsidRDefault="002167DC" w:rsidP="000B549A">
      <w:pPr>
        <w:pStyle w:val="Default"/>
        <w:spacing w:line="360" w:lineRule="auto"/>
        <w:jc w:val="center"/>
        <w:rPr>
          <w:rFonts w:ascii="Times New Roman" w:hAnsi="Times New Roman" w:cs="Times New Roman"/>
          <w:b/>
          <w:bCs/>
        </w:rPr>
      </w:pPr>
      <w:r>
        <w:rPr>
          <w:rFonts w:ascii="Times New Roman" w:hAnsi="Times New Roman" w:cs="Times New Roman"/>
          <w:b/>
          <w:bCs/>
        </w:rPr>
        <w:t>на 2019-2020</w:t>
      </w:r>
      <w:r w:rsidR="000B549A" w:rsidRPr="000B549A">
        <w:rPr>
          <w:rFonts w:ascii="Times New Roman" w:hAnsi="Times New Roman" w:cs="Times New Roman"/>
          <w:b/>
          <w:bCs/>
        </w:rPr>
        <w:t xml:space="preserve"> учебный год</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t>Пояснительная записка</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Календа</w:t>
      </w:r>
      <w:r w:rsidR="002167DC">
        <w:rPr>
          <w:rFonts w:ascii="Times New Roman" w:hAnsi="Times New Roman" w:cs="Times New Roman"/>
        </w:rPr>
        <w:t xml:space="preserve">рный учебный график </w:t>
      </w:r>
      <w:r w:rsidR="002167DC">
        <w:t xml:space="preserve">МКОУ « Кининская СОШ» </w:t>
      </w:r>
      <w:r w:rsidR="002167DC">
        <w:rPr>
          <w:rFonts w:ascii="Times New Roman" w:hAnsi="Times New Roman" w:cs="Times New Roman"/>
        </w:rPr>
        <w:t xml:space="preserve"> на 2019-2020</w:t>
      </w:r>
      <w:r w:rsidRPr="000B549A">
        <w:rPr>
          <w:rFonts w:ascii="Times New Roman" w:hAnsi="Times New Roman" w:cs="Times New Roman"/>
        </w:rPr>
        <w:t xml:space="preserve"> учебный год является документом, регламентирующим организацию образовательной деятельности.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549A" w:rsidRPr="000B549A" w:rsidRDefault="002167DC" w:rsidP="000B549A">
      <w:pPr>
        <w:pStyle w:val="aa"/>
        <w:spacing w:line="360" w:lineRule="auto"/>
        <w:rPr>
          <w:sz w:val="24"/>
          <w:szCs w:val="24"/>
        </w:rPr>
      </w:pPr>
      <w:r>
        <w:rPr>
          <w:sz w:val="24"/>
          <w:szCs w:val="24"/>
        </w:rPr>
        <w:t xml:space="preserve">- Устав </w:t>
      </w:r>
      <w:r>
        <w:t>МКОУ « Кининская СОШ»</w:t>
      </w: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8"/>
          <w:szCs w:val="28"/>
        </w:rPr>
      </w:pPr>
    </w:p>
    <w:p w:rsidR="000B549A" w:rsidRPr="000B549A" w:rsidRDefault="000B549A" w:rsidP="000B549A">
      <w:pPr>
        <w:pStyle w:val="aa"/>
        <w:spacing w:line="360" w:lineRule="auto"/>
        <w:rPr>
          <w:sz w:val="28"/>
          <w:szCs w:val="28"/>
        </w:rPr>
      </w:pPr>
    </w:p>
    <w:p w:rsidR="000B549A" w:rsidRDefault="000B549A" w:rsidP="000B549A">
      <w:pPr>
        <w:pStyle w:val="aa"/>
        <w:spacing w:line="360" w:lineRule="auto"/>
        <w:rPr>
          <w:sz w:val="28"/>
          <w:szCs w:val="28"/>
        </w:rPr>
      </w:pPr>
    </w:p>
    <w:p w:rsidR="000B549A" w:rsidRPr="000B549A" w:rsidRDefault="000B549A" w:rsidP="000B549A">
      <w:pPr>
        <w:pStyle w:val="aa"/>
        <w:spacing w:line="360" w:lineRule="auto"/>
        <w:jc w:val="center"/>
        <w:rPr>
          <w:b/>
          <w:sz w:val="28"/>
          <w:szCs w:val="28"/>
        </w:rPr>
      </w:pPr>
      <w:r w:rsidRPr="000B549A">
        <w:rPr>
          <w:b/>
          <w:sz w:val="28"/>
          <w:szCs w:val="28"/>
        </w:rPr>
        <w:t>КАЛЕНДАРНЫЙ УЧЕБНЫЙ ГРАФИК</w:t>
      </w:r>
    </w:p>
    <w:p w:rsidR="000B549A" w:rsidRPr="000B549A" w:rsidRDefault="000B549A" w:rsidP="000B549A">
      <w:pPr>
        <w:pStyle w:val="aa"/>
        <w:spacing w:line="360" w:lineRule="auto"/>
        <w:jc w:val="center"/>
        <w:rPr>
          <w:b/>
          <w:sz w:val="28"/>
          <w:szCs w:val="28"/>
        </w:rPr>
      </w:pPr>
      <w:r w:rsidRPr="000B549A">
        <w:rPr>
          <w:b/>
          <w:sz w:val="28"/>
          <w:szCs w:val="28"/>
        </w:rPr>
        <w:t xml:space="preserve">МБОУ СОШ №10 Белокалитвинского района Ростовской области </w:t>
      </w:r>
    </w:p>
    <w:p w:rsidR="000B549A" w:rsidRPr="000B549A" w:rsidRDefault="000B549A" w:rsidP="000B549A">
      <w:pPr>
        <w:pStyle w:val="aa"/>
        <w:spacing w:line="360" w:lineRule="auto"/>
        <w:jc w:val="center"/>
        <w:rPr>
          <w:b/>
          <w:sz w:val="28"/>
          <w:szCs w:val="28"/>
        </w:rPr>
      </w:pPr>
      <w:r w:rsidRPr="000B549A">
        <w:rPr>
          <w:b/>
          <w:sz w:val="28"/>
          <w:szCs w:val="28"/>
        </w:rPr>
        <w:t>на 2018 – 2019 учебный год</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5"/>
        <w:gridCol w:w="2527"/>
        <w:gridCol w:w="1417"/>
        <w:gridCol w:w="3119"/>
        <w:gridCol w:w="1843"/>
      </w:tblGrid>
      <w:tr w:rsidR="000B549A" w:rsidRPr="000B549A" w:rsidTr="000B549A">
        <w:tc>
          <w:tcPr>
            <w:tcW w:w="1585" w:type="dxa"/>
            <w:shd w:val="clear" w:color="auto" w:fill="auto"/>
          </w:tcPr>
          <w:p w:rsidR="000B549A" w:rsidRPr="000B549A" w:rsidRDefault="000B549A" w:rsidP="00142773">
            <w:pPr>
              <w:spacing w:line="360" w:lineRule="auto"/>
              <w:rPr>
                <w:sz w:val="28"/>
                <w:szCs w:val="28"/>
              </w:rPr>
            </w:pPr>
          </w:p>
          <w:p w:rsidR="000B549A" w:rsidRPr="000B549A" w:rsidRDefault="000B549A" w:rsidP="00142773">
            <w:pPr>
              <w:spacing w:line="360" w:lineRule="auto"/>
              <w:rPr>
                <w:sz w:val="28"/>
                <w:szCs w:val="28"/>
              </w:rPr>
            </w:pPr>
          </w:p>
        </w:tc>
        <w:tc>
          <w:tcPr>
            <w:tcW w:w="2527" w:type="dxa"/>
            <w:shd w:val="clear" w:color="auto" w:fill="auto"/>
          </w:tcPr>
          <w:p w:rsidR="000B549A" w:rsidRPr="000B549A" w:rsidRDefault="000B549A" w:rsidP="00142773">
            <w:pPr>
              <w:spacing w:line="360" w:lineRule="auto"/>
              <w:jc w:val="center"/>
              <w:rPr>
                <w:b/>
                <w:i/>
                <w:sz w:val="28"/>
                <w:szCs w:val="28"/>
              </w:rPr>
            </w:pPr>
            <w:r w:rsidRPr="000B549A">
              <w:rPr>
                <w:b/>
                <w:i/>
                <w:sz w:val="28"/>
                <w:szCs w:val="28"/>
              </w:rPr>
              <w:t>Учебные дни</w:t>
            </w:r>
          </w:p>
        </w:tc>
        <w:tc>
          <w:tcPr>
            <w:tcW w:w="1417" w:type="dxa"/>
            <w:shd w:val="clear" w:color="auto" w:fill="auto"/>
          </w:tcPr>
          <w:p w:rsidR="000B549A" w:rsidRPr="000B549A" w:rsidRDefault="000B549A" w:rsidP="00142773">
            <w:pPr>
              <w:spacing w:line="360" w:lineRule="auto"/>
              <w:rPr>
                <w:b/>
                <w:i/>
                <w:sz w:val="28"/>
                <w:szCs w:val="28"/>
              </w:rPr>
            </w:pPr>
            <w:r w:rsidRPr="000B549A">
              <w:rPr>
                <w:b/>
                <w:i/>
                <w:sz w:val="28"/>
                <w:szCs w:val="28"/>
              </w:rPr>
              <w:t>Недели</w:t>
            </w:r>
          </w:p>
        </w:tc>
        <w:tc>
          <w:tcPr>
            <w:tcW w:w="3119" w:type="dxa"/>
            <w:shd w:val="clear" w:color="auto" w:fill="auto"/>
          </w:tcPr>
          <w:p w:rsidR="000B549A" w:rsidRPr="000B549A" w:rsidRDefault="000B549A" w:rsidP="00142773">
            <w:pPr>
              <w:spacing w:line="360" w:lineRule="auto"/>
              <w:jc w:val="center"/>
              <w:rPr>
                <w:b/>
                <w:i/>
                <w:sz w:val="28"/>
                <w:szCs w:val="28"/>
              </w:rPr>
            </w:pPr>
            <w:r w:rsidRPr="000B549A">
              <w:rPr>
                <w:b/>
                <w:i/>
                <w:sz w:val="28"/>
                <w:szCs w:val="28"/>
              </w:rPr>
              <w:t>Каникулы</w:t>
            </w:r>
          </w:p>
        </w:tc>
        <w:tc>
          <w:tcPr>
            <w:tcW w:w="1843" w:type="dxa"/>
            <w:shd w:val="clear" w:color="auto" w:fill="auto"/>
          </w:tcPr>
          <w:p w:rsidR="000B549A" w:rsidRPr="000B549A" w:rsidRDefault="000B549A" w:rsidP="00142773">
            <w:pPr>
              <w:spacing w:line="360" w:lineRule="auto"/>
              <w:jc w:val="center"/>
              <w:rPr>
                <w:b/>
                <w:i/>
                <w:sz w:val="28"/>
                <w:szCs w:val="28"/>
              </w:rPr>
            </w:pPr>
          </w:p>
        </w:tc>
      </w:tr>
      <w:tr w:rsidR="000B549A" w:rsidRPr="000B549A" w:rsidTr="000B549A">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1 четверть</w:t>
            </w:r>
          </w:p>
        </w:tc>
        <w:tc>
          <w:tcPr>
            <w:tcW w:w="2527" w:type="dxa"/>
            <w:shd w:val="clear" w:color="auto" w:fill="auto"/>
          </w:tcPr>
          <w:p w:rsidR="000B549A" w:rsidRPr="000B549A" w:rsidRDefault="006E242D" w:rsidP="00142773">
            <w:pPr>
              <w:spacing w:line="360" w:lineRule="auto"/>
              <w:rPr>
                <w:sz w:val="28"/>
                <w:szCs w:val="28"/>
              </w:rPr>
            </w:pPr>
            <w:r>
              <w:rPr>
                <w:sz w:val="28"/>
                <w:szCs w:val="28"/>
              </w:rPr>
              <w:t>02.09-31.10.2019</w:t>
            </w:r>
            <w:r w:rsidR="000B549A" w:rsidRPr="000B549A">
              <w:rPr>
                <w:sz w:val="28"/>
                <w:szCs w:val="28"/>
              </w:rPr>
              <w:t xml:space="preserve"> 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8 недель</w:t>
            </w:r>
          </w:p>
        </w:tc>
        <w:tc>
          <w:tcPr>
            <w:tcW w:w="3119" w:type="dxa"/>
            <w:shd w:val="clear" w:color="auto" w:fill="auto"/>
          </w:tcPr>
          <w:p w:rsidR="007634C4" w:rsidRDefault="000B549A" w:rsidP="00142773">
            <w:pPr>
              <w:spacing w:line="360" w:lineRule="auto"/>
              <w:rPr>
                <w:sz w:val="28"/>
                <w:szCs w:val="28"/>
              </w:rPr>
            </w:pPr>
            <w:r w:rsidRPr="000B549A">
              <w:rPr>
                <w:sz w:val="28"/>
                <w:szCs w:val="28"/>
              </w:rPr>
              <w:t>О</w:t>
            </w:r>
            <w:r w:rsidR="007634C4">
              <w:rPr>
                <w:sz w:val="28"/>
                <w:szCs w:val="28"/>
              </w:rPr>
              <w:t>сенние 2</w:t>
            </w:r>
          </w:p>
          <w:p w:rsidR="000B549A" w:rsidRPr="000B549A" w:rsidRDefault="007634C4" w:rsidP="00142773">
            <w:pPr>
              <w:spacing w:line="360" w:lineRule="auto"/>
              <w:rPr>
                <w:sz w:val="28"/>
                <w:szCs w:val="28"/>
              </w:rPr>
            </w:pPr>
            <w:r>
              <w:rPr>
                <w:sz w:val="28"/>
                <w:szCs w:val="28"/>
              </w:rPr>
              <w:t>01.11.2019-10.11.2019</w:t>
            </w:r>
            <w:r w:rsidR="000B549A" w:rsidRPr="000B549A">
              <w:rPr>
                <w:sz w:val="28"/>
                <w:szCs w:val="28"/>
              </w:rPr>
              <w:t xml:space="preserve"> г.</w:t>
            </w:r>
          </w:p>
        </w:tc>
        <w:tc>
          <w:tcPr>
            <w:tcW w:w="1843" w:type="dxa"/>
            <w:shd w:val="clear" w:color="auto" w:fill="auto"/>
          </w:tcPr>
          <w:p w:rsidR="000B549A" w:rsidRPr="000B549A" w:rsidRDefault="00E805C6" w:rsidP="00142773">
            <w:pPr>
              <w:spacing w:line="360" w:lineRule="auto"/>
              <w:rPr>
                <w:sz w:val="28"/>
                <w:szCs w:val="28"/>
              </w:rPr>
            </w:pPr>
            <w:r>
              <w:rPr>
                <w:sz w:val="28"/>
                <w:szCs w:val="28"/>
              </w:rPr>
              <w:t>10</w:t>
            </w:r>
            <w:r w:rsidR="000B549A" w:rsidRPr="000B549A">
              <w:rPr>
                <w:sz w:val="28"/>
                <w:szCs w:val="28"/>
              </w:rPr>
              <w:t xml:space="preserve"> дней</w:t>
            </w:r>
          </w:p>
        </w:tc>
      </w:tr>
      <w:tr w:rsidR="000B549A" w:rsidRPr="000B549A" w:rsidTr="000B549A">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2 четверть</w:t>
            </w:r>
          </w:p>
        </w:tc>
        <w:tc>
          <w:tcPr>
            <w:tcW w:w="2527" w:type="dxa"/>
            <w:shd w:val="clear" w:color="auto" w:fill="auto"/>
          </w:tcPr>
          <w:p w:rsidR="000B549A" w:rsidRPr="000B549A" w:rsidRDefault="006E242D" w:rsidP="00142773">
            <w:pPr>
              <w:spacing w:line="360" w:lineRule="auto"/>
              <w:rPr>
                <w:sz w:val="28"/>
                <w:szCs w:val="28"/>
              </w:rPr>
            </w:pPr>
            <w:r>
              <w:rPr>
                <w:sz w:val="28"/>
                <w:szCs w:val="28"/>
              </w:rPr>
              <w:t>11.11-29.12.2019</w:t>
            </w:r>
            <w:r w:rsidR="000B549A" w:rsidRPr="000B549A">
              <w:rPr>
                <w:sz w:val="28"/>
                <w:szCs w:val="28"/>
              </w:rPr>
              <w:t xml:space="preserve"> 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7634C4" w:rsidP="00142773">
            <w:pPr>
              <w:spacing w:line="360" w:lineRule="auto"/>
              <w:rPr>
                <w:sz w:val="28"/>
                <w:szCs w:val="28"/>
              </w:rPr>
            </w:pPr>
            <w:r>
              <w:rPr>
                <w:sz w:val="28"/>
                <w:szCs w:val="28"/>
              </w:rPr>
              <w:t>Зимние 30.12.2019</w:t>
            </w:r>
            <w:r w:rsidR="00E805C6">
              <w:rPr>
                <w:sz w:val="28"/>
                <w:szCs w:val="28"/>
              </w:rPr>
              <w:t>г. - 08.01.2020</w:t>
            </w:r>
            <w:r w:rsidR="000B549A" w:rsidRPr="000B549A">
              <w:rPr>
                <w:sz w:val="28"/>
                <w:szCs w:val="28"/>
              </w:rPr>
              <w:t>г.</w:t>
            </w:r>
          </w:p>
        </w:tc>
        <w:tc>
          <w:tcPr>
            <w:tcW w:w="1843" w:type="dxa"/>
            <w:shd w:val="clear" w:color="auto" w:fill="auto"/>
          </w:tcPr>
          <w:p w:rsidR="000B549A" w:rsidRPr="000B549A" w:rsidRDefault="00E805C6" w:rsidP="00142773">
            <w:pPr>
              <w:spacing w:line="360" w:lineRule="auto"/>
              <w:rPr>
                <w:sz w:val="28"/>
                <w:szCs w:val="28"/>
              </w:rPr>
            </w:pPr>
            <w:r>
              <w:rPr>
                <w:sz w:val="28"/>
                <w:szCs w:val="28"/>
              </w:rPr>
              <w:t>10</w:t>
            </w:r>
            <w:r w:rsidR="000B549A" w:rsidRPr="000B549A">
              <w:rPr>
                <w:sz w:val="28"/>
                <w:szCs w:val="28"/>
              </w:rPr>
              <w:t xml:space="preserve"> дней</w:t>
            </w:r>
          </w:p>
        </w:tc>
      </w:tr>
      <w:tr w:rsidR="000B549A" w:rsidRPr="000B549A" w:rsidTr="000B549A">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1 полугодие 10, 11 класс</w:t>
            </w:r>
          </w:p>
        </w:tc>
        <w:tc>
          <w:tcPr>
            <w:tcW w:w="2527" w:type="dxa"/>
            <w:shd w:val="clear" w:color="auto" w:fill="auto"/>
          </w:tcPr>
          <w:p w:rsidR="000B549A" w:rsidRPr="000B549A" w:rsidRDefault="006E242D" w:rsidP="00142773">
            <w:pPr>
              <w:spacing w:line="360" w:lineRule="auto"/>
              <w:rPr>
                <w:sz w:val="28"/>
                <w:szCs w:val="28"/>
              </w:rPr>
            </w:pPr>
            <w:r>
              <w:rPr>
                <w:sz w:val="28"/>
                <w:szCs w:val="28"/>
              </w:rPr>
              <w:t>02.09- 29.12.2019</w:t>
            </w:r>
            <w:r w:rsidR="000B549A" w:rsidRPr="000B549A">
              <w:rPr>
                <w:sz w:val="28"/>
                <w:szCs w:val="28"/>
              </w:rPr>
              <w:t xml:space="preserve"> 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16 недель</w:t>
            </w:r>
          </w:p>
        </w:tc>
        <w:tc>
          <w:tcPr>
            <w:tcW w:w="3119" w:type="dxa"/>
            <w:shd w:val="clear" w:color="auto" w:fill="auto"/>
          </w:tcPr>
          <w:p w:rsidR="000B549A" w:rsidRPr="000B549A" w:rsidRDefault="00E805C6" w:rsidP="00142773">
            <w:pPr>
              <w:spacing w:line="360" w:lineRule="auto"/>
              <w:rPr>
                <w:sz w:val="28"/>
                <w:szCs w:val="28"/>
              </w:rPr>
            </w:pPr>
            <w:r>
              <w:rPr>
                <w:sz w:val="28"/>
                <w:szCs w:val="28"/>
              </w:rPr>
              <w:t>Осенние 01.11.2019-10.11.20119</w:t>
            </w:r>
            <w:r w:rsidR="000B549A" w:rsidRPr="000B549A">
              <w:rPr>
                <w:sz w:val="28"/>
                <w:szCs w:val="28"/>
              </w:rPr>
              <w:t>г.</w:t>
            </w:r>
          </w:p>
          <w:p w:rsidR="000B549A" w:rsidRPr="000B549A" w:rsidRDefault="00E805C6" w:rsidP="00142773">
            <w:pPr>
              <w:spacing w:line="360" w:lineRule="auto"/>
              <w:rPr>
                <w:sz w:val="28"/>
                <w:szCs w:val="28"/>
              </w:rPr>
            </w:pPr>
            <w:r>
              <w:rPr>
                <w:sz w:val="28"/>
                <w:szCs w:val="28"/>
              </w:rPr>
              <w:t>Зимние 30.12.2019 г. - 08.01.2020</w:t>
            </w:r>
            <w:r w:rsidR="000B549A" w:rsidRPr="000B549A">
              <w:rPr>
                <w:sz w:val="28"/>
                <w:szCs w:val="28"/>
              </w:rPr>
              <w:t xml:space="preserve"> г.</w:t>
            </w:r>
          </w:p>
        </w:tc>
        <w:tc>
          <w:tcPr>
            <w:tcW w:w="1843" w:type="dxa"/>
            <w:shd w:val="clear" w:color="auto" w:fill="auto"/>
          </w:tcPr>
          <w:p w:rsidR="000B549A" w:rsidRPr="000B549A" w:rsidRDefault="000B549A" w:rsidP="00142773">
            <w:pPr>
              <w:spacing w:line="360" w:lineRule="auto"/>
              <w:rPr>
                <w:sz w:val="28"/>
                <w:szCs w:val="28"/>
              </w:rPr>
            </w:pPr>
            <w:r w:rsidRPr="000B549A">
              <w:rPr>
                <w:sz w:val="28"/>
                <w:szCs w:val="28"/>
              </w:rPr>
              <w:t>20 дней</w:t>
            </w:r>
          </w:p>
        </w:tc>
      </w:tr>
      <w:tr w:rsidR="000B549A" w:rsidRPr="000B549A" w:rsidTr="000B549A">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3 четверть</w:t>
            </w:r>
          </w:p>
        </w:tc>
        <w:tc>
          <w:tcPr>
            <w:tcW w:w="2527" w:type="dxa"/>
            <w:shd w:val="clear" w:color="auto" w:fill="auto"/>
          </w:tcPr>
          <w:p w:rsidR="000B549A" w:rsidRPr="000B549A" w:rsidRDefault="006E242D" w:rsidP="00142773">
            <w:pPr>
              <w:spacing w:line="360" w:lineRule="auto"/>
              <w:rPr>
                <w:sz w:val="28"/>
                <w:szCs w:val="28"/>
              </w:rPr>
            </w:pPr>
            <w:r>
              <w:rPr>
                <w:sz w:val="28"/>
                <w:szCs w:val="28"/>
              </w:rPr>
              <w:t>08.01-21.03.2020</w:t>
            </w:r>
            <w:r w:rsidR="000B549A" w:rsidRPr="000B549A">
              <w:rPr>
                <w:sz w:val="28"/>
                <w:szCs w:val="28"/>
              </w:rPr>
              <w:t xml:space="preserve"> 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10 недель</w:t>
            </w:r>
          </w:p>
          <w:p w:rsidR="000B549A" w:rsidRPr="000B549A" w:rsidRDefault="000B549A" w:rsidP="00142773">
            <w:pPr>
              <w:spacing w:line="360" w:lineRule="auto"/>
              <w:rPr>
                <w:sz w:val="28"/>
                <w:szCs w:val="28"/>
              </w:rPr>
            </w:pPr>
            <w:r w:rsidRPr="000B549A">
              <w:rPr>
                <w:sz w:val="28"/>
                <w:szCs w:val="28"/>
              </w:rPr>
              <w:t xml:space="preserve"> </w:t>
            </w:r>
          </w:p>
        </w:tc>
        <w:tc>
          <w:tcPr>
            <w:tcW w:w="3119" w:type="dxa"/>
            <w:shd w:val="clear" w:color="auto" w:fill="auto"/>
          </w:tcPr>
          <w:p w:rsidR="000B549A" w:rsidRPr="000B549A" w:rsidRDefault="00E805C6" w:rsidP="00142773">
            <w:pPr>
              <w:spacing w:line="360" w:lineRule="auto"/>
              <w:rPr>
                <w:sz w:val="28"/>
                <w:szCs w:val="28"/>
              </w:rPr>
            </w:pPr>
            <w:r>
              <w:rPr>
                <w:sz w:val="28"/>
                <w:szCs w:val="28"/>
              </w:rPr>
              <w:t>Весенние 22.03-31.03.2020</w:t>
            </w:r>
            <w:r w:rsidR="000B549A" w:rsidRPr="000B549A">
              <w:rPr>
                <w:sz w:val="28"/>
                <w:szCs w:val="28"/>
              </w:rPr>
              <w:t xml:space="preserve"> г.</w:t>
            </w:r>
          </w:p>
        </w:tc>
        <w:tc>
          <w:tcPr>
            <w:tcW w:w="1843" w:type="dxa"/>
            <w:shd w:val="clear" w:color="auto" w:fill="auto"/>
          </w:tcPr>
          <w:p w:rsidR="000B549A" w:rsidRPr="000B549A" w:rsidRDefault="000B549A" w:rsidP="00142773">
            <w:pPr>
              <w:spacing w:line="360" w:lineRule="auto"/>
              <w:rPr>
                <w:sz w:val="28"/>
                <w:szCs w:val="28"/>
              </w:rPr>
            </w:pPr>
            <w:r w:rsidRPr="000B549A">
              <w:rPr>
                <w:sz w:val="28"/>
                <w:szCs w:val="28"/>
              </w:rPr>
              <w:t>10 дней</w:t>
            </w:r>
          </w:p>
        </w:tc>
      </w:tr>
      <w:tr w:rsidR="000B549A" w:rsidRPr="000B549A" w:rsidTr="000B549A">
        <w:trPr>
          <w:trHeight w:val="541"/>
        </w:trPr>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4 четверть</w:t>
            </w:r>
          </w:p>
        </w:tc>
        <w:tc>
          <w:tcPr>
            <w:tcW w:w="2527" w:type="dxa"/>
            <w:shd w:val="clear" w:color="auto" w:fill="auto"/>
          </w:tcPr>
          <w:p w:rsidR="000B549A" w:rsidRPr="000B549A" w:rsidRDefault="006E242D" w:rsidP="00142773">
            <w:pPr>
              <w:spacing w:line="360" w:lineRule="auto"/>
              <w:rPr>
                <w:sz w:val="28"/>
                <w:szCs w:val="28"/>
              </w:rPr>
            </w:pPr>
            <w:r>
              <w:rPr>
                <w:sz w:val="28"/>
                <w:szCs w:val="28"/>
              </w:rPr>
              <w:t>01.04-25.05.2020</w:t>
            </w:r>
            <w:r w:rsidR="000B549A" w:rsidRPr="000B549A">
              <w:rPr>
                <w:sz w:val="28"/>
                <w:szCs w:val="28"/>
              </w:rPr>
              <w:t xml:space="preserve"> г.</w:t>
            </w:r>
          </w:p>
          <w:p w:rsidR="000B549A" w:rsidRPr="000B549A" w:rsidRDefault="006E242D" w:rsidP="00142773">
            <w:pPr>
              <w:spacing w:line="360" w:lineRule="auto"/>
              <w:rPr>
                <w:sz w:val="28"/>
                <w:szCs w:val="28"/>
              </w:rPr>
            </w:pPr>
            <w:r>
              <w:rPr>
                <w:sz w:val="28"/>
                <w:szCs w:val="28"/>
              </w:rPr>
              <w:t>1, 9 классы 01.04 – 25.05.2020</w:t>
            </w:r>
            <w:r w:rsidR="000B549A" w:rsidRPr="000B549A">
              <w:rPr>
                <w:sz w:val="28"/>
                <w:szCs w:val="28"/>
              </w:rPr>
              <w:t>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9 недель</w:t>
            </w:r>
          </w:p>
          <w:p w:rsidR="000B549A" w:rsidRPr="000B549A" w:rsidRDefault="000B549A" w:rsidP="00142773">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E805C6" w:rsidP="00142773">
            <w:pPr>
              <w:spacing w:line="360" w:lineRule="auto"/>
              <w:rPr>
                <w:sz w:val="28"/>
                <w:szCs w:val="28"/>
              </w:rPr>
            </w:pPr>
            <w:r>
              <w:rPr>
                <w:sz w:val="28"/>
                <w:szCs w:val="28"/>
              </w:rPr>
              <w:t>Летние 01.06 - 31.08.2020</w:t>
            </w:r>
            <w:r w:rsidR="000B549A" w:rsidRPr="000B549A">
              <w:rPr>
                <w:sz w:val="28"/>
                <w:szCs w:val="28"/>
              </w:rPr>
              <w:t xml:space="preserve"> г.</w:t>
            </w:r>
          </w:p>
        </w:tc>
        <w:tc>
          <w:tcPr>
            <w:tcW w:w="1843" w:type="dxa"/>
            <w:shd w:val="clear" w:color="auto" w:fill="auto"/>
          </w:tcPr>
          <w:p w:rsidR="000B549A" w:rsidRPr="000B549A" w:rsidRDefault="000B549A" w:rsidP="00142773">
            <w:pPr>
              <w:spacing w:line="360" w:lineRule="auto"/>
              <w:rPr>
                <w:sz w:val="28"/>
                <w:szCs w:val="28"/>
              </w:rPr>
            </w:pPr>
          </w:p>
        </w:tc>
      </w:tr>
      <w:tr w:rsidR="000B549A" w:rsidRPr="000B549A" w:rsidTr="000B549A">
        <w:tc>
          <w:tcPr>
            <w:tcW w:w="1585" w:type="dxa"/>
            <w:shd w:val="clear" w:color="auto" w:fill="auto"/>
          </w:tcPr>
          <w:p w:rsidR="000B549A" w:rsidRPr="000B549A" w:rsidRDefault="000B549A" w:rsidP="00142773">
            <w:pPr>
              <w:spacing w:line="360" w:lineRule="auto"/>
              <w:rPr>
                <w:b/>
                <w:i/>
                <w:sz w:val="28"/>
                <w:szCs w:val="28"/>
              </w:rPr>
            </w:pPr>
            <w:r w:rsidRPr="000B549A">
              <w:rPr>
                <w:b/>
                <w:i/>
                <w:sz w:val="28"/>
                <w:szCs w:val="28"/>
              </w:rPr>
              <w:t>2 полугодие 10, 11 классы</w:t>
            </w:r>
          </w:p>
        </w:tc>
        <w:tc>
          <w:tcPr>
            <w:tcW w:w="2527" w:type="dxa"/>
            <w:shd w:val="clear" w:color="auto" w:fill="auto"/>
          </w:tcPr>
          <w:p w:rsidR="000B549A" w:rsidRPr="000B549A" w:rsidRDefault="006E242D" w:rsidP="00142773">
            <w:pPr>
              <w:spacing w:line="360" w:lineRule="auto"/>
              <w:rPr>
                <w:sz w:val="28"/>
                <w:szCs w:val="28"/>
              </w:rPr>
            </w:pPr>
            <w:r>
              <w:rPr>
                <w:sz w:val="28"/>
                <w:szCs w:val="28"/>
              </w:rPr>
              <w:t>10 класс 08.01-25</w:t>
            </w:r>
            <w:r w:rsidR="000B549A" w:rsidRPr="000B549A">
              <w:rPr>
                <w:sz w:val="28"/>
                <w:szCs w:val="28"/>
              </w:rPr>
              <w:t xml:space="preserve">.05.2019 г. </w:t>
            </w:r>
          </w:p>
          <w:p w:rsidR="000B549A" w:rsidRPr="000B549A" w:rsidRDefault="000B549A" w:rsidP="00142773">
            <w:pPr>
              <w:spacing w:line="360" w:lineRule="auto"/>
              <w:rPr>
                <w:sz w:val="28"/>
                <w:szCs w:val="28"/>
              </w:rPr>
            </w:pPr>
            <w:r w:rsidRPr="000B549A">
              <w:rPr>
                <w:sz w:val="28"/>
                <w:szCs w:val="28"/>
              </w:rPr>
              <w:t>11 класс 11.01 – 24.05.2019 г.</w:t>
            </w: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19 недель</w:t>
            </w:r>
          </w:p>
          <w:p w:rsidR="000B549A" w:rsidRPr="000B549A" w:rsidRDefault="000B549A" w:rsidP="00142773">
            <w:pPr>
              <w:spacing w:line="360" w:lineRule="auto"/>
              <w:rPr>
                <w:sz w:val="28"/>
                <w:szCs w:val="28"/>
              </w:rPr>
            </w:pPr>
            <w:r w:rsidRPr="000B549A">
              <w:rPr>
                <w:sz w:val="28"/>
                <w:szCs w:val="28"/>
              </w:rPr>
              <w:t>18 недель</w:t>
            </w:r>
          </w:p>
        </w:tc>
        <w:tc>
          <w:tcPr>
            <w:tcW w:w="3119" w:type="dxa"/>
            <w:shd w:val="clear" w:color="auto" w:fill="auto"/>
          </w:tcPr>
          <w:p w:rsidR="000B549A" w:rsidRPr="000B549A" w:rsidRDefault="00E805C6" w:rsidP="00142773">
            <w:pPr>
              <w:spacing w:line="360" w:lineRule="auto"/>
              <w:rPr>
                <w:sz w:val="28"/>
                <w:szCs w:val="28"/>
              </w:rPr>
            </w:pPr>
            <w:r>
              <w:rPr>
                <w:sz w:val="28"/>
                <w:szCs w:val="28"/>
              </w:rPr>
              <w:t>Весенние 22.03-31.03.2020</w:t>
            </w:r>
            <w:r w:rsidR="000B549A" w:rsidRPr="000B549A">
              <w:rPr>
                <w:sz w:val="28"/>
                <w:szCs w:val="28"/>
              </w:rPr>
              <w:t xml:space="preserve"> г.</w:t>
            </w:r>
          </w:p>
          <w:p w:rsidR="000B549A" w:rsidRPr="000B549A" w:rsidRDefault="00E805C6" w:rsidP="00142773">
            <w:pPr>
              <w:spacing w:line="360" w:lineRule="auto"/>
              <w:rPr>
                <w:sz w:val="28"/>
                <w:szCs w:val="28"/>
              </w:rPr>
            </w:pPr>
            <w:r>
              <w:rPr>
                <w:sz w:val="28"/>
                <w:szCs w:val="28"/>
              </w:rPr>
              <w:t>Летние 01.06.- 31.08.2020</w:t>
            </w:r>
            <w:r w:rsidR="000B549A" w:rsidRPr="000B549A">
              <w:rPr>
                <w:sz w:val="28"/>
                <w:szCs w:val="28"/>
              </w:rPr>
              <w:t xml:space="preserve"> г.</w:t>
            </w:r>
          </w:p>
        </w:tc>
        <w:tc>
          <w:tcPr>
            <w:tcW w:w="1843" w:type="dxa"/>
            <w:shd w:val="clear" w:color="auto" w:fill="auto"/>
          </w:tcPr>
          <w:p w:rsidR="000B549A" w:rsidRPr="000B549A" w:rsidRDefault="000B549A" w:rsidP="00142773">
            <w:pPr>
              <w:spacing w:line="360" w:lineRule="auto"/>
              <w:rPr>
                <w:sz w:val="28"/>
                <w:szCs w:val="28"/>
              </w:rPr>
            </w:pPr>
            <w:r w:rsidRPr="000B549A">
              <w:rPr>
                <w:sz w:val="28"/>
                <w:szCs w:val="28"/>
              </w:rPr>
              <w:t>10 дней</w:t>
            </w:r>
          </w:p>
        </w:tc>
      </w:tr>
      <w:tr w:rsidR="000B549A" w:rsidRPr="000B549A" w:rsidTr="000B549A">
        <w:tc>
          <w:tcPr>
            <w:tcW w:w="1585" w:type="dxa"/>
            <w:shd w:val="clear" w:color="auto" w:fill="auto"/>
          </w:tcPr>
          <w:p w:rsidR="000B549A" w:rsidRPr="000B549A" w:rsidRDefault="000B549A" w:rsidP="00142773">
            <w:pPr>
              <w:spacing w:line="360" w:lineRule="auto"/>
              <w:rPr>
                <w:sz w:val="28"/>
                <w:szCs w:val="28"/>
              </w:rPr>
            </w:pPr>
          </w:p>
          <w:p w:rsidR="000B549A" w:rsidRPr="000B549A" w:rsidRDefault="000B549A" w:rsidP="00142773">
            <w:pPr>
              <w:spacing w:line="360" w:lineRule="auto"/>
              <w:rPr>
                <w:sz w:val="28"/>
                <w:szCs w:val="28"/>
              </w:rPr>
            </w:pPr>
          </w:p>
        </w:tc>
        <w:tc>
          <w:tcPr>
            <w:tcW w:w="2527" w:type="dxa"/>
            <w:shd w:val="clear" w:color="auto" w:fill="auto"/>
          </w:tcPr>
          <w:p w:rsidR="000B549A" w:rsidRPr="000B549A" w:rsidRDefault="000B549A" w:rsidP="00142773">
            <w:pPr>
              <w:spacing w:line="360" w:lineRule="auto"/>
              <w:rPr>
                <w:b/>
                <w:i/>
                <w:sz w:val="28"/>
                <w:szCs w:val="28"/>
              </w:rPr>
            </w:pPr>
            <w:r w:rsidRPr="000B549A">
              <w:rPr>
                <w:b/>
                <w:i/>
                <w:sz w:val="28"/>
                <w:szCs w:val="28"/>
              </w:rPr>
              <w:t>Итого</w:t>
            </w:r>
          </w:p>
          <w:p w:rsidR="000B549A" w:rsidRPr="000B549A" w:rsidRDefault="000B549A" w:rsidP="00142773">
            <w:pPr>
              <w:spacing w:line="360" w:lineRule="auto"/>
              <w:rPr>
                <w:b/>
                <w:i/>
                <w:sz w:val="28"/>
                <w:szCs w:val="28"/>
              </w:rPr>
            </w:pPr>
          </w:p>
        </w:tc>
        <w:tc>
          <w:tcPr>
            <w:tcW w:w="1417" w:type="dxa"/>
            <w:shd w:val="clear" w:color="auto" w:fill="auto"/>
          </w:tcPr>
          <w:p w:rsidR="000B549A" w:rsidRPr="000B549A" w:rsidRDefault="000B549A" w:rsidP="00142773">
            <w:pPr>
              <w:spacing w:line="360" w:lineRule="auto"/>
              <w:rPr>
                <w:sz w:val="28"/>
                <w:szCs w:val="28"/>
              </w:rPr>
            </w:pPr>
            <w:r w:rsidRPr="000B549A">
              <w:rPr>
                <w:sz w:val="28"/>
                <w:szCs w:val="28"/>
              </w:rPr>
              <w:t>35 недель</w:t>
            </w:r>
          </w:p>
        </w:tc>
        <w:tc>
          <w:tcPr>
            <w:tcW w:w="3119" w:type="dxa"/>
            <w:shd w:val="clear" w:color="auto" w:fill="auto"/>
          </w:tcPr>
          <w:p w:rsidR="000B549A" w:rsidRPr="000B549A" w:rsidRDefault="000B549A" w:rsidP="00142773">
            <w:pPr>
              <w:spacing w:line="360" w:lineRule="auto"/>
              <w:rPr>
                <w:sz w:val="28"/>
                <w:szCs w:val="28"/>
              </w:rPr>
            </w:pPr>
          </w:p>
        </w:tc>
        <w:tc>
          <w:tcPr>
            <w:tcW w:w="1843" w:type="dxa"/>
            <w:shd w:val="clear" w:color="auto" w:fill="auto"/>
          </w:tcPr>
          <w:p w:rsidR="000B549A" w:rsidRPr="000B549A" w:rsidRDefault="000B549A" w:rsidP="00142773">
            <w:pPr>
              <w:spacing w:line="360" w:lineRule="auto"/>
              <w:rPr>
                <w:sz w:val="28"/>
                <w:szCs w:val="28"/>
              </w:rPr>
            </w:pPr>
            <w:r w:rsidRPr="000B549A">
              <w:rPr>
                <w:sz w:val="28"/>
                <w:szCs w:val="28"/>
              </w:rPr>
              <w:t>30 дней</w:t>
            </w:r>
          </w:p>
        </w:tc>
      </w:tr>
      <w:tr w:rsidR="000B549A" w:rsidRPr="000B549A" w:rsidTr="000B549A">
        <w:tc>
          <w:tcPr>
            <w:tcW w:w="1585" w:type="dxa"/>
            <w:shd w:val="clear" w:color="auto" w:fill="auto"/>
          </w:tcPr>
          <w:p w:rsidR="000B549A" w:rsidRPr="000B549A" w:rsidRDefault="000B549A" w:rsidP="00142773">
            <w:pPr>
              <w:spacing w:line="360" w:lineRule="auto"/>
              <w:rPr>
                <w:sz w:val="28"/>
                <w:szCs w:val="28"/>
              </w:rPr>
            </w:pPr>
          </w:p>
        </w:tc>
        <w:tc>
          <w:tcPr>
            <w:tcW w:w="2527" w:type="dxa"/>
            <w:shd w:val="clear" w:color="auto" w:fill="auto"/>
          </w:tcPr>
          <w:p w:rsidR="000B549A" w:rsidRPr="000B549A" w:rsidRDefault="000B549A" w:rsidP="00142773">
            <w:pPr>
              <w:spacing w:line="360" w:lineRule="auto"/>
              <w:rPr>
                <w:sz w:val="28"/>
                <w:szCs w:val="28"/>
              </w:rPr>
            </w:pPr>
          </w:p>
        </w:tc>
        <w:tc>
          <w:tcPr>
            <w:tcW w:w="1417" w:type="dxa"/>
            <w:shd w:val="clear" w:color="auto" w:fill="auto"/>
          </w:tcPr>
          <w:p w:rsidR="000B549A" w:rsidRPr="000B549A" w:rsidRDefault="000B549A" w:rsidP="00142773">
            <w:pPr>
              <w:spacing w:line="360" w:lineRule="auto"/>
              <w:rPr>
                <w:sz w:val="28"/>
                <w:szCs w:val="28"/>
              </w:rPr>
            </w:pPr>
          </w:p>
        </w:tc>
        <w:tc>
          <w:tcPr>
            <w:tcW w:w="4962" w:type="dxa"/>
            <w:gridSpan w:val="2"/>
            <w:shd w:val="clear" w:color="auto" w:fill="auto"/>
          </w:tcPr>
          <w:p w:rsidR="000B549A" w:rsidRPr="000B549A" w:rsidRDefault="000B549A" w:rsidP="00142773">
            <w:pPr>
              <w:spacing w:line="360" w:lineRule="auto"/>
              <w:rPr>
                <w:sz w:val="28"/>
                <w:szCs w:val="28"/>
              </w:rPr>
            </w:pPr>
            <w:r w:rsidRPr="000B549A">
              <w:rPr>
                <w:sz w:val="28"/>
                <w:szCs w:val="28"/>
              </w:rPr>
              <w:t>Дополнительные каникулы для 1 классов</w:t>
            </w:r>
          </w:p>
          <w:p w:rsidR="000B549A" w:rsidRPr="000B549A" w:rsidRDefault="00E805C6" w:rsidP="00142773">
            <w:pPr>
              <w:spacing w:line="360" w:lineRule="auto"/>
              <w:rPr>
                <w:sz w:val="28"/>
                <w:szCs w:val="28"/>
              </w:rPr>
            </w:pPr>
            <w:r>
              <w:rPr>
                <w:sz w:val="28"/>
                <w:szCs w:val="28"/>
              </w:rPr>
              <w:t>12.02-18.02.2020</w:t>
            </w:r>
            <w:r w:rsidR="000B549A" w:rsidRPr="000B549A">
              <w:rPr>
                <w:sz w:val="28"/>
                <w:szCs w:val="28"/>
              </w:rPr>
              <w:t xml:space="preserve"> г.</w:t>
            </w:r>
          </w:p>
        </w:tc>
      </w:tr>
    </w:tbl>
    <w:p w:rsidR="000B549A" w:rsidRPr="000B549A" w:rsidRDefault="000B549A" w:rsidP="000B549A">
      <w:pPr>
        <w:spacing w:line="360" w:lineRule="auto"/>
        <w:rPr>
          <w:b/>
          <w:sz w:val="28"/>
          <w:szCs w:val="28"/>
        </w:rPr>
      </w:pPr>
    </w:p>
    <w:p w:rsidR="000B549A" w:rsidRPr="000B549A" w:rsidRDefault="000B549A" w:rsidP="000B549A">
      <w:pPr>
        <w:spacing w:line="360" w:lineRule="auto"/>
        <w:rPr>
          <w:sz w:val="28"/>
          <w:szCs w:val="28"/>
        </w:rPr>
      </w:pPr>
      <w:r w:rsidRPr="000B549A">
        <w:rPr>
          <w:b/>
          <w:sz w:val="28"/>
          <w:szCs w:val="28"/>
        </w:rPr>
        <w:t>1 классы</w:t>
      </w:r>
      <w:r w:rsidRPr="000B549A">
        <w:rPr>
          <w:sz w:val="28"/>
          <w:szCs w:val="28"/>
        </w:rPr>
        <w:t xml:space="preserve"> - 33 учебные недели, каникулы - 35 дней, учебных дней - 165; </w:t>
      </w:r>
    </w:p>
    <w:p w:rsidR="000B549A" w:rsidRPr="000B549A" w:rsidRDefault="00E805C6" w:rsidP="000B549A">
      <w:pPr>
        <w:spacing w:line="360" w:lineRule="auto"/>
        <w:rPr>
          <w:sz w:val="28"/>
          <w:szCs w:val="28"/>
        </w:rPr>
      </w:pPr>
      <w:r>
        <w:rPr>
          <w:b/>
          <w:sz w:val="28"/>
          <w:szCs w:val="28"/>
        </w:rPr>
        <w:t>2-</w:t>
      </w:r>
      <w:r w:rsidR="000B549A" w:rsidRPr="000B549A">
        <w:rPr>
          <w:b/>
          <w:sz w:val="28"/>
          <w:szCs w:val="28"/>
        </w:rPr>
        <w:t xml:space="preserve"> 11 классы</w:t>
      </w:r>
      <w:r w:rsidR="000B549A" w:rsidRPr="000B549A">
        <w:rPr>
          <w:sz w:val="28"/>
          <w:szCs w:val="28"/>
        </w:rPr>
        <w:t xml:space="preserve"> - 34 учебные недели, каникулы - 30 дней; учебных дней – 170;</w:t>
      </w:r>
    </w:p>
    <w:p w:rsidR="000B549A" w:rsidRPr="000B549A" w:rsidRDefault="000B549A" w:rsidP="000B549A">
      <w:pPr>
        <w:spacing w:line="360" w:lineRule="auto"/>
        <w:rPr>
          <w:sz w:val="28"/>
          <w:szCs w:val="28"/>
        </w:rPr>
      </w:pPr>
      <w:r w:rsidRPr="000B549A">
        <w:rPr>
          <w:b/>
          <w:sz w:val="28"/>
          <w:szCs w:val="28"/>
        </w:rPr>
        <w:t>2-9 (ФГОС), 10 классы</w:t>
      </w:r>
      <w:r w:rsidRPr="000B549A">
        <w:rPr>
          <w:sz w:val="28"/>
          <w:szCs w:val="28"/>
        </w:rPr>
        <w:t xml:space="preserve"> – 35 учебных недель, каникулы - 30 дней, учебных дней - 175; </w:t>
      </w:r>
    </w:p>
    <w:p w:rsidR="000B549A" w:rsidRPr="000B549A" w:rsidRDefault="000B549A" w:rsidP="000B549A">
      <w:pPr>
        <w:spacing w:line="360" w:lineRule="auto"/>
        <w:rPr>
          <w:sz w:val="28"/>
          <w:szCs w:val="28"/>
        </w:rPr>
      </w:pPr>
      <w:r w:rsidRPr="000B549A">
        <w:rPr>
          <w:b/>
          <w:sz w:val="28"/>
          <w:szCs w:val="28"/>
        </w:rPr>
        <w:t>Праздничные дни:</w:t>
      </w:r>
      <w:r w:rsidR="00E805C6">
        <w:rPr>
          <w:sz w:val="28"/>
          <w:szCs w:val="28"/>
        </w:rPr>
        <w:t xml:space="preserve"> 03.11.2019-05.11.2019 г., 30.12.2019 г. - 08.01.2020</w:t>
      </w:r>
      <w:r w:rsidRPr="000B549A">
        <w:rPr>
          <w:sz w:val="28"/>
          <w:szCs w:val="28"/>
        </w:rPr>
        <w:t xml:space="preserve"> г., </w:t>
      </w:r>
      <w:r w:rsidR="00E805C6">
        <w:rPr>
          <w:sz w:val="28"/>
          <w:szCs w:val="28"/>
        </w:rPr>
        <w:t>23.02.2020 г., 08.03.2020 г.,  01.05-05.05.2020 г., 09.05-12.05.2020 г., 12.06.2020 г., 04.11.2020</w:t>
      </w:r>
      <w:r w:rsidRPr="000B549A">
        <w:rPr>
          <w:sz w:val="28"/>
          <w:szCs w:val="28"/>
        </w:rPr>
        <w:t xml:space="preserve"> г.</w:t>
      </w:r>
    </w:p>
    <w:p w:rsidR="000B549A" w:rsidRPr="000B549A" w:rsidRDefault="00E805C6" w:rsidP="000B549A">
      <w:pPr>
        <w:pStyle w:val="aa"/>
        <w:spacing w:line="360" w:lineRule="auto"/>
        <w:jc w:val="center"/>
        <w:rPr>
          <w:b/>
          <w:sz w:val="28"/>
          <w:szCs w:val="28"/>
        </w:rPr>
      </w:pPr>
      <w:r>
        <w:rPr>
          <w:b/>
          <w:sz w:val="28"/>
          <w:szCs w:val="28"/>
        </w:rPr>
        <w:t>25</w:t>
      </w:r>
      <w:r w:rsidR="000B549A" w:rsidRPr="000B549A">
        <w:rPr>
          <w:b/>
          <w:sz w:val="28"/>
          <w:szCs w:val="28"/>
        </w:rPr>
        <w:t xml:space="preserve"> мая 2019 года – Последний звонок</w:t>
      </w:r>
    </w:p>
    <w:p w:rsidR="000B549A" w:rsidRPr="000B549A" w:rsidRDefault="000B549A" w:rsidP="000B549A">
      <w:pPr>
        <w:pStyle w:val="Default"/>
        <w:spacing w:line="360" w:lineRule="auto"/>
        <w:jc w:val="both"/>
        <w:rPr>
          <w:rFonts w:ascii="Times New Roman" w:hAnsi="Times New Roman" w:cs="Times New Roman"/>
          <w:b/>
          <w:color w:val="auto"/>
          <w:sz w:val="28"/>
          <w:szCs w:val="28"/>
        </w:rPr>
      </w:pP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1.1. Продол</w:t>
      </w:r>
      <w:r w:rsidR="008639A6">
        <w:rPr>
          <w:rFonts w:ascii="Times New Roman" w:hAnsi="Times New Roman" w:cs="Times New Roman"/>
          <w:b/>
          <w:bCs/>
          <w:sz w:val="28"/>
          <w:szCs w:val="28"/>
        </w:rPr>
        <w:t>жительность учебного года в 2019-2020</w:t>
      </w:r>
      <w:r w:rsidRPr="000B549A">
        <w:rPr>
          <w:rFonts w:ascii="Times New Roman" w:hAnsi="Times New Roman" w:cs="Times New Roman"/>
          <w:b/>
          <w:bCs/>
          <w:sz w:val="28"/>
          <w:szCs w:val="28"/>
        </w:rPr>
        <w:t xml:space="preserve"> учебном году. </w:t>
      </w:r>
    </w:p>
    <w:p w:rsidR="00E62167" w:rsidRDefault="008639A6" w:rsidP="000B549A">
      <w:pPr>
        <w:pStyle w:val="Default"/>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В </w:t>
      </w:r>
      <w:r w:rsidR="000B549A" w:rsidRPr="000B549A">
        <w:rPr>
          <w:rFonts w:ascii="Times New Roman" w:hAnsi="Times New Roman" w:cs="Times New Roman"/>
          <w:b/>
          <w:bCs/>
          <w:sz w:val="28"/>
          <w:szCs w:val="28"/>
        </w:rPr>
        <w:t xml:space="preserve"> </w:t>
      </w:r>
      <w:r>
        <w:rPr>
          <w:rFonts w:ascii="Times New Roman" w:hAnsi="Times New Roman" w:cs="Times New Roman"/>
          <w:b/>
          <w:bCs/>
          <w:sz w:val="28"/>
          <w:szCs w:val="28"/>
        </w:rPr>
        <w:t xml:space="preserve">МКОУ «Кининская СОШ»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устанавливается следующая продолжительность учебного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 1-ом классе – 33 учебные недели (165 учебных дня); </w:t>
      </w:r>
    </w:p>
    <w:p w:rsidR="000B549A" w:rsidRPr="000B549A" w:rsidRDefault="00E805C6"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во 2-</w:t>
      </w:r>
      <w:r w:rsidR="000B549A" w:rsidRPr="000B549A">
        <w:rPr>
          <w:rFonts w:ascii="Times New Roman" w:hAnsi="Times New Roman" w:cs="Times New Roman"/>
          <w:sz w:val="28"/>
          <w:szCs w:val="28"/>
        </w:rPr>
        <w:t xml:space="preserve"> 11-ом классах – 34 учебные недели (170 учебных дней); </w:t>
      </w:r>
    </w:p>
    <w:p w:rsidR="000B549A" w:rsidRPr="000B549A" w:rsidRDefault="000B549A" w:rsidP="000B549A">
      <w:pPr>
        <w:pStyle w:val="Default"/>
        <w:spacing w:line="360" w:lineRule="auto"/>
        <w:jc w:val="both"/>
        <w:rPr>
          <w:rFonts w:ascii="Times New Roman" w:hAnsi="Times New Roman" w:cs="Times New Roman"/>
          <w:sz w:val="28"/>
          <w:szCs w:val="28"/>
        </w:rPr>
      </w:pP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Периоды учебных занятий и каникул: </w:t>
      </w:r>
    </w:p>
    <w:p w:rsidR="000B549A" w:rsidRPr="000B549A" w:rsidRDefault="00E805C6"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2019- 2020 учебный год начинается 2 сентября 2019</w:t>
      </w:r>
      <w:r w:rsidR="000B549A" w:rsidRPr="000B549A">
        <w:rPr>
          <w:rFonts w:ascii="Times New Roman" w:hAnsi="Times New Roman" w:cs="Times New Roman"/>
          <w:sz w:val="28"/>
          <w:szCs w:val="28"/>
        </w:rPr>
        <w:t xml:space="preserve"> года и заканчивается </w:t>
      </w:r>
    </w:p>
    <w:p w:rsidR="000B549A" w:rsidRPr="000B549A" w:rsidRDefault="00E805C6"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1, 9, 11 классы - 25 мая 2020</w:t>
      </w:r>
      <w:r w:rsidR="000B549A" w:rsidRPr="000B549A">
        <w:rPr>
          <w:rFonts w:ascii="Times New Roman" w:hAnsi="Times New Roman" w:cs="Times New Roman"/>
          <w:sz w:val="28"/>
          <w:szCs w:val="28"/>
        </w:rPr>
        <w:t xml:space="preserve"> года; </w:t>
      </w:r>
    </w:p>
    <w:p w:rsidR="000B549A" w:rsidRPr="000B549A" w:rsidRDefault="00E805C6"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2-8, 10 классы – 31 мая 2020</w:t>
      </w:r>
      <w:r w:rsidR="000B549A" w:rsidRPr="000B549A">
        <w:rPr>
          <w:rFonts w:ascii="Times New Roman" w:hAnsi="Times New Roman" w:cs="Times New Roman"/>
          <w:sz w:val="28"/>
          <w:szCs w:val="28"/>
        </w:rPr>
        <w:t xml:space="preserve"> года.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Устанавливаются следующие сроки школьных каникул: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осенние каникулы</w:t>
      </w:r>
      <w:r w:rsidR="00BD7A7A">
        <w:rPr>
          <w:rFonts w:ascii="Times New Roman" w:hAnsi="Times New Roman" w:cs="Times New Roman"/>
          <w:sz w:val="28"/>
          <w:szCs w:val="28"/>
        </w:rPr>
        <w:t>:  01.11.2019 г –1 0.11.2019 г  (10</w:t>
      </w:r>
      <w:r w:rsidRPr="000B549A">
        <w:rPr>
          <w:rFonts w:ascii="Times New Roman" w:hAnsi="Times New Roman" w:cs="Times New Roman"/>
          <w:sz w:val="28"/>
          <w:szCs w:val="28"/>
        </w:rPr>
        <w:t xml:space="preserve">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зимние каникулы</w:t>
      </w:r>
      <w:r w:rsidR="00BD7A7A">
        <w:rPr>
          <w:rFonts w:ascii="Times New Roman" w:hAnsi="Times New Roman" w:cs="Times New Roman"/>
          <w:sz w:val="28"/>
          <w:szCs w:val="28"/>
        </w:rPr>
        <w:t xml:space="preserve">: 30.12.2019 г – </w:t>
      </w:r>
      <w:r w:rsidRPr="000B549A">
        <w:rPr>
          <w:rFonts w:ascii="Times New Roman" w:hAnsi="Times New Roman" w:cs="Times New Roman"/>
          <w:sz w:val="28"/>
          <w:szCs w:val="28"/>
        </w:rPr>
        <w:t>0</w:t>
      </w:r>
      <w:r w:rsidR="00BD7A7A">
        <w:rPr>
          <w:rFonts w:ascii="Times New Roman" w:hAnsi="Times New Roman" w:cs="Times New Roman"/>
          <w:sz w:val="28"/>
          <w:szCs w:val="28"/>
        </w:rPr>
        <w:t>8.01.2020 г (10</w:t>
      </w:r>
      <w:r w:rsidRPr="000B549A">
        <w:rPr>
          <w:rFonts w:ascii="Times New Roman" w:hAnsi="Times New Roman" w:cs="Times New Roman"/>
          <w:sz w:val="28"/>
          <w:szCs w:val="28"/>
        </w:rPr>
        <w:t xml:space="preserve">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весенние каникулы</w:t>
      </w:r>
      <w:r w:rsidR="00BD7A7A">
        <w:rPr>
          <w:rFonts w:ascii="Times New Roman" w:hAnsi="Times New Roman" w:cs="Times New Roman"/>
          <w:sz w:val="28"/>
          <w:szCs w:val="28"/>
        </w:rPr>
        <w:t>: 22.03.2020 г – 31.03.2020</w:t>
      </w:r>
      <w:r w:rsidRPr="000B549A">
        <w:rPr>
          <w:rFonts w:ascii="Times New Roman" w:hAnsi="Times New Roman" w:cs="Times New Roman"/>
          <w:sz w:val="28"/>
          <w:szCs w:val="28"/>
        </w:rPr>
        <w:t xml:space="preserve"> г (10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Дополнительные каникулы для первоклассников </w:t>
      </w:r>
      <w:r w:rsidR="00BD7A7A">
        <w:rPr>
          <w:rFonts w:ascii="Times New Roman" w:hAnsi="Times New Roman" w:cs="Times New Roman"/>
          <w:sz w:val="28"/>
          <w:szCs w:val="28"/>
        </w:rPr>
        <w:t>– 12.02.2020 г – 18.02.2020</w:t>
      </w:r>
      <w:r w:rsidRPr="000B549A">
        <w:rPr>
          <w:rFonts w:ascii="Times New Roman" w:hAnsi="Times New Roman" w:cs="Times New Roman"/>
          <w:sz w:val="28"/>
          <w:szCs w:val="28"/>
        </w:rPr>
        <w:t xml:space="preserve"> г (7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b/>
          <w:sz w:val="28"/>
          <w:szCs w:val="28"/>
        </w:rPr>
      </w:pPr>
      <w:r w:rsidRPr="000B549A">
        <w:rPr>
          <w:rFonts w:ascii="Times New Roman" w:hAnsi="Times New Roman" w:cs="Times New Roman"/>
          <w:b/>
          <w:sz w:val="28"/>
          <w:szCs w:val="28"/>
        </w:rPr>
        <w:t xml:space="preserve">Сроки промежуточной аттестации (выставление годовых отметок): </w:t>
      </w:r>
    </w:p>
    <w:p w:rsidR="000B549A" w:rsidRPr="000B549A" w:rsidRDefault="00BD7A7A" w:rsidP="000B549A">
      <w:pPr>
        <w:pStyle w:val="Default"/>
        <w:spacing w:line="360" w:lineRule="auto"/>
        <w:ind w:left="567"/>
        <w:jc w:val="both"/>
        <w:rPr>
          <w:rFonts w:ascii="Times New Roman" w:hAnsi="Times New Roman" w:cs="Times New Roman"/>
          <w:b/>
          <w:sz w:val="28"/>
          <w:szCs w:val="28"/>
        </w:rPr>
      </w:pPr>
      <w:r>
        <w:rPr>
          <w:rFonts w:ascii="Times New Roman" w:hAnsi="Times New Roman" w:cs="Times New Roman"/>
          <w:b/>
          <w:sz w:val="28"/>
          <w:szCs w:val="28"/>
        </w:rPr>
        <w:t>9, 11 классы – 25.05.2020</w:t>
      </w:r>
      <w:r w:rsidR="000B549A" w:rsidRPr="000B549A">
        <w:rPr>
          <w:rFonts w:ascii="Times New Roman" w:hAnsi="Times New Roman" w:cs="Times New Roman"/>
          <w:b/>
          <w:sz w:val="28"/>
          <w:szCs w:val="28"/>
        </w:rPr>
        <w:t xml:space="preserve"> г</w:t>
      </w:r>
    </w:p>
    <w:p w:rsidR="000B549A" w:rsidRPr="000B549A" w:rsidRDefault="00BD7A7A" w:rsidP="000B549A">
      <w:pPr>
        <w:pStyle w:val="Default"/>
        <w:spacing w:line="360" w:lineRule="auto"/>
        <w:ind w:left="567"/>
        <w:jc w:val="both"/>
        <w:rPr>
          <w:rFonts w:ascii="Times New Roman" w:hAnsi="Times New Roman" w:cs="Times New Roman"/>
          <w:b/>
          <w:sz w:val="28"/>
          <w:szCs w:val="28"/>
        </w:rPr>
      </w:pPr>
      <w:r>
        <w:rPr>
          <w:rFonts w:ascii="Times New Roman" w:hAnsi="Times New Roman" w:cs="Times New Roman"/>
          <w:b/>
          <w:sz w:val="28"/>
          <w:szCs w:val="28"/>
        </w:rPr>
        <w:t>2-8, 10 классы – 31.05.2020</w:t>
      </w:r>
      <w:r w:rsidR="000B549A" w:rsidRPr="000B549A">
        <w:rPr>
          <w:rFonts w:ascii="Times New Roman" w:hAnsi="Times New Roman" w:cs="Times New Roman"/>
          <w:b/>
          <w:sz w:val="28"/>
          <w:szCs w:val="28"/>
        </w:rPr>
        <w:t xml:space="preserve"> г</w:t>
      </w:r>
    </w:p>
    <w:p w:rsidR="000B549A" w:rsidRPr="000B549A" w:rsidRDefault="000B549A" w:rsidP="000B549A">
      <w:pPr>
        <w:pStyle w:val="Default"/>
        <w:spacing w:line="360" w:lineRule="auto"/>
        <w:jc w:val="both"/>
        <w:rPr>
          <w:rFonts w:ascii="Times New Roman" w:hAnsi="Times New Roman" w:cs="Times New Roman"/>
          <w:sz w:val="28"/>
          <w:szCs w:val="28"/>
        </w:rPr>
      </w:pPr>
    </w:p>
    <w:p w:rsidR="000B549A" w:rsidRPr="000B549A" w:rsidRDefault="000B549A" w:rsidP="000B549A">
      <w:pPr>
        <w:pStyle w:val="aa"/>
        <w:spacing w:line="360" w:lineRule="auto"/>
        <w:jc w:val="center"/>
        <w:rPr>
          <w:b/>
          <w:sz w:val="28"/>
          <w:szCs w:val="28"/>
        </w:rPr>
      </w:pPr>
    </w:p>
    <w:p w:rsidR="000B549A" w:rsidRPr="000B549A" w:rsidRDefault="000B549A" w:rsidP="000B549A">
      <w:pPr>
        <w:pStyle w:val="aa"/>
        <w:spacing w:line="360" w:lineRule="auto"/>
        <w:jc w:val="center"/>
        <w:rPr>
          <w:b/>
          <w:sz w:val="28"/>
          <w:szCs w:val="28"/>
        </w:rPr>
      </w:pPr>
    </w:p>
    <w:p w:rsidR="000B549A" w:rsidRDefault="000B549A" w:rsidP="000B549A">
      <w:pPr>
        <w:pStyle w:val="aa"/>
        <w:spacing w:line="276" w:lineRule="auto"/>
        <w:rPr>
          <w:b/>
          <w:sz w:val="28"/>
          <w:szCs w:val="28"/>
        </w:rPr>
      </w:pPr>
    </w:p>
    <w:p w:rsidR="00F22E00" w:rsidRDefault="00F07499" w:rsidP="000B549A">
      <w:pPr>
        <w:pStyle w:val="aa"/>
        <w:spacing w:line="276" w:lineRule="auto"/>
        <w:jc w:val="center"/>
        <w:rPr>
          <w:b/>
          <w:sz w:val="24"/>
          <w:szCs w:val="24"/>
        </w:rPr>
      </w:pPr>
      <w:r>
        <w:rPr>
          <w:b/>
          <w:sz w:val="24"/>
          <w:szCs w:val="24"/>
        </w:rPr>
        <w:t>3.1</w:t>
      </w:r>
      <w:r w:rsidR="00F22E00" w:rsidRPr="004E1172">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F22E00" w:rsidRPr="00F07499" w:rsidRDefault="00F22E00" w:rsidP="004B580A">
      <w:pPr>
        <w:spacing w:line="276" w:lineRule="auto"/>
        <w:jc w:val="center"/>
        <w:rPr>
          <w:b/>
          <w:lang w:eastAsia="en-US"/>
        </w:rPr>
      </w:pPr>
      <w:r w:rsidRPr="00F07499">
        <w:rPr>
          <w:b/>
          <w:lang w:eastAsia="en-US"/>
        </w:rPr>
        <w:t>Пояснительная записка</w:t>
      </w:r>
    </w:p>
    <w:p w:rsidR="00F22E00" w:rsidRPr="00AE3749" w:rsidRDefault="00F22E00" w:rsidP="004B580A">
      <w:pPr>
        <w:pStyle w:val="a4"/>
        <w:spacing w:line="276" w:lineRule="auto"/>
        <w:rPr>
          <w:b/>
          <w:lang w:eastAsia="en-US"/>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rsidR="00F22E00" w:rsidRPr="0050525B" w:rsidRDefault="00F22E00" w:rsidP="004B580A">
      <w:pPr>
        <w:pStyle w:val="aa"/>
        <w:spacing w:line="276" w:lineRule="auto"/>
        <w:jc w:val="both"/>
        <w:rPr>
          <w:sz w:val="24"/>
          <w:szCs w:val="24"/>
        </w:rPr>
      </w:pPr>
    </w:p>
    <w:p w:rsidR="00F22E00" w:rsidRPr="0050525B" w:rsidRDefault="002167DC" w:rsidP="004B580A">
      <w:pPr>
        <w:pStyle w:val="aa"/>
        <w:spacing w:line="276" w:lineRule="auto"/>
        <w:jc w:val="center"/>
        <w:rPr>
          <w:b/>
          <w:sz w:val="24"/>
          <w:szCs w:val="24"/>
        </w:rPr>
      </w:pPr>
      <w:r>
        <w:rPr>
          <w:b/>
          <w:sz w:val="24"/>
          <w:szCs w:val="24"/>
        </w:rPr>
        <w:t>Учебный план</w:t>
      </w:r>
      <w:r w:rsidRPr="002167DC">
        <w:t xml:space="preserve"> </w:t>
      </w:r>
      <w:r w:rsidRPr="002167DC">
        <w:rPr>
          <w:b/>
        </w:rPr>
        <w:t>МКОУ « Кининская СОШ»</w:t>
      </w:r>
      <w:r>
        <w:rPr>
          <w:b/>
        </w:rPr>
        <w:t>:</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numPr>
          <w:ilvl w:val="0"/>
          <w:numId w:val="267"/>
        </w:numPr>
        <w:spacing w:line="276" w:lineRule="auto"/>
        <w:jc w:val="both"/>
        <w:rPr>
          <w:sz w:val="24"/>
          <w:szCs w:val="24"/>
        </w:rPr>
      </w:pPr>
      <w:r w:rsidRPr="0050525B">
        <w:rPr>
          <w:sz w:val="24"/>
          <w:szCs w:val="24"/>
        </w:rPr>
        <w:t>фиксирует максимальный объём учебной нагрузки обучающихся;</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both"/>
        <w:rPr>
          <w:sz w:val="24"/>
          <w:szCs w:val="24"/>
        </w:rPr>
      </w:pPr>
      <w:r w:rsidRPr="0050525B">
        <w:rPr>
          <w:sz w:val="24"/>
          <w:szCs w:val="24"/>
        </w:rPr>
        <w:t>Учебный план</w:t>
      </w:r>
      <w:r w:rsidR="002167DC" w:rsidRPr="002167DC">
        <w:t xml:space="preserve"> </w:t>
      </w:r>
      <w:r w:rsidR="002167DC">
        <w:t xml:space="preserve">МКОУ « Кининская СОШ» </w:t>
      </w:r>
      <w:r w:rsidRPr="0050525B">
        <w:rPr>
          <w:sz w:val="24"/>
          <w:szCs w:val="24"/>
        </w:rPr>
        <w:t xml:space="preserve">  состоит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внеучебную</w:t>
      </w:r>
      <w:r>
        <w:rPr>
          <w:sz w:val="24"/>
          <w:szCs w:val="24"/>
        </w:rPr>
        <w:t xml:space="preserve"> </w:t>
      </w:r>
      <w:r w:rsidRPr="0050525B">
        <w:rPr>
          <w:sz w:val="24"/>
          <w:szCs w:val="24"/>
        </w:rPr>
        <w:t>деятельность.</w:t>
      </w:r>
    </w:p>
    <w:p w:rsidR="00F22E00" w:rsidRDefault="00F22E00" w:rsidP="00F22E00">
      <w:pPr>
        <w:pStyle w:val="aa"/>
      </w:pPr>
    </w:p>
    <w:p w:rsidR="00F22E00" w:rsidRDefault="006C6FA8" w:rsidP="00F22E00">
      <w:pPr>
        <w:pStyle w:val="aa"/>
      </w:pPr>
      <w:r>
        <w:rPr>
          <w:noProof/>
        </w:rPr>
        <w:pict>
          <v:roundrect id="_x0000_s1319" style="position:absolute;margin-left:63.45pt;margin-top:6.35pt;width:329.25pt;height:30.75pt;z-index:251783168" arcsize="10923f" fillcolor="#c00000" strokecolor="#f2f2f2" strokeweight="3pt">
            <v:shadow on="t" type="perspective" color="#622423" opacity=".5" offset="1pt" offset2="-1pt"/>
            <v:textbox style="mso-next-textbox:#_x0000_s1319">
              <w:txbxContent>
                <w:p w:rsidR="008F66D6" w:rsidRPr="00AC264B" w:rsidRDefault="008F66D6" w:rsidP="00F22E00">
                  <w:pPr>
                    <w:jc w:val="center"/>
                    <w:rPr>
                      <w:b/>
                      <w:color w:val="FFC000"/>
                      <w:sz w:val="28"/>
                      <w:szCs w:val="28"/>
                    </w:rPr>
                  </w:pPr>
                  <w:r w:rsidRPr="00AC264B">
                    <w:rPr>
                      <w:b/>
                      <w:color w:val="FFC000"/>
                      <w:sz w:val="28"/>
                      <w:szCs w:val="28"/>
                    </w:rPr>
                    <w:t>Образовательная программа</w:t>
                  </w:r>
                </w:p>
              </w:txbxContent>
            </v:textbox>
          </v:roundrect>
        </w:pict>
      </w:r>
    </w:p>
    <w:p w:rsidR="00F22E00" w:rsidRDefault="00F22E00" w:rsidP="00F22E00">
      <w:pPr>
        <w:pStyle w:val="aa"/>
      </w:pPr>
    </w:p>
    <w:p w:rsidR="00F22E00" w:rsidRDefault="00F22E00" w:rsidP="00F22E00">
      <w:pPr>
        <w:pStyle w:val="aa"/>
      </w:pPr>
    </w:p>
    <w:p w:rsidR="00F22E00" w:rsidRDefault="006C6FA8" w:rsidP="00F22E00">
      <w:pPr>
        <w:pStyle w:val="aa"/>
      </w:pPr>
      <w:r>
        <w:rPr>
          <w:noProof/>
        </w:rPr>
        <w:pict>
          <v:roundrect id="_x0000_s1320" style="position:absolute;margin-left:94.2pt;margin-top:4.7pt;width:260.25pt;height:30.75pt;z-index:251784192" arcsize="10923f" fillcolor="#9bbb59" strokecolor="#f2f2f2" strokeweight="3pt">
            <v:shadow on="t" type="perspective" color="#4e6128" opacity=".5" offset="1pt" offset2="-1pt"/>
            <v:textbox style="mso-next-textbox:#_x0000_s1320">
              <w:txbxContent>
                <w:p w:rsidR="008F66D6" w:rsidRPr="00AC264B" w:rsidRDefault="008F66D6" w:rsidP="00F22E00">
                  <w:pPr>
                    <w:jc w:val="center"/>
                    <w:rPr>
                      <w:b/>
                    </w:rPr>
                  </w:pPr>
                  <w:r w:rsidRPr="00AC264B">
                    <w:rPr>
                      <w:b/>
                    </w:rPr>
                    <w:t>Социальный заказ на образовательные услуги</w:t>
                  </w:r>
                </w:p>
              </w:txbxContent>
            </v:textbox>
          </v:roundrect>
        </w:pict>
      </w:r>
    </w:p>
    <w:p w:rsidR="00F22E00" w:rsidRDefault="00F22E00" w:rsidP="00F22E00">
      <w:pPr>
        <w:pStyle w:val="aa"/>
      </w:pPr>
    </w:p>
    <w:p w:rsidR="00F22E00" w:rsidRDefault="006C6FA8" w:rsidP="00F22E00">
      <w:pPr>
        <w:pStyle w:val="aa"/>
      </w:pPr>
      <w:r>
        <w:rPr>
          <w:noProof/>
        </w:rPr>
        <w:pict>
          <v:shape id="_x0000_s1335" type="#_x0000_t32" style="position:absolute;margin-left:217.9pt;margin-top:7.85pt;width:.05pt;height:16.35pt;z-index:251799552" o:connectortype="straight" strokecolor="#c0504d" strokeweight="2pt">
            <v:stroke endarrow="block"/>
            <v:shadow type="perspective" color="#622423" offset="1pt" offset2="-3pt"/>
          </v:shape>
        </w:pict>
      </w:r>
    </w:p>
    <w:p w:rsidR="00F22E00" w:rsidRDefault="006C6FA8" w:rsidP="00F22E00">
      <w:pPr>
        <w:pStyle w:val="aa"/>
      </w:pPr>
      <w:r>
        <w:rPr>
          <w:noProof/>
        </w:rPr>
        <w:pict>
          <v:roundrect id="_x0000_s1321" style="position:absolute;margin-left:156.45pt;margin-top:1.55pt;width:143.25pt;height:25.5pt;z-index:251785216" arcsize="10923f" fillcolor="#4bacc6" strokecolor="#f2f2f2" strokeweight="3pt">
            <v:shadow on="t" type="perspective" color="#205867" opacity=".5" offset="1pt" offset2="-1pt"/>
            <v:textbox style="mso-next-textbox:#_x0000_s1321">
              <w:txbxContent>
                <w:p w:rsidR="008F66D6" w:rsidRPr="00AC264B" w:rsidRDefault="008F66D6" w:rsidP="00F22E00">
                  <w:pPr>
                    <w:jc w:val="center"/>
                    <w:rPr>
                      <w:b/>
                    </w:rPr>
                  </w:pPr>
                  <w:r w:rsidRPr="00AC264B">
                    <w:rPr>
                      <w:b/>
                    </w:rPr>
                    <w:t>Цели образования</w:t>
                  </w:r>
                </w:p>
              </w:txbxContent>
            </v:textbox>
          </v:roundrect>
        </w:pict>
      </w:r>
    </w:p>
    <w:p w:rsidR="00F22E00" w:rsidRDefault="006C6FA8" w:rsidP="00F22E00">
      <w:pPr>
        <w:pStyle w:val="aa"/>
      </w:pPr>
      <w:r>
        <w:rPr>
          <w:noProof/>
        </w:rPr>
        <w:pict>
          <v:shape id="_x0000_s1336" type="#_x0000_t32" style="position:absolute;margin-left:217.95pt;margin-top:13.25pt;width:0;height:17.85pt;z-index:251800576" o:connectortype="straight" strokecolor="#c0504d" strokeweight="2pt">
            <v:stroke endarrow="block"/>
            <v:shadow type="perspective" color="#622423" offset="1pt" offset2="-3pt"/>
          </v:shape>
        </w:pict>
      </w:r>
    </w:p>
    <w:p w:rsidR="00F22E00" w:rsidRDefault="00F22E00" w:rsidP="00F22E00">
      <w:pPr>
        <w:pStyle w:val="aa"/>
      </w:pPr>
    </w:p>
    <w:p w:rsidR="00F22E00" w:rsidRDefault="006C6FA8" w:rsidP="00F22E00">
      <w:pPr>
        <w:pStyle w:val="aa"/>
      </w:pPr>
      <w:r>
        <w:rPr>
          <w:noProof/>
        </w:rPr>
        <w:pict>
          <v:roundrect id="_x0000_s1322" style="position:absolute;margin-left:60.45pt;margin-top:2.75pt;width:332.25pt;height:29.25pt;z-index:251786240" arcsize="10923f" fillcolor="#c0504d" strokecolor="#f2f2f2" strokeweight="3pt">
            <v:shadow on="t" type="perspective" color="#622423" opacity=".5" offset="1pt" offset2="-1pt"/>
            <v:textbox style="mso-next-textbox:#_x0000_s1322">
              <w:txbxContent>
                <w:p w:rsidR="008F66D6" w:rsidRPr="00AC264B" w:rsidRDefault="008F66D6" w:rsidP="00F22E00">
                  <w:pPr>
                    <w:jc w:val="center"/>
                    <w:rPr>
                      <w:b/>
                      <w:color w:val="FFFF00"/>
                      <w:sz w:val="28"/>
                      <w:szCs w:val="28"/>
                    </w:rPr>
                  </w:pPr>
                  <w:r w:rsidRPr="00AC264B">
                    <w:rPr>
                      <w:b/>
                      <w:color w:val="FFFF00"/>
                      <w:sz w:val="28"/>
                      <w:szCs w:val="28"/>
                    </w:rPr>
                    <w:t>Учебный (образовательный) план</w:t>
                  </w:r>
                </w:p>
              </w:txbxContent>
            </v:textbox>
          </v:roundrect>
        </w:pict>
      </w:r>
    </w:p>
    <w:p w:rsidR="00F22E00" w:rsidRDefault="00F22E00" w:rsidP="00F22E00">
      <w:pPr>
        <w:pStyle w:val="aa"/>
      </w:pPr>
    </w:p>
    <w:p w:rsidR="00F22E00" w:rsidRDefault="006C6FA8" w:rsidP="00F22E00">
      <w:pPr>
        <w:pStyle w:val="aa"/>
      </w:pPr>
      <w:r>
        <w:rPr>
          <w:noProof/>
        </w:rPr>
        <w:pict>
          <v:shape id="_x0000_s1342" type="#_x0000_t32" style="position:absolute;margin-left:335.7pt;margin-top:45.85pt;width:0;height:17.85pt;z-index:251806720" o:connectortype="straight" strokecolor="#c0504d" strokeweight="2pt">
            <v:stroke endarrow="block"/>
            <v:shadow type="perspective" color="#622423" offset="1pt" offset2="-3pt"/>
          </v:shape>
        </w:pict>
      </w:r>
      <w:r>
        <w:rPr>
          <w:noProof/>
        </w:rPr>
        <w:pict>
          <v:shape id="_x0000_s1341" type="#_x0000_t32" style="position:absolute;margin-left:116pt;margin-top:45.85pt;width:0;height:17.85pt;z-index:251805696" o:connectortype="straight" strokecolor="#c0504d" strokeweight="2pt">
            <v:stroke endarrow="block"/>
            <v:shadow type="perspective" color="#622423" offset="1pt" offset2="-3pt"/>
          </v:shape>
        </w:pict>
      </w:r>
      <w:r>
        <w:rPr>
          <w:noProof/>
        </w:rPr>
        <w:pict>
          <v:shape id="_x0000_s1340" type="#_x0000_t32" style="position:absolute;margin-left:217.95pt;margin-top:45.85pt;width:0;height:17.85pt;z-index:251804672" o:connectortype="straight" strokecolor="#c0504d" strokeweight="2pt">
            <v:stroke endarrow="block"/>
            <v:shadow type="perspective" color="#622423" offset="1pt" offset2="-3pt"/>
          </v:shape>
        </w:pict>
      </w:r>
      <w:r>
        <w:rPr>
          <w:noProof/>
        </w:rPr>
        <w:pict>
          <v:shape id="_x0000_s1339" type="#_x0000_t32" style="position:absolute;margin-left:368.7pt;margin-top:1.55pt;width:0;height:17.85pt;z-index:251803648" o:connectortype="straight" strokecolor="#c0504d" strokeweight="2pt">
            <v:stroke endarrow="block"/>
            <v:shadow type="perspective" color="#622423" offset="1pt" offset2="-3pt"/>
          </v:shape>
        </w:pict>
      </w:r>
      <w:r>
        <w:rPr>
          <w:noProof/>
        </w:rPr>
        <w:pict>
          <v:shape id="_x0000_s1338" type="#_x0000_t32" style="position:absolute;margin-left:217.9pt;margin-top:1.55pt;width:0;height:17.85pt;z-index:251802624" o:connectortype="straight" strokecolor="#c0504d" strokeweight="2pt">
            <v:stroke endarrow="block"/>
            <v:shadow type="perspective" color="#622423" offset="1pt" offset2="-3pt"/>
          </v:shape>
        </w:pict>
      </w:r>
      <w:r>
        <w:rPr>
          <w:noProof/>
        </w:rPr>
        <w:pict>
          <v:shape id="_x0000_s1337" type="#_x0000_t32" style="position:absolute;margin-left:83.7pt;margin-top:4.4pt;width:0;height:17.85pt;z-index:251801600" o:connectortype="straight" strokecolor="#c0504d" strokeweight="2pt">
            <v:stroke endarrow="block"/>
            <v:shadow type="perspective" color="#622423" offset="1pt" offset2="-3pt"/>
          </v:shape>
        </w:pict>
      </w:r>
    </w:p>
    <w:p w:rsidR="00F22E00" w:rsidRDefault="006C6FA8" w:rsidP="00F22E00">
      <w:pPr>
        <w:pStyle w:val="aa"/>
      </w:pPr>
      <w:r>
        <w:rPr>
          <w:noProof/>
        </w:rPr>
        <w:pict>
          <v:roundrect id="_x0000_s1325" style="position:absolute;margin-left:305.7pt;margin-top:5.6pt;width:131.25pt;height:26.25pt;z-index:251789312" arcsize="10923f" fillcolor="#c0504d" strokecolor="#f2f2f2" strokeweight="3pt">
            <v:shadow on="t" type="perspective" color="#622423" opacity=".5" offset="1pt" offset2="-1pt"/>
            <v:textbox style="mso-next-textbox:#_x0000_s1325">
              <w:txbxContent>
                <w:p w:rsidR="008F66D6" w:rsidRPr="00AC264B" w:rsidRDefault="008F66D6" w:rsidP="00F22E00">
                  <w:pPr>
                    <w:jc w:val="center"/>
                    <w:rPr>
                      <w:b/>
                    </w:rPr>
                  </w:pPr>
                  <w:r w:rsidRPr="00AC264B">
                    <w:rPr>
                      <w:b/>
                    </w:rPr>
                    <w:t>Внеучебная деятельность</w:t>
                  </w:r>
                </w:p>
              </w:txbxContent>
            </v:textbox>
          </v:roundrect>
        </w:pict>
      </w:r>
      <w:r>
        <w:rPr>
          <w:noProof/>
        </w:rPr>
        <w:pict>
          <v:roundrect id="_x0000_s1323" style="position:absolute;margin-left:22.95pt;margin-top:4.85pt;width:121.5pt;height:27.2pt;z-index:251787264" arcsize="10923f" fillcolor="#c0504d" strokecolor="#f2f2f2" strokeweight="3pt">
            <v:shadow on="t" type="perspective" color="#622423" opacity=".5" offset="1pt" offset2="-1pt"/>
            <v:textbox style="mso-next-textbox:#_x0000_s1323">
              <w:txbxContent>
                <w:p w:rsidR="008F66D6" w:rsidRPr="00AC264B" w:rsidRDefault="008F66D6" w:rsidP="00F22E00">
                  <w:pPr>
                    <w:jc w:val="center"/>
                    <w:rPr>
                      <w:b/>
                    </w:rPr>
                  </w:pPr>
                  <w:r w:rsidRPr="00AC264B">
                    <w:rPr>
                      <w:b/>
                    </w:rPr>
                    <w:t>Инвариантная часть</w:t>
                  </w:r>
                </w:p>
              </w:txbxContent>
            </v:textbox>
          </v:roundrect>
        </w:pict>
      </w:r>
      <w:r>
        <w:rPr>
          <w:noProof/>
        </w:rPr>
        <w:pict>
          <v:roundrect id="_x0000_s1324" style="position:absolute;margin-left:165.45pt;margin-top:4.1pt;width:115.5pt;height:27.2pt;z-index:251788288" arcsize="10923f" fillcolor="#c0504d" strokecolor="#f2f2f2" strokeweight="3pt">
            <v:shadow on="t" type="perspective" color="#622423" opacity=".5" offset="1pt" offset2="-1pt"/>
            <v:textbox style="mso-next-textbox:#_x0000_s1324">
              <w:txbxContent>
                <w:p w:rsidR="008F66D6" w:rsidRPr="00AC264B" w:rsidRDefault="008F66D6" w:rsidP="00F22E00">
                  <w:pPr>
                    <w:jc w:val="center"/>
                    <w:rPr>
                      <w:b/>
                    </w:rPr>
                  </w:pPr>
                  <w:r w:rsidRPr="00AC264B">
                    <w:rPr>
                      <w:b/>
                    </w:rPr>
                    <w:t>Вариативная часть</w:t>
                  </w:r>
                </w:p>
              </w:txbxContent>
            </v:textbox>
          </v:roundrect>
        </w:pic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6C6FA8" w:rsidP="00F22E00">
      <w:pPr>
        <w:pStyle w:val="aa"/>
        <w:rPr>
          <w:sz w:val="20"/>
          <w:szCs w:val="20"/>
        </w:rPr>
      </w:pPr>
      <w:r>
        <w:rPr>
          <w:noProof/>
        </w:rPr>
        <w:pict>
          <v:roundrect id="_x0000_s1326" style="position:absolute;margin-left:99.45pt;margin-top:.95pt;width:269.25pt;height:30pt;z-index:251790336" arcsize="10923f" fillcolor="#9bbb59" strokecolor="#f2f2f2" strokeweight="3pt">
            <v:shadow on="t" type="perspective" color="#4e6128" opacity=".5" offset="1pt" offset2="-1pt"/>
            <v:textbox style="mso-next-textbox:#_x0000_s1326">
              <w:txbxContent>
                <w:p w:rsidR="008F66D6" w:rsidRPr="00AC264B" w:rsidRDefault="008F66D6" w:rsidP="00F22E00">
                  <w:pPr>
                    <w:jc w:val="center"/>
                    <w:rPr>
                      <w:b/>
                    </w:rPr>
                  </w:pPr>
                  <w:r w:rsidRPr="00AC264B">
                    <w:rPr>
                      <w:b/>
                    </w:rPr>
                    <w:t>Программное обеспечение</w:t>
                  </w:r>
                </w:p>
              </w:txbxContent>
            </v:textbox>
          </v:roundrect>
        </w:pict>
      </w:r>
    </w:p>
    <w:p w:rsidR="00F22E00" w:rsidRDefault="00F22E00" w:rsidP="00F22E00">
      <w:pPr>
        <w:pStyle w:val="aa"/>
        <w:rPr>
          <w:sz w:val="20"/>
          <w:szCs w:val="20"/>
        </w:rPr>
      </w:pPr>
    </w:p>
    <w:p w:rsidR="00F22E00" w:rsidRDefault="006C6FA8" w:rsidP="00F22E00">
      <w:pPr>
        <w:pStyle w:val="aa"/>
        <w:rPr>
          <w:sz w:val="20"/>
          <w:szCs w:val="20"/>
        </w:rPr>
      </w:pPr>
      <w:r>
        <w:rPr>
          <w:noProof/>
        </w:rPr>
        <w:pict>
          <v:shape id="_x0000_s1344" type="#_x0000_t32" style="position:absolute;margin-left:284.7pt;margin-top:7.25pt;width:0;height:15.6pt;z-index:251808768" o:connectortype="straight" strokecolor="#c0504d" strokeweight="2pt">
            <v:stroke endarrow="block"/>
            <v:shadow type="perspective" color="#622423" offset="1pt" offset2="-3pt"/>
          </v:shape>
        </w:pict>
      </w:r>
      <w:r>
        <w:rPr>
          <w:noProof/>
        </w:rPr>
        <w:pict>
          <v:shape id="_x0000_s1348" type="#_x0000_t32" style="position:absolute;margin-left:104.65pt;margin-top:7.25pt;width:.05pt;height:15.6pt;z-index:251812864" o:connectortype="straight" strokecolor="#c0504d" strokeweight="2pt">
            <v:stroke endarrow="block"/>
            <v:shadow type="perspective" color="#622423" offset="1pt" offset2="-3pt"/>
          </v:shape>
        </w:pict>
      </w:r>
      <w:r>
        <w:rPr>
          <w:noProof/>
        </w:rPr>
        <w:pict>
          <v:shape id="_x0000_s1347" type="#_x0000_t32" style="position:absolute;margin-left:363.45pt;margin-top:7.95pt;width:0;height:15.6pt;z-index:251811840" o:connectortype="straight" strokecolor="#c0504d" strokeweight="2pt">
            <v:stroke endarrow="block"/>
            <v:shadow type="perspective" color="#622423" offset="1pt" offset2="-3pt"/>
          </v:shape>
        </w:pict>
      </w:r>
      <w:r>
        <w:rPr>
          <w:noProof/>
        </w:rPr>
        <w:pict>
          <v:shape id="_x0000_s1343" type="#_x0000_t32" style="position:absolute;margin-left:173pt;margin-top:7.25pt;width:.05pt;height:15.6pt;z-index:251807744" o:connectortype="straight" strokecolor="#c0504d" strokeweight="2pt">
            <v:stroke endarrow="block"/>
            <v:shadow type="perspective" color="#622423" offset="1pt" offset2="-3pt"/>
          </v:shape>
        </w:pict>
      </w:r>
    </w:p>
    <w:p w:rsidR="00F22E00" w:rsidRDefault="006C6FA8" w:rsidP="00F22E00">
      <w:pPr>
        <w:pStyle w:val="aa"/>
        <w:rPr>
          <w:sz w:val="20"/>
          <w:szCs w:val="20"/>
        </w:rPr>
      </w:pPr>
      <w:r>
        <w:rPr>
          <w:noProof/>
        </w:rPr>
        <w:pict>
          <v:roundrect id="_x0000_s1328" style="position:absolute;margin-left:133.2pt;margin-top:5.45pt;width:103.5pt;height:85.65pt;z-index:251792384" arcsize="10923f" fillcolor="#9bbb59" strokecolor="#f2f2f2" strokeweight="3pt">
            <v:shadow on="t" type="perspective" color="#4e6128" opacity=".5" offset="1pt" offset2="-1pt"/>
            <v:textbox style="mso-next-textbox:#_x0000_s1328">
              <w:txbxContent>
                <w:p w:rsidR="008F66D6" w:rsidRPr="004B580A" w:rsidRDefault="008F66D6" w:rsidP="00F22E00">
                  <w:pPr>
                    <w:jc w:val="center"/>
                    <w:rPr>
                      <w:b/>
                      <w:sz w:val="20"/>
                      <w:szCs w:val="20"/>
                    </w:rPr>
                  </w:pPr>
                  <w:r w:rsidRPr="004B580A">
                    <w:rPr>
                      <w:b/>
                      <w:sz w:val="20"/>
                      <w:szCs w:val="20"/>
                    </w:rPr>
                    <w:t>Рабочие программы дополнительного образования</w:t>
                  </w:r>
                  <w:r>
                    <w:rPr>
                      <w:b/>
                      <w:sz w:val="20"/>
                      <w:szCs w:val="20"/>
                    </w:rPr>
                    <w:t xml:space="preserve"> и внеурочной деятельности</w:t>
                  </w:r>
                </w:p>
              </w:txbxContent>
            </v:textbox>
          </v:roundrect>
        </w:pict>
      </w:r>
      <w:r>
        <w:rPr>
          <w:noProof/>
        </w:rPr>
        <w:pict>
          <v:roundrect id="_x0000_s1327" style="position:absolute;margin-left:29.7pt;margin-top:5.45pt;width:103.5pt;height:75.8pt;z-index:251791360" arcsize="10923f" fillcolor="#9bbb59" strokecolor="#f2f2f2" strokeweight="3pt">
            <v:shadow on="t" type="perspective" color="#4e6128" opacity=".5" offset="1pt" offset2="-1pt"/>
            <v:textbox style="mso-next-textbox:#_x0000_s1327">
              <w:txbxContent>
                <w:p w:rsidR="008F66D6" w:rsidRPr="00AC264B" w:rsidRDefault="008F66D6" w:rsidP="00F22E00">
                  <w:pPr>
                    <w:jc w:val="center"/>
                    <w:rPr>
                      <w:b/>
                    </w:rPr>
                  </w:pPr>
                  <w:r w:rsidRPr="00AC264B">
                    <w:rPr>
                      <w:b/>
                    </w:rPr>
                    <w:t>Рабочие программы учебных предметов</w:t>
                  </w:r>
                </w:p>
              </w:txbxContent>
            </v:textbox>
          </v:roundrect>
        </w:pict>
      </w:r>
      <w:r>
        <w:rPr>
          <w:noProof/>
        </w:rPr>
        <w:pict>
          <v:roundrect id="_x0000_s1330" style="position:absolute;margin-left:340.2pt;margin-top:5.45pt;width:103.5pt;height:67.05pt;z-index:251794432" arcsize="10923f" fillcolor="#9bbb59" strokecolor="#f2f2f2" strokeweight="3pt">
            <v:shadow on="t" type="perspective" color="#4e6128" opacity=".5" offset="1pt" offset2="-1pt"/>
            <v:textbox style="mso-next-textbox:#_x0000_s1330">
              <w:txbxContent>
                <w:p w:rsidR="008F66D6" w:rsidRPr="00AC264B" w:rsidRDefault="008F66D6" w:rsidP="00F22E00">
                  <w:pPr>
                    <w:jc w:val="center"/>
                    <w:rPr>
                      <w:b/>
                    </w:rPr>
                  </w:pPr>
                  <w:r w:rsidRPr="00AC264B">
                    <w:rPr>
                      <w:b/>
                    </w:rPr>
                    <w:t>Надпредметные программы</w:t>
                  </w:r>
                </w:p>
              </w:txbxContent>
            </v:textbox>
          </v:roundrect>
        </w:pict>
      </w:r>
      <w:r>
        <w:rPr>
          <w:noProof/>
        </w:rPr>
        <w:pict>
          <v:roundrect id="_x0000_s1329" style="position:absolute;margin-left:236.7pt;margin-top:5.45pt;width:103.5pt;height:67.05pt;z-index:251793408" arcsize="10923f" fillcolor="#9bbb59" strokecolor="#f2f2f2" strokeweight="3pt">
            <v:shadow on="t" type="perspective" color="#4e6128" opacity=".5" offset="1pt" offset2="-1pt"/>
            <v:textbox style="mso-next-textbox:#_x0000_s1329">
              <w:txbxContent>
                <w:p w:rsidR="008F66D6" w:rsidRPr="00AC264B" w:rsidRDefault="008F66D6" w:rsidP="00F22E00">
                  <w:pPr>
                    <w:jc w:val="center"/>
                    <w:rPr>
                      <w:b/>
                    </w:rPr>
                  </w:pPr>
                  <w:r w:rsidRPr="00AC264B">
                    <w:rPr>
                      <w:b/>
                    </w:rPr>
                    <w:t>Программа социализации и воспитания</w:t>
                  </w:r>
                </w:p>
              </w:txbxContent>
            </v:textbox>
          </v:roundrect>
        </w:pic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6C6FA8" w:rsidP="00F22E00">
      <w:pPr>
        <w:pStyle w:val="aa"/>
        <w:rPr>
          <w:sz w:val="20"/>
          <w:szCs w:val="20"/>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45" type="#_x0000_t88" style="position:absolute;margin-left:220.5pt;margin-top:-209.35pt;width:16.05pt;height:440.95pt;rotation:-270;flip:x;z-index:251809792" filled="t" fillcolor="#c0504d" strokecolor="#f2f2f2" strokeweight="2.5pt">
            <v:shadow on="t" type="perspective" color="#622423" opacity=".5" offset="1pt" offset2="-1pt"/>
          </v:shape>
        </w:pict>
      </w:r>
    </w:p>
    <w:p w:rsidR="00F22E00" w:rsidRDefault="006C6FA8" w:rsidP="00F22E00">
      <w:pPr>
        <w:pStyle w:val="aa"/>
        <w:rPr>
          <w:sz w:val="20"/>
          <w:szCs w:val="20"/>
        </w:rPr>
      </w:pPr>
      <w:r>
        <w:rPr>
          <w:noProof/>
        </w:rPr>
        <w:pict>
          <v:roundrect id="_x0000_s1331" style="position:absolute;margin-left:12.5pt;margin-top:2.2pt;width:440.95pt;height:36pt;z-index:251795456" arcsize="10923f" fillcolor="#c0504d" strokecolor="#f2f2f2" strokeweight="3pt">
            <v:shadow on="t" type="perspective" color="#622423" opacity=".5" offset="1pt" offset2="-1pt"/>
            <v:textbox style="mso-next-textbox:#_x0000_s1331">
              <w:txbxContent>
                <w:p w:rsidR="008F66D6" w:rsidRPr="007A67B4" w:rsidRDefault="008F66D6" w:rsidP="00F22E00">
                  <w:pPr>
                    <w:jc w:val="center"/>
                    <w:rPr>
                      <w:b/>
                      <w:color w:val="FFFF00"/>
                      <w:sz w:val="28"/>
                      <w:szCs w:val="28"/>
                    </w:rPr>
                  </w:pPr>
                  <w:r w:rsidRPr="007A67B4">
                    <w:rPr>
                      <w:b/>
                      <w:color w:val="FFFF00"/>
                      <w:sz w:val="28"/>
                      <w:szCs w:val="28"/>
                    </w:rPr>
                    <w:t>Результаты образования</w:t>
                  </w:r>
                </w:p>
              </w:txbxContent>
            </v:textbox>
          </v:roundrect>
        </w:pict>
      </w:r>
    </w:p>
    <w:p w:rsidR="00F22E00" w:rsidRDefault="006C6FA8" w:rsidP="00F22E00">
      <w:pPr>
        <w:pStyle w:val="aa"/>
        <w:rPr>
          <w:sz w:val="20"/>
          <w:szCs w:val="20"/>
        </w:rPr>
      </w:pPr>
      <w:r>
        <w:rPr>
          <w:noProof/>
        </w:rPr>
        <w:pict>
          <v:shape id="_x0000_s1346" type="#_x0000_t32" style="position:absolute;margin-left:125.7pt;margin-top:4.25pt;width:.05pt;height:12.35pt;z-index:251810816" o:connectortype="straight" strokecolor="#c0504d" strokeweight="2pt">
            <v:stroke endarrow="block"/>
            <v:shadow type="perspective" color="#622423" offset="1pt" offset2="-3pt"/>
          </v:shape>
        </w:pict>
      </w:r>
      <w:r>
        <w:rPr>
          <w:noProof/>
        </w:rPr>
        <w:pict>
          <v:shape id="_x0000_s1350" type="#_x0000_t32" style="position:absolute;margin-left:343.95pt;margin-top:4.25pt;width:.05pt;height:12.35pt;z-index:251814912" o:connectortype="straight" strokecolor="#c0504d" strokeweight="2pt">
            <v:stroke endarrow="block"/>
            <v:shadow type="perspective" color="#622423" offset="1pt" offset2="-3pt"/>
          </v:shape>
        </w:pict>
      </w:r>
      <w:r>
        <w:rPr>
          <w:noProof/>
        </w:rPr>
        <w:pict>
          <v:shape id="_x0000_s1349" type="#_x0000_t32" style="position:absolute;margin-left:236.65pt;margin-top:4.15pt;width:.05pt;height:12.35pt;z-index:251813888" o:connectortype="straight" strokecolor="#c0504d" strokeweight="2pt">
            <v:stroke endarrow="block"/>
            <v:shadow type="perspective" color="#622423" offset="1pt" offset2="-3pt"/>
          </v:shape>
        </w:pict>
      </w:r>
    </w:p>
    <w:p w:rsidR="00F22E00" w:rsidRDefault="006C6FA8" w:rsidP="00F22E00">
      <w:pPr>
        <w:pStyle w:val="aa"/>
        <w:rPr>
          <w:sz w:val="20"/>
          <w:szCs w:val="20"/>
        </w:rPr>
      </w:pPr>
      <w:r>
        <w:rPr>
          <w:noProof/>
          <w:color w:val="FFFF00"/>
        </w:rPr>
        <w:pict>
          <v:roundrect id="_x0000_s1334" style="position:absolute;margin-left:310.95pt;margin-top:30.2pt;width:93pt;height:28.5pt;z-index:251798528" arcsize="10923f" fillcolor="#c0504d" strokecolor="#f2f2f2" strokeweight="3pt">
            <v:shadow on="t" type="perspective" color="#622423" opacity=".5" offset="1pt" offset2="-1pt"/>
            <v:textbox style="mso-next-textbox:#_x0000_s1334">
              <w:txbxContent>
                <w:p w:rsidR="008F66D6" w:rsidRPr="00205C63" w:rsidRDefault="008F66D6" w:rsidP="00F22E00">
                  <w:pPr>
                    <w:rPr>
                      <w:b/>
                      <w:color w:val="FFFF00"/>
                    </w:rPr>
                  </w:pPr>
                  <w:r w:rsidRPr="00205C63">
                    <w:rPr>
                      <w:b/>
                      <w:color w:val="FFFF00"/>
                    </w:rPr>
                    <w:t>Личностные</w:t>
                  </w:r>
                </w:p>
              </w:txbxContent>
            </v:textbox>
          </v:roundrect>
        </w:pict>
      </w:r>
      <w:r>
        <w:rPr>
          <w:noProof/>
          <w:color w:val="FFFF00"/>
        </w:rPr>
        <w:pict>
          <v:roundrect id="_x0000_s1332" style="position:absolute;margin-left:66.5pt;margin-top:20.55pt;width:93pt;height:28.5pt;z-index:251796480" arcsize="10923f" fillcolor="#c0504d" strokecolor="#f2f2f2" strokeweight="3pt">
            <v:shadow on="t" type="perspective" color="#622423" opacity=".5" offset="1pt" offset2="-1pt"/>
            <v:textbox style="mso-next-textbox:#_x0000_s1332">
              <w:txbxContent>
                <w:p w:rsidR="008F66D6" w:rsidRPr="007A67B4" w:rsidRDefault="008F66D6" w:rsidP="00F22E00">
                  <w:pPr>
                    <w:rPr>
                      <w:b/>
                    </w:rPr>
                  </w:pPr>
                  <w:r w:rsidRPr="00205C63">
                    <w:rPr>
                      <w:b/>
                      <w:color w:val="FFFF00"/>
                    </w:rPr>
                    <w:t>Предметные</w:t>
                  </w:r>
                </w:p>
              </w:txbxContent>
            </v:textbox>
          </v:roundrect>
        </w:pict>
      </w:r>
      <w:r>
        <w:rPr>
          <w:noProof/>
          <w:color w:val="FFFF00"/>
        </w:rPr>
        <w:pict>
          <v:roundrect id="_x0000_s1333" style="position:absolute;margin-left:177.45pt;margin-top:24.1pt;width:113.25pt;height:28.5pt;z-index:251797504" arcsize="10923f" fillcolor="#c0504d" strokecolor="#f2f2f2" strokeweight="3pt">
            <v:shadow on="t" type="perspective" color="#622423" opacity=".5" offset="1pt" offset2="-1pt"/>
            <v:textbox style="mso-next-textbox:#_x0000_s1333">
              <w:txbxContent>
                <w:p w:rsidR="008F66D6" w:rsidRPr="00205C63" w:rsidRDefault="008F66D6" w:rsidP="00F22E00">
                  <w:pPr>
                    <w:rPr>
                      <w:b/>
                      <w:color w:val="FFFF00"/>
                    </w:rPr>
                  </w:pPr>
                  <w:r w:rsidRPr="00205C63">
                    <w:rPr>
                      <w:b/>
                      <w:color w:val="FFFF00"/>
                    </w:rPr>
                    <w:t>Метапредметные</w:t>
                  </w:r>
                </w:p>
              </w:txbxContent>
            </v:textbox>
          </v:roundrect>
        </w:pict>
      </w:r>
    </w:p>
    <w:p w:rsidR="00F22E00" w:rsidRDefault="00F22E00" w:rsidP="004B580A">
      <w:pPr>
        <w:pStyle w:val="aa"/>
        <w:spacing w:line="276" w:lineRule="auto"/>
        <w:jc w:val="center"/>
        <w:rPr>
          <w:b/>
          <w:sz w:val="20"/>
          <w:szCs w:val="20"/>
        </w:rPr>
      </w:pPr>
      <w:r w:rsidRPr="00E02448">
        <w:rPr>
          <w:b/>
          <w:sz w:val="24"/>
          <w:szCs w:val="24"/>
        </w:rPr>
        <w:t xml:space="preserve">Структура учебного плана </w:t>
      </w:r>
      <w:r w:rsidR="002167DC" w:rsidRPr="002167DC">
        <w:rPr>
          <w:b/>
        </w:rPr>
        <w:t>МКОУ « Кининская СОШ»</w:t>
      </w:r>
    </w:p>
    <w:p w:rsidR="00F22E00" w:rsidRPr="00E02448" w:rsidRDefault="00F22E00" w:rsidP="004B580A">
      <w:pPr>
        <w:pStyle w:val="aa"/>
        <w:spacing w:line="276" w:lineRule="auto"/>
        <w:jc w:val="center"/>
        <w:rPr>
          <w:b/>
          <w:sz w:val="20"/>
          <w:szCs w:val="20"/>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Время, отводимое на данную часть примерного учебного плана, используется на:</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организуется по основным направлениям развития личности (духовно-нравственное, социальное, общеинтеллектуальное, общекультурное, с</w:t>
      </w:r>
      <w:r>
        <w:rPr>
          <w:sz w:val="24"/>
          <w:szCs w:val="24"/>
        </w:rPr>
        <w:t>портивно-оздоровительное</w:t>
      </w:r>
      <w:r w:rsidRPr="0050525B">
        <w:rPr>
          <w:sz w:val="24"/>
          <w:szCs w:val="24"/>
        </w:rPr>
        <w:t xml:space="preserve">). </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рганизация занятий по этим направлениям является неотъемлемой частью образовател</w:t>
      </w:r>
      <w:r>
        <w:rPr>
          <w:sz w:val="24"/>
          <w:szCs w:val="24"/>
        </w:rPr>
        <w:t>ьной деятельности в образовательной</w:t>
      </w:r>
      <w:r w:rsidRPr="0050525B">
        <w:rPr>
          <w:sz w:val="24"/>
          <w:szCs w:val="24"/>
        </w:rPr>
        <w:t xml:space="preserve"> </w:t>
      </w:r>
      <w:r>
        <w:rPr>
          <w:sz w:val="24"/>
          <w:szCs w:val="24"/>
        </w:rPr>
        <w:t>организации</w:t>
      </w:r>
      <w:r w:rsidRPr="0050525B">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50525B">
        <w:rPr>
          <w:sz w:val="24"/>
          <w:szCs w:val="24"/>
        </w:rPr>
        <w:t>Содержание данных занятий формируется</w:t>
      </w:r>
      <w:r>
        <w:rPr>
          <w:sz w:val="24"/>
          <w:szCs w:val="24"/>
        </w:rPr>
        <w:t xml:space="preserve"> </w:t>
      </w:r>
      <w:r w:rsidRPr="0050525B">
        <w:rPr>
          <w:sz w:val="24"/>
          <w:szCs w:val="24"/>
        </w:rPr>
        <w:t>с</w:t>
      </w:r>
      <w:r>
        <w:rPr>
          <w:sz w:val="24"/>
          <w:szCs w:val="24"/>
        </w:rPr>
        <w:t xml:space="preserve"> </w:t>
      </w:r>
      <w:r w:rsidRPr="0050525B">
        <w:rPr>
          <w:sz w:val="24"/>
          <w:szCs w:val="24"/>
        </w:rPr>
        <w:t>учётом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rsidR="00F22E00" w:rsidRPr="00244B93" w:rsidRDefault="00F22E00" w:rsidP="004B580A">
      <w:pPr>
        <w:pStyle w:val="aa"/>
        <w:spacing w:line="276" w:lineRule="auto"/>
        <w:jc w:val="both"/>
        <w:rPr>
          <w:sz w:val="24"/>
          <w:szCs w:val="24"/>
        </w:rPr>
      </w:pPr>
      <w:r>
        <w:rPr>
          <w:i/>
          <w:sz w:val="24"/>
          <w:szCs w:val="24"/>
        </w:rPr>
        <w:t xml:space="preserve">     </w:t>
      </w:r>
      <w:r w:rsidRPr="00244B93">
        <w:rPr>
          <w:i/>
          <w:sz w:val="24"/>
          <w:szCs w:val="24"/>
        </w:rPr>
        <w:t xml:space="preserve">При организации внеурочной деятельности обучающихся </w:t>
      </w:r>
      <w:r w:rsidR="00B8754B">
        <w:t xml:space="preserve">МКОУ « Кининская СОШ» </w:t>
      </w:r>
      <w:r w:rsidRPr="00244B93">
        <w:rPr>
          <w:i/>
          <w:sz w:val="24"/>
          <w:szCs w:val="24"/>
        </w:rPr>
        <w:t xml:space="preserve"> </w:t>
      </w:r>
      <w:r w:rsidRPr="00244B93">
        <w:rPr>
          <w:sz w:val="24"/>
          <w:szCs w:val="24"/>
        </w:rPr>
        <w:t xml:space="preserve"> будут  использоваться возможности учреждений дополнительного образования, культуры, спорта: </w:t>
      </w:r>
      <w:r>
        <w:rPr>
          <w:sz w:val="24"/>
          <w:szCs w:val="24"/>
        </w:rPr>
        <w:t>детская библиотека</w:t>
      </w:r>
      <w:r w:rsidRPr="00244B93">
        <w:rPr>
          <w:sz w:val="24"/>
          <w:szCs w:val="24"/>
        </w:rPr>
        <w:t xml:space="preserve">, музыкальная школы, </w:t>
      </w:r>
      <w:r>
        <w:rPr>
          <w:sz w:val="24"/>
          <w:szCs w:val="24"/>
        </w:rPr>
        <w:t>ЦВР, ДЮСШ-1.</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244B93">
        <w:rPr>
          <w:sz w:val="24"/>
          <w:szCs w:val="24"/>
        </w:rPr>
        <w:t>Для развития потенциала одарённых и талантливых детей с участием самих обучающихся и их семей в</w:t>
      </w:r>
      <w:r w:rsidR="00B8754B" w:rsidRPr="00B8754B">
        <w:t xml:space="preserve"> </w:t>
      </w:r>
      <w:r w:rsidR="00B8754B">
        <w:t xml:space="preserve">МКОУ « Кининская СОШ» </w:t>
      </w:r>
      <w:r w:rsidRPr="00244B93">
        <w:rPr>
          <w:sz w:val="24"/>
          <w:szCs w:val="24"/>
        </w:rPr>
        <w:t xml:space="preserve">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Учебный план </w:t>
      </w:r>
      <w:r w:rsidR="00B8754B">
        <w:t xml:space="preserve">МКОУ « Кининская СОШ» </w:t>
      </w:r>
      <w:r w:rsidRPr="00244B93">
        <w:rPr>
          <w:sz w:val="24"/>
          <w:szCs w:val="24"/>
        </w:rPr>
        <w:t xml:space="preserve"> направлен на реализацию</w:t>
      </w:r>
      <w:r>
        <w:rPr>
          <w:sz w:val="24"/>
          <w:szCs w:val="24"/>
        </w:rPr>
        <w:t xml:space="preserve"> </w:t>
      </w:r>
      <w:r w:rsidRPr="00244B93">
        <w:rPr>
          <w:sz w:val="24"/>
          <w:szCs w:val="24"/>
        </w:rPr>
        <w:t>це</w:t>
      </w:r>
      <w:r>
        <w:rPr>
          <w:sz w:val="24"/>
          <w:szCs w:val="24"/>
        </w:rPr>
        <w:t>лей и задач общеобразовательной организации</w:t>
      </w:r>
      <w:r w:rsidRPr="00244B93">
        <w:rPr>
          <w:sz w:val="24"/>
          <w:szCs w:val="24"/>
        </w:rPr>
        <w:t xml:space="preserve">, определяемых Программой развития </w:t>
      </w:r>
      <w:r w:rsidR="00B8754B">
        <w:t xml:space="preserve">МКОУ « Кининская СОШ» </w:t>
      </w:r>
      <w:r w:rsidRPr="00244B93">
        <w:rPr>
          <w:sz w:val="24"/>
          <w:szCs w:val="24"/>
        </w:rPr>
        <w:t xml:space="preserve"> и основной образовательной программой основного общего образования:</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rsidR="00F22E00" w:rsidRPr="00244B93" w:rsidRDefault="00F22E00" w:rsidP="004B580A">
      <w:pPr>
        <w:pStyle w:val="aa"/>
        <w:spacing w:line="276" w:lineRule="auto"/>
        <w:jc w:val="both"/>
        <w:rPr>
          <w:sz w:val="24"/>
          <w:szCs w:val="24"/>
        </w:rPr>
      </w:pPr>
      <w:r>
        <w:rPr>
          <w:b/>
          <w:sz w:val="24"/>
          <w:szCs w:val="24"/>
        </w:rPr>
        <w:t xml:space="preserve">    </w:t>
      </w:r>
      <w:r w:rsidRPr="00244B93">
        <w:rPr>
          <w:b/>
          <w:sz w:val="24"/>
          <w:szCs w:val="24"/>
        </w:rPr>
        <w:t>Целями основной образовательной программы основного общего образования являются:</w:t>
      </w:r>
      <w:r>
        <w:rPr>
          <w:b/>
          <w:sz w:val="24"/>
          <w:szCs w:val="24"/>
        </w:rPr>
        <w:t xml:space="preserve"> </w:t>
      </w:r>
      <w:r w:rsidRPr="00244B93">
        <w:rPr>
          <w:sz w:val="24"/>
          <w:szCs w:val="24"/>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F22E00" w:rsidRPr="00F22E00" w:rsidRDefault="00F22E00" w:rsidP="004B580A">
      <w:pPr>
        <w:pStyle w:val="aa"/>
        <w:spacing w:line="276" w:lineRule="auto"/>
        <w:jc w:val="both"/>
        <w:rPr>
          <w:b/>
          <w:sz w:val="24"/>
          <w:szCs w:val="24"/>
        </w:rPr>
      </w:pPr>
      <w:r w:rsidRPr="00F22E00">
        <w:rPr>
          <w:rStyle w:val="aff1"/>
          <w:b/>
          <w:bCs/>
        </w:rPr>
        <w:t xml:space="preserve">    Учебный план </w:t>
      </w:r>
      <w:r w:rsidR="00B8754B" w:rsidRPr="00B8754B">
        <w:rPr>
          <w:b/>
          <w:u w:val="single"/>
        </w:rPr>
        <w:t>МКОУ « Кининская СОШ»</w:t>
      </w:r>
      <w:r w:rsidR="00B8754B">
        <w:t xml:space="preserve"> </w:t>
      </w:r>
      <w:r w:rsidRPr="00F22E00">
        <w:rPr>
          <w:b/>
          <w:sz w:val="24"/>
          <w:szCs w:val="24"/>
        </w:rPr>
        <w:t>разработан на основе:</w:t>
      </w:r>
    </w:p>
    <w:p w:rsidR="00F22E00" w:rsidRPr="00F22E00" w:rsidRDefault="00F22E00" w:rsidP="004B580A">
      <w:pPr>
        <w:spacing w:line="276" w:lineRule="auto"/>
        <w:rPr>
          <w:b/>
        </w:rPr>
      </w:pPr>
      <w:r w:rsidRPr="00F22E00">
        <w:rPr>
          <w:b/>
          <w:u w:val="single"/>
        </w:rPr>
        <w:t>Законы</w:t>
      </w:r>
      <w:r w:rsidRPr="00F22E00">
        <w:rPr>
          <w:b/>
        </w:rPr>
        <w:t>:</w:t>
      </w:r>
    </w:p>
    <w:p w:rsidR="00F22E00" w:rsidRPr="005B5086" w:rsidRDefault="00F22E00" w:rsidP="004B580A">
      <w:pPr>
        <w:spacing w:line="276" w:lineRule="auto"/>
        <w:jc w:val="both"/>
      </w:pPr>
      <w:r w:rsidRPr="005B5086">
        <w:t>- Федеральный Закон «Об образовании в Российской Федерации» (от 29.12. 2012 № 273-ФЗ);</w:t>
      </w:r>
    </w:p>
    <w:p w:rsidR="00F22E00" w:rsidRPr="005B5086" w:rsidRDefault="00F22E00" w:rsidP="004B580A">
      <w:pPr>
        <w:spacing w:line="276" w:lineRule="auto"/>
        <w:jc w:val="both"/>
      </w:pPr>
      <w:r w:rsidRPr="005B5086">
        <w:t xml:space="preserve">- </w:t>
      </w:r>
      <w:r w:rsidRPr="005B5086">
        <w:rPr>
          <w:bCs/>
        </w:rPr>
        <w:t xml:space="preserve">Федеральный закон от 01.12.2007 № 309 </w:t>
      </w:r>
      <w:r w:rsidRPr="005B5086">
        <w:t xml:space="preserve">(ред. от 23.07.2013) </w:t>
      </w:r>
      <w:r w:rsidRPr="005B508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F22E00" w:rsidRPr="005B5086" w:rsidRDefault="00F22E00" w:rsidP="004B580A">
      <w:pPr>
        <w:pStyle w:val="2"/>
        <w:shd w:val="clear" w:color="auto" w:fill="FFFFFF"/>
        <w:spacing w:before="0" w:after="0" w:line="276" w:lineRule="auto"/>
        <w:rPr>
          <w:b w:val="0"/>
          <w:sz w:val="24"/>
          <w:szCs w:val="24"/>
        </w:rPr>
      </w:pPr>
      <w:r w:rsidRPr="005B5086">
        <w:rPr>
          <w:b w:val="0"/>
          <w:sz w:val="24"/>
          <w:szCs w:val="24"/>
        </w:rPr>
        <w:t xml:space="preserve">- областной закон от 14.11.2013 № 26-ЗС «Об образовании в Ростовской области». </w:t>
      </w:r>
    </w:p>
    <w:p w:rsidR="00F22E00" w:rsidRPr="00F22E00" w:rsidRDefault="00F22E00" w:rsidP="004B580A">
      <w:pPr>
        <w:spacing w:line="276" w:lineRule="auto"/>
        <w:jc w:val="both"/>
        <w:rPr>
          <w:b/>
        </w:rPr>
      </w:pPr>
      <w:r w:rsidRPr="00F22E00">
        <w:rPr>
          <w:b/>
          <w:u w:val="single"/>
        </w:rPr>
        <w:t>Концепции</w:t>
      </w:r>
      <w:r w:rsidRPr="00F22E00">
        <w:rPr>
          <w:b/>
        </w:rPr>
        <w:t>:</w:t>
      </w:r>
    </w:p>
    <w:p w:rsidR="00F22E00" w:rsidRPr="005B5086" w:rsidRDefault="00F22E00" w:rsidP="004B580A">
      <w:pPr>
        <w:spacing w:line="276" w:lineRule="auto"/>
        <w:jc w:val="both"/>
      </w:pPr>
      <w:r w:rsidRPr="005B5086">
        <w:t>- Концепция профильного обучения на старшей ступени общего образования. Приказ Минобразования России от 18.02.2002 № 2783;</w:t>
      </w:r>
    </w:p>
    <w:p w:rsidR="00F22E00" w:rsidRPr="005B5086" w:rsidRDefault="00F22E00" w:rsidP="004B580A">
      <w:pPr>
        <w:spacing w:line="276" w:lineRule="auto"/>
        <w:jc w:val="both"/>
      </w:pPr>
      <w:r w:rsidRPr="005B5086">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F22E00" w:rsidRPr="00F22E00" w:rsidRDefault="00F22E00" w:rsidP="004B580A">
      <w:pPr>
        <w:spacing w:line="276" w:lineRule="auto"/>
        <w:jc w:val="both"/>
        <w:rPr>
          <w:b/>
        </w:rPr>
      </w:pPr>
      <w:r w:rsidRPr="00F22E00">
        <w:rPr>
          <w:b/>
          <w:u w:val="single"/>
        </w:rPr>
        <w:t>Программы</w:t>
      </w:r>
      <w:r w:rsidRPr="00F22E00">
        <w:rPr>
          <w:b/>
        </w:rPr>
        <w:t>:</w:t>
      </w:r>
    </w:p>
    <w:p w:rsidR="00F22E00" w:rsidRPr="005B5086" w:rsidRDefault="00F22E00" w:rsidP="004B580A">
      <w:pPr>
        <w:spacing w:line="276" w:lineRule="auto"/>
        <w:jc w:val="both"/>
        <w:rPr>
          <w:b/>
          <w:bCs/>
        </w:rPr>
      </w:pPr>
      <w:r w:rsidRPr="005B5086">
        <w:t xml:space="preserve">- Государственная программа Российской Федерации </w:t>
      </w:r>
      <w:r w:rsidRPr="005B5086">
        <w:rPr>
          <w:bCs/>
        </w:rPr>
        <w:t>"Развитие образования" на 2013-2020 годы (принята</w:t>
      </w:r>
      <w:r w:rsidRPr="005B5086">
        <w:t xml:space="preserve"> </w:t>
      </w:r>
      <w:r w:rsidRPr="005B5086">
        <w:rPr>
          <w:bCs/>
        </w:rPr>
        <w:t xml:space="preserve">11 октября 2012 года на заседании Правительства Российской Федерации); </w:t>
      </w:r>
    </w:p>
    <w:p w:rsidR="00F22E00" w:rsidRPr="005B5086" w:rsidRDefault="00F22E00" w:rsidP="004B580A">
      <w:pPr>
        <w:spacing w:line="276" w:lineRule="auto"/>
        <w:jc w:val="both"/>
        <w:rPr>
          <w:bCs/>
        </w:rPr>
      </w:pPr>
      <w:r w:rsidRPr="005B5086">
        <w:rPr>
          <w:spacing w:val="-1"/>
        </w:rPr>
        <w:t>- Примерная</w:t>
      </w:r>
      <w:r w:rsidRPr="005B5086">
        <w:rPr>
          <w:color w:val="000000"/>
          <w:spacing w:val="-1"/>
        </w:rPr>
        <w:t xml:space="preserve"> основная образовательная программа началь</w:t>
      </w:r>
      <w:r w:rsidRPr="005B5086">
        <w:rPr>
          <w:color w:val="000000"/>
          <w:spacing w:val="-3"/>
        </w:rPr>
        <w:t xml:space="preserve">ного общего образования, </w:t>
      </w:r>
      <w:r w:rsidRPr="005B5086">
        <w:rPr>
          <w:spacing w:val="-3"/>
        </w:rPr>
        <w:t xml:space="preserve">рекомендованная </w:t>
      </w:r>
      <w:r w:rsidRPr="005B508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5B5086" w:rsidRDefault="00F22E00" w:rsidP="004B580A">
      <w:pPr>
        <w:pStyle w:val="1"/>
        <w:spacing w:before="0" w:after="0" w:line="276" w:lineRule="auto"/>
        <w:rPr>
          <w:b w:val="0"/>
          <w:sz w:val="24"/>
          <w:szCs w:val="24"/>
        </w:rPr>
      </w:pPr>
      <w:r w:rsidRPr="005B5086">
        <w:rPr>
          <w:b w:val="0"/>
          <w:spacing w:val="-1"/>
          <w:sz w:val="24"/>
          <w:szCs w:val="24"/>
        </w:rPr>
        <w:t>- Примерная</w:t>
      </w:r>
      <w:r w:rsidRPr="005B5086">
        <w:rPr>
          <w:b w:val="0"/>
          <w:color w:val="000000"/>
          <w:spacing w:val="-1"/>
          <w:sz w:val="24"/>
          <w:szCs w:val="24"/>
        </w:rPr>
        <w:t xml:space="preserve"> основная образовательная программа основного</w:t>
      </w:r>
      <w:r w:rsidRPr="005B5086">
        <w:rPr>
          <w:b w:val="0"/>
          <w:color w:val="000000"/>
          <w:spacing w:val="-3"/>
          <w:sz w:val="24"/>
          <w:szCs w:val="24"/>
        </w:rPr>
        <w:t xml:space="preserve"> общего образования, </w:t>
      </w:r>
      <w:r w:rsidRPr="005B5086">
        <w:rPr>
          <w:b w:val="0"/>
          <w:spacing w:val="-3"/>
          <w:sz w:val="24"/>
          <w:szCs w:val="24"/>
        </w:rPr>
        <w:t xml:space="preserve">рекомендованная </w:t>
      </w:r>
      <w:r w:rsidRPr="005B508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F22E00" w:rsidRDefault="00F22E00" w:rsidP="004B580A">
      <w:pPr>
        <w:spacing w:line="276" w:lineRule="auto"/>
        <w:jc w:val="both"/>
        <w:rPr>
          <w:b/>
        </w:rPr>
      </w:pPr>
      <w:r w:rsidRPr="00F22E00">
        <w:rPr>
          <w:b/>
          <w:u w:val="single"/>
        </w:rPr>
        <w:t>Постановления</w:t>
      </w:r>
      <w:r w:rsidRPr="00F22E00">
        <w:rPr>
          <w:b/>
        </w:rPr>
        <w:t>:</w:t>
      </w:r>
    </w:p>
    <w:p w:rsidR="00F22E00" w:rsidRPr="005B5086" w:rsidRDefault="00F22E00" w:rsidP="004B580A">
      <w:pPr>
        <w:spacing w:line="276" w:lineRule="auto"/>
        <w:jc w:val="both"/>
        <w:rPr>
          <w:i/>
        </w:rPr>
      </w:pPr>
      <w:r w:rsidRPr="005B508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5B5086">
        <w:rPr>
          <w:i/>
        </w:rPr>
        <w:t xml:space="preserve">(отменены </w:t>
      </w:r>
      <w:r w:rsidRPr="005B5086">
        <w:rPr>
          <w:i/>
          <w:iCs/>
          <w:color w:val="000000"/>
        </w:rPr>
        <w:t>постановления Правительства Российской Федерации от 03.11.1994  № 1237 «</w:t>
      </w:r>
      <w:r w:rsidRPr="005B5086">
        <w:rPr>
          <w:i/>
          <w:color w:val="000000"/>
        </w:rPr>
        <w:t>Об утверждении</w:t>
      </w:r>
      <w:r w:rsidRPr="005B5086">
        <w:rPr>
          <w:i/>
          <w:iCs/>
          <w:color w:val="000000"/>
        </w:rPr>
        <w:t xml:space="preserve"> Типового положения о вечернем (сменном) общеобразовательном учреждении»; </w:t>
      </w:r>
      <w:r w:rsidRPr="005B5086">
        <w:rPr>
          <w:i/>
        </w:rPr>
        <w:t>от 19.03.2001 № 196 «Об утверждении Типового положения об общеобразовательном учреждении»);</w:t>
      </w:r>
    </w:p>
    <w:p w:rsidR="00F22E00" w:rsidRPr="00F22E00" w:rsidRDefault="00F22E00" w:rsidP="004B580A">
      <w:pPr>
        <w:spacing w:line="276" w:lineRule="auto"/>
        <w:jc w:val="both"/>
        <w:rPr>
          <w:bCs/>
        </w:rPr>
      </w:pPr>
      <w:r w:rsidRPr="005B5086">
        <w:t xml:space="preserve">- постановление </w:t>
      </w:r>
      <w:r w:rsidRPr="005B5086">
        <w:rPr>
          <w:iCs/>
          <w:color w:val="000000"/>
        </w:rPr>
        <w:t xml:space="preserve">Правительства Российской Федерации от 15.04.2014 № 295 «Об утверждении </w:t>
      </w:r>
      <w:r w:rsidRPr="005B5086">
        <w:rPr>
          <w:bCs/>
        </w:rPr>
        <w:t>государственной программы Российской Федерации "Развитие образования" на 2013 - 2020 годы»;</w:t>
      </w:r>
    </w:p>
    <w:p w:rsidR="00F22E00" w:rsidRPr="005B5086" w:rsidRDefault="00F22E00" w:rsidP="004B580A">
      <w:pPr>
        <w:spacing w:line="276" w:lineRule="auto"/>
        <w:jc w:val="both"/>
      </w:pPr>
      <w:r w:rsidRPr="005B5086">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5B5086" w:rsidRDefault="00F22E00" w:rsidP="004B580A">
      <w:pPr>
        <w:spacing w:line="276" w:lineRule="auto"/>
        <w:jc w:val="both"/>
        <w:rPr>
          <w:iCs/>
          <w:color w:val="000000"/>
        </w:rPr>
      </w:pPr>
      <w:r w:rsidRPr="005B5086">
        <w:rPr>
          <w:iCs/>
          <w:color w:val="000000"/>
        </w:rPr>
        <w:t xml:space="preserve">- 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F22E00" w:rsidRPr="00F22E00" w:rsidRDefault="00F22E00" w:rsidP="004B580A">
      <w:pPr>
        <w:spacing w:line="276" w:lineRule="auto"/>
        <w:jc w:val="both"/>
        <w:rPr>
          <w:b/>
        </w:rPr>
      </w:pPr>
      <w:r w:rsidRPr="00F22E00">
        <w:rPr>
          <w:b/>
          <w:u w:val="single"/>
        </w:rPr>
        <w:t>Приказы</w:t>
      </w:r>
      <w:r w:rsidRPr="00F22E00">
        <w:rPr>
          <w:b/>
        </w:rPr>
        <w:t>:</w:t>
      </w:r>
    </w:p>
    <w:p w:rsidR="00F22E00" w:rsidRPr="005B5086" w:rsidRDefault="00F22E00" w:rsidP="004B580A">
      <w:pPr>
        <w:spacing w:line="276" w:lineRule="auto"/>
        <w:jc w:val="both"/>
      </w:pPr>
      <w:r w:rsidRPr="005B5086">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22E00" w:rsidRPr="005B5086" w:rsidRDefault="00F22E00" w:rsidP="004B580A">
      <w:pPr>
        <w:spacing w:line="276" w:lineRule="auto"/>
        <w:jc w:val="both"/>
      </w:pPr>
      <w:r w:rsidRPr="005B5086">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pPr>
      <w:r w:rsidRPr="005B5086">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22E00" w:rsidRPr="005B5086" w:rsidRDefault="00F22E00" w:rsidP="004B580A">
      <w:pPr>
        <w:spacing w:line="276" w:lineRule="auto"/>
        <w:jc w:val="both"/>
      </w:pPr>
      <w:r w:rsidRPr="005B5086">
        <w:rPr>
          <w:bCs/>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F22E00" w:rsidRPr="005B5086" w:rsidRDefault="00F22E00" w:rsidP="004B580A">
      <w:pPr>
        <w:pStyle w:val="1"/>
        <w:spacing w:before="0" w:after="0" w:line="276" w:lineRule="auto"/>
        <w:rPr>
          <w:b w:val="0"/>
          <w:sz w:val="24"/>
          <w:szCs w:val="24"/>
        </w:rPr>
      </w:pPr>
      <w:r w:rsidRPr="005B5086">
        <w:rPr>
          <w:b w:val="0"/>
          <w:sz w:val="24"/>
          <w:szCs w:val="24"/>
        </w:rPr>
        <w:t>- приказ Минобразования Ростовской области от 30.06.2010 № 582 «Об утверждении плана по модернизации общего образования на 2011-2015 годы»;</w:t>
      </w:r>
    </w:p>
    <w:p w:rsidR="00F22E00" w:rsidRPr="005B5086" w:rsidRDefault="00F22E00" w:rsidP="004B580A">
      <w:pPr>
        <w:spacing w:line="276" w:lineRule="auto"/>
        <w:jc w:val="both"/>
      </w:pPr>
      <w:r w:rsidRPr="005B5086">
        <w:t>-  приказ Минобрнауки России от 30.08.2010 № 889 «</w:t>
      </w:r>
      <w:r w:rsidRPr="005B508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pStyle w:val="1"/>
        <w:spacing w:before="0" w:after="0" w:line="276" w:lineRule="auto"/>
        <w:rPr>
          <w:b w:val="0"/>
          <w:sz w:val="24"/>
          <w:szCs w:val="24"/>
        </w:rPr>
      </w:pPr>
      <w:r w:rsidRPr="005B5086">
        <w:rPr>
          <w:b w:val="0"/>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F22E00" w:rsidRPr="005B5086" w:rsidRDefault="00F22E00" w:rsidP="004B580A">
      <w:pPr>
        <w:spacing w:line="276" w:lineRule="auto"/>
        <w:jc w:val="both"/>
      </w:pPr>
      <w:r w:rsidRPr="005B5086">
        <w:rPr>
          <w:bCs/>
          <w:color w:val="222222"/>
        </w:rPr>
        <w:t xml:space="preserve">- приказ Минобрнауки России от 17.12.2010 </w:t>
      </w:r>
      <w:r w:rsidRPr="005B5086">
        <w:t>№ 1897 «Об утверждении и введении в действие федерального государственного образовательного стандарта основного общего образования»;</w:t>
      </w:r>
    </w:p>
    <w:p w:rsidR="00F22E00" w:rsidRPr="005B5086" w:rsidRDefault="00F22E00" w:rsidP="004B580A">
      <w:pPr>
        <w:spacing w:line="276" w:lineRule="auto"/>
        <w:jc w:val="both"/>
      </w:pPr>
      <w:r w:rsidRPr="005B508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bCs/>
          <w:color w:val="222222"/>
        </w:rPr>
      </w:pPr>
      <w:r w:rsidRPr="005B5086">
        <w:rPr>
          <w:bCs/>
          <w:color w:val="222222"/>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22E00" w:rsidRPr="005B5086" w:rsidRDefault="00F22E00" w:rsidP="004B580A">
      <w:pPr>
        <w:spacing w:line="276" w:lineRule="auto"/>
        <w:jc w:val="both"/>
      </w:pPr>
      <w:r w:rsidRPr="005B508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rStyle w:val="apple-converted-space"/>
          <w:b/>
          <w:bCs/>
          <w:color w:val="373737"/>
        </w:rPr>
      </w:pPr>
      <w:r w:rsidRPr="005B5086">
        <w:t>- п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5B5086">
        <w:rPr>
          <w:rStyle w:val="apple-converted-space"/>
          <w:b/>
          <w:bCs/>
          <w:color w:val="373737"/>
        </w:rPr>
        <w:t> </w:t>
      </w:r>
    </w:p>
    <w:p w:rsidR="00F22E00" w:rsidRPr="005B5086" w:rsidRDefault="00F22E00" w:rsidP="004B580A">
      <w:pPr>
        <w:spacing w:line="276" w:lineRule="auto"/>
        <w:jc w:val="both"/>
        <w:rPr>
          <w:bCs/>
        </w:rPr>
      </w:pPr>
      <w:r w:rsidRPr="005B5086">
        <w:rPr>
          <w:rStyle w:val="apple-converted-space"/>
          <w:b/>
          <w:bCs/>
          <w:color w:val="373737"/>
        </w:rPr>
        <w:t xml:space="preserve">- </w:t>
      </w:r>
      <w:r w:rsidRPr="005B5086">
        <w:t>п</w:t>
      </w:r>
      <w:r w:rsidRPr="005B5086">
        <w:rPr>
          <w:bCs/>
        </w:rPr>
        <w:t xml:space="preserve">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22E00" w:rsidRPr="005B5086" w:rsidRDefault="00F22E00" w:rsidP="004B580A">
      <w:pPr>
        <w:spacing w:line="276" w:lineRule="auto"/>
        <w:jc w:val="both"/>
        <w:rPr>
          <w:kern w:val="36"/>
        </w:rPr>
      </w:pPr>
      <w:r w:rsidRPr="005B5086">
        <w:rPr>
          <w:bCs/>
          <w:color w:val="222222"/>
        </w:rPr>
        <w:t xml:space="preserve">- приказ </w:t>
      </w:r>
      <w:r w:rsidRPr="005B5086">
        <w:rPr>
          <w:kern w:val="36"/>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F22E00" w:rsidRPr="005B5086" w:rsidRDefault="00F22E00" w:rsidP="004B580A">
      <w:pPr>
        <w:spacing w:line="276" w:lineRule="auto"/>
        <w:jc w:val="both"/>
      </w:pPr>
      <w:r w:rsidRPr="005B5086">
        <w:rPr>
          <w:kern w:val="36"/>
        </w:rPr>
        <w:t xml:space="preserve">- </w:t>
      </w:r>
      <w:r w:rsidRPr="005B5086">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22E00" w:rsidRPr="005B5086" w:rsidRDefault="00F22E00" w:rsidP="004B580A">
      <w:pPr>
        <w:spacing w:line="276" w:lineRule="auto"/>
        <w:jc w:val="both"/>
        <w:rPr>
          <w:bCs/>
        </w:rPr>
      </w:pPr>
      <w:r w:rsidRPr="005B5086">
        <w:t xml:space="preserve">- </w:t>
      </w:r>
      <w:r w:rsidRPr="005B508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5B5086" w:rsidRDefault="00F22E00" w:rsidP="004B580A">
      <w:pPr>
        <w:spacing w:line="276" w:lineRule="auto"/>
        <w:jc w:val="both"/>
        <w:rPr>
          <w:bCs/>
        </w:rPr>
      </w:pPr>
      <w:r w:rsidRPr="005B5086">
        <w:rPr>
          <w:bCs/>
          <w:color w:val="222222"/>
        </w:rPr>
        <w:t xml:space="preserve">- приказ </w:t>
      </w:r>
      <w:r w:rsidRPr="005B5086">
        <w:rPr>
          <w:kern w:val="36"/>
        </w:rPr>
        <w:t>Минобрнауки России от 31.03.2014 № 253 «</w:t>
      </w:r>
      <w:r w:rsidRPr="005B5086">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5B5086">
        <w:rPr>
          <w:kern w:val="36"/>
        </w:rPr>
        <w:t>;</w:t>
      </w:r>
    </w:p>
    <w:p w:rsidR="00F22E00" w:rsidRPr="005B5086" w:rsidRDefault="00F22E00" w:rsidP="004B580A">
      <w:pPr>
        <w:spacing w:line="276" w:lineRule="auto"/>
        <w:jc w:val="both"/>
        <w:rPr>
          <w:b/>
          <w:bdr w:val="none" w:sz="0" w:space="0" w:color="auto" w:frame="1"/>
        </w:rPr>
      </w:pPr>
      <w:r w:rsidRPr="005B5086">
        <w:t xml:space="preserve">- приказ Минобрнауки России от 09.01.2014 г. № 2 </w:t>
      </w:r>
      <w:r w:rsidRPr="005B5086">
        <w:rPr>
          <w:b/>
        </w:rPr>
        <w:t>«</w:t>
      </w:r>
      <w:r w:rsidRPr="005B5086">
        <w:t>Об утверждении порядка</w:t>
      </w:r>
      <w:r w:rsidRPr="005B5086">
        <w:rPr>
          <w:b/>
        </w:rPr>
        <w:t xml:space="preserve"> </w:t>
      </w:r>
      <w:r w:rsidRPr="005B5086">
        <w:rPr>
          <w:bdr w:val="none" w:sz="0" w:space="0" w:color="auto" w:frame="1"/>
        </w:rPr>
        <w:t>применения организациями, осуществляющими образовательную деятельность,</w:t>
      </w:r>
      <w:r w:rsidRPr="005B5086">
        <w:rPr>
          <w:b/>
          <w:bdr w:val="none" w:sz="0" w:space="0" w:color="auto" w:frame="1"/>
        </w:rPr>
        <w:t xml:space="preserve"> </w:t>
      </w:r>
      <w:r w:rsidRPr="005B5086">
        <w:rPr>
          <w:bdr w:val="none" w:sz="0" w:space="0" w:color="auto" w:frame="1"/>
        </w:rPr>
        <w:t>электронного обучения, дистанционных образовательных технологий при реализации</w:t>
      </w:r>
      <w:r w:rsidRPr="005B5086">
        <w:rPr>
          <w:b/>
          <w:bdr w:val="none" w:sz="0" w:space="0" w:color="auto" w:frame="1"/>
        </w:rPr>
        <w:t xml:space="preserve"> </w:t>
      </w:r>
      <w:r w:rsidRPr="005B5086">
        <w:rPr>
          <w:bdr w:val="none" w:sz="0" w:space="0" w:color="auto" w:frame="1"/>
        </w:rPr>
        <w:t>образовательных программ</w:t>
      </w:r>
      <w:r w:rsidRPr="005B5086">
        <w:rPr>
          <w:b/>
          <w:bdr w:val="none" w:sz="0" w:space="0" w:color="auto" w:frame="1"/>
        </w:rPr>
        <w:t>»;</w:t>
      </w:r>
    </w:p>
    <w:p w:rsidR="00F22E00" w:rsidRPr="005B5086" w:rsidRDefault="00F22E00" w:rsidP="004B580A">
      <w:pPr>
        <w:spacing w:line="276" w:lineRule="auto"/>
        <w:jc w:val="both"/>
        <w:rPr>
          <w:bdr w:val="none" w:sz="0" w:space="0" w:color="auto" w:frame="1"/>
        </w:rPr>
      </w:pPr>
      <w:r w:rsidRPr="005B5086">
        <w:rPr>
          <w:b/>
          <w:bdr w:val="none" w:sz="0" w:space="0" w:color="auto" w:frame="1"/>
        </w:rPr>
        <w:t xml:space="preserve">- </w:t>
      </w:r>
      <w:r w:rsidRPr="005B5086">
        <w:rPr>
          <w:bdr w:val="none" w:sz="0" w:space="0" w:color="auto" w:frame="1"/>
        </w:rPr>
        <w:t xml:space="preserve">приказ </w:t>
      </w:r>
      <w:r w:rsidRPr="005B5086">
        <w:t xml:space="preserve">Минобрнауки России </w:t>
      </w:r>
      <w:r w:rsidRPr="005B508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5B5086" w:rsidRDefault="00F22E00" w:rsidP="004B580A">
      <w:pPr>
        <w:spacing w:line="276" w:lineRule="auto"/>
        <w:jc w:val="both"/>
      </w:pPr>
      <w:r w:rsidRPr="005B5086">
        <w:rPr>
          <w:bdr w:val="none" w:sz="0" w:space="0" w:color="auto" w:frame="1"/>
        </w:rPr>
        <w:t>- п</w:t>
      </w:r>
      <w:r w:rsidRPr="005B5086">
        <w:rPr>
          <w:bCs/>
          <w:bdr w:val="none" w:sz="0" w:space="0" w:color="auto" w:frame="1"/>
        </w:rPr>
        <w:t xml:space="preserve">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w:t>
      </w:r>
      <w:smartTag w:uri="urn:schemas-microsoft-com:office:smarttags" w:element="metricconverter">
        <w:smartTagPr>
          <w:attr w:name="ProductID" w:val="2013 г"/>
        </w:smartTagPr>
        <w:r w:rsidRPr="005B5086">
          <w:rPr>
            <w:bCs/>
            <w:bdr w:val="none" w:sz="0" w:space="0" w:color="auto" w:frame="1"/>
          </w:rPr>
          <w:t>2013 г</w:t>
        </w:r>
      </w:smartTag>
      <w:r w:rsidRPr="005B5086">
        <w:rPr>
          <w:bCs/>
          <w:bdr w:val="none" w:sz="0" w:space="0" w:color="auto" w:frame="1"/>
        </w:rPr>
        <w:t>. № 1047»;</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3 «</w:t>
      </w:r>
      <w:r w:rsidRPr="005B5086">
        <w:rPr>
          <w:bCs/>
        </w:rPr>
        <w:t xml:space="preserve">О внесении изменений в приказ Министерства образования и науки Российской Федерации от 6 октября </w:t>
      </w:r>
      <w:smartTag w:uri="urn:schemas-microsoft-com:office:smarttags" w:element="metricconverter">
        <w:smartTagPr>
          <w:attr w:name="ProductID" w:val="2009 г"/>
        </w:smartTagPr>
        <w:r w:rsidRPr="005B5086">
          <w:rPr>
            <w:bCs/>
          </w:rPr>
          <w:t>2009 г</w:t>
        </w:r>
      </w:smartTag>
      <w:r w:rsidRPr="005B5086">
        <w:rPr>
          <w:bCs/>
        </w:rPr>
        <w:t>.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4 «</w:t>
      </w:r>
      <w:r w:rsidRPr="005B5086">
        <w:rPr>
          <w:bCs/>
        </w:rPr>
        <w:t xml:space="preserve">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B5086">
          <w:rPr>
            <w:bCs/>
          </w:rPr>
          <w:t>2010 г</w:t>
        </w:r>
      </w:smartTag>
      <w:r w:rsidRPr="005B5086">
        <w:rPr>
          <w:bCs/>
        </w:rPr>
        <w:t>. № 1897 «Об утверждении федерального государственного образовательного стандарта основного общего образования»;</w:t>
      </w:r>
    </w:p>
    <w:p w:rsidR="00F22E00" w:rsidRDefault="00F22E00" w:rsidP="004B580A">
      <w:pPr>
        <w:spacing w:line="276" w:lineRule="auto"/>
        <w:jc w:val="both"/>
        <w:rPr>
          <w:bCs/>
        </w:rPr>
      </w:pPr>
      <w:r w:rsidRPr="005B5086">
        <w:rPr>
          <w:bCs/>
        </w:rPr>
        <w:t xml:space="preserve">- приказ </w:t>
      </w:r>
      <w:r w:rsidRPr="005B5086">
        <w:t>Минобрнауки России от 29.12.2014 № 1645 «</w:t>
      </w:r>
      <w:r w:rsidRPr="005B5086">
        <w:rPr>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5B5086">
          <w:rPr>
            <w:bCs/>
          </w:rPr>
          <w:t>2012 г</w:t>
        </w:r>
      </w:smartTag>
      <w:r w:rsidRPr="005B5086">
        <w:rPr>
          <w:bCs/>
        </w:rPr>
        <w:t>. № 413 «Об утверждении федерального государственного образовательного стандарта среднего (полного) общего образования».</w:t>
      </w:r>
    </w:p>
    <w:p w:rsidR="00F22E00" w:rsidRPr="005B5086" w:rsidRDefault="00F22E00" w:rsidP="004B580A">
      <w:pPr>
        <w:spacing w:line="276" w:lineRule="auto"/>
        <w:jc w:val="both"/>
        <w:rPr>
          <w:bCs/>
        </w:rPr>
      </w:pPr>
      <w:r>
        <w:rPr>
          <w:bCs/>
        </w:rPr>
        <w:t>-приказ Минобрнауки РО от 18.04.2016 №271 «Об утверждении регионального примерного учебного Плана для образовательных организаций, реализующих программы общего образования, расположенных на территории Ростовской области на 2016-2017 учебный год»</w:t>
      </w:r>
    </w:p>
    <w:p w:rsidR="00F22E00" w:rsidRPr="00F22E00" w:rsidRDefault="00F22E00" w:rsidP="004B580A">
      <w:pPr>
        <w:spacing w:line="276" w:lineRule="auto"/>
        <w:jc w:val="both"/>
        <w:rPr>
          <w:b/>
          <w:bCs/>
          <w:u w:val="single"/>
        </w:rPr>
      </w:pPr>
      <w:r w:rsidRPr="00F22E00">
        <w:rPr>
          <w:b/>
          <w:bCs/>
          <w:u w:val="single"/>
        </w:rPr>
        <w:t xml:space="preserve">Распоряжения: </w:t>
      </w:r>
    </w:p>
    <w:p w:rsidR="00F22E00" w:rsidRPr="005B5086" w:rsidRDefault="00F22E00" w:rsidP="004B580A">
      <w:pPr>
        <w:spacing w:line="276" w:lineRule="auto"/>
        <w:jc w:val="both"/>
      </w:pPr>
      <w:r w:rsidRPr="005B5086">
        <w:t xml:space="preserve">- распоряжение Правительства </w:t>
      </w:r>
      <w:r w:rsidRPr="005B5086">
        <w:rPr>
          <w:bCs/>
        </w:rPr>
        <w:t>Российской Федерации от 07.09.2010 № 1507-р «План действий по модернизации общего образования на 2011-2015 годы»;</w:t>
      </w:r>
    </w:p>
    <w:p w:rsidR="00F22E00" w:rsidRPr="005B5086" w:rsidRDefault="00F22E00" w:rsidP="004B580A">
      <w:pPr>
        <w:spacing w:line="276" w:lineRule="auto"/>
        <w:jc w:val="both"/>
        <w:rPr>
          <w:bCs/>
        </w:rPr>
      </w:pPr>
      <w:r w:rsidRPr="005B5086">
        <w:rPr>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F22E00" w:rsidRPr="00F22E00" w:rsidRDefault="00F22E00" w:rsidP="004B580A">
      <w:pPr>
        <w:spacing w:line="276" w:lineRule="auto"/>
        <w:jc w:val="both"/>
        <w:rPr>
          <w:b/>
          <w:u w:val="single"/>
        </w:rPr>
      </w:pPr>
      <w:r w:rsidRPr="00F22E00">
        <w:rPr>
          <w:b/>
          <w:u w:val="single"/>
        </w:rPr>
        <w:t xml:space="preserve">Письма: </w:t>
      </w:r>
    </w:p>
    <w:p w:rsidR="00F22E00" w:rsidRPr="005B5086" w:rsidRDefault="00F22E00" w:rsidP="004B580A">
      <w:pPr>
        <w:spacing w:line="276" w:lineRule="auto"/>
        <w:jc w:val="both"/>
      </w:pPr>
      <w:r w:rsidRPr="005B508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5B5086" w:rsidRDefault="00F22E00" w:rsidP="004B580A">
      <w:pPr>
        <w:spacing w:line="276" w:lineRule="auto"/>
        <w:jc w:val="both"/>
      </w:pPr>
      <w:r w:rsidRPr="005B508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5B5086" w:rsidRDefault="00F22E00" w:rsidP="004B580A">
      <w:pPr>
        <w:spacing w:line="276" w:lineRule="auto"/>
        <w:jc w:val="both"/>
      </w:pPr>
      <w:r w:rsidRPr="005B508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5B5086" w:rsidRDefault="00F22E00" w:rsidP="004B580A">
      <w:pPr>
        <w:spacing w:line="276" w:lineRule="auto"/>
        <w:jc w:val="both"/>
        <w:rPr>
          <w:bCs/>
        </w:rPr>
      </w:pPr>
      <w:r w:rsidRPr="005B5086">
        <w:rPr>
          <w:bCs/>
        </w:rPr>
        <w:t>- письмо Минобрнауки России от 09.02.2012 № 102/03 «О введении курса ОРКСЭ с 1 сентября 2012 года»;</w:t>
      </w:r>
    </w:p>
    <w:p w:rsidR="00F22E00" w:rsidRPr="005B5086" w:rsidRDefault="00F22E00" w:rsidP="004B580A">
      <w:pPr>
        <w:spacing w:line="276" w:lineRule="auto"/>
        <w:jc w:val="both"/>
        <w:rPr>
          <w:bCs/>
        </w:rPr>
      </w:pPr>
      <w:r w:rsidRPr="005B508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A7F74" w:rsidRDefault="00F22E00" w:rsidP="004B580A">
      <w:pPr>
        <w:spacing w:line="276" w:lineRule="auto"/>
        <w:jc w:val="both"/>
      </w:pPr>
      <w:r w:rsidRPr="005B5086">
        <w:rPr>
          <w:bCs/>
        </w:rPr>
        <w:t xml:space="preserve">- письмо Минобрнауки России от 02.02.2015 № НТ-136/08 «О федеральном перечне учебников». </w:t>
      </w:r>
    </w:p>
    <w:p w:rsidR="00EA12FD" w:rsidRDefault="00FA7F74" w:rsidP="004B580A">
      <w:pPr>
        <w:pStyle w:val="aa"/>
        <w:spacing w:line="276" w:lineRule="auto"/>
        <w:jc w:val="both"/>
      </w:pPr>
      <w:r w:rsidRPr="00FA7F74">
        <w:t xml:space="preserve">    </w:t>
      </w:r>
    </w:p>
    <w:p w:rsidR="00FA7F74" w:rsidRPr="00221B78" w:rsidRDefault="00EA12FD" w:rsidP="004B580A">
      <w:pPr>
        <w:pStyle w:val="aa"/>
        <w:spacing w:line="276" w:lineRule="auto"/>
        <w:jc w:val="both"/>
        <w:rPr>
          <w:sz w:val="24"/>
          <w:szCs w:val="24"/>
        </w:rPr>
      </w:pPr>
      <w:r>
        <w:t xml:space="preserve">    </w:t>
      </w:r>
      <w:r w:rsidR="00FA7F74" w:rsidRPr="00221B78">
        <w:rPr>
          <w:sz w:val="24"/>
          <w:szCs w:val="24"/>
        </w:rPr>
        <w:t xml:space="preserve">Учебный план – нормативный правовой акт, устанавливающий перечень учебных предметов и объём учебного времени, </w:t>
      </w:r>
      <w:r w:rsidR="00FA7F74">
        <w:rPr>
          <w:sz w:val="24"/>
          <w:szCs w:val="24"/>
        </w:rPr>
        <w:t>отводимого на их изучение по этапам</w:t>
      </w:r>
      <w:r w:rsidR="00FA7F74" w:rsidRPr="00221B78">
        <w:rPr>
          <w:sz w:val="24"/>
          <w:szCs w:val="24"/>
        </w:rPr>
        <w:t xml:space="preserve"> общего образования и учебным годам.</w:t>
      </w:r>
    </w:p>
    <w:p w:rsidR="00EA12FD" w:rsidRDefault="00FA7F74" w:rsidP="004B580A">
      <w:pPr>
        <w:pStyle w:val="aa"/>
        <w:spacing w:line="276" w:lineRule="auto"/>
        <w:jc w:val="both"/>
        <w:rPr>
          <w:sz w:val="24"/>
          <w:szCs w:val="24"/>
        </w:rPr>
      </w:pPr>
      <w:r>
        <w:rPr>
          <w:sz w:val="24"/>
          <w:szCs w:val="24"/>
        </w:rPr>
        <w:t xml:space="preserve">   </w:t>
      </w:r>
    </w:p>
    <w:p w:rsidR="00FA7F74" w:rsidRPr="00221B78" w:rsidRDefault="00FA7F74" w:rsidP="004B580A">
      <w:pPr>
        <w:pStyle w:val="aa"/>
        <w:spacing w:line="276" w:lineRule="auto"/>
        <w:jc w:val="both"/>
        <w:rPr>
          <w:sz w:val="24"/>
          <w:szCs w:val="24"/>
        </w:rPr>
      </w:pPr>
      <w:r>
        <w:rPr>
          <w:sz w:val="24"/>
          <w:szCs w:val="24"/>
        </w:rPr>
        <w:t xml:space="preserve"> </w:t>
      </w:r>
      <w:r w:rsidR="00EA12FD">
        <w:rPr>
          <w:sz w:val="24"/>
          <w:szCs w:val="24"/>
        </w:rPr>
        <w:t xml:space="preserve">    </w:t>
      </w:r>
      <w:r w:rsidRPr="00221B78">
        <w:rPr>
          <w:sz w:val="24"/>
          <w:szCs w:val="24"/>
        </w:rPr>
        <w:t>Структура обязательных предметных областей:</w:t>
      </w:r>
    </w:p>
    <w:p w:rsidR="004E7DD2" w:rsidRDefault="00FA7F74" w:rsidP="004B580A">
      <w:pPr>
        <w:pStyle w:val="aa"/>
        <w:numPr>
          <w:ilvl w:val="0"/>
          <w:numId w:val="270"/>
        </w:numPr>
        <w:spacing w:line="276" w:lineRule="auto"/>
        <w:jc w:val="both"/>
        <w:rPr>
          <w:sz w:val="24"/>
          <w:szCs w:val="24"/>
        </w:rPr>
      </w:pPr>
      <w:r w:rsidRPr="00221B78">
        <w:rPr>
          <w:sz w:val="24"/>
          <w:szCs w:val="24"/>
        </w:rPr>
        <w:t>ру</w:t>
      </w:r>
      <w:r w:rsidR="004B580A">
        <w:rPr>
          <w:sz w:val="24"/>
          <w:szCs w:val="24"/>
        </w:rPr>
        <w:t>сский</w:t>
      </w:r>
      <w:r w:rsidR="004E7DD2">
        <w:rPr>
          <w:sz w:val="24"/>
          <w:szCs w:val="24"/>
        </w:rPr>
        <w:t xml:space="preserve"> язык, литература;</w:t>
      </w:r>
      <w:r w:rsidRPr="00221B78">
        <w:rPr>
          <w:sz w:val="24"/>
          <w:szCs w:val="24"/>
        </w:rPr>
        <w:t xml:space="preserve"> </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иностранны</w:t>
      </w:r>
      <w:r w:rsidR="004B580A">
        <w:rPr>
          <w:sz w:val="24"/>
          <w:szCs w:val="24"/>
        </w:rPr>
        <w:t>й язык;</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общественно-научные предметы (история России, всеобщая история, обществознание, географ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математика и информатика (математика, алгебра, геометрия, информатика);</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естественно-научные предметы (физика, биология, хим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 xml:space="preserve">искусство (музыка, </w:t>
      </w:r>
      <w:r>
        <w:rPr>
          <w:sz w:val="24"/>
          <w:szCs w:val="24"/>
        </w:rPr>
        <w:t>ИЗО</w:t>
      </w:r>
      <w:r w:rsidRPr="00221B78">
        <w:rPr>
          <w:sz w:val="24"/>
          <w:szCs w:val="24"/>
        </w:rPr>
        <w:t>);</w:t>
      </w:r>
    </w:p>
    <w:p w:rsidR="00FA7F74" w:rsidRPr="00221B78" w:rsidRDefault="00FA7F74" w:rsidP="004B580A">
      <w:pPr>
        <w:pStyle w:val="aa"/>
        <w:numPr>
          <w:ilvl w:val="0"/>
          <w:numId w:val="270"/>
        </w:numPr>
        <w:spacing w:line="276" w:lineRule="auto"/>
        <w:jc w:val="both"/>
        <w:rPr>
          <w:sz w:val="24"/>
          <w:szCs w:val="24"/>
        </w:rPr>
      </w:pPr>
      <w:r>
        <w:rPr>
          <w:sz w:val="24"/>
          <w:szCs w:val="24"/>
        </w:rPr>
        <w:t>технология;</w:t>
      </w:r>
    </w:p>
    <w:p w:rsidR="00FA7F74" w:rsidRPr="004B580A" w:rsidRDefault="00FA7F74" w:rsidP="004B580A">
      <w:pPr>
        <w:pStyle w:val="aa"/>
        <w:numPr>
          <w:ilvl w:val="0"/>
          <w:numId w:val="270"/>
        </w:numPr>
        <w:spacing w:line="276" w:lineRule="auto"/>
        <w:jc w:val="both"/>
        <w:rPr>
          <w:color w:val="FF0000"/>
          <w:sz w:val="24"/>
          <w:szCs w:val="24"/>
        </w:rPr>
      </w:pPr>
      <w:r w:rsidRPr="00221B78">
        <w:rPr>
          <w:sz w:val="24"/>
          <w:szCs w:val="24"/>
        </w:rPr>
        <w:t>физическая культура и основы безопасности жизнедеятельности (физическая культура, основы безопасности жизнедеятельности)</w:t>
      </w:r>
      <w:r w:rsidR="004B580A">
        <w:rPr>
          <w:sz w:val="24"/>
          <w:szCs w:val="24"/>
        </w:rPr>
        <w:t>;</w:t>
      </w:r>
    </w:p>
    <w:p w:rsidR="004B580A" w:rsidRPr="00221B78" w:rsidRDefault="004B580A" w:rsidP="004B580A">
      <w:pPr>
        <w:pStyle w:val="aa"/>
        <w:numPr>
          <w:ilvl w:val="0"/>
          <w:numId w:val="270"/>
        </w:numPr>
        <w:spacing w:line="276" w:lineRule="auto"/>
        <w:jc w:val="both"/>
        <w:rPr>
          <w:color w:val="FF0000"/>
          <w:sz w:val="24"/>
          <w:szCs w:val="24"/>
        </w:rPr>
      </w:pPr>
      <w:r>
        <w:rPr>
          <w:sz w:val="24"/>
          <w:szCs w:val="24"/>
        </w:rPr>
        <w:t>основы духовно-нравственной культуры народов России.</w:t>
      </w:r>
    </w:p>
    <w:p w:rsidR="00EA12FD" w:rsidRDefault="004B580A" w:rsidP="004B580A">
      <w:pPr>
        <w:pStyle w:val="aa"/>
        <w:spacing w:line="276" w:lineRule="auto"/>
        <w:jc w:val="both"/>
        <w:rPr>
          <w:sz w:val="24"/>
          <w:szCs w:val="24"/>
        </w:rPr>
      </w:pPr>
      <w:r>
        <w:rPr>
          <w:sz w:val="24"/>
          <w:szCs w:val="24"/>
        </w:rPr>
        <w:t xml:space="preserve">    </w:t>
      </w:r>
      <w:r w:rsidR="00EA12FD">
        <w:rPr>
          <w:sz w:val="24"/>
          <w:szCs w:val="24"/>
        </w:rPr>
        <w:t xml:space="preserve">  </w:t>
      </w:r>
    </w:p>
    <w:p w:rsidR="00FA7F74" w:rsidRDefault="00EA12FD" w:rsidP="004B580A">
      <w:pPr>
        <w:pStyle w:val="aa"/>
        <w:spacing w:line="276" w:lineRule="auto"/>
        <w:jc w:val="both"/>
        <w:rPr>
          <w:sz w:val="24"/>
          <w:szCs w:val="24"/>
        </w:rPr>
      </w:pPr>
      <w:r>
        <w:rPr>
          <w:sz w:val="24"/>
          <w:szCs w:val="24"/>
        </w:rPr>
        <w:t xml:space="preserve">    </w:t>
      </w:r>
      <w:r w:rsidR="004B580A">
        <w:rPr>
          <w:sz w:val="24"/>
          <w:szCs w:val="24"/>
        </w:rPr>
        <w:t>Учебный план 5-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rsidR="00FA7F74" w:rsidRPr="00BB2F19" w:rsidRDefault="00EA12FD" w:rsidP="004B580A">
      <w:pPr>
        <w:pStyle w:val="aa"/>
        <w:spacing w:line="276" w:lineRule="auto"/>
        <w:jc w:val="both"/>
        <w:rPr>
          <w:sz w:val="24"/>
          <w:szCs w:val="24"/>
        </w:rPr>
      </w:pPr>
      <w:r>
        <w:rPr>
          <w:sz w:val="24"/>
          <w:szCs w:val="24"/>
        </w:rPr>
        <w:t xml:space="preserve">    </w:t>
      </w:r>
      <w:r w:rsidR="00FA7F74" w:rsidRPr="00BB2F19">
        <w:rPr>
          <w:sz w:val="24"/>
          <w:szCs w:val="24"/>
        </w:rPr>
        <w:t>При конструировании учебного плана учитывались особенности органи</w:t>
      </w:r>
      <w:r w:rsidR="00FA7F74">
        <w:rPr>
          <w:sz w:val="24"/>
          <w:szCs w:val="24"/>
        </w:rPr>
        <w:t>зации образовательной деятельности на этапе основного общего</w:t>
      </w:r>
      <w:r w:rsidR="00FA7F74" w:rsidRPr="00BB2F19">
        <w:rPr>
          <w:sz w:val="24"/>
          <w:szCs w:val="24"/>
        </w:rPr>
        <w:t xml:space="preserve"> образования:</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новые подходы к домашним заданиям;</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нтеграция предметов.</w:t>
      </w:r>
    </w:p>
    <w:p w:rsidR="00EA12FD" w:rsidRDefault="00EB02E5" w:rsidP="004B580A">
      <w:pPr>
        <w:pStyle w:val="aa"/>
        <w:spacing w:line="276" w:lineRule="auto"/>
        <w:jc w:val="both"/>
        <w:rPr>
          <w:i/>
          <w:iCs/>
          <w:sz w:val="24"/>
          <w:szCs w:val="24"/>
        </w:rPr>
      </w:pPr>
      <w:r>
        <w:rPr>
          <w:i/>
          <w:iCs/>
          <w:sz w:val="24"/>
          <w:szCs w:val="24"/>
        </w:rPr>
        <w:t xml:space="preserve">    </w:t>
      </w:r>
    </w:p>
    <w:p w:rsidR="00FA7F74" w:rsidRDefault="00FA7F74" w:rsidP="004B580A">
      <w:pPr>
        <w:pStyle w:val="aa"/>
        <w:spacing w:line="276" w:lineRule="auto"/>
        <w:jc w:val="both"/>
        <w:rPr>
          <w:i/>
          <w:iCs/>
          <w:sz w:val="24"/>
          <w:szCs w:val="24"/>
        </w:rPr>
      </w:pPr>
      <w:r>
        <w:rPr>
          <w:i/>
          <w:iCs/>
          <w:sz w:val="24"/>
          <w:szCs w:val="24"/>
        </w:rPr>
        <w:t>Продолжительность учебного года:</w:t>
      </w:r>
    </w:p>
    <w:p w:rsidR="00EB02E5" w:rsidRDefault="00EA12FD" w:rsidP="004B580A">
      <w:pPr>
        <w:pStyle w:val="aa"/>
        <w:spacing w:line="276" w:lineRule="auto"/>
        <w:jc w:val="both"/>
        <w:rPr>
          <w:sz w:val="24"/>
          <w:szCs w:val="24"/>
        </w:rPr>
      </w:pPr>
      <w:r>
        <w:rPr>
          <w:sz w:val="24"/>
          <w:szCs w:val="24"/>
        </w:rPr>
        <w:t xml:space="preserve">    В </w:t>
      </w:r>
      <w:r w:rsidR="00321404">
        <w:rPr>
          <w:sz w:val="24"/>
          <w:szCs w:val="24"/>
        </w:rPr>
        <w:t xml:space="preserve">5-8 </w:t>
      </w:r>
      <w:r w:rsidR="004B580A">
        <w:rPr>
          <w:sz w:val="24"/>
          <w:szCs w:val="24"/>
        </w:rPr>
        <w:t>классах – 35 учебных недели. В 9 класе – 34 учебные недели</w:t>
      </w:r>
      <w:r w:rsidR="00EB02E5">
        <w:rPr>
          <w:sz w:val="24"/>
          <w:szCs w:val="24"/>
        </w:rPr>
        <w:t>.</w:t>
      </w:r>
    </w:p>
    <w:p w:rsidR="00FA7F74" w:rsidRDefault="00EA12FD" w:rsidP="004B580A">
      <w:pPr>
        <w:pStyle w:val="aa"/>
        <w:spacing w:line="276" w:lineRule="auto"/>
        <w:jc w:val="both"/>
        <w:rPr>
          <w:sz w:val="24"/>
          <w:szCs w:val="24"/>
        </w:rPr>
      </w:pPr>
      <w:r>
        <w:rPr>
          <w:sz w:val="24"/>
          <w:szCs w:val="24"/>
        </w:rPr>
        <w:t xml:space="preserve">    </w:t>
      </w:r>
      <w:r w:rsidR="00FA7F74">
        <w:rPr>
          <w:sz w:val="24"/>
          <w:szCs w:val="24"/>
        </w:rPr>
        <w:t>Продолжительность каникул в течение учебного года составляет не менее 30 календарных дней.</w:t>
      </w:r>
      <w:r w:rsidR="00FA7F74">
        <w:rPr>
          <w:sz w:val="24"/>
          <w:szCs w:val="24"/>
        </w:rPr>
        <w:tab/>
        <w:t>Продолжительность учебной недели составляет 5 дней. Продолжительность урока составляет  45 минут.</w:t>
      </w:r>
    </w:p>
    <w:p w:rsidR="00EA12FD" w:rsidRDefault="00EB02E5" w:rsidP="004B580A">
      <w:pPr>
        <w:pStyle w:val="aa"/>
        <w:spacing w:line="276" w:lineRule="auto"/>
        <w:jc w:val="both"/>
        <w:rPr>
          <w:sz w:val="24"/>
          <w:szCs w:val="24"/>
        </w:rPr>
      </w:pPr>
      <w:r>
        <w:rPr>
          <w:sz w:val="24"/>
          <w:szCs w:val="24"/>
        </w:rPr>
        <w:t xml:space="preserve">   </w:t>
      </w:r>
      <w:r w:rsidR="00FA7F74">
        <w:rPr>
          <w:sz w:val="24"/>
          <w:szCs w:val="24"/>
        </w:rPr>
        <w:t xml:space="preserve"> </w:t>
      </w:r>
    </w:p>
    <w:p w:rsidR="00FA7F74" w:rsidRPr="00E15C9E" w:rsidRDefault="00EA12FD" w:rsidP="004B580A">
      <w:pPr>
        <w:pStyle w:val="aa"/>
        <w:spacing w:line="276" w:lineRule="auto"/>
        <w:jc w:val="both"/>
        <w:rPr>
          <w:sz w:val="24"/>
          <w:szCs w:val="24"/>
        </w:rPr>
      </w:pPr>
      <w:r>
        <w:rPr>
          <w:sz w:val="24"/>
          <w:szCs w:val="24"/>
        </w:rPr>
        <w:t xml:space="preserve">    </w:t>
      </w:r>
      <w:r w:rsidR="00FA7F74" w:rsidRPr="00E15C9E">
        <w:rPr>
          <w:sz w:val="24"/>
          <w:szCs w:val="24"/>
        </w:rPr>
        <w:t>Учебный</w:t>
      </w:r>
      <w:r w:rsidR="00FA7F74">
        <w:rPr>
          <w:sz w:val="24"/>
          <w:szCs w:val="24"/>
        </w:rPr>
        <w:t xml:space="preserve"> </w:t>
      </w:r>
      <w:r w:rsidR="00FA7F74" w:rsidRPr="00E15C9E">
        <w:rPr>
          <w:sz w:val="24"/>
          <w:szCs w:val="24"/>
        </w:rPr>
        <w:t>план</w:t>
      </w:r>
      <w:r w:rsidR="00B8754B">
        <w:rPr>
          <w:sz w:val="24"/>
          <w:szCs w:val="24"/>
        </w:rPr>
        <w:t xml:space="preserve"> </w:t>
      </w:r>
      <w:r w:rsidR="00B8754B">
        <w:t xml:space="preserve">МКОУ « Кининская СОШ» </w:t>
      </w:r>
      <w:r w:rsidR="00FA7F74">
        <w:rPr>
          <w:sz w:val="24"/>
          <w:szCs w:val="24"/>
        </w:rPr>
        <w:t xml:space="preserve"> </w:t>
      </w:r>
      <w:r w:rsidR="00FA7F74" w:rsidRPr="00E15C9E">
        <w:rPr>
          <w:sz w:val="24"/>
          <w:szCs w:val="24"/>
        </w:rPr>
        <w:t xml:space="preserve">содержит </w:t>
      </w:r>
      <w:r w:rsidR="00321404">
        <w:rPr>
          <w:sz w:val="24"/>
          <w:szCs w:val="24"/>
        </w:rPr>
        <w:t xml:space="preserve">механизмы, позволяющие создать </w:t>
      </w:r>
      <w:r w:rsidR="00FA7F74" w:rsidRPr="00E15C9E">
        <w:rPr>
          <w:sz w:val="24"/>
          <w:szCs w:val="24"/>
        </w:rPr>
        <w:t>возможности дл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личностной  ориентации</w:t>
      </w:r>
      <w:r w:rsidRPr="00E15C9E">
        <w:rPr>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демократизации </w:t>
      </w:r>
      <w:r w:rsidRPr="00E15C9E">
        <w:rPr>
          <w:sz w:val="24"/>
          <w:szCs w:val="24"/>
        </w:rPr>
        <w:t>образовательного  процесса, предоставления права выбора  обучающимс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усиления</w:t>
      </w:r>
      <w:r w:rsidRPr="00E15C9E">
        <w:rPr>
          <w:sz w:val="24"/>
          <w:szCs w:val="24"/>
        </w:rPr>
        <w:t xml:space="preserve">  в содержании  образования</w:t>
      </w:r>
      <w:r>
        <w:rPr>
          <w:sz w:val="24"/>
          <w:szCs w:val="24"/>
        </w:rPr>
        <w:t xml:space="preserve"> </w:t>
      </w:r>
      <w:r w:rsidRPr="00E15C9E">
        <w:rPr>
          <w:b/>
          <w:sz w:val="24"/>
          <w:szCs w:val="24"/>
        </w:rPr>
        <w:t>деятельностного подхода</w:t>
      </w:r>
      <w:r w:rsidRPr="00E15C9E">
        <w:rPr>
          <w:sz w:val="24"/>
          <w:szCs w:val="24"/>
        </w:rPr>
        <w:t>, практической  ориентации;</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беспечения целостности представлений учащихся о мире  путем </w:t>
      </w:r>
      <w:r w:rsidRPr="00E15C9E">
        <w:rPr>
          <w:b/>
          <w:sz w:val="24"/>
          <w:szCs w:val="24"/>
        </w:rPr>
        <w:t xml:space="preserve">интеграции </w:t>
      </w:r>
      <w:r w:rsidRPr="00E15C9E">
        <w:rPr>
          <w:sz w:val="24"/>
          <w:szCs w:val="24"/>
        </w:rPr>
        <w:t>содержания образования,</w:t>
      </w:r>
      <w:r>
        <w:rPr>
          <w:sz w:val="24"/>
          <w:szCs w:val="24"/>
        </w:rPr>
        <w:t xml:space="preserve"> </w:t>
      </w:r>
      <w:r w:rsidRPr="00E15C9E">
        <w:rPr>
          <w:sz w:val="24"/>
          <w:szCs w:val="24"/>
        </w:rPr>
        <w:t>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риентация содержания образования  на выделение  </w:t>
      </w:r>
      <w:r w:rsidRPr="00E15C9E">
        <w:rPr>
          <w:b/>
          <w:sz w:val="24"/>
          <w:szCs w:val="24"/>
        </w:rPr>
        <w:t>ядра,</w:t>
      </w:r>
      <w:r w:rsidRPr="00E15C9E">
        <w:rPr>
          <w:sz w:val="24"/>
          <w:szCs w:val="24"/>
        </w:rPr>
        <w:t xml:space="preserve"> базовой составляющей основного  общего образования  за счет культурных предметных средств/способов действи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нормализации </w:t>
      </w:r>
      <w:r w:rsidRPr="00E15C9E">
        <w:rPr>
          <w:sz w:val="24"/>
          <w:szCs w:val="24"/>
        </w:rPr>
        <w:t xml:space="preserve">учебного процесса и  нагрузки </w:t>
      </w:r>
      <w:r>
        <w:rPr>
          <w:sz w:val="24"/>
          <w:szCs w:val="24"/>
        </w:rPr>
        <w:t>учащихся, ее  индивидуализации</w:t>
      </w:r>
      <w:r w:rsidRPr="00E15C9E">
        <w:rPr>
          <w:sz w:val="24"/>
          <w:szCs w:val="24"/>
        </w:rPr>
        <w:t>;</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дифференциации</w:t>
      </w:r>
      <w:r w:rsidRPr="00E15C9E">
        <w:rPr>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w:t>
      </w:r>
      <w:r w:rsidR="00EB02E5">
        <w:rPr>
          <w:sz w:val="24"/>
          <w:szCs w:val="24"/>
        </w:rPr>
        <w:t>об</w:t>
      </w:r>
      <w:r w:rsidRPr="00E15C9E">
        <w:rPr>
          <w:sz w:val="24"/>
          <w:szCs w:val="24"/>
        </w:rPr>
        <w:t>уча</w:t>
      </w:r>
      <w:r w:rsidR="00EB02E5">
        <w:rPr>
          <w:sz w:val="24"/>
          <w:szCs w:val="24"/>
        </w:rPr>
        <w:t>ю</w:t>
      </w:r>
      <w:r w:rsidRPr="00E15C9E">
        <w:rPr>
          <w:sz w:val="24"/>
          <w:szCs w:val="24"/>
        </w:rPr>
        <w:t>щихся;</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формирования  </w:t>
      </w:r>
      <w:r w:rsidRPr="00E15C9E">
        <w:rPr>
          <w:b/>
          <w:sz w:val="24"/>
          <w:szCs w:val="24"/>
        </w:rPr>
        <w:t>информационной  культуры</w:t>
      </w:r>
      <w:r>
        <w:rPr>
          <w:b/>
          <w:sz w:val="24"/>
          <w:szCs w:val="24"/>
        </w:rPr>
        <w:t xml:space="preserve"> </w:t>
      </w:r>
      <w:r w:rsidR="00EB02E5">
        <w:rPr>
          <w:b/>
          <w:sz w:val="24"/>
          <w:szCs w:val="24"/>
        </w:rPr>
        <w:t>об</w:t>
      </w:r>
      <w:r w:rsidRPr="00E15C9E">
        <w:rPr>
          <w:sz w:val="24"/>
          <w:szCs w:val="24"/>
        </w:rPr>
        <w:t>уча</w:t>
      </w:r>
      <w:r w:rsidR="00EB02E5">
        <w:rPr>
          <w:sz w:val="24"/>
          <w:szCs w:val="24"/>
        </w:rPr>
        <w:t>ю</w:t>
      </w:r>
      <w:r w:rsidRPr="00E15C9E">
        <w:rPr>
          <w:sz w:val="24"/>
          <w:szCs w:val="24"/>
        </w:rPr>
        <w:t>щихся  за счет включения  ИКТ в содержании всех базовых дисциплин, введения занятий п</w:t>
      </w:r>
      <w:r w:rsidR="00EB02E5">
        <w:rPr>
          <w:sz w:val="24"/>
          <w:szCs w:val="24"/>
        </w:rPr>
        <w:t>о информационным технологиям с 7</w:t>
      </w:r>
      <w:r w:rsidRPr="00E15C9E">
        <w:rPr>
          <w:sz w:val="24"/>
          <w:szCs w:val="24"/>
        </w:rPr>
        <w:t>-го класса, а также организации  единой  инфор</w:t>
      </w:r>
      <w:r>
        <w:rPr>
          <w:sz w:val="24"/>
          <w:szCs w:val="24"/>
        </w:rPr>
        <w:t>мационной среды образовательной организации</w:t>
      </w:r>
      <w:r w:rsidRPr="00E15C9E">
        <w:rPr>
          <w:sz w:val="24"/>
          <w:szCs w:val="24"/>
        </w:rPr>
        <w:t>.</w:t>
      </w:r>
    </w:p>
    <w:p w:rsidR="00321404" w:rsidRDefault="00EB02E5"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EB02E5">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Pr>
          <w:b/>
          <w:sz w:val="24"/>
          <w:szCs w:val="24"/>
        </w:rPr>
        <w:t xml:space="preserve"> </w:t>
      </w:r>
      <w:r w:rsidR="00FA7F74" w:rsidRPr="00E15C9E">
        <w:rPr>
          <w:sz w:val="24"/>
          <w:szCs w:val="24"/>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FA7F74" w:rsidRPr="00E15C9E" w:rsidRDefault="00EB02E5" w:rsidP="004B580A">
      <w:pPr>
        <w:pStyle w:val="aa"/>
        <w:spacing w:line="276" w:lineRule="auto"/>
        <w:jc w:val="both"/>
        <w:rPr>
          <w:b/>
          <w:sz w:val="24"/>
          <w:szCs w:val="24"/>
        </w:rPr>
      </w:pPr>
      <w:r>
        <w:rPr>
          <w:b/>
          <w:bCs/>
          <w:sz w:val="24"/>
          <w:szCs w:val="24"/>
        </w:rPr>
        <w:t xml:space="preserve">    </w:t>
      </w:r>
      <w:r w:rsidR="00FA7F74" w:rsidRPr="00E15C9E">
        <w:rPr>
          <w:b/>
          <w:bCs/>
          <w:sz w:val="24"/>
          <w:szCs w:val="24"/>
        </w:rPr>
        <w:t xml:space="preserve">экскурсия </w:t>
      </w:r>
      <w:r w:rsidR="00FA7F74" w:rsidRPr="00E15C9E">
        <w:rPr>
          <w:i/>
          <w:iCs/>
          <w:sz w:val="24"/>
          <w:szCs w:val="24"/>
        </w:rPr>
        <w:t xml:space="preserve">– </w:t>
      </w:r>
      <w:r w:rsidR="00FA7F74" w:rsidRPr="00E15C9E">
        <w:rPr>
          <w:iCs/>
          <w:sz w:val="24"/>
          <w:szCs w:val="24"/>
        </w:rPr>
        <w:t>внеаудиторное занятие (внеурочная форма), при которой ученики получают знания при непосредственном наблюдении объекта,</w:t>
      </w:r>
      <w:r w:rsidR="00FA7F74">
        <w:rPr>
          <w:iCs/>
          <w:sz w:val="24"/>
          <w:szCs w:val="24"/>
        </w:rPr>
        <w:t xml:space="preserve"> </w:t>
      </w:r>
      <w:r w:rsidR="00FA7F74" w:rsidRPr="00E15C9E">
        <w:rPr>
          <w:iCs/>
          <w:sz w:val="24"/>
          <w:szCs w:val="24"/>
        </w:rPr>
        <w:t>знакомстве с реальной действительностью (завод, учреждение культуры, природа, историко-художественные памятники, музеи);</w:t>
      </w:r>
    </w:p>
    <w:p w:rsidR="00FA7F74" w:rsidRPr="00E15C9E" w:rsidRDefault="00EB02E5" w:rsidP="004B580A">
      <w:pPr>
        <w:pStyle w:val="aa"/>
        <w:spacing w:line="276" w:lineRule="auto"/>
        <w:jc w:val="both"/>
        <w:rPr>
          <w:color w:val="000000"/>
          <w:spacing w:val="2"/>
          <w:sz w:val="24"/>
          <w:szCs w:val="24"/>
        </w:rPr>
      </w:pPr>
      <w:r>
        <w:rPr>
          <w:b/>
          <w:sz w:val="24"/>
          <w:szCs w:val="24"/>
        </w:rPr>
        <w:t xml:space="preserve">    </w:t>
      </w:r>
      <w:r w:rsidR="00FA7F74" w:rsidRPr="00E15C9E">
        <w:rPr>
          <w:b/>
          <w:sz w:val="24"/>
          <w:szCs w:val="24"/>
        </w:rPr>
        <w:t xml:space="preserve">творческая </w:t>
      </w:r>
      <w:r w:rsidR="00FA7F74" w:rsidRPr="00E15C9E">
        <w:rPr>
          <w:b/>
          <w:color w:val="000000"/>
          <w:sz w:val="24"/>
          <w:szCs w:val="24"/>
        </w:rPr>
        <w:t>мастерская</w:t>
      </w:r>
      <w:r w:rsidR="00FA7F74">
        <w:rPr>
          <w:b/>
          <w:color w:val="000000"/>
          <w:sz w:val="24"/>
          <w:szCs w:val="24"/>
        </w:rPr>
        <w:t xml:space="preserve"> </w:t>
      </w:r>
      <w:r w:rsidR="00FA7F74" w:rsidRPr="00E15C9E">
        <w:rPr>
          <w:sz w:val="24"/>
          <w:szCs w:val="24"/>
        </w:rPr>
        <w:t>–</w:t>
      </w:r>
      <w:r w:rsidR="00FA7F74" w:rsidRPr="00E15C9E">
        <w:rPr>
          <w:color w:val="000000"/>
          <w:sz w:val="24"/>
          <w:szCs w:val="24"/>
        </w:rPr>
        <w:t xml:space="preserve"> аудиторное занятие (внеурочная форма)</w:t>
      </w:r>
      <w:r w:rsidR="00FA7F74" w:rsidRPr="00E15C9E">
        <w:rPr>
          <w:color w:val="000000"/>
          <w:spacing w:val="1"/>
          <w:sz w:val="24"/>
          <w:szCs w:val="24"/>
        </w:rPr>
        <w:t xml:space="preserve">, которая создает условия для восхождения каждого участника к новому </w:t>
      </w:r>
      <w:r w:rsidR="00FA7F74" w:rsidRPr="00E15C9E">
        <w:rPr>
          <w:i/>
          <w:iCs/>
          <w:color w:val="000000"/>
          <w:spacing w:val="1"/>
          <w:sz w:val="24"/>
          <w:szCs w:val="24"/>
        </w:rPr>
        <w:t xml:space="preserve">знанию </w:t>
      </w:r>
      <w:r w:rsidR="00FA7F74" w:rsidRPr="00E15C9E">
        <w:rPr>
          <w:color w:val="000000"/>
          <w:spacing w:val="1"/>
          <w:sz w:val="24"/>
          <w:szCs w:val="24"/>
        </w:rPr>
        <w:t>и но</w:t>
      </w:r>
      <w:r w:rsidR="00FA7F74" w:rsidRPr="00E15C9E">
        <w:rPr>
          <w:color w:val="000000"/>
          <w:sz w:val="24"/>
          <w:szCs w:val="24"/>
        </w:rPr>
        <w:t xml:space="preserve">вому </w:t>
      </w:r>
      <w:r w:rsidR="00FA7F74" w:rsidRPr="00E15C9E">
        <w:rPr>
          <w:i/>
          <w:iCs/>
          <w:color w:val="000000"/>
          <w:sz w:val="24"/>
          <w:szCs w:val="24"/>
        </w:rPr>
        <w:t xml:space="preserve">опыту </w:t>
      </w:r>
      <w:r w:rsidR="00FA7F74" w:rsidRPr="00E15C9E">
        <w:rPr>
          <w:color w:val="000000"/>
          <w:sz w:val="24"/>
          <w:szCs w:val="24"/>
        </w:rPr>
        <w:t xml:space="preserve">путем самостоятельного или коллективного </w:t>
      </w:r>
      <w:r w:rsidR="00FA7F74" w:rsidRPr="00E15C9E">
        <w:rPr>
          <w:color w:val="000000"/>
          <w:spacing w:val="1"/>
          <w:sz w:val="24"/>
          <w:szCs w:val="24"/>
        </w:rPr>
        <w:t xml:space="preserve">открытия; основой открытия </w:t>
      </w:r>
      <w:r w:rsidR="00FA7F74" w:rsidRPr="00E15C9E">
        <w:rPr>
          <w:color w:val="000000"/>
          <w:spacing w:val="2"/>
          <w:sz w:val="24"/>
          <w:szCs w:val="24"/>
        </w:rPr>
        <w:t xml:space="preserve"> в мастерской является творче</w:t>
      </w:r>
      <w:r w:rsidR="00FA7F74" w:rsidRPr="00E15C9E">
        <w:rPr>
          <w:color w:val="000000"/>
          <w:spacing w:val="4"/>
          <w:sz w:val="24"/>
          <w:szCs w:val="24"/>
        </w:rPr>
        <w:t>ская деятельность каждого и осознание закономерно</w:t>
      </w:r>
      <w:r w:rsidR="00FA7F74" w:rsidRPr="00E15C9E">
        <w:rPr>
          <w:color w:val="000000"/>
          <w:spacing w:val="2"/>
          <w:sz w:val="24"/>
          <w:szCs w:val="24"/>
        </w:rPr>
        <w:t>стей этой деятельности;</w:t>
      </w:r>
    </w:p>
    <w:p w:rsidR="00FA7F74" w:rsidRPr="00E15C9E" w:rsidRDefault="00EB02E5" w:rsidP="004B580A">
      <w:pPr>
        <w:pStyle w:val="aa"/>
        <w:spacing w:line="276" w:lineRule="auto"/>
        <w:jc w:val="both"/>
        <w:rPr>
          <w:sz w:val="24"/>
          <w:szCs w:val="24"/>
        </w:rPr>
      </w:pPr>
      <w:r>
        <w:rPr>
          <w:b/>
          <w:color w:val="000000"/>
          <w:spacing w:val="2"/>
          <w:sz w:val="24"/>
          <w:szCs w:val="24"/>
        </w:rPr>
        <w:t xml:space="preserve">    </w:t>
      </w:r>
      <w:r w:rsidR="00FA7F74" w:rsidRPr="00E15C9E">
        <w:rPr>
          <w:b/>
          <w:color w:val="000000"/>
          <w:spacing w:val="2"/>
          <w:sz w:val="24"/>
          <w:szCs w:val="24"/>
        </w:rPr>
        <w:t>конференция</w:t>
      </w:r>
      <w:r w:rsidR="00FA7F74">
        <w:rPr>
          <w:b/>
          <w:color w:val="000000"/>
          <w:spacing w:val="2"/>
          <w:sz w:val="24"/>
          <w:szCs w:val="24"/>
        </w:rPr>
        <w:t xml:space="preserve"> </w:t>
      </w:r>
      <w:r w:rsidR="00FA7F74" w:rsidRPr="00E15C9E">
        <w:rPr>
          <w:sz w:val="24"/>
          <w:szCs w:val="24"/>
        </w:rPr>
        <w:t>–</w:t>
      </w:r>
      <w:r w:rsidR="00FA7F74">
        <w:rPr>
          <w:sz w:val="24"/>
          <w:szCs w:val="24"/>
        </w:rPr>
        <w:t xml:space="preserve"> </w:t>
      </w:r>
      <w:r w:rsidR="00FA7F74" w:rsidRPr="00E15C9E">
        <w:rPr>
          <w:color w:val="000000"/>
          <w:sz w:val="24"/>
          <w:szCs w:val="24"/>
        </w:rPr>
        <w:t>аудиторное занятие (внеурочная форма)</w:t>
      </w:r>
      <w:r w:rsidR="00FA7F74">
        <w:rPr>
          <w:color w:val="000000"/>
          <w:sz w:val="24"/>
          <w:szCs w:val="24"/>
        </w:rPr>
        <w:t xml:space="preserve"> </w:t>
      </w:r>
      <w:r w:rsidR="00FA7F74" w:rsidRPr="00E15C9E">
        <w:rPr>
          <w:bCs/>
          <w:sz w:val="24"/>
          <w:szCs w:val="24"/>
        </w:rPr>
        <w:t>как</w:t>
      </w:r>
      <w:r w:rsidR="00FA7F74">
        <w:rPr>
          <w:bCs/>
          <w:sz w:val="24"/>
          <w:szCs w:val="24"/>
        </w:rPr>
        <w:t xml:space="preserve"> </w:t>
      </w:r>
      <w:r w:rsidR="00FA7F74" w:rsidRPr="00E15C9E">
        <w:rPr>
          <w:bCs/>
          <w:sz w:val="24"/>
          <w:szCs w:val="24"/>
        </w:rPr>
        <w:t>форма</w:t>
      </w:r>
      <w:r w:rsidR="00FA7F74" w:rsidRPr="00E15C9E">
        <w:rPr>
          <w:sz w:val="24"/>
          <w:szCs w:val="24"/>
        </w:rPr>
        <w:t xml:space="preserve"> подведения итогов исследовательской и творческой </w:t>
      </w:r>
      <w:r w:rsidR="00FA7F74" w:rsidRPr="00E15C9E">
        <w:rPr>
          <w:bCs/>
          <w:sz w:val="24"/>
          <w:szCs w:val="24"/>
        </w:rPr>
        <w:t>деятельности</w:t>
      </w:r>
      <w:r w:rsidR="00FA7F74" w:rsidRPr="00E15C9E">
        <w:rPr>
          <w:sz w:val="24"/>
          <w:szCs w:val="24"/>
        </w:rPr>
        <w:t xml:space="preserve"> школьников;</w:t>
      </w:r>
    </w:p>
    <w:p w:rsidR="00FA7F74" w:rsidRPr="00E15C9E" w:rsidRDefault="00EB02E5" w:rsidP="004B580A">
      <w:pPr>
        <w:pStyle w:val="aa"/>
        <w:spacing w:line="276" w:lineRule="auto"/>
        <w:jc w:val="both"/>
        <w:rPr>
          <w:color w:val="000000"/>
          <w:sz w:val="24"/>
          <w:szCs w:val="24"/>
        </w:rPr>
      </w:pPr>
      <w:r>
        <w:rPr>
          <w:b/>
          <w:sz w:val="24"/>
          <w:szCs w:val="24"/>
        </w:rPr>
        <w:t xml:space="preserve">    </w:t>
      </w:r>
      <w:r w:rsidR="00FA7F74" w:rsidRPr="00E15C9E">
        <w:rPr>
          <w:b/>
          <w:sz w:val="24"/>
          <w:szCs w:val="24"/>
        </w:rPr>
        <w:t xml:space="preserve">спортивные соревнования </w:t>
      </w:r>
      <w:r w:rsidR="00FA7F74" w:rsidRPr="00E15C9E">
        <w:rPr>
          <w:sz w:val="24"/>
          <w:szCs w:val="24"/>
        </w:rPr>
        <w:t>–</w:t>
      </w:r>
      <w:r w:rsidR="00FA7F74" w:rsidRPr="00E15C9E">
        <w:rPr>
          <w:color w:val="000000"/>
          <w:sz w:val="24"/>
          <w:szCs w:val="24"/>
        </w:rPr>
        <w:t xml:space="preserve"> это </w:t>
      </w:r>
      <w:r w:rsidR="00FA7F74" w:rsidRPr="00E15C9E">
        <w:rPr>
          <w:iCs/>
          <w:sz w:val="24"/>
          <w:szCs w:val="24"/>
        </w:rPr>
        <w:t>внеаудиторное занятие</w:t>
      </w:r>
      <w:r w:rsidR="00FA7F74"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FA7F74" w:rsidRPr="00E15C9E" w:rsidRDefault="00EB02E5" w:rsidP="004B580A">
      <w:pPr>
        <w:pStyle w:val="aa"/>
        <w:spacing w:line="276" w:lineRule="auto"/>
        <w:jc w:val="both"/>
        <w:rPr>
          <w:sz w:val="24"/>
          <w:szCs w:val="24"/>
        </w:rPr>
      </w:pPr>
      <w:r>
        <w:rPr>
          <w:b/>
          <w:bCs/>
          <w:sz w:val="24"/>
          <w:szCs w:val="24"/>
        </w:rPr>
        <w:t xml:space="preserve">    </w:t>
      </w:r>
      <w:r w:rsidR="00FA7F74" w:rsidRPr="00E15C9E">
        <w:rPr>
          <w:b/>
          <w:bCs/>
          <w:sz w:val="24"/>
          <w:szCs w:val="24"/>
        </w:rPr>
        <w:t>образовательное</w:t>
      </w:r>
      <w:r w:rsidR="00FA7F74">
        <w:rPr>
          <w:b/>
          <w:bCs/>
          <w:sz w:val="24"/>
          <w:szCs w:val="24"/>
        </w:rPr>
        <w:t xml:space="preserve"> </w:t>
      </w:r>
      <w:r w:rsidR="00FA7F74" w:rsidRPr="00E15C9E">
        <w:rPr>
          <w:b/>
          <w:bCs/>
          <w:sz w:val="24"/>
          <w:szCs w:val="24"/>
        </w:rPr>
        <w:t>путешествие</w:t>
      </w:r>
      <w:r w:rsidR="00FA7F74" w:rsidRPr="00E15C9E">
        <w:rPr>
          <w:sz w:val="24"/>
          <w:szCs w:val="24"/>
        </w:rPr>
        <w:t xml:space="preserve"> – </w:t>
      </w:r>
      <w:r w:rsidR="00FA7F74" w:rsidRPr="00E15C9E">
        <w:rPr>
          <w:bCs/>
          <w:sz w:val="24"/>
          <w:szCs w:val="24"/>
        </w:rPr>
        <w:t>это</w:t>
      </w:r>
      <w:r w:rsidR="00FA7F74" w:rsidRPr="00E15C9E">
        <w:rPr>
          <w:sz w:val="24"/>
          <w:szCs w:val="24"/>
        </w:rPr>
        <w:t xml:space="preserve"> подростковая </w:t>
      </w:r>
      <w:r w:rsidR="00FA7F74" w:rsidRPr="00E15C9E">
        <w:rPr>
          <w:bCs/>
          <w:sz w:val="24"/>
          <w:szCs w:val="24"/>
        </w:rPr>
        <w:t>образовательная</w:t>
      </w:r>
      <w:r w:rsidR="00FA7F74"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познавательная лаборатория </w:t>
      </w:r>
      <w:r w:rsidR="00FA7F74" w:rsidRPr="00E15C9E">
        <w:rPr>
          <w:sz w:val="24"/>
          <w:szCs w:val="24"/>
        </w:rPr>
        <w:t xml:space="preserve">– </w:t>
      </w:r>
      <w:r w:rsidR="00FA7F74" w:rsidRPr="00E15C9E">
        <w:rPr>
          <w:color w:val="000000"/>
          <w:sz w:val="24"/>
          <w:szCs w:val="24"/>
        </w:rPr>
        <w:t>аудиторное занятие (внеурочная форма),</w:t>
      </w:r>
      <w:r w:rsidR="00FA7F74"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школьная театральная студия – </w:t>
      </w:r>
      <w:r w:rsidR="00FA7F74" w:rsidRPr="00E15C9E">
        <w:rPr>
          <w:sz w:val="24"/>
          <w:szCs w:val="24"/>
        </w:rPr>
        <w:t>вне</w:t>
      </w:r>
      <w:r w:rsidR="00FA7F74" w:rsidRPr="00E15C9E">
        <w:rPr>
          <w:color w:val="000000"/>
          <w:sz w:val="24"/>
          <w:szCs w:val="24"/>
        </w:rPr>
        <w:t>аудиторное занятие</w:t>
      </w:r>
      <w:r w:rsidR="00FA7F74" w:rsidRPr="00E15C9E">
        <w:rPr>
          <w:sz w:val="24"/>
          <w:szCs w:val="24"/>
        </w:rPr>
        <w:t>, способствующее</w:t>
      </w:r>
      <w:r w:rsidR="00FA7F74">
        <w:rPr>
          <w:sz w:val="24"/>
          <w:szCs w:val="24"/>
        </w:rPr>
        <w:t xml:space="preserve"> </w:t>
      </w:r>
      <w:r w:rsidR="00FA7F74" w:rsidRPr="00E15C9E">
        <w:rPr>
          <w:sz w:val="24"/>
          <w:szCs w:val="24"/>
        </w:rPr>
        <w:t>развитию коммуникабельности, творческого подхода к любому делу, умению подать себя; </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портивная секция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поход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индивидуальные занятия</w:t>
      </w:r>
      <w:r w:rsidR="00FA7F74" w:rsidRPr="00E15C9E">
        <w:rPr>
          <w:sz w:val="24"/>
          <w:szCs w:val="24"/>
        </w:rPr>
        <w:t xml:space="preserve"> (мастерские, консультации) – </w:t>
      </w:r>
      <w:r w:rsidR="00FA7F74" w:rsidRPr="00E15C9E">
        <w:rPr>
          <w:color w:val="000000"/>
          <w:sz w:val="24"/>
          <w:szCs w:val="24"/>
        </w:rPr>
        <w:t>аудиторное занятие (внеурочная форма), направленное на развитие личной образовательной траектории ученика;</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оциальные проекты </w:t>
      </w:r>
      <w:r w:rsidR="00FA7F74" w:rsidRPr="00E15C9E">
        <w:rPr>
          <w:sz w:val="24"/>
          <w:szCs w:val="24"/>
        </w:rPr>
        <w:t>–</w:t>
      </w:r>
      <w:r w:rsidR="00FA7F74">
        <w:rPr>
          <w:sz w:val="24"/>
          <w:szCs w:val="24"/>
        </w:rPr>
        <w:t xml:space="preserve"> </w:t>
      </w:r>
      <w:r w:rsidR="00FA7F74" w:rsidRPr="00E15C9E">
        <w:rPr>
          <w:sz w:val="24"/>
          <w:szCs w:val="24"/>
        </w:rPr>
        <w:t>вне</w:t>
      </w:r>
      <w:r w:rsidR="00FA7F74" w:rsidRPr="00E15C9E">
        <w:rPr>
          <w:color w:val="000000"/>
          <w:sz w:val="24"/>
          <w:szCs w:val="24"/>
        </w:rPr>
        <w:t xml:space="preserve">аудиторное занятие, направленное на развитие </w:t>
      </w:r>
      <w:r w:rsidR="00FA7F74" w:rsidRPr="00E15C9E">
        <w:rPr>
          <w:sz w:val="24"/>
          <w:szCs w:val="24"/>
        </w:rPr>
        <w:t>и поддержку детских инициатив в «культуросообразных</w:t>
      </w:r>
      <w:r w:rsidR="00FA7F74">
        <w:rPr>
          <w:sz w:val="24"/>
          <w:szCs w:val="24"/>
        </w:rPr>
        <w:t xml:space="preserve"> </w:t>
      </w:r>
      <w:r w:rsidR="00FA7F74" w:rsidRPr="00E15C9E">
        <w:rPr>
          <w:sz w:val="24"/>
          <w:szCs w:val="24"/>
        </w:rPr>
        <w:t>видах деятельности», приобретение опыта взаимодействия со взрослыми и детьми;</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занятия в клубе – </w:t>
      </w:r>
      <w:r w:rsidR="00FA7F74" w:rsidRPr="00E15C9E">
        <w:rPr>
          <w:sz w:val="24"/>
          <w:szCs w:val="24"/>
        </w:rPr>
        <w:t>внеаудиторное занятие.</w:t>
      </w:r>
    </w:p>
    <w:p w:rsidR="00FA7F74" w:rsidRPr="00E15C9E" w:rsidRDefault="00FA7F74" w:rsidP="004B580A">
      <w:pPr>
        <w:pStyle w:val="aa"/>
        <w:spacing w:line="276" w:lineRule="auto"/>
        <w:jc w:val="both"/>
        <w:rPr>
          <w:sz w:val="24"/>
          <w:szCs w:val="24"/>
        </w:rPr>
      </w:pPr>
      <w:r>
        <w:rPr>
          <w:sz w:val="24"/>
          <w:szCs w:val="24"/>
        </w:rPr>
        <w:t xml:space="preserve">       </w:t>
      </w: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321404" w:rsidRDefault="00FA7F74"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FA7F74" w:rsidRPr="00E15C9E">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поддержка детских инициатив, направленных на поиск средств и способов достижения учебных целей;</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 xml:space="preserve">создание условий для творческой продуктивной деятельности ребёнка; </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создание пространства для социальных практик школьников  и приобщения их к общественно значимым делам».</w:t>
      </w:r>
      <w:r w:rsidRPr="00E15C9E">
        <w:rPr>
          <w:rStyle w:val="af1"/>
          <w:vertAlign w:val="superscript"/>
        </w:rPr>
        <w:footnoteReference w:id="3"/>
      </w:r>
    </w:p>
    <w:p w:rsidR="00321404" w:rsidRDefault="00321404" w:rsidP="004B580A">
      <w:pPr>
        <w:spacing w:line="276" w:lineRule="auto"/>
        <w:jc w:val="both"/>
      </w:pPr>
    </w:p>
    <w:p w:rsidR="00FA7F74" w:rsidRPr="00FA7F74" w:rsidRDefault="00321404" w:rsidP="004B580A">
      <w:pPr>
        <w:spacing w:line="276" w:lineRule="auto"/>
        <w:jc w:val="both"/>
      </w:pPr>
      <w:r>
        <w:t xml:space="preserve">    </w:t>
      </w:r>
      <w:r w:rsidR="00FA7F74" w:rsidRPr="00FA7F74">
        <w:t>Школа работает в  1 смену, расписание звонков:</w:t>
      </w:r>
    </w:p>
    <w:p w:rsidR="00FA7F74" w:rsidRPr="00FA7F74" w:rsidRDefault="00DD22B3" w:rsidP="004B580A">
      <w:pPr>
        <w:spacing w:line="276" w:lineRule="auto"/>
        <w:jc w:val="both"/>
      </w:pPr>
      <w:r>
        <w:t>1. 9.00- 9.4</w:t>
      </w:r>
      <w:r w:rsidR="00FA7F74" w:rsidRPr="00FA7F74">
        <w:t>5</w:t>
      </w:r>
    </w:p>
    <w:p w:rsidR="00FA7F74" w:rsidRPr="00FA7F74" w:rsidRDefault="00DD22B3" w:rsidP="004B580A">
      <w:pPr>
        <w:spacing w:line="276" w:lineRule="auto"/>
        <w:jc w:val="both"/>
      </w:pPr>
      <w:r>
        <w:t>2. 9.</w:t>
      </w:r>
      <w:r w:rsidR="00FA7F74">
        <w:t>5</w:t>
      </w:r>
      <w:r>
        <w:t>0</w:t>
      </w:r>
      <w:r w:rsidR="00FA7F74">
        <w:t>-</w:t>
      </w:r>
      <w:r>
        <w:t>10.35</w:t>
      </w:r>
    </w:p>
    <w:p w:rsidR="00FA7F74" w:rsidRPr="00FA7F74" w:rsidRDefault="00DD22B3" w:rsidP="004B580A">
      <w:pPr>
        <w:spacing w:line="276" w:lineRule="auto"/>
        <w:jc w:val="both"/>
      </w:pPr>
      <w:r>
        <w:t>3. 10.00- 11.2</w:t>
      </w:r>
      <w:r w:rsidR="00FA7F74" w:rsidRPr="00FA7F74">
        <w:t>5</w:t>
      </w:r>
    </w:p>
    <w:p w:rsidR="00FA7F74" w:rsidRPr="00FA7F74" w:rsidRDefault="00FA7F74" w:rsidP="004B580A">
      <w:pPr>
        <w:spacing w:line="276" w:lineRule="auto"/>
        <w:jc w:val="both"/>
      </w:pPr>
      <w:r w:rsidRPr="00FA7F74">
        <w:t>4. 11.35 – 12.20</w:t>
      </w:r>
    </w:p>
    <w:p w:rsidR="00FA7F74" w:rsidRPr="00FA7F74" w:rsidRDefault="00FA7F74" w:rsidP="004B580A">
      <w:pPr>
        <w:spacing w:line="276" w:lineRule="auto"/>
        <w:jc w:val="both"/>
      </w:pPr>
      <w:r w:rsidRPr="00FA7F74">
        <w:t>5. 12</w:t>
      </w:r>
      <w:r w:rsidR="00DD22B3">
        <w:t>.30 – 13.10</w:t>
      </w:r>
    </w:p>
    <w:p w:rsidR="00FA7F74" w:rsidRPr="00FA7F74" w:rsidRDefault="00DD22B3" w:rsidP="004B580A">
      <w:pPr>
        <w:spacing w:line="276" w:lineRule="auto"/>
        <w:jc w:val="both"/>
      </w:pPr>
      <w:r>
        <w:t>6. 13.15– 14.0</w:t>
      </w:r>
      <w:r w:rsidR="00FA7F74" w:rsidRPr="00FA7F74">
        <w:t>0</w:t>
      </w:r>
    </w:p>
    <w:p w:rsidR="00FA7F74" w:rsidRPr="00FA7F74" w:rsidRDefault="00DD22B3" w:rsidP="004B580A">
      <w:pPr>
        <w:spacing w:line="276" w:lineRule="auto"/>
        <w:jc w:val="both"/>
      </w:pPr>
      <w:r>
        <w:t>7. 14.05-14.50</w:t>
      </w:r>
    </w:p>
    <w:p w:rsidR="00321404" w:rsidRDefault="00FA7F74" w:rsidP="00EA12FD">
      <w:pPr>
        <w:autoSpaceDE w:val="0"/>
        <w:autoSpaceDN w:val="0"/>
        <w:adjustRightInd w:val="0"/>
        <w:spacing w:line="276" w:lineRule="auto"/>
        <w:jc w:val="both"/>
      </w:pPr>
      <w:r>
        <w:t xml:space="preserve">     </w:t>
      </w:r>
    </w:p>
    <w:p w:rsidR="00A94CB9" w:rsidRDefault="00321404" w:rsidP="00EA12FD">
      <w:pPr>
        <w:autoSpaceDE w:val="0"/>
        <w:autoSpaceDN w:val="0"/>
        <w:adjustRightInd w:val="0"/>
        <w:spacing w:line="276" w:lineRule="auto"/>
        <w:jc w:val="both"/>
      </w:pPr>
      <w:r>
        <w:t xml:space="preserve">    </w:t>
      </w:r>
      <w:r w:rsidR="00FA7F74" w:rsidRPr="00FA7F74">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w:t>
      </w:r>
      <w:r w:rsidR="00EB02E5">
        <w:t>ализуется федеральный компонент</w:t>
      </w:r>
      <w:r w:rsidR="00FA7F74" w:rsidRPr="00FA7F74">
        <w:t>, который обеспечивает единство образовательного пространства на территории Российской Федерации. В части регионал</w:t>
      </w:r>
      <w:r w:rsidR="00EB02E5">
        <w:t>ьного компонента и компонента ОО</w:t>
      </w:r>
      <w:r w:rsidR="00FA7F74" w:rsidRPr="00FA7F74">
        <w:t xml:space="preserve"> учебного плана реализуются занятия по выбору </w:t>
      </w:r>
      <w:r w:rsidR="00EB02E5">
        <w:t>ОО</w:t>
      </w:r>
      <w:r w:rsidR="00EA12FD">
        <w:t>.</w:t>
      </w:r>
    </w:p>
    <w:p w:rsidR="00EA12FD" w:rsidRPr="00EA12FD" w:rsidRDefault="00EA12FD" w:rsidP="00EA12FD">
      <w:pPr>
        <w:autoSpaceDE w:val="0"/>
        <w:autoSpaceDN w:val="0"/>
        <w:adjustRightInd w:val="0"/>
        <w:spacing w:line="276" w:lineRule="auto"/>
        <w:jc w:val="both"/>
      </w:pPr>
    </w:p>
    <w:p w:rsidR="00397D17" w:rsidRDefault="003A282B" w:rsidP="00EA12FD">
      <w:pPr>
        <w:spacing w:line="276" w:lineRule="auto"/>
        <w:jc w:val="center"/>
        <w:rPr>
          <w:b/>
        </w:rPr>
      </w:pPr>
      <w:r>
        <w:rPr>
          <w:b/>
        </w:rPr>
        <w:t>5-</w:t>
      </w:r>
      <w:r w:rsidR="004B580A">
        <w:rPr>
          <w:b/>
        </w:rPr>
        <w:t>9</w:t>
      </w:r>
      <w:r w:rsidR="00397D17" w:rsidRPr="00397D17">
        <w:rPr>
          <w:b/>
        </w:rPr>
        <w:t xml:space="preserve"> классы</w:t>
      </w:r>
    </w:p>
    <w:p w:rsidR="00321404" w:rsidRPr="00397D17" w:rsidRDefault="00321404" w:rsidP="00EA12FD">
      <w:pPr>
        <w:spacing w:line="276" w:lineRule="auto"/>
        <w:jc w:val="center"/>
        <w:rPr>
          <w:b/>
        </w:rPr>
      </w:pPr>
    </w:p>
    <w:p w:rsidR="00397D17" w:rsidRDefault="00397D17" w:rsidP="00EA12FD">
      <w:pPr>
        <w:spacing w:line="276" w:lineRule="auto"/>
        <w:jc w:val="center"/>
        <w:rPr>
          <w:b/>
        </w:rPr>
      </w:pPr>
      <w:r w:rsidRPr="00397D17">
        <w:rPr>
          <w:b/>
        </w:rPr>
        <w:t>Основное общее образование</w:t>
      </w:r>
    </w:p>
    <w:p w:rsidR="00321404" w:rsidRPr="00397D17" w:rsidRDefault="00321404" w:rsidP="00EA12FD">
      <w:pPr>
        <w:spacing w:line="276" w:lineRule="auto"/>
        <w:jc w:val="center"/>
        <w:rPr>
          <w:b/>
        </w:rPr>
      </w:pPr>
    </w:p>
    <w:p w:rsidR="00EA12FD" w:rsidRDefault="00B56CE8" w:rsidP="00EA12FD">
      <w:pPr>
        <w:spacing w:line="276" w:lineRule="auto"/>
        <w:jc w:val="both"/>
        <w:rPr>
          <w:b/>
          <w:i/>
        </w:rPr>
      </w:pPr>
      <w:r>
        <w:t xml:space="preserve">    </w:t>
      </w:r>
      <w:r w:rsidR="00EA12FD" w:rsidRPr="004476CC">
        <w:t>Учебный план на 201</w:t>
      </w:r>
      <w:r w:rsidR="00DD22B3">
        <w:t>9-2020</w:t>
      </w:r>
      <w:r w:rsidR="00EA12FD" w:rsidRPr="004476CC">
        <w:t xml:space="preserve"> учебный год для </w:t>
      </w:r>
      <w:r w:rsidR="00EA12FD">
        <w:t>5, 6, 7, 8, 9 классов составлен на основе Федерального государственного образовательного стандарта для основного общего образования</w:t>
      </w:r>
      <w:r w:rsidR="00EA12FD" w:rsidRPr="004476CC">
        <w:t>.</w:t>
      </w:r>
      <w:r w:rsidR="00EA12FD">
        <w:rPr>
          <w:b/>
          <w:i/>
        </w:rPr>
        <w:t xml:space="preserve">       </w:t>
      </w:r>
    </w:p>
    <w:p w:rsidR="00EA12FD" w:rsidRPr="00EA12FD" w:rsidRDefault="00EA12FD" w:rsidP="00EA12FD">
      <w:pPr>
        <w:spacing w:line="276" w:lineRule="auto"/>
        <w:jc w:val="both"/>
        <w:rPr>
          <w:b/>
          <w:i/>
        </w:rPr>
      </w:pPr>
      <w:r>
        <w:rPr>
          <w:b/>
          <w:i/>
        </w:rPr>
        <w:t xml:space="preserve">    </w:t>
      </w:r>
      <w:r>
        <w:t>Максимальный объем учебной нагрузки обучающихся соответствует образовательным и санитарно-эпидемиологическим требованиям к условиям и организации обучения при 5-ти дневной учебной неделе для всех обучающихся 5-9 классов.</w:t>
      </w:r>
      <w:r w:rsidRPr="006175E0">
        <w:rPr>
          <w:sz w:val="28"/>
          <w:szCs w:val="28"/>
        </w:rPr>
        <w:t xml:space="preserve"> </w:t>
      </w:r>
      <w:r w:rsidRPr="006175E0">
        <w:t>В соответствии с ФГОС ООО количество учебных занятий за 5 лет не может составлять менее 5267 и более 6020 часов</w:t>
      </w:r>
      <w:r>
        <w:rPr>
          <w:sz w:val="28"/>
          <w:szCs w:val="28"/>
        </w:rPr>
        <w:t>.</w:t>
      </w:r>
    </w:p>
    <w:p w:rsidR="00EA12FD" w:rsidRDefault="00EA12FD" w:rsidP="00EA12FD">
      <w:pPr>
        <w:spacing w:line="276" w:lineRule="auto"/>
        <w:jc w:val="both"/>
        <w:rPr>
          <w:b/>
          <w:sz w:val="28"/>
          <w:szCs w:val="28"/>
          <w:u w:val="single"/>
        </w:rPr>
      </w:pPr>
      <w:r>
        <w:t xml:space="preserve">    Продолжительность уроков – 45 минут.</w:t>
      </w:r>
    </w:p>
    <w:p w:rsidR="00EA12FD" w:rsidRDefault="00EA12FD" w:rsidP="00EA12FD">
      <w:pPr>
        <w:spacing w:line="276" w:lineRule="auto"/>
        <w:jc w:val="both"/>
      </w:pPr>
      <w:r>
        <w:t xml:space="preserve">    Учебный план для 5-9 классов состоит из инвариантной и вариативной части.</w:t>
      </w:r>
    </w:p>
    <w:p w:rsidR="00321404" w:rsidRDefault="00EA12FD" w:rsidP="00EA12FD">
      <w:pPr>
        <w:spacing w:line="276" w:lineRule="auto"/>
        <w:jc w:val="both"/>
      </w:pPr>
      <w:r>
        <w:t xml:space="preserve">    </w:t>
      </w:r>
    </w:p>
    <w:p w:rsidR="00EA12FD" w:rsidRDefault="00321404" w:rsidP="00EA12FD">
      <w:pPr>
        <w:spacing w:line="276" w:lineRule="auto"/>
        <w:jc w:val="both"/>
      </w:pPr>
      <w:r>
        <w:t xml:space="preserve">    </w:t>
      </w:r>
      <w:r w:rsidR="00EA12FD">
        <w:t xml:space="preserve">В </w:t>
      </w:r>
      <w:r w:rsidR="00EA12FD">
        <w:rPr>
          <w:b/>
        </w:rPr>
        <w:t xml:space="preserve">обязательную </w:t>
      </w:r>
      <w:r w:rsidR="00EA12FD" w:rsidRPr="0037003B">
        <w:rPr>
          <w:b/>
        </w:rPr>
        <w:t>часть учебного плана 5-</w:t>
      </w:r>
      <w:r w:rsidR="00EA12FD">
        <w:rPr>
          <w:b/>
        </w:rPr>
        <w:t>9-</w:t>
      </w:r>
      <w:r w:rsidR="00EA12FD" w:rsidRPr="0037003B">
        <w:rPr>
          <w:b/>
        </w:rPr>
        <w:t>х классов</w:t>
      </w:r>
      <w:r w:rsidR="00EA12FD">
        <w:t xml:space="preserve"> за счет части, формируемой участниками образовательных отношений в 5 классе добавлено: 1 час на обществознание,  1 час на ОДНКНР, в 6 классе - 1 час на литературу, в 7 классе - 1 час на биологию, 1 час на ОДНКНР, в </w:t>
      </w:r>
      <w:r w:rsidR="00EA12FD" w:rsidRPr="00950C9A">
        <w:t>8 классе</w:t>
      </w:r>
      <w:r w:rsidR="00EA12FD">
        <w:t xml:space="preserve"> - 1 час на изучение ОДНКНР, 1 час на физическую культуру, </w:t>
      </w:r>
      <w:r w:rsidR="00EA12FD" w:rsidRPr="00950C9A">
        <w:t>в 9 классе</w:t>
      </w:r>
      <w:r w:rsidR="00EA12FD">
        <w:t xml:space="preserve"> - 1 час на изучение информатики,1 час на изучение ОДНКНР и 1 час на обществознание.</w:t>
      </w:r>
    </w:p>
    <w:p w:rsidR="00EA12FD" w:rsidRDefault="00EA12FD" w:rsidP="00EA12FD">
      <w:pPr>
        <w:pStyle w:val="ae"/>
        <w:spacing w:line="276" w:lineRule="auto"/>
        <w:rPr>
          <w:b/>
        </w:rPr>
      </w:pPr>
      <w:r>
        <w:t xml:space="preserve">    В области </w:t>
      </w:r>
      <w:r w:rsidRPr="00BF354E">
        <w:rPr>
          <w:b/>
        </w:rPr>
        <w:t>«Гуманитарных наук»</w:t>
      </w:r>
      <w:r>
        <w:t xml:space="preserve"> в предмете обществознание 6-9 классы часть часов отведено на изучение антикоррупционной деятельности.</w:t>
      </w:r>
      <w:r w:rsidRPr="007F434A">
        <w:rPr>
          <w:b/>
        </w:rPr>
        <w:t xml:space="preserve"> </w:t>
      </w:r>
    </w:p>
    <w:p w:rsidR="00EA12FD" w:rsidRDefault="00EA12FD" w:rsidP="00EA12FD">
      <w:pPr>
        <w:pStyle w:val="ae"/>
        <w:spacing w:line="276" w:lineRule="auto"/>
      </w:pPr>
      <w:r>
        <w:rPr>
          <w:b/>
        </w:rPr>
        <w:t xml:space="preserve">    </w:t>
      </w:r>
      <w:r w:rsidRPr="00E056CE">
        <w:rPr>
          <w:b/>
        </w:rPr>
        <w:t>Региональный компонент</w:t>
      </w:r>
      <w:r>
        <w:t xml:space="preserve"> в основной школе представлен следующими курсами:</w:t>
      </w:r>
    </w:p>
    <w:p w:rsidR="00EA12FD" w:rsidRDefault="00EA12FD" w:rsidP="00EA12FD">
      <w:pPr>
        <w:pStyle w:val="ae"/>
        <w:spacing w:line="276" w:lineRule="auto"/>
        <w:rPr>
          <w:b/>
          <w:i/>
        </w:rPr>
      </w:pPr>
      <w:r>
        <w:t xml:space="preserve">    Интегрировано изучается в истории изучение «История Дона» в 5, 6, 7, 8, 9 классах, интегрированы в предмет «биология» - (экология Дона), «географии» – (природа, население и хозяйство Ростовской области), «литературе» - (произведения писателей Донского края).</w:t>
      </w:r>
    </w:p>
    <w:p w:rsidR="00EA12FD" w:rsidRPr="00F953B0" w:rsidRDefault="00EA12FD" w:rsidP="00EA12FD">
      <w:pPr>
        <w:pStyle w:val="ae"/>
        <w:spacing w:line="276" w:lineRule="auto"/>
      </w:pPr>
      <w: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B56CE8" w:rsidRDefault="00EA12FD" w:rsidP="00EA12FD">
      <w:pPr>
        <w:pStyle w:val="ae"/>
        <w:spacing w:line="276" w:lineRule="auto"/>
      </w:pPr>
      <w:r>
        <w:t xml:space="preserve">    Обязательная нагрузка по всем классам и уровням образования соответствует максимальному объёму учебной нагрузки при пятидневной рабочей неделе.</w:t>
      </w:r>
    </w:p>
    <w:p w:rsidR="00252FC9" w:rsidRPr="00252FC9" w:rsidRDefault="00252FC9" w:rsidP="00252FC9">
      <w:pPr>
        <w:spacing w:line="360" w:lineRule="auto"/>
        <w:jc w:val="center"/>
        <w:rPr>
          <w:b/>
        </w:rPr>
      </w:pPr>
      <w:r w:rsidRPr="00252FC9">
        <w:rPr>
          <w:b/>
        </w:rPr>
        <w:t>Промежуточная аттестация обучающихся</w:t>
      </w:r>
    </w:p>
    <w:p w:rsidR="004B580A" w:rsidRPr="004B580A" w:rsidRDefault="004B580A" w:rsidP="00EA12FD">
      <w:pPr>
        <w:tabs>
          <w:tab w:val="left" w:pos="916"/>
        </w:tabs>
        <w:spacing w:line="276" w:lineRule="auto"/>
        <w:jc w:val="both"/>
        <w:rPr>
          <w:bCs/>
        </w:rPr>
      </w:pPr>
      <w:r>
        <w:rPr>
          <w:i/>
        </w:rPr>
        <w:t xml:space="preserve">    </w:t>
      </w:r>
      <w:r w:rsidR="00252FC9" w:rsidRPr="00677E28">
        <w:rPr>
          <w:rStyle w:val="af2"/>
          <w:b w:val="0"/>
        </w:rPr>
        <w:t>Промежуточная аттестация обучающихся проводится в соотве</w:t>
      </w:r>
      <w:r w:rsidR="006324C2">
        <w:rPr>
          <w:rStyle w:val="af2"/>
          <w:b w:val="0"/>
        </w:rPr>
        <w:t>тствии</w:t>
      </w:r>
      <w:r w:rsidR="00252FC9">
        <w:rPr>
          <w:rStyle w:val="af2"/>
          <w:b w:val="0"/>
        </w:rPr>
        <w:t xml:space="preserve"> с действующим школьным  </w:t>
      </w:r>
      <w:r w:rsidR="00252FC9">
        <w:t xml:space="preserve">Положением </w:t>
      </w:r>
      <w:r w:rsidRPr="004B580A">
        <w:rPr>
          <w:bCs/>
        </w:rPr>
        <w:t>о формах, периодичности и порядке текущего контроля успеваемости и промежуточной аттестации обуча</w:t>
      </w:r>
      <w:r w:rsidR="008A7691">
        <w:rPr>
          <w:bCs/>
        </w:rPr>
        <w:t xml:space="preserve">ющихся 1-11 классов </w:t>
      </w:r>
      <w:r w:rsidR="008A7691">
        <w:t>МКОУ « Кининская СОШ»</w:t>
      </w:r>
      <w:r w:rsidRPr="004B580A">
        <w:rPr>
          <w:bCs/>
        </w:rPr>
        <w:t>, порядке и основании перевода обучающихся в следующий класс</w:t>
      </w:r>
    </w:p>
    <w:p w:rsidR="004B580A" w:rsidRPr="00D8114A" w:rsidRDefault="004B580A" w:rsidP="00EA12FD">
      <w:pPr>
        <w:spacing w:line="276" w:lineRule="auto"/>
        <w:jc w:val="both"/>
        <w:rPr>
          <w:rFonts w:ascii="Tahoma" w:hAnsi="Tahoma" w:cs="Tahoma"/>
          <w:color w:val="000000"/>
        </w:rPr>
      </w:pPr>
      <w:r>
        <w:rPr>
          <w:sz w:val="22"/>
          <w:szCs w:val="22"/>
          <w:lang w:eastAsia="en-US"/>
        </w:rPr>
        <w:t xml:space="preserve">    </w:t>
      </w:r>
      <w:r w:rsidRPr="00D8114A">
        <w:t xml:space="preserve">Промежуточная аттестация </w:t>
      </w:r>
      <w:r>
        <w:t xml:space="preserve">(отметки за четверть, полугодие, год) </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w:t>
      </w:r>
    </w:p>
    <w:p w:rsidR="004B580A" w:rsidRDefault="004B580A" w:rsidP="00EA12FD">
      <w:pPr>
        <w:shd w:val="clear" w:color="auto" w:fill="FFFFFF"/>
        <w:spacing w:line="276" w:lineRule="auto"/>
        <w:jc w:val="both"/>
        <w:rPr>
          <w:color w:val="000000"/>
        </w:rPr>
      </w:pPr>
      <w:r>
        <w:rPr>
          <w:color w:val="000000"/>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rsidR="00044C93" w:rsidRPr="00A94CB9" w:rsidRDefault="00044C93" w:rsidP="00EA12FD">
      <w:pPr>
        <w:pStyle w:val="aa"/>
        <w:spacing w:line="276" w:lineRule="auto"/>
        <w:jc w:val="both"/>
        <w:rPr>
          <w:sz w:val="24"/>
          <w:szCs w:val="24"/>
        </w:rPr>
      </w:pPr>
      <w:r w:rsidRPr="00A94CB9">
        <w:rPr>
          <w:sz w:val="24"/>
          <w:szCs w:val="24"/>
        </w:rPr>
        <w:t xml:space="preserve">   </w:t>
      </w:r>
      <w:r w:rsidR="004B580A" w:rsidRPr="00A94CB9">
        <w:rPr>
          <w:sz w:val="24"/>
          <w:szCs w:val="24"/>
        </w:rPr>
        <w:t xml:space="preserve">  </w:t>
      </w:r>
      <w:r w:rsidRPr="00A94CB9">
        <w:rPr>
          <w:sz w:val="24"/>
          <w:szCs w:val="24"/>
        </w:rPr>
        <w:t>С целью организации досуга обучающихся в школе большое внимание уделяется кружковой работе и внеуроч</w:t>
      </w:r>
      <w:r w:rsidR="00A94CB9">
        <w:rPr>
          <w:sz w:val="24"/>
          <w:szCs w:val="24"/>
        </w:rPr>
        <w:t xml:space="preserve">ной деятельности согласно ФГОС </w:t>
      </w:r>
      <w:r w:rsidRPr="00A94CB9">
        <w:rPr>
          <w:sz w:val="24"/>
          <w:szCs w:val="24"/>
        </w:rPr>
        <w:t>ООО. В школе организована работа дополнительного образования.</w:t>
      </w:r>
    </w:p>
    <w:p w:rsidR="00044C93" w:rsidRDefault="006324C2" w:rsidP="00EA12FD">
      <w:pPr>
        <w:spacing w:line="276" w:lineRule="auto"/>
        <w:jc w:val="both"/>
      </w:pPr>
      <w:r>
        <w:t xml:space="preserve"> </w:t>
      </w:r>
      <w:r w:rsidR="00044C93">
        <w:t xml:space="preserve">  </w:t>
      </w:r>
      <w:r w:rsidR="004B580A">
        <w:t xml:space="preserve">   </w:t>
      </w:r>
      <w:r w:rsidR="00044C93">
        <w:t>Расписание учебных занятий соответствует учебному плану школы санитарно-гигиенические требования учтены.</w:t>
      </w:r>
    </w:p>
    <w:p w:rsidR="00044C93" w:rsidRDefault="00044C93" w:rsidP="00EA12FD">
      <w:pPr>
        <w:spacing w:line="276" w:lineRule="auto"/>
        <w:jc w:val="both"/>
      </w:pPr>
      <w: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rsidR="00044C93" w:rsidRDefault="00044C93" w:rsidP="00EA12FD">
      <w:pPr>
        <w:pStyle w:val="ae"/>
        <w:spacing w:line="276" w:lineRule="auto"/>
      </w:pPr>
      <w:r>
        <w:t xml:space="preserve">     Кадровую политику в </w:t>
      </w:r>
      <w:r w:rsidR="006324C2">
        <w:t xml:space="preserve">основной </w:t>
      </w:r>
      <w:r>
        <w:t>школе решают 18  педагогов.  Из них 15 учителей   имеют высшее образов</w:t>
      </w:r>
      <w:r w:rsidR="00F97147">
        <w:t>ание, 1 неоконченное высшее, 2</w:t>
      </w:r>
      <w:r w:rsidR="004E7DD2">
        <w:t xml:space="preserve"> </w:t>
      </w:r>
      <w:r w:rsidR="00F97147">
        <w:t xml:space="preserve">- </w:t>
      </w:r>
      <w:r>
        <w:t>среднее специальное. Выс</w:t>
      </w:r>
      <w:r w:rsidR="00B47DAB">
        <w:t>шая квалификационная категория 4  человека, 1 категория   - 13</w:t>
      </w:r>
      <w:r>
        <w:t xml:space="preserve">  человек. Около    50% педагогов со стажем работы более 10 лет имеющих практический опыт работы. Возрастной состав 60% средний возраст 42 года.</w:t>
      </w:r>
    </w:p>
    <w:p w:rsidR="00083072" w:rsidRPr="00390827" w:rsidRDefault="00044C93" w:rsidP="00EA12FD">
      <w:pPr>
        <w:pStyle w:val="ae"/>
        <w:spacing w:line="276" w:lineRule="auto"/>
        <w:sectPr w:rsidR="00083072" w:rsidRPr="00390827" w:rsidSect="00651A61">
          <w:pgSz w:w="11906" w:h="16838"/>
          <w:pgMar w:top="1134" w:right="851" w:bottom="1134" w:left="1134" w:header="709" w:footer="709" w:gutter="0"/>
          <w:cols w:space="708"/>
          <w:docGrid w:linePitch="360"/>
        </w:sectPr>
      </w:pPr>
      <w:r>
        <w:t xml:space="preserve">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w:t>
      </w:r>
      <w:r w:rsidR="00390827">
        <w:t xml:space="preserve">е Министерством образования </w:t>
      </w:r>
      <w:r w:rsidR="00D36566">
        <w:t>Российской Федерации.</w:t>
      </w:r>
      <w:r w:rsidR="00083072" w:rsidRPr="00390827">
        <w:t xml:space="preserve"> </w:t>
      </w:r>
    </w:p>
    <w:p w:rsidR="00390827" w:rsidRDefault="00390827" w:rsidP="00EA12FD">
      <w:pPr>
        <w:spacing w:line="276" w:lineRule="auto"/>
        <w:rPr>
          <w:b/>
        </w:rPr>
      </w:pPr>
      <w:r>
        <w:rPr>
          <w:b/>
        </w:rPr>
        <w:t>Обсуждено и рекомендовано          Рассмотрено на заседании               Утверждено приказом</w:t>
      </w:r>
    </w:p>
    <w:p w:rsidR="00390827" w:rsidRDefault="00390827" w:rsidP="00390827">
      <w:pPr>
        <w:rPr>
          <w:b/>
        </w:rPr>
      </w:pPr>
      <w:r>
        <w:rPr>
          <w:b/>
        </w:rPr>
        <w:t xml:space="preserve">к утверждению                                  Управляющего совета школы        директора </w:t>
      </w:r>
    </w:p>
    <w:p w:rsidR="00B90707" w:rsidRPr="008A7691" w:rsidRDefault="008A7691" w:rsidP="00390827">
      <w:pPr>
        <w:rPr>
          <w:b/>
          <w:i/>
          <w:sz w:val="20"/>
          <w:szCs w:val="20"/>
        </w:rPr>
      </w:pPr>
      <w:r>
        <w:rPr>
          <w:b/>
        </w:rPr>
        <w:t>протокол №14 от 15.06.19</w:t>
      </w:r>
      <w:r w:rsidR="00390827">
        <w:rPr>
          <w:b/>
        </w:rPr>
        <w:t xml:space="preserve"> г        </w:t>
      </w:r>
      <w:r w:rsidR="00B90707">
        <w:rPr>
          <w:b/>
        </w:rPr>
        <w:t xml:space="preserve">     </w:t>
      </w:r>
      <w:r>
        <w:rPr>
          <w:b/>
        </w:rPr>
        <w:t>протокол №7 от 14.06.19</w:t>
      </w:r>
      <w:r w:rsidR="00390827">
        <w:rPr>
          <w:b/>
        </w:rPr>
        <w:t xml:space="preserve"> г         </w:t>
      </w:r>
      <w:r>
        <w:rPr>
          <w:b/>
        </w:rPr>
        <w:t xml:space="preserve">      </w:t>
      </w:r>
      <w:r w:rsidRPr="008A7691">
        <w:rPr>
          <w:b/>
          <w:i/>
          <w:sz w:val="20"/>
          <w:szCs w:val="20"/>
        </w:rPr>
        <w:t>МКОУ « Кининская СОШ»</w:t>
      </w:r>
    </w:p>
    <w:p w:rsidR="00390827" w:rsidRDefault="00B90707" w:rsidP="00390827">
      <w:pPr>
        <w:rPr>
          <w:b/>
        </w:rPr>
      </w:pPr>
      <w:r>
        <w:rPr>
          <w:b/>
        </w:rPr>
        <w:t xml:space="preserve">                                                                                                </w:t>
      </w:r>
      <w:r w:rsidR="00321404">
        <w:rPr>
          <w:b/>
        </w:rPr>
        <w:t xml:space="preserve">                             №79 от 16.06.18</w:t>
      </w:r>
      <w:r>
        <w:rPr>
          <w:b/>
        </w:rPr>
        <w:t xml:space="preserve"> г</w:t>
      </w:r>
      <w:r w:rsidR="00390827">
        <w:rPr>
          <w:b/>
        </w:rPr>
        <w:t xml:space="preserve">       </w:t>
      </w:r>
    </w:p>
    <w:p w:rsidR="00390827" w:rsidRDefault="00B90707" w:rsidP="00B90707">
      <w:pPr>
        <w:tabs>
          <w:tab w:val="left" w:pos="7485"/>
        </w:tabs>
        <w:jc w:val="both"/>
        <w:rPr>
          <w:b/>
        </w:rPr>
      </w:pPr>
      <w:r>
        <w:rPr>
          <w:b/>
        </w:rPr>
        <w:t xml:space="preserve">                                                                                                           </w:t>
      </w:r>
      <w:r w:rsidR="008A7691">
        <w:rPr>
          <w:b/>
        </w:rPr>
        <w:t xml:space="preserve">           _________Абдуллаев С.</w:t>
      </w:r>
      <w:r>
        <w:rPr>
          <w:b/>
        </w:rPr>
        <w:t>С.</w:t>
      </w:r>
    </w:p>
    <w:p w:rsidR="00390827" w:rsidRDefault="00390827" w:rsidP="00A84839">
      <w:pPr>
        <w:jc w:val="center"/>
        <w:rPr>
          <w:b/>
        </w:rPr>
      </w:pPr>
    </w:p>
    <w:p w:rsidR="00390827" w:rsidRDefault="00390827" w:rsidP="00A84839">
      <w:pPr>
        <w:jc w:val="center"/>
        <w:rPr>
          <w:b/>
        </w:rPr>
      </w:pPr>
    </w:p>
    <w:p w:rsidR="00321404" w:rsidRDefault="00321404" w:rsidP="00321404">
      <w:pPr>
        <w:jc w:val="center"/>
        <w:rPr>
          <w:b/>
        </w:rPr>
      </w:pPr>
      <w:r w:rsidRPr="00321404">
        <w:rPr>
          <w:b/>
        </w:rPr>
        <w:t>УЧЕБНЫЙ ПЛАН 5 класс ФГОС</w:t>
      </w:r>
    </w:p>
    <w:p w:rsidR="00321404" w:rsidRPr="00321404" w:rsidRDefault="00321404" w:rsidP="00321404">
      <w:pPr>
        <w:jc w:val="center"/>
        <w:rPr>
          <w:b/>
        </w:rPr>
      </w:pPr>
    </w:p>
    <w:p w:rsidR="00321404" w:rsidRPr="008A7691" w:rsidRDefault="008A7691" w:rsidP="00321404">
      <w:pPr>
        <w:jc w:val="center"/>
        <w:rPr>
          <w:b/>
          <w:sz w:val="28"/>
          <w:szCs w:val="28"/>
        </w:rPr>
      </w:pPr>
      <w:r w:rsidRPr="008A7691">
        <w:rPr>
          <w:b/>
          <w:sz w:val="28"/>
          <w:szCs w:val="28"/>
        </w:rPr>
        <w:t>МКОУ « Кининская СОШ»</w:t>
      </w:r>
      <w:r w:rsidRPr="008A7691">
        <w:rPr>
          <w:sz w:val="28"/>
          <w:szCs w:val="28"/>
        </w:rPr>
        <w:t xml:space="preserve"> </w:t>
      </w:r>
      <w:r w:rsidR="00321404" w:rsidRPr="008A7691">
        <w:rPr>
          <w:b/>
          <w:sz w:val="28"/>
          <w:szCs w:val="28"/>
        </w:rPr>
        <w:t xml:space="preserve"> 2 УРОВЕНЬ</w:t>
      </w:r>
    </w:p>
    <w:p w:rsidR="00321404" w:rsidRPr="00321404" w:rsidRDefault="00321404" w:rsidP="00321404">
      <w:pPr>
        <w:jc w:val="center"/>
        <w:rPr>
          <w:b/>
        </w:rPr>
      </w:pPr>
    </w:p>
    <w:p w:rsidR="00321404" w:rsidRPr="00321404" w:rsidRDefault="00BD7A7A" w:rsidP="00321404">
      <w:pPr>
        <w:jc w:val="center"/>
        <w:rPr>
          <w:b/>
        </w:rPr>
      </w:pPr>
      <w:r>
        <w:rPr>
          <w:b/>
        </w:rPr>
        <w:t>при 6-</w:t>
      </w:r>
      <w:r w:rsidR="008A7691">
        <w:rPr>
          <w:b/>
        </w:rPr>
        <w:t>дневной рабочей неделе на 2019-2020</w:t>
      </w:r>
      <w:r w:rsidR="00321404" w:rsidRPr="00321404">
        <w:rPr>
          <w:b/>
        </w:rPr>
        <w:t xml:space="preserve">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464"/>
      </w:tblGrid>
      <w:tr w:rsidR="00321404" w:rsidTr="00321404">
        <w:tc>
          <w:tcPr>
            <w:tcW w:w="2510" w:type="dxa"/>
          </w:tcPr>
          <w:p w:rsidR="00321404" w:rsidRPr="00213077" w:rsidRDefault="00321404" w:rsidP="00321404">
            <w:pPr>
              <w:rPr>
                <w:b/>
                <w:i/>
              </w:rPr>
            </w:pPr>
            <w:r w:rsidRPr="00213077">
              <w:rPr>
                <w:b/>
                <w:i/>
              </w:rPr>
              <w:t xml:space="preserve">Предметная область </w:t>
            </w:r>
          </w:p>
        </w:tc>
        <w:tc>
          <w:tcPr>
            <w:tcW w:w="2208" w:type="dxa"/>
          </w:tcPr>
          <w:p w:rsidR="00321404" w:rsidRPr="00213077" w:rsidRDefault="00321404" w:rsidP="00321404">
            <w:pPr>
              <w:rPr>
                <w:b/>
                <w:i/>
              </w:rPr>
            </w:pPr>
            <w:r w:rsidRPr="00213077">
              <w:rPr>
                <w:b/>
                <w:i/>
              </w:rPr>
              <w:t>Учебный предмет</w:t>
            </w:r>
          </w:p>
        </w:tc>
        <w:tc>
          <w:tcPr>
            <w:tcW w:w="1766" w:type="dxa"/>
          </w:tcPr>
          <w:p w:rsidR="00321404" w:rsidRPr="00213077" w:rsidRDefault="00321404" w:rsidP="00321404">
            <w:pPr>
              <w:rPr>
                <w:b/>
                <w:i/>
              </w:rPr>
            </w:pPr>
            <w:r w:rsidRPr="00213077">
              <w:rPr>
                <w:b/>
                <w:i/>
              </w:rPr>
              <w:t>Обязательная часть</w:t>
            </w:r>
          </w:p>
        </w:tc>
        <w:tc>
          <w:tcPr>
            <w:tcW w:w="2083" w:type="dxa"/>
          </w:tcPr>
          <w:p w:rsidR="00321404" w:rsidRPr="00213077" w:rsidRDefault="00321404" w:rsidP="00321404">
            <w:pPr>
              <w:rPr>
                <w:b/>
                <w:i/>
              </w:rPr>
            </w:pPr>
            <w:r w:rsidRPr="00213077">
              <w:rPr>
                <w:b/>
                <w:i/>
              </w:rPr>
              <w:t>Часть, формируемая участниками образовательных отношений</w:t>
            </w:r>
          </w:p>
        </w:tc>
        <w:tc>
          <w:tcPr>
            <w:tcW w:w="1464" w:type="dxa"/>
          </w:tcPr>
          <w:p w:rsidR="00321404" w:rsidRPr="00213077" w:rsidRDefault="00321404" w:rsidP="00321404">
            <w:pPr>
              <w:rPr>
                <w:b/>
                <w:i/>
              </w:rPr>
            </w:pPr>
            <w:r w:rsidRPr="00213077">
              <w:rPr>
                <w:b/>
                <w:i/>
              </w:rPr>
              <w:t>Всего</w:t>
            </w:r>
          </w:p>
        </w:tc>
      </w:tr>
      <w:tr w:rsidR="00321404" w:rsidTr="00321404">
        <w:trPr>
          <w:trHeight w:val="625"/>
        </w:trPr>
        <w:tc>
          <w:tcPr>
            <w:tcW w:w="2510" w:type="dxa"/>
            <w:vMerge w:val="restart"/>
          </w:tcPr>
          <w:p w:rsidR="00321404" w:rsidRPr="00213077" w:rsidRDefault="00321404" w:rsidP="00321404">
            <w:pPr>
              <w:rPr>
                <w:b/>
              </w:rPr>
            </w:pPr>
            <w:r w:rsidRPr="00213077">
              <w:rPr>
                <w:b/>
              </w:rPr>
              <w:t>Русский язык и литература</w:t>
            </w:r>
          </w:p>
        </w:tc>
        <w:tc>
          <w:tcPr>
            <w:tcW w:w="2208" w:type="dxa"/>
          </w:tcPr>
          <w:p w:rsidR="00321404" w:rsidRPr="00213077" w:rsidRDefault="00321404" w:rsidP="00321404">
            <w:r w:rsidRPr="00213077">
              <w:t>Русский язык</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rPr>
          <w:trHeight w:val="615"/>
        </w:trPr>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Литература</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tcPr>
          <w:p w:rsidR="00321404" w:rsidRPr="00213077" w:rsidRDefault="00321404" w:rsidP="00321404">
            <w:pPr>
              <w:rPr>
                <w:b/>
              </w:rPr>
            </w:pPr>
            <w:r w:rsidRPr="00213077">
              <w:rPr>
                <w:b/>
              </w:rPr>
              <w:t>Иностранные языки</w:t>
            </w:r>
          </w:p>
        </w:tc>
        <w:tc>
          <w:tcPr>
            <w:tcW w:w="2208" w:type="dxa"/>
          </w:tcPr>
          <w:p w:rsidR="00321404" w:rsidRPr="00213077" w:rsidRDefault="00321404" w:rsidP="00321404">
            <w:r w:rsidRPr="00213077">
              <w:t>Иностранный язык</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Математика и информатика</w:t>
            </w:r>
          </w:p>
        </w:tc>
        <w:tc>
          <w:tcPr>
            <w:tcW w:w="2208" w:type="dxa"/>
          </w:tcPr>
          <w:p w:rsidR="00321404" w:rsidRPr="00213077" w:rsidRDefault="00321404" w:rsidP="00321404">
            <w:r w:rsidRPr="00213077">
              <w:t>Математика</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Алгебр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метр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нформат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Общественно-научные предметы</w:t>
            </w:r>
          </w:p>
        </w:tc>
        <w:tc>
          <w:tcPr>
            <w:tcW w:w="2208" w:type="dxa"/>
          </w:tcPr>
          <w:p w:rsidR="00321404" w:rsidRPr="00213077" w:rsidRDefault="00321404" w:rsidP="00321404">
            <w:r w:rsidRPr="00213077">
              <w:t>История России.</w:t>
            </w:r>
          </w:p>
          <w:p w:rsidR="00321404" w:rsidRPr="00213077" w:rsidRDefault="00321404" w:rsidP="00321404">
            <w:r w:rsidRPr="00213077">
              <w:t>Всеобщая истор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бществознание</w:t>
            </w:r>
          </w:p>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граф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r w:rsidRPr="00213077">
              <w:rPr>
                <w:b/>
              </w:rPr>
              <w:t>Естественнонаучные предметы</w:t>
            </w:r>
          </w:p>
        </w:tc>
        <w:tc>
          <w:tcPr>
            <w:tcW w:w="2208" w:type="dxa"/>
          </w:tcPr>
          <w:p w:rsidR="00321404" w:rsidRPr="00213077" w:rsidRDefault="00321404" w:rsidP="00321404">
            <w:r w:rsidRPr="00213077">
              <w:t>Физ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Хим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Биолог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 xml:space="preserve"> Искусство</w:t>
            </w:r>
          </w:p>
          <w:p w:rsidR="00321404" w:rsidRPr="00213077" w:rsidRDefault="00321404" w:rsidP="00321404">
            <w:pPr>
              <w:rPr>
                <w:b/>
              </w:rPr>
            </w:pPr>
          </w:p>
        </w:tc>
        <w:tc>
          <w:tcPr>
            <w:tcW w:w="2208" w:type="dxa"/>
          </w:tcPr>
          <w:p w:rsidR="00321404" w:rsidRPr="00213077" w:rsidRDefault="00321404" w:rsidP="00321404">
            <w:r w:rsidRPr="00213077">
              <w:t>Музыка</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зобразительное искусство</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Технология</w:t>
            </w:r>
          </w:p>
        </w:tc>
        <w:tc>
          <w:tcPr>
            <w:tcW w:w="2208" w:type="dxa"/>
          </w:tcPr>
          <w:p w:rsidR="00321404" w:rsidRPr="00213077" w:rsidRDefault="00321404" w:rsidP="00321404">
            <w:r w:rsidRPr="00213077">
              <w:t>Технолог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val="restart"/>
          </w:tcPr>
          <w:p w:rsidR="00321404" w:rsidRPr="00213077" w:rsidRDefault="00321404" w:rsidP="00321404">
            <w:pPr>
              <w:rPr>
                <w:b/>
              </w:rPr>
            </w:pPr>
            <w:r w:rsidRPr="00213077">
              <w:rPr>
                <w:b/>
              </w:rPr>
              <w:t>Физическая культура и ОБЖ</w:t>
            </w:r>
          </w:p>
        </w:tc>
        <w:tc>
          <w:tcPr>
            <w:tcW w:w="2208" w:type="dxa"/>
          </w:tcPr>
          <w:p w:rsidR="00321404" w:rsidRPr="00213077" w:rsidRDefault="00321404" w:rsidP="00321404">
            <w:r w:rsidRPr="00213077">
              <w:t>Физическая культура</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сновы безопасности жизнедеятельности</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tcPr>
          <w:p w:rsidR="00321404" w:rsidRPr="00213077" w:rsidRDefault="00321404" w:rsidP="00321404">
            <w:pPr>
              <w:rPr>
                <w:b/>
              </w:rPr>
            </w:pPr>
            <w:r>
              <w:rPr>
                <w:b/>
              </w:rPr>
              <w:t>ОДНКНР</w:t>
            </w:r>
          </w:p>
        </w:tc>
        <w:tc>
          <w:tcPr>
            <w:tcW w:w="2208" w:type="dxa"/>
          </w:tcPr>
          <w:p w:rsidR="00321404" w:rsidRPr="00213077" w:rsidRDefault="00321404" w:rsidP="00321404"/>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ИТОГО</w:t>
            </w:r>
          </w:p>
        </w:tc>
        <w:tc>
          <w:tcPr>
            <w:tcW w:w="2208" w:type="dxa"/>
          </w:tcPr>
          <w:p w:rsidR="00321404" w:rsidRPr="00213077" w:rsidRDefault="00321404" w:rsidP="00321404"/>
        </w:tc>
        <w:tc>
          <w:tcPr>
            <w:tcW w:w="1766" w:type="dxa"/>
          </w:tcPr>
          <w:p w:rsidR="00321404" w:rsidRPr="00213077" w:rsidRDefault="00321404" w:rsidP="00321404">
            <w:pPr>
              <w:rPr>
                <w:b/>
              </w:rPr>
            </w:pPr>
            <w:r w:rsidRPr="00213077">
              <w:rPr>
                <w:b/>
              </w:rPr>
              <w:t>26</w:t>
            </w:r>
          </w:p>
        </w:tc>
        <w:tc>
          <w:tcPr>
            <w:tcW w:w="2083" w:type="dxa"/>
          </w:tcPr>
          <w:p w:rsidR="00321404" w:rsidRPr="00213077" w:rsidRDefault="00321404" w:rsidP="00321404">
            <w:pPr>
              <w:rPr>
                <w:b/>
              </w:rPr>
            </w:pPr>
            <w:r w:rsidRPr="00213077">
              <w:rPr>
                <w:b/>
              </w:rPr>
              <w:t>2</w:t>
            </w:r>
          </w:p>
        </w:tc>
        <w:tc>
          <w:tcPr>
            <w:tcW w:w="1464" w:type="dxa"/>
          </w:tcPr>
          <w:p w:rsidR="00321404" w:rsidRPr="00213077" w:rsidRDefault="00321404" w:rsidP="00321404">
            <w:pPr>
              <w:rPr>
                <w:b/>
              </w:rPr>
            </w:pPr>
            <w:r>
              <w:rPr>
                <w:b/>
              </w:rPr>
              <w:t>28</w:t>
            </w:r>
          </w:p>
        </w:tc>
      </w:tr>
      <w:tr w:rsidR="00321404" w:rsidTr="00321404">
        <w:tc>
          <w:tcPr>
            <w:tcW w:w="2510" w:type="dxa"/>
          </w:tcPr>
          <w:p w:rsidR="00321404" w:rsidRPr="00213077" w:rsidRDefault="00321404" w:rsidP="00321404">
            <w:pPr>
              <w:rPr>
                <w:b/>
              </w:rPr>
            </w:pPr>
            <w:r w:rsidRPr="00213077">
              <w:rPr>
                <w:b/>
              </w:rPr>
              <w:t>Максимально допустимая недельная нагрузка</w:t>
            </w:r>
          </w:p>
        </w:tc>
        <w:tc>
          <w:tcPr>
            <w:tcW w:w="2208" w:type="dxa"/>
          </w:tcPr>
          <w:p w:rsidR="00321404" w:rsidRPr="00213077" w:rsidRDefault="00321404" w:rsidP="00321404"/>
        </w:tc>
        <w:tc>
          <w:tcPr>
            <w:tcW w:w="1766" w:type="dxa"/>
          </w:tcPr>
          <w:p w:rsidR="00321404" w:rsidRPr="00213077" w:rsidRDefault="00321404" w:rsidP="00321404">
            <w:pPr>
              <w:rPr>
                <w:b/>
              </w:rPr>
            </w:pPr>
          </w:p>
        </w:tc>
        <w:tc>
          <w:tcPr>
            <w:tcW w:w="2083" w:type="dxa"/>
          </w:tcPr>
          <w:p w:rsidR="00321404" w:rsidRPr="00213077" w:rsidRDefault="00321404" w:rsidP="00321404">
            <w:pPr>
              <w:rPr>
                <w:b/>
              </w:rPr>
            </w:pPr>
          </w:p>
        </w:tc>
        <w:tc>
          <w:tcPr>
            <w:tcW w:w="1464" w:type="dxa"/>
          </w:tcPr>
          <w:p w:rsidR="00321404" w:rsidRPr="00213077" w:rsidRDefault="00321404" w:rsidP="00321404">
            <w:pPr>
              <w:rPr>
                <w:b/>
              </w:rPr>
            </w:pPr>
            <w:r>
              <w:rPr>
                <w:b/>
              </w:rPr>
              <w:t>28</w:t>
            </w: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Pr="001E0478" w:rsidRDefault="001E0478" w:rsidP="00321404">
      <w:pPr>
        <w:rPr>
          <w:b/>
          <w:sz w:val="22"/>
          <w:szCs w:val="22"/>
        </w:rPr>
      </w:pPr>
      <w:r>
        <w:rPr>
          <w:b/>
        </w:rPr>
        <w:t>протокол №14 от 15.06.19</w:t>
      </w:r>
      <w:r w:rsidR="00321404">
        <w:rPr>
          <w:b/>
        </w:rPr>
        <w:t xml:space="preserve"> г    </w:t>
      </w:r>
      <w:r>
        <w:rPr>
          <w:b/>
        </w:rPr>
        <w:t xml:space="preserve">         протокол №7 от 14.06.19 г        </w:t>
      </w:r>
      <w:r w:rsidRPr="001E0478">
        <w:rPr>
          <w:b/>
          <w:sz w:val="22"/>
          <w:szCs w:val="22"/>
        </w:rPr>
        <w:t>МКОУ «Кининская СОШ»</w:t>
      </w:r>
    </w:p>
    <w:p w:rsidR="00321404" w:rsidRDefault="00321404" w:rsidP="00321404">
      <w:pPr>
        <w:rPr>
          <w:b/>
        </w:rPr>
      </w:pPr>
      <w:r>
        <w:rPr>
          <w:b/>
        </w:rPr>
        <w:t xml:space="preserve">                                                                                                            </w:t>
      </w:r>
      <w:r w:rsidR="001E0478">
        <w:rPr>
          <w:b/>
        </w:rPr>
        <w:t xml:space="preserve">                 №79 от 16.06.19</w:t>
      </w:r>
      <w:r>
        <w:rPr>
          <w:b/>
        </w:rPr>
        <w:t xml:space="preserve"> г       </w:t>
      </w:r>
    </w:p>
    <w:p w:rsidR="001E0478" w:rsidRDefault="00321404" w:rsidP="001E0478">
      <w:pPr>
        <w:jc w:val="center"/>
        <w:rPr>
          <w:b/>
        </w:rPr>
      </w:pPr>
      <w:r>
        <w:rPr>
          <w:b/>
        </w:rPr>
        <w:t xml:space="preserve">                                                                                                              </w:t>
      </w:r>
      <w:r w:rsidR="001E0478">
        <w:rPr>
          <w:b/>
        </w:rPr>
        <w:t xml:space="preserve">    ___________ Абдуллаев С.С.</w:t>
      </w:r>
    </w:p>
    <w:p w:rsidR="00321404" w:rsidRDefault="00321404" w:rsidP="00321404">
      <w:pPr>
        <w:jc w:val="center"/>
        <w:rPr>
          <w:b/>
        </w:rPr>
      </w:pPr>
    </w:p>
    <w:p w:rsidR="00321404" w:rsidRDefault="00321404" w:rsidP="00321404">
      <w:pPr>
        <w:jc w:val="center"/>
        <w:rPr>
          <w:b/>
        </w:rPr>
      </w:pPr>
      <w:r w:rsidRPr="00321404">
        <w:rPr>
          <w:b/>
        </w:rPr>
        <w:t>УЧЕБНЫЙ ПЛАН 6 класс ФГОС</w:t>
      </w:r>
    </w:p>
    <w:p w:rsidR="00321404" w:rsidRPr="00321404" w:rsidRDefault="00321404" w:rsidP="00321404">
      <w:pPr>
        <w:jc w:val="center"/>
        <w:rPr>
          <w:b/>
        </w:rPr>
      </w:pPr>
    </w:p>
    <w:p w:rsidR="00321404" w:rsidRDefault="001E0478" w:rsidP="00321404">
      <w:pPr>
        <w:jc w:val="center"/>
        <w:rPr>
          <w:b/>
        </w:rPr>
      </w:pPr>
      <w:r w:rsidRPr="001E0478">
        <w:rPr>
          <w:b/>
          <w:sz w:val="22"/>
          <w:szCs w:val="22"/>
        </w:rPr>
        <w:t>МКОУ «Кининская СОШ»</w:t>
      </w:r>
      <w:r w:rsidR="00321404" w:rsidRPr="00321404">
        <w:rPr>
          <w:b/>
        </w:rPr>
        <w:t>2 УРОВЕНЬ</w:t>
      </w:r>
    </w:p>
    <w:p w:rsidR="00321404" w:rsidRPr="00321404" w:rsidRDefault="00321404" w:rsidP="00321404">
      <w:pPr>
        <w:jc w:val="center"/>
        <w:rPr>
          <w:b/>
        </w:rPr>
      </w:pPr>
    </w:p>
    <w:p w:rsidR="00321404" w:rsidRPr="00321404" w:rsidRDefault="00BD7A7A" w:rsidP="00321404">
      <w:pPr>
        <w:jc w:val="center"/>
        <w:rPr>
          <w:b/>
        </w:rPr>
      </w:pPr>
      <w:r>
        <w:rPr>
          <w:b/>
        </w:rPr>
        <w:t>при 6-</w:t>
      </w:r>
      <w:r w:rsidR="001E0478">
        <w:rPr>
          <w:b/>
        </w:rPr>
        <w:t>дневной рабочей неделе на 2019-2020</w:t>
      </w:r>
      <w:r w:rsidR="00321404" w:rsidRPr="00321404">
        <w:rPr>
          <w:b/>
        </w:rPr>
        <w:t xml:space="preserve">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322"/>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1E0478" w:rsidP="00321404">
            <w:r>
              <w:t>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1E0478"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0478" w:rsidRPr="001E0478" w:rsidRDefault="001E0478" w:rsidP="00321404">
            <w:pPr>
              <w:rPr>
                <w:b/>
              </w:rPr>
            </w:pPr>
            <w:r w:rsidRPr="001E0478">
              <w:rPr>
                <w:b/>
              </w:rPr>
              <w:t>Родной язык</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0478" w:rsidRDefault="001E0478" w:rsidP="00321404">
            <w:r>
              <w:t>Родно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0478" w:rsidRDefault="001E0478"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0478" w:rsidRDefault="001E0478"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E0478" w:rsidRDefault="001E0478" w:rsidP="00321404">
            <w:r>
              <w:t>1</w:t>
            </w:r>
          </w:p>
        </w:tc>
      </w:tr>
      <w:tr w:rsidR="001E0478" w:rsidTr="00A56980">
        <w:trPr>
          <w:trHeight w:val="425"/>
        </w:trPr>
        <w:tc>
          <w:tcPr>
            <w:tcW w:w="2510" w:type="dxa"/>
            <w:tcBorders>
              <w:top w:val="single" w:sz="4" w:space="0" w:color="000000" w:themeColor="text1"/>
              <w:left w:val="single" w:sz="4" w:space="0" w:color="000000" w:themeColor="text1"/>
              <w:right w:val="single" w:sz="4" w:space="0" w:color="000000" w:themeColor="text1"/>
            </w:tcBorders>
          </w:tcPr>
          <w:p w:rsidR="001E0478" w:rsidRPr="001E0478" w:rsidRDefault="001E0478" w:rsidP="00321404">
            <w:pPr>
              <w:rPr>
                <w:b/>
              </w:rPr>
            </w:pPr>
          </w:p>
        </w:tc>
        <w:tc>
          <w:tcPr>
            <w:tcW w:w="2208" w:type="dxa"/>
            <w:tcBorders>
              <w:top w:val="single" w:sz="4" w:space="0" w:color="000000" w:themeColor="text1"/>
              <w:left w:val="single" w:sz="4" w:space="0" w:color="000000" w:themeColor="text1"/>
              <w:right w:val="single" w:sz="4" w:space="0" w:color="000000" w:themeColor="text1"/>
            </w:tcBorders>
          </w:tcPr>
          <w:p w:rsidR="001E0478" w:rsidRDefault="00A56980" w:rsidP="00321404">
            <w:r>
              <w:t>Даг. литература</w:t>
            </w:r>
          </w:p>
        </w:tc>
        <w:tc>
          <w:tcPr>
            <w:tcW w:w="1766" w:type="dxa"/>
            <w:tcBorders>
              <w:top w:val="single" w:sz="4" w:space="0" w:color="000000" w:themeColor="text1"/>
              <w:left w:val="single" w:sz="4" w:space="0" w:color="000000" w:themeColor="text1"/>
              <w:right w:val="single" w:sz="4" w:space="0" w:color="000000" w:themeColor="text1"/>
            </w:tcBorders>
          </w:tcPr>
          <w:p w:rsidR="001E0478" w:rsidRDefault="00A56980" w:rsidP="00321404">
            <w:r>
              <w:t>2</w:t>
            </w:r>
          </w:p>
        </w:tc>
        <w:tc>
          <w:tcPr>
            <w:tcW w:w="2083" w:type="dxa"/>
            <w:tcBorders>
              <w:top w:val="single" w:sz="4" w:space="0" w:color="000000" w:themeColor="text1"/>
              <w:left w:val="single" w:sz="4" w:space="0" w:color="000000" w:themeColor="text1"/>
              <w:right w:val="single" w:sz="4" w:space="0" w:color="000000" w:themeColor="text1"/>
            </w:tcBorders>
          </w:tcPr>
          <w:p w:rsidR="001E0478" w:rsidRDefault="001E0478" w:rsidP="00321404"/>
        </w:tc>
        <w:tc>
          <w:tcPr>
            <w:tcW w:w="1322" w:type="dxa"/>
            <w:tcBorders>
              <w:top w:val="single" w:sz="4" w:space="0" w:color="000000" w:themeColor="text1"/>
              <w:left w:val="single" w:sz="4" w:space="0" w:color="000000" w:themeColor="text1"/>
              <w:right w:val="single" w:sz="4" w:space="0" w:color="000000" w:themeColor="text1"/>
            </w:tcBorders>
          </w:tcPr>
          <w:p w:rsidR="001E0478" w:rsidRDefault="00A56980"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1E0478" w:rsidP="00321404">
            <w:r>
              <w:t>5</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1E0478" w:rsidP="00321404">
            <w:r>
              <w:t>5</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1E0478" w:rsidP="00321404">
            <w: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1E0478"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A56980"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A56980" w:rsidP="00321404">
            <w:pPr>
              <w:rPr>
                <w:b/>
              </w:rPr>
            </w:pPr>
            <w:r>
              <w:rPr>
                <w:b/>
              </w:rPr>
              <w:t>3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A56980" w:rsidP="00321404">
            <w:pPr>
              <w:rPr>
                <w:b/>
              </w:rPr>
            </w:pPr>
            <w:r>
              <w:rPr>
                <w:b/>
              </w:rPr>
              <w:t>3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321404"/>
    <w:p w:rsidR="00321404" w:rsidRDefault="00321404" w:rsidP="00321404">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Pr="00BD7A7A" w:rsidRDefault="00A56980" w:rsidP="00321404">
      <w:pPr>
        <w:rPr>
          <w:b/>
          <w:sz w:val="18"/>
          <w:szCs w:val="18"/>
        </w:rPr>
      </w:pPr>
      <w:r>
        <w:rPr>
          <w:b/>
        </w:rPr>
        <w:t>протокол №14 от 15.06.19</w:t>
      </w:r>
      <w:r w:rsidR="00321404">
        <w:rPr>
          <w:b/>
        </w:rPr>
        <w:t xml:space="preserve"> г    </w:t>
      </w:r>
      <w:r>
        <w:rPr>
          <w:b/>
        </w:rPr>
        <w:t xml:space="preserve">         протокол №7 от 14.06.19 г                </w:t>
      </w:r>
      <w:r w:rsidRPr="00BD7A7A">
        <w:rPr>
          <w:b/>
          <w:sz w:val="18"/>
          <w:szCs w:val="18"/>
        </w:rPr>
        <w:t>МКОУ «Кининская СОШ»</w:t>
      </w:r>
    </w:p>
    <w:p w:rsidR="00321404" w:rsidRDefault="00321404" w:rsidP="00321404">
      <w:pPr>
        <w:rPr>
          <w:b/>
        </w:rPr>
      </w:pPr>
      <w:r>
        <w:rPr>
          <w:b/>
        </w:rPr>
        <w:t xml:space="preserve">                                                                                                            </w:t>
      </w:r>
      <w:r w:rsidR="00A56980">
        <w:rPr>
          <w:b/>
        </w:rPr>
        <w:t xml:space="preserve">                 №79 от 16.06.19</w:t>
      </w:r>
      <w:r>
        <w:rPr>
          <w:b/>
        </w:rPr>
        <w:t xml:space="preserve"> г       </w:t>
      </w:r>
    </w:p>
    <w:p w:rsidR="00321404" w:rsidRDefault="00321404" w:rsidP="00321404">
      <w:pPr>
        <w:jc w:val="center"/>
        <w:rPr>
          <w:b/>
        </w:rPr>
      </w:pPr>
      <w:r>
        <w:rPr>
          <w:b/>
        </w:rPr>
        <w:t xml:space="preserve">                                                                                                           </w:t>
      </w:r>
      <w:r w:rsidR="00A56980">
        <w:rPr>
          <w:b/>
        </w:rPr>
        <w:t xml:space="preserve">      ___________ Абдуллаев С</w:t>
      </w:r>
      <w:r>
        <w:rPr>
          <w:b/>
        </w:rPr>
        <w:t>.С.</w:t>
      </w:r>
    </w:p>
    <w:p w:rsidR="00321404" w:rsidRDefault="00321404" w:rsidP="00321404">
      <w:pPr>
        <w:jc w:val="center"/>
        <w:rPr>
          <w:b/>
        </w:rPr>
      </w:pPr>
    </w:p>
    <w:p w:rsidR="00321404" w:rsidRDefault="00321404" w:rsidP="00321404">
      <w:pPr>
        <w:jc w:val="center"/>
        <w:rPr>
          <w:b/>
        </w:rPr>
      </w:pPr>
      <w:r w:rsidRPr="00321404">
        <w:rPr>
          <w:b/>
        </w:rPr>
        <w:t>УЧЕБНЫЙ ПЛАН 7 класс ФГОС</w:t>
      </w:r>
    </w:p>
    <w:p w:rsidR="00321404" w:rsidRPr="00321404" w:rsidRDefault="00321404" w:rsidP="00321404">
      <w:pPr>
        <w:jc w:val="center"/>
        <w:rPr>
          <w:b/>
        </w:rPr>
      </w:pPr>
    </w:p>
    <w:p w:rsidR="00321404" w:rsidRDefault="00321404" w:rsidP="00321404">
      <w:pPr>
        <w:jc w:val="center"/>
        <w:rPr>
          <w:b/>
        </w:rPr>
      </w:pPr>
      <w:r w:rsidRPr="00321404">
        <w:rPr>
          <w:b/>
        </w:rPr>
        <w:t xml:space="preserve"> 2 УРОВЕНЬ</w:t>
      </w:r>
    </w:p>
    <w:p w:rsidR="00321404" w:rsidRPr="00321404" w:rsidRDefault="00321404" w:rsidP="00321404">
      <w:pPr>
        <w:jc w:val="center"/>
        <w:rPr>
          <w:b/>
        </w:rPr>
      </w:pPr>
    </w:p>
    <w:p w:rsidR="00321404" w:rsidRPr="00321404" w:rsidRDefault="00BD7A7A" w:rsidP="00321404">
      <w:pPr>
        <w:jc w:val="center"/>
        <w:rPr>
          <w:b/>
        </w:rPr>
      </w:pPr>
      <w:r>
        <w:rPr>
          <w:b/>
        </w:rPr>
        <w:t>при 6-</w:t>
      </w:r>
      <w:r w:rsidR="00A56980">
        <w:rPr>
          <w:b/>
        </w:rPr>
        <w:t>дневной рабочей неделе на 2019-2020</w:t>
      </w:r>
      <w:r w:rsidR="00321404" w:rsidRPr="00321404">
        <w:rPr>
          <w:b/>
        </w:rPr>
        <w:t xml:space="preserve"> учебный год</w:t>
      </w:r>
    </w:p>
    <w:p w:rsidR="00321404" w:rsidRPr="00321404" w:rsidRDefault="00321404" w:rsidP="00321404">
      <w:pPr>
        <w:jc w:val="center"/>
        <w:rPr>
          <w:b/>
          <w:i/>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A56980"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A56980" w:rsidP="00321404">
            <w:r>
              <w:t>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A56980"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6980" w:rsidRDefault="00A56980" w:rsidP="00321404">
            <w:pPr>
              <w:rPr>
                <w:b/>
              </w:rPr>
            </w:pPr>
            <w:r>
              <w:rPr>
                <w:b/>
              </w:rPr>
              <w:t>Родной язык</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6980" w:rsidRDefault="00A56980" w:rsidP="00321404">
            <w:r>
              <w:t>Родно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6980" w:rsidRDefault="00A56980"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6980" w:rsidRDefault="00A56980"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56980" w:rsidRDefault="00A56980" w:rsidP="00321404">
            <w:r>
              <w:t>1</w:t>
            </w:r>
          </w:p>
        </w:tc>
      </w:tr>
      <w:tr w:rsidR="002C7CF5" w:rsidTr="002C7CF5">
        <w:trPr>
          <w:trHeight w:val="427"/>
        </w:trPr>
        <w:tc>
          <w:tcPr>
            <w:tcW w:w="2510" w:type="dxa"/>
            <w:vMerge w:val="restart"/>
            <w:tcBorders>
              <w:top w:val="single" w:sz="4" w:space="0" w:color="000000" w:themeColor="text1"/>
              <w:left w:val="single" w:sz="4" w:space="0" w:color="000000" w:themeColor="text1"/>
              <w:right w:val="single" w:sz="4" w:space="0" w:color="000000" w:themeColor="text1"/>
            </w:tcBorders>
          </w:tcPr>
          <w:p w:rsidR="002C7CF5" w:rsidRDefault="002C7CF5" w:rsidP="00321404">
            <w:pPr>
              <w:rPr>
                <w:b/>
              </w:rPr>
            </w:pPr>
          </w:p>
          <w:p w:rsidR="002C7CF5" w:rsidRDefault="002C7CF5" w:rsidP="00321404">
            <w:pPr>
              <w:rPr>
                <w:b/>
              </w:rPr>
            </w:pPr>
            <w:r>
              <w:rPr>
                <w:b/>
              </w:rPr>
              <w:t>Математика и информатика</w:t>
            </w:r>
          </w:p>
        </w:tc>
        <w:tc>
          <w:tcPr>
            <w:tcW w:w="2208" w:type="dxa"/>
            <w:tcBorders>
              <w:top w:val="single" w:sz="4" w:space="0" w:color="000000" w:themeColor="text1"/>
              <w:left w:val="single" w:sz="4" w:space="0" w:color="000000" w:themeColor="text1"/>
              <w:right w:val="single" w:sz="4" w:space="0" w:color="000000" w:themeColor="text1"/>
            </w:tcBorders>
          </w:tcPr>
          <w:p w:rsidR="002C7CF5" w:rsidRDefault="002C7CF5" w:rsidP="00321404">
            <w:r>
              <w:t>Даг. литература</w:t>
            </w:r>
          </w:p>
        </w:tc>
        <w:tc>
          <w:tcPr>
            <w:tcW w:w="1766" w:type="dxa"/>
            <w:tcBorders>
              <w:top w:val="single" w:sz="4" w:space="0" w:color="000000" w:themeColor="text1"/>
              <w:left w:val="single" w:sz="4" w:space="0" w:color="000000" w:themeColor="text1"/>
              <w:right w:val="single" w:sz="4" w:space="0" w:color="000000" w:themeColor="text1"/>
            </w:tcBorders>
          </w:tcPr>
          <w:p w:rsidR="002C7CF5" w:rsidRDefault="002C7CF5" w:rsidP="00321404">
            <w:r>
              <w:t>2</w:t>
            </w:r>
          </w:p>
        </w:tc>
        <w:tc>
          <w:tcPr>
            <w:tcW w:w="2083" w:type="dxa"/>
            <w:tcBorders>
              <w:top w:val="single" w:sz="4" w:space="0" w:color="000000" w:themeColor="text1"/>
              <w:left w:val="single" w:sz="4" w:space="0" w:color="000000" w:themeColor="text1"/>
              <w:right w:val="single" w:sz="4" w:space="0" w:color="000000" w:themeColor="text1"/>
            </w:tcBorders>
          </w:tcPr>
          <w:p w:rsidR="002C7CF5" w:rsidRDefault="002C7CF5" w:rsidP="00321404"/>
        </w:tc>
        <w:tc>
          <w:tcPr>
            <w:tcW w:w="1004" w:type="dxa"/>
            <w:tcBorders>
              <w:top w:val="single" w:sz="4" w:space="0" w:color="000000" w:themeColor="text1"/>
              <w:left w:val="single" w:sz="4" w:space="0" w:color="000000" w:themeColor="text1"/>
              <w:right w:val="single" w:sz="4" w:space="0" w:color="000000" w:themeColor="text1"/>
            </w:tcBorders>
          </w:tcPr>
          <w:p w:rsidR="002C7CF5" w:rsidRDefault="002C7CF5" w:rsidP="00321404">
            <w:r>
              <w:t>2</w:t>
            </w:r>
          </w:p>
        </w:tc>
      </w:tr>
      <w:tr w:rsidR="002C7CF5" w:rsidTr="006E242D">
        <w:tc>
          <w:tcPr>
            <w:tcW w:w="2510" w:type="dxa"/>
            <w:vMerge/>
            <w:tcBorders>
              <w:left w:val="single" w:sz="4" w:space="0" w:color="000000" w:themeColor="text1"/>
              <w:right w:val="single" w:sz="4" w:space="0" w:color="000000" w:themeColor="text1"/>
            </w:tcBorders>
          </w:tcPr>
          <w:p w:rsidR="002C7CF5" w:rsidRDefault="002C7CF5"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tc>
      </w:tr>
      <w:tr w:rsidR="002C7CF5" w:rsidTr="006E242D">
        <w:tc>
          <w:tcPr>
            <w:tcW w:w="0" w:type="auto"/>
            <w:vMerge/>
            <w:tcBorders>
              <w:left w:val="single" w:sz="4" w:space="0" w:color="000000" w:themeColor="text1"/>
              <w:right w:val="single" w:sz="4" w:space="0" w:color="000000" w:themeColor="text1"/>
            </w:tcBorders>
            <w:vAlign w:val="center"/>
            <w:hideMark/>
          </w:tcPr>
          <w:p w:rsidR="002C7CF5" w:rsidRDefault="002C7CF5"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4</w:t>
            </w:r>
          </w:p>
        </w:tc>
      </w:tr>
      <w:tr w:rsidR="002C7CF5" w:rsidTr="006E242D">
        <w:tc>
          <w:tcPr>
            <w:tcW w:w="0" w:type="auto"/>
            <w:vMerge/>
            <w:tcBorders>
              <w:left w:val="single" w:sz="4" w:space="0" w:color="000000" w:themeColor="text1"/>
              <w:right w:val="single" w:sz="4" w:space="0" w:color="000000" w:themeColor="text1"/>
            </w:tcBorders>
            <w:vAlign w:val="center"/>
            <w:hideMark/>
          </w:tcPr>
          <w:p w:rsidR="002C7CF5" w:rsidRDefault="002C7CF5"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2</w:t>
            </w:r>
          </w:p>
        </w:tc>
      </w:tr>
      <w:tr w:rsidR="002C7CF5" w:rsidTr="006E242D">
        <w:tc>
          <w:tcPr>
            <w:tcW w:w="0" w:type="auto"/>
            <w:vMerge/>
            <w:tcBorders>
              <w:left w:val="single" w:sz="4" w:space="0" w:color="000000" w:themeColor="text1"/>
              <w:bottom w:val="single" w:sz="4" w:space="0" w:color="000000" w:themeColor="text1"/>
              <w:right w:val="single" w:sz="4" w:space="0" w:color="000000" w:themeColor="text1"/>
            </w:tcBorders>
            <w:vAlign w:val="center"/>
            <w:hideMark/>
          </w:tcPr>
          <w:p w:rsidR="002C7CF5" w:rsidRDefault="002C7CF5"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C7CF5" w:rsidRDefault="002C7CF5"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C7CF5" w:rsidRDefault="002C7CF5"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3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3</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35</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Pr="002C7CF5" w:rsidRDefault="002C7CF5" w:rsidP="00321404">
      <w:pPr>
        <w:rPr>
          <w:b/>
          <w:sz w:val="20"/>
          <w:szCs w:val="20"/>
        </w:rPr>
      </w:pPr>
      <w:r>
        <w:rPr>
          <w:b/>
        </w:rPr>
        <w:t>протокол №14 от 15.06.19</w:t>
      </w:r>
      <w:r w:rsidR="00321404">
        <w:rPr>
          <w:b/>
        </w:rPr>
        <w:t xml:space="preserve"> г    </w:t>
      </w:r>
      <w:r>
        <w:rPr>
          <w:b/>
        </w:rPr>
        <w:t xml:space="preserve">         протокол №7 от 14.06.19 г               </w:t>
      </w:r>
      <w:r w:rsidRPr="002C7CF5">
        <w:rPr>
          <w:b/>
          <w:sz w:val="20"/>
          <w:szCs w:val="20"/>
        </w:rPr>
        <w:t>МКОУ «Кининская СОШ»</w:t>
      </w:r>
    </w:p>
    <w:p w:rsidR="00321404" w:rsidRDefault="00321404" w:rsidP="00321404">
      <w:pPr>
        <w:rPr>
          <w:b/>
        </w:rPr>
      </w:pPr>
      <w:r>
        <w:rPr>
          <w:b/>
        </w:rPr>
        <w:t xml:space="preserve">                                                                                                                             №79 от 16.06.18 г       </w:t>
      </w:r>
    </w:p>
    <w:p w:rsidR="00321404" w:rsidRDefault="00321404" w:rsidP="00321404">
      <w:pPr>
        <w:jc w:val="center"/>
        <w:rPr>
          <w:b/>
        </w:rPr>
      </w:pPr>
      <w:r>
        <w:rPr>
          <w:b/>
        </w:rPr>
        <w:t xml:space="preserve">                                                                                                      </w:t>
      </w:r>
      <w:r w:rsidR="002C7CF5">
        <w:rPr>
          <w:b/>
        </w:rPr>
        <w:t xml:space="preserve">          ___________ Абдуллаев С</w:t>
      </w:r>
      <w:r>
        <w:rPr>
          <w:b/>
        </w:rPr>
        <w:t>.С.</w:t>
      </w:r>
    </w:p>
    <w:p w:rsidR="00321404" w:rsidRDefault="00321404" w:rsidP="00321404">
      <w:pPr>
        <w:jc w:val="center"/>
        <w:rPr>
          <w:b/>
        </w:rPr>
      </w:pPr>
    </w:p>
    <w:p w:rsidR="00321404" w:rsidRPr="00321404" w:rsidRDefault="00321404" w:rsidP="00321404">
      <w:pPr>
        <w:jc w:val="center"/>
        <w:rPr>
          <w:b/>
        </w:rPr>
      </w:pPr>
      <w:r w:rsidRPr="00321404">
        <w:rPr>
          <w:b/>
        </w:rPr>
        <w:t>УЧЕБНЫЙ ПЛАН 8 класс ФГОС</w:t>
      </w:r>
    </w:p>
    <w:p w:rsidR="00321404" w:rsidRDefault="002C7CF5" w:rsidP="00321404">
      <w:pPr>
        <w:jc w:val="center"/>
        <w:rPr>
          <w:b/>
        </w:rPr>
      </w:pPr>
      <w:r w:rsidRPr="001E0478">
        <w:rPr>
          <w:b/>
          <w:sz w:val="22"/>
          <w:szCs w:val="22"/>
        </w:rPr>
        <w:t>МКОУ «Кининская СОШ»</w:t>
      </w:r>
    </w:p>
    <w:p w:rsidR="00321404" w:rsidRPr="00321404" w:rsidRDefault="00321404" w:rsidP="00321404">
      <w:pPr>
        <w:jc w:val="center"/>
        <w:rPr>
          <w:b/>
        </w:rPr>
      </w:pPr>
      <w:r w:rsidRPr="00321404">
        <w:rPr>
          <w:b/>
        </w:rPr>
        <w:t xml:space="preserve"> 2 УРОВЕНЬ</w:t>
      </w:r>
    </w:p>
    <w:p w:rsidR="00321404" w:rsidRDefault="00321404" w:rsidP="00321404">
      <w:pPr>
        <w:jc w:val="center"/>
        <w:rPr>
          <w:b/>
        </w:rPr>
      </w:pPr>
    </w:p>
    <w:p w:rsidR="00321404" w:rsidRPr="00321404" w:rsidRDefault="00BD7A7A" w:rsidP="00321404">
      <w:pPr>
        <w:jc w:val="center"/>
        <w:rPr>
          <w:b/>
        </w:rPr>
      </w:pPr>
      <w:r>
        <w:rPr>
          <w:b/>
        </w:rPr>
        <w:t>при 6-</w:t>
      </w:r>
      <w:r w:rsidR="002C7CF5">
        <w:rPr>
          <w:b/>
        </w:rPr>
        <w:t>дневной рабочей неделе на 2019-2020</w:t>
      </w:r>
      <w:r w:rsidR="00321404" w:rsidRPr="00321404">
        <w:rPr>
          <w:b/>
        </w:rPr>
        <w:t xml:space="preserve">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РН</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35</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pPr>
              <w:rPr>
                <w:b/>
              </w:rPr>
            </w:pPr>
            <w:r>
              <w:rPr>
                <w:b/>
              </w:rPr>
              <w:t>36</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Pr="002C7CF5" w:rsidRDefault="002C7CF5" w:rsidP="00321404">
      <w:pPr>
        <w:rPr>
          <w:b/>
          <w:sz w:val="18"/>
          <w:szCs w:val="18"/>
        </w:rPr>
      </w:pPr>
      <w:r>
        <w:rPr>
          <w:b/>
        </w:rPr>
        <w:t>протокол №14 от 15.06.19</w:t>
      </w:r>
      <w:r w:rsidR="00321404">
        <w:rPr>
          <w:b/>
        </w:rPr>
        <w:t xml:space="preserve"> г    </w:t>
      </w:r>
      <w:r>
        <w:rPr>
          <w:b/>
        </w:rPr>
        <w:t xml:space="preserve">         протокол №7 от 14.06.19 г                </w:t>
      </w:r>
      <w:r w:rsidRPr="002C7CF5">
        <w:rPr>
          <w:b/>
          <w:sz w:val="18"/>
          <w:szCs w:val="18"/>
        </w:rPr>
        <w:t>МКОУ «Кининская СОШ»</w:t>
      </w:r>
    </w:p>
    <w:p w:rsidR="00321404" w:rsidRDefault="00321404" w:rsidP="00321404">
      <w:pPr>
        <w:rPr>
          <w:b/>
        </w:rPr>
      </w:pPr>
      <w:r>
        <w:rPr>
          <w:b/>
        </w:rPr>
        <w:t xml:space="preserve">                                                                                                                      </w:t>
      </w:r>
      <w:r w:rsidR="002C7CF5">
        <w:rPr>
          <w:b/>
        </w:rPr>
        <w:t xml:space="preserve">       №79 от 16.06.19</w:t>
      </w:r>
      <w:r>
        <w:rPr>
          <w:b/>
        </w:rPr>
        <w:t xml:space="preserve"> г       </w:t>
      </w:r>
    </w:p>
    <w:p w:rsidR="00321404" w:rsidRDefault="00321404" w:rsidP="00321404">
      <w:pPr>
        <w:jc w:val="center"/>
        <w:rPr>
          <w:b/>
        </w:rPr>
      </w:pPr>
      <w:r>
        <w:rPr>
          <w:b/>
        </w:rPr>
        <w:t xml:space="preserve">                                                                                                           </w:t>
      </w:r>
      <w:r w:rsidR="002C7CF5">
        <w:rPr>
          <w:b/>
        </w:rPr>
        <w:t xml:space="preserve">      ___________ Абдуллаев С</w:t>
      </w:r>
      <w:r>
        <w:rPr>
          <w:b/>
        </w:rPr>
        <w:t>.С.</w:t>
      </w:r>
    </w:p>
    <w:p w:rsidR="00321404" w:rsidRDefault="00321404" w:rsidP="00321404">
      <w:pPr>
        <w:jc w:val="center"/>
        <w:rPr>
          <w:b/>
        </w:rPr>
      </w:pPr>
    </w:p>
    <w:p w:rsidR="00321404" w:rsidRDefault="00321404" w:rsidP="00D46799">
      <w:pPr>
        <w:jc w:val="center"/>
        <w:rPr>
          <w:b/>
          <w:bCs/>
        </w:rPr>
      </w:pPr>
    </w:p>
    <w:p w:rsidR="00321404" w:rsidRDefault="00321404" w:rsidP="008B0282">
      <w:pPr>
        <w:jc w:val="center"/>
        <w:rPr>
          <w:b/>
        </w:rPr>
      </w:pPr>
      <w:r w:rsidRPr="008B0282">
        <w:rPr>
          <w:b/>
        </w:rPr>
        <w:t>УЧЕБНЫЙ ПЛАН  9 класс ФГОС</w:t>
      </w:r>
    </w:p>
    <w:p w:rsidR="008B0282" w:rsidRPr="008B0282" w:rsidRDefault="008B0282" w:rsidP="008B0282">
      <w:pPr>
        <w:jc w:val="center"/>
        <w:rPr>
          <w:b/>
        </w:rPr>
      </w:pPr>
    </w:p>
    <w:p w:rsidR="00321404" w:rsidRPr="008B0282" w:rsidRDefault="002C7CF5" w:rsidP="008B0282">
      <w:pPr>
        <w:jc w:val="center"/>
        <w:rPr>
          <w:b/>
        </w:rPr>
      </w:pPr>
      <w:r w:rsidRPr="001E0478">
        <w:rPr>
          <w:b/>
          <w:sz w:val="22"/>
          <w:szCs w:val="22"/>
        </w:rPr>
        <w:t>МКОУ «Кининская СОШ»</w:t>
      </w:r>
      <w:r w:rsidR="00321404" w:rsidRPr="008B0282">
        <w:rPr>
          <w:b/>
        </w:rPr>
        <w:t xml:space="preserve"> 2 УРОВЕНЬ</w:t>
      </w:r>
    </w:p>
    <w:p w:rsidR="008B0282" w:rsidRDefault="008B0282" w:rsidP="008B0282">
      <w:pPr>
        <w:jc w:val="center"/>
        <w:rPr>
          <w:b/>
        </w:rPr>
      </w:pPr>
    </w:p>
    <w:p w:rsidR="00321404" w:rsidRPr="008B0282" w:rsidRDefault="00BD7A7A" w:rsidP="008B0282">
      <w:pPr>
        <w:jc w:val="center"/>
        <w:rPr>
          <w:b/>
        </w:rPr>
      </w:pPr>
      <w:r>
        <w:rPr>
          <w:b/>
        </w:rPr>
        <w:t>При 6-</w:t>
      </w:r>
      <w:r w:rsidR="00321404" w:rsidRPr="008B0282">
        <w:rPr>
          <w:b/>
        </w:rPr>
        <w:t>дневной рабочей нед</w:t>
      </w:r>
      <w:r w:rsidR="002C7CF5">
        <w:rPr>
          <w:b/>
        </w:rPr>
        <w:t>еле на 2019-2020</w:t>
      </w:r>
      <w:r w:rsidR="00321404" w:rsidRPr="008B0282">
        <w:rPr>
          <w:b/>
        </w:rPr>
        <w:t xml:space="preserve">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2C7CF5"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2C7CF5" w:rsidP="00321404">
            <w:r>
              <w:t>4</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pPr>
              <w:rPr>
                <w:b/>
              </w:rPr>
            </w:pPr>
            <w:r>
              <w:rPr>
                <w:b/>
              </w:rPr>
              <w:t>34</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pPr>
              <w:rPr>
                <w:b/>
              </w:rPr>
            </w:pPr>
            <w:r>
              <w:rPr>
                <w:b/>
              </w:rPr>
              <w:t>2</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pPr>
              <w:rPr>
                <w:b/>
              </w:rPr>
            </w:pPr>
            <w:r>
              <w:rPr>
                <w:b/>
              </w:rPr>
              <w:t>36</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4D112A" w:rsidP="00321404">
            <w:pPr>
              <w:rPr>
                <w:b/>
              </w:rPr>
            </w:pPr>
            <w:r>
              <w:rPr>
                <w:b/>
              </w:rPr>
              <w:t>36</w:t>
            </w:r>
          </w:p>
        </w:tc>
      </w:tr>
    </w:tbl>
    <w:p w:rsidR="00321404" w:rsidRDefault="00321404" w:rsidP="00D46799">
      <w:pPr>
        <w:jc w:val="center"/>
        <w:rPr>
          <w:b/>
          <w:bCs/>
        </w:rPr>
      </w:pPr>
    </w:p>
    <w:p w:rsidR="00321404" w:rsidRDefault="00321404" w:rsidP="00D46799">
      <w:pPr>
        <w:jc w:val="center"/>
        <w:rPr>
          <w:b/>
          <w:bCs/>
        </w:rPr>
      </w:pPr>
    </w:p>
    <w:p w:rsidR="008B0282" w:rsidRDefault="008B0282" w:rsidP="00D46799">
      <w:pPr>
        <w:jc w:val="center"/>
        <w:rPr>
          <w:b/>
          <w:bCs/>
        </w:rPr>
      </w:pPr>
    </w:p>
    <w:p w:rsidR="00BE2D1C" w:rsidRPr="00D46799" w:rsidRDefault="00A84839" w:rsidP="00D46799">
      <w:pPr>
        <w:jc w:val="center"/>
        <w:rPr>
          <w:b/>
          <w:bCs/>
        </w:rPr>
      </w:pPr>
      <w:r>
        <w:rPr>
          <w:b/>
          <w:bCs/>
        </w:rPr>
        <w:t>УМК</w:t>
      </w:r>
    </w:p>
    <w:p w:rsidR="00BE2D1C" w:rsidRPr="00BE2D1C" w:rsidRDefault="00BE2D1C" w:rsidP="00D46799">
      <w:pPr>
        <w:pStyle w:val="a4"/>
        <w:rPr>
          <w:rFonts w:eastAsiaTheme="minorEastAsia"/>
        </w:rPr>
      </w:pPr>
    </w:p>
    <w:p w:rsidR="00D46799" w:rsidRDefault="00D46799" w:rsidP="00D46799">
      <w:pPr>
        <w:jc w:val="center"/>
        <w:rPr>
          <w:rFonts w:eastAsiaTheme="minorEastAsia"/>
          <w:b/>
        </w:rPr>
      </w:pPr>
      <w:r>
        <w:rPr>
          <w:rFonts w:eastAsiaTheme="minorEastAsia"/>
          <w:b/>
        </w:rPr>
        <w:t>5 класс ФГОС</w:t>
      </w:r>
    </w:p>
    <w:p w:rsidR="00D46799" w:rsidRDefault="00D46799" w:rsidP="00D46799">
      <w:pPr>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06B3D"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М. Самигулина.</w:t>
            </w:r>
            <w:r w:rsidR="006F022A">
              <w:rPr>
                <w:rStyle w:val="2MicrosoftSansSerif"/>
                <w:b w:val="0"/>
                <w:sz w:val="24"/>
                <w:szCs w:val="24"/>
              </w:rPr>
              <w:t xml:space="preserve">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06B3D"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Пасечник,С.В.Суматохин и тд. Биология</w:t>
            </w:r>
            <w:r w:rsidR="006F022A">
              <w:rPr>
                <w:rStyle w:val="2MicrosoftSansSerif"/>
                <w:b w:val="0"/>
                <w:sz w:val="24"/>
                <w:szCs w:val="24"/>
              </w:rPr>
              <w:t xml:space="preserve">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06B3D"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Микалина.</w:t>
            </w:r>
            <w:r w:rsidR="006F022A">
              <w:rPr>
                <w:rStyle w:val="2MicrosoftSansSerif"/>
                <w:b w:val="0"/>
                <w:sz w:val="24"/>
                <w:szCs w:val="24"/>
              </w:rPr>
              <w:t xml:space="preserve">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93054F"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Ю.Н. Макарычев, Н.Г. Миндюк </w:t>
            </w:r>
            <w:r w:rsidR="006F022A">
              <w:rPr>
                <w:rStyle w:val="2MicrosoftSansSerif"/>
                <w:b w:val="0"/>
                <w:sz w:val="24"/>
                <w:szCs w:val="24"/>
              </w:rPr>
              <w:t xml:space="preserve">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93054F"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В.Погорелов</w:t>
            </w:r>
            <w:r w:rsidR="006F022A">
              <w:rPr>
                <w:rStyle w:val="2MicrosoftSansSerif"/>
                <w:b w:val="0"/>
                <w:sz w:val="24"/>
                <w:szCs w:val="24"/>
              </w:rPr>
              <w:t xml:space="preserve">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93054F"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Л. Босова, А.Ю. Босова </w:t>
            </w:r>
            <w:r w:rsidR="006F022A">
              <w:rPr>
                <w:rStyle w:val="2MicrosoftSansSerif"/>
                <w:b w:val="0"/>
                <w:sz w:val="24"/>
                <w:szCs w:val="24"/>
              </w:rPr>
              <w:t>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06B3D"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В.В.Пасечник,С.В.Суматохин и тд. Биология. </w:t>
            </w:r>
            <w:r w:rsidR="006F022A">
              <w:rPr>
                <w:rStyle w:val="2MicrosoftSansSerif"/>
                <w:b w:val="0"/>
                <w:sz w:val="24"/>
                <w:szCs w:val="24"/>
              </w:rPr>
              <w:t xml:space="preserve">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164226"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 тд.</w:t>
            </w:r>
            <w:r w:rsidR="006F022A">
              <w:rPr>
                <w:rStyle w:val="2MicrosoftSansSerif"/>
                <w:b w:val="0"/>
                <w:sz w:val="24"/>
                <w:szCs w:val="24"/>
              </w:rPr>
              <w:t xml:space="preserve">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22C54"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6F022A">
              <w:rPr>
                <w:rStyle w:val="2MicrosoftSansSerif"/>
                <w:b w:val="0"/>
                <w:sz w:val="24"/>
                <w:szCs w:val="24"/>
              </w:rPr>
              <w:t>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EB7F93"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w:t>
            </w:r>
            <w:r w:rsidR="006F022A">
              <w:rPr>
                <w:rStyle w:val="2MicrosoftSansSerif"/>
                <w:b w:val="0"/>
                <w:sz w:val="24"/>
                <w:szCs w:val="24"/>
              </w:rPr>
              <w:t xml:space="preserve">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EB7F93"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И. Алексеев и др</w:t>
            </w:r>
            <w:r w:rsidR="006F022A">
              <w:rPr>
                <w:rStyle w:val="2MicrosoftSansSerif"/>
                <w:b w:val="0"/>
                <w:sz w:val="24"/>
                <w:szCs w:val="24"/>
              </w:rPr>
              <w:t>,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EB7F93">
              <w:rPr>
                <w:rStyle w:val="2MicrosoftSansSerif"/>
                <w:b w:val="0"/>
                <w:sz w:val="24"/>
                <w:szCs w:val="24"/>
              </w:rPr>
              <w:t xml:space="preserve"> 2015</w:t>
            </w:r>
            <w:r>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EB7F93"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Микалина</w:t>
            </w:r>
            <w:r w:rsidR="006F022A">
              <w:rPr>
                <w:rStyle w:val="2MicrosoftSansSerif"/>
                <w:b w:val="0"/>
                <w:sz w:val="24"/>
                <w:szCs w:val="24"/>
              </w:rPr>
              <w:t>.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С. Ханович, Х.Х.Мухтаровна.Литература народов Дагестан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1994</w:t>
            </w:r>
            <w:r w:rsidR="006F022A">
              <w:rPr>
                <w:rStyle w:val="2MicrosoftSansSerif"/>
                <w:b w:val="0"/>
                <w:sz w:val="24"/>
                <w:szCs w:val="24"/>
              </w:rPr>
              <w:t>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w:t>
            </w:r>
            <w:r w:rsidR="00E62167">
              <w:rPr>
                <w:rStyle w:val="2MicrosoftSansSerif"/>
                <w:b w:val="0"/>
                <w:sz w:val="24"/>
                <w:szCs w:val="24"/>
              </w:rPr>
              <w:t xml:space="preserve">А.В.Погорелов </w:t>
            </w:r>
            <w:r>
              <w:rPr>
                <w:rStyle w:val="2MicrosoftSansSerif"/>
                <w:b w:val="0"/>
                <w:sz w:val="24"/>
                <w:szCs w:val="24"/>
              </w:rPr>
              <w:t>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Пасечник, А.А. Каменский. Биология.</w:t>
            </w:r>
            <w:r w:rsidR="006F022A">
              <w:rPr>
                <w:rStyle w:val="2MicrosoftSansSerif"/>
                <w:b w:val="0"/>
                <w:sz w:val="24"/>
                <w:szCs w:val="24"/>
              </w:rPr>
              <w:t xml:space="preserve">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27428"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E62167"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w:t>
            </w:r>
            <w:r w:rsidR="00627428">
              <w:rPr>
                <w:rStyle w:val="2MicrosoftSansSerif"/>
                <w:b w:val="0"/>
                <w:sz w:val="24"/>
                <w:szCs w:val="24"/>
              </w:rPr>
              <w:t>, И.А. Ломаченков</w:t>
            </w:r>
            <w:r w:rsidR="006F022A">
              <w:rPr>
                <w:rStyle w:val="2MicrosoftSansSerif"/>
                <w:b w:val="0"/>
                <w:sz w:val="24"/>
                <w:szCs w:val="24"/>
              </w:rPr>
              <w:t xml:space="preserve">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w:t>
            </w:r>
            <w:r w:rsidR="00627428">
              <w:rPr>
                <w:rStyle w:val="2MicrosoftSansSerif"/>
                <w:b w:val="0"/>
                <w:sz w:val="24"/>
                <w:szCs w:val="24"/>
              </w:rPr>
              <w:t>фа, 2017</w:t>
            </w:r>
            <w:r>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3F17E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С.М. Акбиев, М.Р.Усахов. Литература народов Дагестан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1998</w:t>
            </w:r>
            <w:r w:rsidR="006F022A">
              <w:rPr>
                <w:rStyle w:val="2MicrosoftSansSerif"/>
                <w:b w:val="0"/>
                <w:sz w:val="24"/>
                <w:szCs w:val="24"/>
              </w:rPr>
              <w:t xml:space="preserve">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w:t>
            </w:r>
            <w:r w:rsidR="00A95401">
              <w:rPr>
                <w:rStyle w:val="2MicrosoftSansSerif"/>
                <w:b w:val="0"/>
                <w:sz w:val="24"/>
                <w:szCs w:val="24"/>
              </w:rPr>
              <w:t xml:space="preserve">Ю.Н. Макарычев </w:t>
            </w:r>
            <w:r>
              <w:rPr>
                <w:rStyle w:val="2MicrosoftSansSerif"/>
                <w:b w:val="0"/>
                <w:sz w:val="24"/>
                <w:szCs w:val="24"/>
              </w:rPr>
              <w:t>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3F17E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В. Погорелов </w:t>
            </w:r>
            <w:r w:rsidR="006F022A">
              <w:rPr>
                <w:rStyle w:val="2MicrosoftSansSerif"/>
                <w:b w:val="0"/>
                <w:sz w:val="24"/>
                <w:szCs w:val="24"/>
              </w:rPr>
              <w:t>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w:t>
            </w:r>
            <w:r w:rsidR="00A95401">
              <w:rPr>
                <w:rStyle w:val="2MicrosoftSansSerif"/>
                <w:b w:val="0"/>
                <w:sz w:val="24"/>
                <w:szCs w:val="24"/>
              </w:rPr>
              <w:t xml:space="preserve">Л.Л. Босова, А.Ю. Босова </w:t>
            </w:r>
            <w:r>
              <w:rPr>
                <w:rStyle w:val="2MicrosoftSansSerif"/>
                <w:b w:val="0"/>
                <w:sz w:val="24"/>
                <w:szCs w:val="24"/>
              </w:rPr>
              <w:t>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атория знаний. 2013</w:t>
            </w:r>
            <w:r w:rsidR="006F022A">
              <w:rPr>
                <w:rStyle w:val="2MicrosoftSansSerif"/>
                <w:b w:val="0"/>
                <w:sz w:val="24"/>
                <w:szCs w:val="24"/>
              </w:rPr>
              <w:t xml:space="preserve">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after="60" w:line="276" w:lineRule="auto"/>
              <w:ind w:firstLine="0"/>
              <w:jc w:val="both"/>
              <w:rPr>
                <w:rStyle w:val="2MicrosoftSansSerif"/>
                <w:b w:val="0"/>
                <w:sz w:val="24"/>
                <w:szCs w:val="24"/>
              </w:rPr>
            </w:pPr>
            <w:r>
              <w:rPr>
                <w:sz w:val="24"/>
                <w:szCs w:val="24"/>
              </w:rPr>
              <w:t xml:space="preserve"> В.В. Пасечник и др </w:t>
            </w:r>
            <w:r w:rsidR="003F17E1">
              <w:rPr>
                <w:sz w:val="24"/>
                <w:szCs w:val="24"/>
              </w:rPr>
              <w:t xml:space="preserve">Биология. </w:t>
            </w:r>
            <w:r w:rsidR="006F022A" w:rsidRPr="005633CB">
              <w:rPr>
                <w:sz w:val="24"/>
                <w:szCs w:val="24"/>
              </w:rPr>
              <w:t xml:space="preserve"> </w:t>
            </w:r>
            <w:r w:rsidR="006F022A">
              <w:rPr>
                <w:sz w:val="24"/>
                <w:szCs w:val="24"/>
              </w:rPr>
              <w:t xml:space="preserve">9 </w:t>
            </w:r>
            <w:r w:rsidR="006F022A">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3F17E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А. Ломаченков</w:t>
            </w:r>
            <w:r w:rsidR="006F022A">
              <w:rPr>
                <w:rStyle w:val="2MicrosoftSansSerif"/>
                <w:b w:val="0"/>
                <w:sz w:val="24"/>
                <w:szCs w:val="24"/>
              </w:rPr>
              <w:t xml:space="preserve">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 </w:t>
            </w:r>
            <w:r w:rsidR="00A95401">
              <w:t>Л.С. Белоусов, В.П. Смирнов.</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 xml:space="preserve"> </w:t>
            </w:r>
            <w:r w:rsidR="00A95401">
              <w:rPr>
                <w:sz w:val="24"/>
                <w:szCs w:val="24"/>
              </w:rPr>
              <w:t xml:space="preserve"> Н.М. Арсентьев, А.А. Данилов и др.</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Т.Смирнов, Б.О.Хреников.</w:t>
            </w:r>
            <w:r w:rsidR="006F022A">
              <w:rPr>
                <w:rStyle w:val="2MicrosoftSansSerif"/>
                <w:b w:val="0"/>
                <w:sz w:val="24"/>
                <w:szCs w:val="24"/>
              </w:rPr>
              <w:t xml:space="preserve">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p>
          <w:p w:rsidR="006F022A" w:rsidRPr="003D3C02" w:rsidRDefault="00A9540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Х.Г. Магомедсалихов. КТНД</w:t>
            </w:r>
            <w:r w:rsidR="005D6EA0">
              <w:rPr>
                <w:rStyle w:val="2MicrosoftSansSerif"/>
                <w:b w:val="0"/>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09</w:t>
            </w:r>
            <w:r w:rsidR="006F022A">
              <w:rPr>
                <w:rStyle w:val="2MicrosoftSansSerif"/>
                <w:b w:val="0"/>
                <w:sz w:val="24"/>
                <w:szCs w:val="24"/>
              </w:rPr>
              <w:t xml:space="preserve">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Г.Е.Рудзитис,Ф.Г. Фельдман.</w:t>
            </w:r>
            <w:r w:rsidR="006F022A">
              <w:rPr>
                <w:rStyle w:val="2MicrosoftSansSerif"/>
                <w:b w:val="0"/>
                <w:sz w:val="24"/>
                <w:szCs w:val="24"/>
              </w:rPr>
              <w:t xml:space="preserve">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A95401"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006F022A">
              <w:rPr>
                <w:rStyle w:val="2MicrosoftSansSerif"/>
                <w:b w:val="0"/>
                <w:sz w:val="24"/>
                <w:szCs w:val="24"/>
              </w:rPr>
              <w:t xml:space="preserve"> г</w:t>
            </w:r>
          </w:p>
        </w:tc>
      </w:tr>
      <w:tr w:rsidR="005D6EA0"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D6EA0" w:rsidRDefault="005D6EA0"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D6EA0" w:rsidRDefault="005D6EA0"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Родной язык</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D6EA0" w:rsidRDefault="005D6EA0" w:rsidP="006F022A">
            <w:pPr>
              <w:pStyle w:val="106"/>
              <w:shd w:val="clear" w:color="auto" w:fill="auto"/>
              <w:spacing w:line="276" w:lineRule="auto"/>
              <w:ind w:firstLine="0"/>
              <w:jc w:val="both"/>
              <w:rPr>
                <w:rStyle w:val="2MicrosoftSansSerif"/>
                <w:b w:val="0"/>
                <w:sz w:val="24"/>
                <w:szCs w:val="24"/>
              </w:rPr>
            </w:pPr>
          </w:p>
        </w:tc>
      </w:tr>
    </w:tbl>
    <w:p w:rsidR="008B0399" w:rsidRPr="001C6AD1" w:rsidRDefault="008B0399" w:rsidP="001C6AD1">
      <w:pPr>
        <w:rPr>
          <w:b/>
        </w:rPr>
      </w:pPr>
    </w:p>
    <w:p w:rsidR="001E5AA1" w:rsidRDefault="001E5AA1" w:rsidP="00CC1146">
      <w:pPr>
        <w:pStyle w:val="aa"/>
        <w:numPr>
          <w:ilvl w:val="2"/>
          <w:numId w:val="204"/>
        </w:numPr>
        <w:spacing w:line="360" w:lineRule="auto"/>
        <w:jc w:val="center"/>
        <w:rPr>
          <w:b/>
          <w:sz w:val="24"/>
          <w:szCs w:val="24"/>
        </w:rPr>
      </w:pPr>
      <w:r w:rsidRPr="00605C2A">
        <w:rPr>
          <w:b/>
          <w:sz w:val="24"/>
          <w:szCs w:val="24"/>
        </w:rPr>
        <w:t>Учебный план</w:t>
      </w:r>
    </w:p>
    <w:p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8A7691">
        <w:rPr>
          <w:b/>
          <w:sz w:val="24"/>
          <w:szCs w:val="24"/>
        </w:rPr>
        <w:t xml:space="preserve"> на 2019-2020</w:t>
      </w:r>
      <w:r w:rsidRPr="00605C2A">
        <w:rPr>
          <w:b/>
          <w:sz w:val="24"/>
          <w:szCs w:val="24"/>
        </w:rPr>
        <w:t xml:space="preserve"> учебный год</w:t>
      </w:r>
    </w:p>
    <w:p w:rsidR="001E5AA1" w:rsidRPr="00B216B1" w:rsidRDefault="001E5AA1" w:rsidP="00B216B1">
      <w:pPr>
        <w:pStyle w:val="aa"/>
        <w:spacing w:line="360" w:lineRule="auto"/>
        <w:jc w:val="center"/>
        <w:rPr>
          <w:b/>
          <w:sz w:val="24"/>
          <w:szCs w:val="24"/>
        </w:rPr>
      </w:pPr>
      <w:r w:rsidRPr="00605C2A">
        <w:rPr>
          <w:b/>
          <w:sz w:val="24"/>
          <w:szCs w:val="24"/>
        </w:rPr>
        <w:t>5</w:t>
      </w:r>
      <w:r w:rsidR="00BE2D1C">
        <w:rPr>
          <w:b/>
          <w:sz w:val="24"/>
          <w:szCs w:val="24"/>
        </w:rPr>
        <w:t>-8</w:t>
      </w:r>
      <w:r w:rsidRPr="00605C2A">
        <w:rPr>
          <w:b/>
          <w:sz w:val="24"/>
          <w:szCs w:val="24"/>
        </w:rPr>
        <w:t xml:space="preserve"> классы</w:t>
      </w:r>
    </w:p>
    <w:p w:rsidR="001E5AA1" w:rsidRDefault="001E5AA1" w:rsidP="00F07499">
      <w:pPr>
        <w:pStyle w:val="aa"/>
        <w:spacing w:line="360" w:lineRule="auto"/>
        <w:jc w:val="center"/>
        <w:rPr>
          <w:b/>
          <w:sz w:val="24"/>
          <w:szCs w:val="24"/>
        </w:rPr>
      </w:pPr>
      <w:r w:rsidRPr="00605C2A">
        <w:rPr>
          <w:b/>
          <w:sz w:val="24"/>
          <w:szCs w:val="24"/>
        </w:rPr>
        <w:t>Пояснительная записка</w:t>
      </w:r>
    </w:p>
    <w:p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rsidR="008A7691">
        <w:t xml:space="preserve">МКОУ « Кининская СОШ» </w:t>
      </w:r>
      <w:r w:rsidRPr="00CA783B">
        <w:t xml:space="preserve">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812EC1" w:rsidRDefault="001E5AA1" w:rsidP="00D46799">
      <w:pPr>
        <w:pStyle w:val="aa"/>
        <w:spacing w:line="276" w:lineRule="auto"/>
        <w:jc w:val="both"/>
        <w:rPr>
          <w:color w:val="000000"/>
          <w:spacing w:val="1"/>
          <w:sz w:val="24"/>
          <w:szCs w:val="24"/>
          <w:shd w:val="clear" w:color="auto" w:fill="FFFFFF"/>
        </w:rPr>
      </w:pPr>
      <w:r>
        <w:rPr>
          <w:rFonts w:eastAsiaTheme="minorEastAsia"/>
          <w:sz w:val="24"/>
          <w:szCs w:val="24"/>
        </w:rPr>
        <w:t xml:space="preserve">     </w:t>
      </w: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A61E5F" w:rsidRDefault="001E5AA1" w:rsidP="00D46799">
      <w:pPr>
        <w:pStyle w:val="aa"/>
        <w:numPr>
          <w:ilvl w:val="0"/>
          <w:numId w:val="275"/>
        </w:numPr>
        <w:spacing w:line="276" w:lineRule="auto"/>
        <w:jc w:val="both"/>
        <w:rPr>
          <w:sz w:val="24"/>
          <w:szCs w:val="24"/>
        </w:rPr>
      </w:pPr>
      <w:r w:rsidRPr="00A61E5F">
        <w:rPr>
          <w:rStyle w:val="dash041e005f0431005f044b005f0447005f043d005f044b005f0439005f005fchar1char1"/>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61E5F">
          <w:rPr>
            <w:rStyle w:val="dash041e005f0431005f044b005f0447005f043d005f044b005f0439005f005fchar1char1"/>
          </w:rPr>
          <w:t>2010 г</w:t>
        </w:r>
      </w:smartTag>
      <w:r w:rsidRPr="00A61E5F">
        <w:rPr>
          <w:rStyle w:val="dash041e005f0431005f044b005f0447005f043d005f044b005f0439005f005fchar1char1"/>
        </w:rPr>
        <w:t>. № 1897).</w:t>
      </w:r>
      <w:r w:rsidRPr="00A61E5F">
        <w:rPr>
          <w:bCs/>
          <w:sz w:val="24"/>
          <w:szCs w:val="24"/>
        </w:rPr>
        <w:t xml:space="preserve"> </w:t>
      </w:r>
    </w:p>
    <w:p w:rsidR="001E5AA1" w:rsidRPr="00A61E5F" w:rsidRDefault="001E5AA1" w:rsidP="00D46799">
      <w:pPr>
        <w:pStyle w:val="aa"/>
        <w:numPr>
          <w:ilvl w:val="0"/>
          <w:numId w:val="275"/>
        </w:numPr>
        <w:spacing w:line="276" w:lineRule="auto"/>
        <w:jc w:val="both"/>
        <w:rPr>
          <w:sz w:val="24"/>
          <w:szCs w:val="24"/>
        </w:rPr>
      </w:pPr>
      <w:r w:rsidRPr="00A61E5F">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EF5476" w:rsidRDefault="001E5AA1" w:rsidP="00D46799">
      <w:pPr>
        <w:pStyle w:val="aa"/>
        <w:numPr>
          <w:ilvl w:val="0"/>
          <w:numId w:val="275"/>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EF5476" w:rsidRDefault="001E5AA1" w:rsidP="00D46799">
      <w:pPr>
        <w:pStyle w:val="dash041e005f0431005f044b005f0447005f043d005f044b005f0439"/>
        <w:numPr>
          <w:ilvl w:val="0"/>
          <w:numId w:val="274"/>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rsidR="001E5AA1" w:rsidRPr="00F73C55" w:rsidRDefault="001E5AA1" w:rsidP="00D46799">
      <w:pPr>
        <w:pStyle w:val="aa"/>
        <w:numPr>
          <w:ilvl w:val="0"/>
          <w:numId w:val="274"/>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Pr>
          <w:sz w:val="24"/>
          <w:szCs w:val="24"/>
        </w:rPr>
        <w:t xml:space="preserve"> </w:t>
      </w:r>
      <w:r w:rsidRPr="00F73C55">
        <w:rPr>
          <w:sz w:val="24"/>
          <w:szCs w:val="24"/>
        </w:rPr>
        <w:t>29.12.2010 г</w:t>
      </w:r>
      <w:r>
        <w:rPr>
          <w:sz w:val="24"/>
          <w:szCs w:val="24"/>
        </w:rPr>
        <w:t xml:space="preserve"> </w:t>
      </w:r>
      <w:r w:rsidRPr="00F73C55">
        <w:rPr>
          <w:rStyle w:val="5d"/>
          <w:rFonts w:eastAsiaTheme="minorEastAsia"/>
          <w:sz w:val="24"/>
          <w:szCs w:val="24"/>
        </w:rPr>
        <w:t>№189, зарегистрированное в Минюсте России 03.03.2011 №189).</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F73C55" w:rsidRDefault="008A7691" w:rsidP="00D46799">
      <w:pPr>
        <w:pStyle w:val="aa"/>
        <w:numPr>
          <w:ilvl w:val="0"/>
          <w:numId w:val="274"/>
        </w:numPr>
        <w:spacing w:line="276" w:lineRule="auto"/>
        <w:jc w:val="both"/>
        <w:rPr>
          <w:rFonts w:eastAsiaTheme="minorEastAsia"/>
          <w:sz w:val="24"/>
          <w:szCs w:val="24"/>
        </w:rPr>
      </w:pPr>
      <w:r>
        <w:rPr>
          <w:rFonts w:eastAsiaTheme="minorEastAsia"/>
          <w:sz w:val="24"/>
          <w:szCs w:val="24"/>
        </w:rPr>
        <w:t>Устав</w:t>
      </w:r>
      <w:r w:rsidRPr="008A7691">
        <w:t xml:space="preserve"> </w:t>
      </w:r>
      <w:r>
        <w:t xml:space="preserve">МКОУ « Кининская СОШ» </w:t>
      </w:r>
      <w:r>
        <w:rPr>
          <w:rFonts w:eastAsiaTheme="minorEastAsia"/>
          <w:sz w:val="24"/>
          <w:szCs w:val="24"/>
        </w:rPr>
        <w:t xml:space="preserve"> </w:t>
      </w:r>
      <w:r w:rsidR="001E5AA1" w:rsidRPr="00F73C55">
        <w:rPr>
          <w:rFonts w:eastAsiaTheme="minorEastAsia"/>
          <w:sz w:val="24"/>
          <w:szCs w:val="24"/>
        </w:rPr>
        <w:t>.</w:t>
      </w:r>
    </w:p>
    <w:p w:rsidR="001E5AA1" w:rsidRPr="00CA783B" w:rsidRDefault="001E5AA1" w:rsidP="00D46799">
      <w:pPr>
        <w:spacing w:line="276" w:lineRule="auto"/>
        <w:jc w:val="both"/>
      </w:pPr>
      <w:r>
        <w:rPr>
          <w:lang w:eastAsia="en-US"/>
        </w:rPr>
        <w:t xml:space="preserve">     </w:t>
      </w: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CA783B" w:rsidRDefault="001E5AA1" w:rsidP="00D46799">
      <w:pPr>
        <w:spacing w:line="276" w:lineRule="auto"/>
        <w:jc w:val="both"/>
      </w:pPr>
      <w:r>
        <w:t xml:space="preserve">    </w:t>
      </w:r>
      <w:r w:rsidRPr="00CA783B">
        <w:t xml:space="preserve">Заинтересованность </w:t>
      </w:r>
      <w:r w:rsidR="008A7691">
        <w:t xml:space="preserve">МКОУ « Кининская СОШ» </w:t>
      </w:r>
      <w:r w:rsidRPr="00CA783B">
        <w:t xml:space="preserve">  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CA783B" w:rsidRDefault="001E5AA1" w:rsidP="00D46799">
      <w:pPr>
        <w:spacing w:line="276" w:lineRule="auto"/>
        <w:jc w:val="both"/>
      </w:pPr>
      <w:r>
        <w:rPr>
          <w:b/>
        </w:rPr>
        <w:t xml:space="preserve">    </w:t>
      </w:r>
      <w:r w:rsidRPr="00244E3B">
        <w:rPr>
          <w:b/>
        </w:rPr>
        <w:t xml:space="preserve">Принципы </w:t>
      </w:r>
      <w:r w:rsidRPr="00CA783B">
        <w:t xml:space="preserve">организации  </w:t>
      </w:r>
      <w:r w:rsidRPr="00CA783B">
        <w:rPr>
          <w:iCs/>
        </w:rPr>
        <w:t>внеурочной деятельности:</w:t>
      </w:r>
    </w:p>
    <w:p w:rsidR="001E5AA1" w:rsidRPr="00CA783B" w:rsidRDefault="001E5AA1" w:rsidP="00D46799">
      <w:pPr>
        <w:numPr>
          <w:ilvl w:val="0"/>
          <w:numId w:val="276"/>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w:t>
      </w:r>
      <w:r w:rsidR="008A7691" w:rsidRPr="008A7691">
        <w:t xml:space="preserve"> </w:t>
      </w:r>
      <w:r w:rsidR="008A7691">
        <w:t xml:space="preserve">МКОУ « Кининская СОШ» </w:t>
      </w:r>
      <w:r w:rsidRPr="00CA783B">
        <w:t xml:space="preserve"> ;  </w:t>
      </w:r>
    </w:p>
    <w:p w:rsidR="001E5AA1" w:rsidRDefault="001E5AA1" w:rsidP="00D46799">
      <w:pPr>
        <w:numPr>
          <w:ilvl w:val="0"/>
          <w:numId w:val="276"/>
        </w:numPr>
        <w:spacing w:line="276" w:lineRule="auto"/>
        <w:ind w:left="0" w:firstLine="567"/>
        <w:jc w:val="both"/>
      </w:pPr>
      <w:r w:rsidRPr="00CA783B">
        <w:t xml:space="preserve">свободный выбор на основе личных интересов и склонностей ребенка. </w:t>
      </w:r>
    </w:p>
    <w:p w:rsidR="001E5AA1" w:rsidRDefault="001E5AA1" w:rsidP="00D46799">
      <w:pPr>
        <w:spacing w:line="276" w:lineRule="auto"/>
        <w:jc w:val="both"/>
      </w:pPr>
      <w:r>
        <w:t xml:space="preserve">    </w:t>
      </w:r>
      <w:r w:rsidRPr="00CA783B">
        <w:t xml:space="preserve">Названные принципы определяют специфику организации внеурочной деятельности обучающихся </w:t>
      </w:r>
      <w:r w:rsidR="00B216B1">
        <w:t>5-7</w:t>
      </w:r>
      <w:r>
        <w:t xml:space="preserve"> классов</w:t>
      </w:r>
      <w:r w:rsidRPr="00CA783B">
        <w:t xml:space="preserve"> </w:t>
      </w:r>
      <w:r w:rsidR="008A7691">
        <w:t xml:space="preserve">МКОУ « Кининская СОШ» </w:t>
      </w:r>
      <w:r w:rsidRPr="00CA783B">
        <w:t xml:space="preserve"> .</w:t>
      </w:r>
    </w:p>
    <w:p w:rsidR="001E5AA1" w:rsidRPr="001E5AA1" w:rsidRDefault="001E5AA1" w:rsidP="00D46799">
      <w:pPr>
        <w:spacing w:line="276" w:lineRule="auto"/>
        <w:jc w:val="both"/>
      </w:pPr>
      <w:r>
        <w:t xml:space="preserve">     </w:t>
      </w:r>
      <w:r w:rsidRPr="00CA783B">
        <w:rPr>
          <w:bCs/>
        </w:rPr>
        <w:t xml:space="preserve">Реализация внеурочной деятельности в  </w:t>
      </w:r>
      <w:r w:rsidR="008A7691">
        <w:t xml:space="preserve">МКОУ « Кининская СОШ» </w:t>
      </w:r>
      <w:r w:rsidRPr="00CA783B">
        <w:rPr>
          <w:bCs/>
        </w:rPr>
        <w:t xml:space="preserve"> осуществляется через </w:t>
      </w:r>
      <w:r w:rsidRPr="00CA783B">
        <w:rPr>
          <w:b/>
          <w:bCs/>
        </w:rPr>
        <w:t xml:space="preserve"> </w:t>
      </w:r>
      <w:r w:rsidRPr="00CA783B">
        <w:t>оптимизационную</w:t>
      </w:r>
      <w:r w:rsidRPr="00CA783B">
        <w:rPr>
          <w:b/>
          <w:i/>
        </w:rPr>
        <w:t xml:space="preserve"> </w:t>
      </w:r>
      <w:r w:rsidRPr="00CA783B">
        <w:t xml:space="preserve">модель внеурочной деятельности на основе оптимизации внутренних ресурсов  </w:t>
      </w:r>
      <w:r w:rsidR="008A7691">
        <w:t xml:space="preserve">МКОУ « Кининская СОШ» </w:t>
      </w:r>
      <w:r w:rsidRPr="00CA783B">
        <w:t xml:space="preserve"> и  предполагает, что в ее реализации принимают участие все педагогические работники.</w:t>
      </w:r>
      <w:r w:rsidRPr="00CA783B">
        <w:rPr>
          <w:b/>
          <w:bCs/>
        </w:rPr>
        <w:t xml:space="preserve"> </w:t>
      </w:r>
    </w:p>
    <w:p w:rsidR="001E5AA1" w:rsidRPr="00A66C20" w:rsidRDefault="00D46799" w:rsidP="00D46799">
      <w:pPr>
        <w:spacing w:line="276" w:lineRule="auto"/>
        <w:jc w:val="both"/>
      </w:pPr>
      <w:r>
        <w:t xml:space="preserve">    </w:t>
      </w:r>
      <w:r w:rsidR="001E5AA1" w:rsidRPr="00CA783B">
        <w:t xml:space="preserve">В </w:t>
      </w:r>
      <w:r>
        <w:t>5-8</w:t>
      </w:r>
      <w:r w:rsidR="001E5AA1">
        <w:t xml:space="preserve"> классах</w:t>
      </w:r>
      <w:r w:rsidR="001E5AA1" w:rsidRPr="00CA783B">
        <w:t xml:space="preserve"> координирующую роль выполняет </w:t>
      </w:r>
      <w:r w:rsidR="001E5AA1">
        <w:t>классный руководитель</w:t>
      </w:r>
      <w:r w:rsidR="001E5AA1" w:rsidRPr="00CA783B">
        <w:t xml:space="preserve">, который в соответствии со своими </w:t>
      </w:r>
      <w:r w:rsidR="001E5AA1" w:rsidRPr="00244E3B">
        <w:rPr>
          <w:b/>
        </w:rPr>
        <w:t>функциями и задачами</w:t>
      </w:r>
      <w:r w:rsidR="001E5AA1" w:rsidRPr="00CA783B">
        <w:t>:</w:t>
      </w:r>
    </w:p>
    <w:p w:rsidR="001E5AA1" w:rsidRPr="00CA783B" w:rsidRDefault="001E5AA1" w:rsidP="00D46799">
      <w:pPr>
        <w:numPr>
          <w:ilvl w:val="0"/>
          <w:numId w:val="277"/>
        </w:numPr>
        <w:spacing w:line="276" w:lineRule="auto"/>
        <w:ind w:left="0" w:firstLine="567"/>
        <w:jc w:val="both"/>
      </w:pPr>
      <w:r w:rsidRPr="00CA783B">
        <w:t xml:space="preserve">взаимодействует с педагогическими работниками, а также с учебно-вспомогательным персоналом </w:t>
      </w:r>
      <w:r w:rsidR="008A7691">
        <w:t xml:space="preserve">МКОУ « Кининская СОШ» </w:t>
      </w:r>
      <w:r w:rsidRPr="00CA783B">
        <w:t xml:space="preserve"> ;</w:t>
      </w:r>
    </w:p>
    <w:p w:rsidR="001E5AA1" w:rsidRPr="00CA783B" w:rsidRDefault="001E5AA1" w:rsidP="00D46799">
      <w:pPr>
        <w:numPr>
          <w:ilvl w:val="0"/>
          <w:numId w:val="277"/>
        </w:numPr>
        <w:spacing w:line="276" w:lineRule="auto"/>
        <w:ind w:left="0" w:firstLine="567"/>
        <w:jc w:val="both"/>
      </w:pPr>
      <w:r w:rsidRPr="00CA783B">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rsidR="001E5AA1" w:rsidRPr="00CA783B" w:rsidRDefault="001E5AA1" w:rsidP="00D46799">
      <w:pPr>
        <w:numPr>
          <w:ilvl w:val="0"/>
          <w:numId w:val="277"/>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rsidR="001E5AA1" w:rsidRPr="001E5AA1" w:rsidRDefault="001E5AA1" w:rsidP="00D46799">
      <w:pPr>
        <w:numPr>
          <w:ilvl w:val="0"/>
          <w:numId w:val="277"/>
        </w:numPr>
        <w:spacing w:line="276" w:lineRule="auto"/>
        <w:ind w:left="0" w:firstLine="567"/>
        <w:jc w:val="both"/>
      </w:pPr>
      <w:r w:rsidRPr="00CA783B">
        <w:t>организует социально-значимую, творческую деятельность обучающихся.</w:t>
      </w:r>
    </w:p>
    <w:p w:rsidR="00D46799" w:rsidRDefault="00D46799" w:rsidP="00D46799">
      <w:pPr>
        <w:autoSpaceDE w:val="0"/>
        <w:autoSpaceDN w:val="0"/>
        <w:adjustRightInd w:val="0"/>
        <w:spacing w:line="276" w:lineRule="auto"/>
        <w:jc w:val="center"/>
        <w:rPr>
          <w:b/>
        </w:rPr>
      </w:pPr>
    </w:p>
    <w:p w:rsidR="001E5AA1" w:rsidRDefault="001E5AA1" w:rsidP="00D46799">
      <w:pPr>
        <w:autoSpaceDE w:val="0"/>
        <w:autoSpaceDN w:val="0"/>
        <w:adjustRightInd w:val="0"/>
        <w:spacing w:line="276" w:lineRule="auto"/>
        <w:jc w:val="center"/>
        <w:rPr>
          <w:b/>
        </w:rPr>
      </w:pPr>
      <w:r w:rsidRPr="00CA783B">
        <w:rPr>
          <w:b/>
        </w:rPr>
        <w:t>Состав и структура направлений внеурочной деятельности.</w:t>
      </w:r>
    </w:p>
    <w:p w:rsidR="00A64397" w:rsidRDefault="00D46799" w:rsidP="00D46799">
      <w:pPr>
        <w:autoSpaceDE w:val="0"/>
        <w:autoSpaceDN w:val="0"/>
        <w:adjustRightInd w:val="0"/>
        <w:spacing w:line="276" w:lineRule="auto"/>
        <w:jc w:val="both"/>
      </w:pPr>
      <w:r>
        <w:rPr>
          <w:b/>
        </w:rPr>
        <w:t xml:space="preserve">    </w:t>
      </w:r>
      <w:r w:rsidR="001E5AA1" w:rsidRPr="00CA783B">
        <w:t>В соответствии с требованиями Стандарта внеурочная деятельность организуется по 5  направлениям развития личности:</w:t>
      </w:r>
    </w:p>
    <w:p w:rsidR="00A64397" w:rsidRPr="00CA783B" w:rsidRDefault="00A64397" w:rsidP="00D46799">
      <w:pPr>
        <w:autoSpaceDE w:val="0"/>
        <w:autoSpaceDN w:val="0"/>
        <w:adjustRightInd w:val="0"/>
        <w:spacing w:line="276" w:lineRule="auto"/>
        <w:ind w:firstLine="567"/>
        <w:jc w:val="both"/>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7415"/>
      </w:tblGrid>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Решаемые задачи</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t>Спортивно-</w:t>
            </w:r>
            <w:r w:rsidRPr="00CA783B">
              <w:t>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pBdr>
                <w:right w:val="single" w:sz="4" w:space="4" w:color="auto"/>
              </w:pBdr>
              <w:spacing w:line="276" w:lineRule="auto"/>
              <w:jc w:val="both"/>
              <w:rPr>
                <w:highlight w:val="yellow"/>
              </w:rPr>
            </w:pPr>
            <w:r w:rsidRPr="00503DA5">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rPr>
                <w:highlight w:val="yellow"/>
              </w:rPr>
            </w:pPr>
            <w:r w:rsidRPr="00B276DA">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Духовно-нравственное</w:t>
            </w:r>
          </w:p>
          <w:p w:rsidR="001E5AA1" w:rsidRPr="00CA783B" w:rsidRDefault="001E5AA1" w:rsidP="00D46799">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spacing w:line="276" w:lineRule="auto"/>
              <w:jc w:val="both"/>
            </w:pPr>
            <w:r w:rsidRPr="00503DA5">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интеллекту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1E5AA1" w:rsidRPr="00CA783B" w:rsidTr="00D46799">
        <w:trPr>
          <w:trHeight w:val="560"/>
        </w:trPr>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Соци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rsidR="001E5AA1" w:rsidRDefault="001E5AA1" w:rsidP="00D46799">
      <w:pPr>
        <w:pStyle w:val="aa"/>
        <w:spacing w:line="276" w:lineRule="auto"/>
        <w:jc w:val="both"/>
        <w:rPr>
          <w:b/>
          <w:bCs/>
          <w:sz w:val="24"/>
          <w:szCs w:val="24"/>
        </w:rPr>
      </w:pPr>
    </w:p>
    <w:p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rsidR="001E5AA1" w:rsidRDefault="001E5AA1" w:rsidP="00D46799">
      <w:pPr>
        <w:pStyle w:val="aa"/>
        <w:spacing w:line="276" w:lineRule="auto"/>
        <w:jc w:val="center"/>
        <w:rPr>
          <w:b/>
          <w:sz w:val="24"/>
          <w:szCs w:val="24"/>
        </w:rPr>
      </w:pPr>
    </w:p>
    <w:p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бесед по охране здоровья.</w:t>
      </w:r>
    </w:p>
    <w:p w:rsidR="001E5AA1" w:rsidRPr="00A94CB9" w:rsidRDefault="00A94CB9" w:rsidP="00D46799">
      <w:pPr>
        <w:pStyle w:val="aa"/>
        <w:numPr>
          <w:ilvl w:val="0"/>
          <w:numId w:val="278"/>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Беседы, экскурсии.</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одготовка и участие в конкурсах.</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Сюжетно-ролевые игры, игры-путешествия</w:t>
      </w:r>
    </w:p>
    <w:p w:rsidR="001E5AA1" w:rsidRPr="00A94CB9" w:rsidRDefault="001E5AA1" w:rsidP="00D46799">
      <w:pPr>
        <w:pStyle w:val="aa"/>
        <w:spacing w:line="276" w:lineRule="auto"/>
        <w:jc w:val="both"/>
        <w:rPr>
          <w:b/>
          <w:sz w:val="24"/>
          <w:szCs w:val="24"/>
        </w:rPr>
      </w:pPr>
      <w:r w:rsidRPr="00A94CB9">
        <w:rPr>
          <w:b/>
          <w:sz w:val="24"/>
          <w:szCs w:val="24"/>
        </w:rPr>
        <w:t>3.</w:t>
      </w:r>
      <w:r w:rsidRPr="00A94CB9">
        <w:rPr>
          <w:rStyle w:val="c4c27"/>
          <w:b/>
          <w:sz w:val="24"/>
          <w:szCs w:val="24"/>
        </w:rPr>
        <w:t xml:space="preserve"> Духовно-нравствен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экскурсий, Дней театра и музея, выставок рисунков, поделок и творческих работ обучающихся;</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тематических классных часов, встреч, бесед;</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Предметные недел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Библиотечные уроки;</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Участие в олимпиадах</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Разработка проектов к урокам.</w:t>
      </w:r>
    </w:p>
    <w:p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 xml:space="preserve">Участие в творческих конкурсах, в акциях. </w:t>
      </w:r>
    </w:p>
    <w:p w:rsidR="001E5AA1" w:rsidRPr="00A94CB9" w:rsidRDefault="001E5AA1" w:rsidP="00D46799">
      <w:pPr>
        <w:spacing w:line="276" w:lineRule="auto"/>
        <w:jc w:val="both"/>
      </w:pPr>
      <w:r w:rsidRPr="00A94CB9">
        <w:t xml:space="preserve">    Организация внеурочной деятельности обучающихся осуществляется учителями-предметниками,</w:t>
      </w:r>
      <w:r w:rsidR="00A94CB9">
        <w:t xml:space="preserve"> педагогом-психологом, а также </w:t>
      </w:r>
      <w:r w:rsidRPr="00A94CB9">
        <w:t>педагогами   дополнительного образования и музыкальной школы. Образовательные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Комплексные образовательные программы предполагают последовательный переход от воспитательных результатов</w:t>
      </w:r>
      <w:r w:rsidRPr="00CA783B">
        <w:rPr>
          <w:b/>
          <w:bCs/>
        </w:rPr>
        <w:t xml:space="preserve"> </w:t>
      </w:r>
      <w:r>
        <w:t>нижнего</w:t>
      </w:r>
      <w:r w:rsidRPr="00CA783B">
        <w:t xml:space="preserve"> уровня к результатам </w:t>
      </w:r>
      <w:r>
        <w:t>высшего</w:t>
      </w:r>
      <w:r w:rsidRPr="00CA783B">
        <w:t xml:space="preserve"> уровня в различных видах внеурочной деятельности.</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rsidR="001E5AA1" w:rsidRPr="00CA783B" w:rsidRDefault="001E5AA1" w:rsidP="00D46799">
      <w:pPr>
        <w:numPr>
          <w:ilvl w:val="0"/>
          <w:numId w:val="281"/>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rsidR="001E5AA1" w:rsidRDefault="001E5AA1" w:rsidP="00D46799">
      <w:pPr>
        <w:numPr>
          <w:ilvl w:val="0"/>
          <w:numId w:val="281"/>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1E5AA1" w:rsidRPr="003E264C" w:rsidRDefault="00F85FA2" w:rsidP="00D46799">
      <w:pPr>
        <w:spacing w:line="276" w:lineRule="auto"/>
        <w:jc w:val="both"/>
      </w:pPr>
      <w:r>
        <w:t xml:space="preserve">    </w:t>
      </w:r>
      <w:r w:rsidR="001E5AA1" w:rsidRPr="003E264C">
        <w:t>Образовательные программы  внеурочной деятельн</w:t>
      </w:r>
      <w:r w:rsidR="008A7691">
        <w:t>ости, реализуемые в</w:t>
      </w:r>
      <w:r w:rsidR="008A7691" w:rsidRPr="008A7691">
        <w:t xml:space="preserve"> </w:t>
      </w:r>
      <w:r w:rsidR="008A7691">
        <w:t xml:space="preserve">МКОУ « Кининская СОШ»  </w:t>
      </w:r>
      <w:r w:rsidR="001E5AA1" w:rsidRPr="003E264C">
        <w:t>,  разр</w:t>
      </w:r>
      <w:r w:rsidR="008A7691">
        <w:t xml:space="preserve">аботаны педагогами МКОУ « Кининская СОШ»  </w:t>
      </w:r>
      <w:r w:rsidR="001E5AA1" w:rsidRPr="003E264C">
        <w:t>, музыкальной школы и педагогами  дополнительного образования в соответствии с требованиями к рабочим программам внеурочных занятий и утверждёнными  пед</w:t>
      </w:r>
      <w:r w:rsidR="008A7691">
        <w:t>агогическим советом</w:t>
      </w:r>
      <w:r w:rsidR="008A7691" w:rsidRPr="008A7691">
        <w:t xml:space="preserve"> </w:t>
      </w:r>
      <w:r w:rsidR="008A7691">
        <w:t xml:space="preserve">МКОУ « Кининская СОШ»  </w:t>
      </w:r>
      <w:r w:rsidR="001E5AA1" w:rsidRPr="003E264C">
        <w:t>.</w:t>
      </w:r>
    </w:p>
    <w:p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rsidR="00F85FA2" w:rsidRDefault="001E5AA1" w:rsidP="00D46799">
      <w:pPr>
        <w:pStyle w:val="a4"/>
        <w:numPr>
          <w:ilvl w:val="0"/>
          <w:numId w:val="281"/>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Default="00D46799" w:rsidP="00D46799">
      <w:pPr>
        <w:spacing w:after="200" w:line="276" w:lineRule="auto"/>
        <w:ind w:left="360"/>
        <w:jc w:val="both"/>
      </w:pPr>
      <w:r>
        <w:t xml:space="preserve">    </w:t>
      </w:r>
      <w:r w:rsidR="001E5AA1" w:rsidRPr="003E264C">
        <w:t xml:space="preserve">В </w:t>
      </w:r>
      <w:r w:rsidR="001E5AA1" w:rsidRPr="00F85FA2">
        <w:rPr>
          <w:iCs/>
        </w:rPr>
        <w:t>пояснительной записке</w:t>
      </w:r>
      <w:r w:rsidR="001E5AA1"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w:t>
      </w:r>
      <w:r w:rsidR="001E5AA1">
        <w:t xml:space="preserve"> программы, реализуемой в данной образовательной</w:t>
      </w:r>
      <w:r w:rsidR="001E5AA1" w:rsidRPr="003E264C">
        <w:t xml:space="preserve"> </w:t>
      </w:r>
      <w:r w:rsidR="001E5AA1">
        <w:t>лрганизации</w:t>
      </w:r>
      <w:r w:rsidR="001E5AA1"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r w:rsidR="001E5AA1" w:rsidRPr="003E264C">
        <w:t xml:space="preserve"> </w:t>
      </w:r>
    </w:p>
    <w:p w:rsidR="001E5AA1" w:rsidRDefault="00D46799" w:rsidP="00D46799">
      <w:pPr>
        <w:spacing w:line="276" w:lineRule="auto"/>
        <w:ind w:left="360"/>
        <w:jc w:val="both"/>
      </w:pPr>
      <w:r>
        <w:rPr>
          <w:iCs/>
        </w:rPr>
        <w:t xml:space="preserve">      </w:t>
      </w:r>
      <w:r w:rsidR="001E5AA1" w:rsidRPr="003E264C">
        <w:rPr>
          <w:iCs/>
        </w:rPr>
        <w:t xml:space="preserve">Планируемые  результаты освоения обучающимися программы внеурочной деятельности </w:t>
      </w:r>
      <w:r w:rsidR="001E5AA1"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Default="00D46799" w:rsidP="00D46799">
      <w:pPr>
        <w:spacing w:line="276" w:lineRule="auto"/>
        <w:ind w:left="360"/>
        <w:jc w:val="both"/>
      </w:pPr>
      <w:r>
        <w:t xml:space="preserve">     </w:t>
      </w:r>
      <w:r w:rsidR="001E5AA1" w:rsidRPr="003E264C">
        <w:t>Основанием для выделения требований к уровню подготовки обучающихся выступает основная</w:t>
      </w:r>
      <w:r w:rsidR="008A7691">
        <w:t xml:space="preserve"> образовательная программа МКОУ « Кининская СОШ».</w:t>
      </w:r>
    </w:p>
    <w:p w:rsidR="001E5AA1" w:rsidRDefault="00D46799" w:rsidP="00D46799">
      <w:pPr>
        <w:spacing w:line="276" w:lineRule="auto"/>
        <w:ind w:left="360"/>
        <w:jc w:val="both"/>
      </w:pPr>
      <w:r>
        <w:t xml:space="preserve">     </w:t>
      </w:r>
      <w:r w:rsidR="001E5AA1"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Default="001E5AA1" w:rsidP="00D46799">
      <w:pPr>
        <w:spacing w:line="276" w:lineRule="auto"/>
        <w:ind w:left="360"/>
        <w:jc w:val="both"/>
      </w:pPr>
      <w:r w:rsidRPr="003E264C">
        <w:rPr>
          <w:iCs/>
        </w:rPr>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rsidR="001E5AA1" w:rsidRDefault="00D46799" w:rsidP="00D46799">
      <w:pPr>
        <w:spacing w:line="276" w:lineRule="auto"/>
        <w:ind w:left="360"/>
        <w:jc w:val="both"/>
      </w:pPr>
      <w:r>
        <w:rPr>
          <w:iCs/>
        </w:rPr>
        <w:t xml:space="preserve">     </w:t>
      </w:r>
      <w:r w:rsidR="001E5AA1" w:rsidRPr="003E264C">
        <w:rPr>
          <w:iCs/>
        </w:rPr>
        <w:t>Содержание</w:t>
      </w:r>
      <w:r w:rsidR="001E5AA1" w:rsidRPr="003E264C">
        <w:t xml:space="preserve"> программы раскрывается через краткое описание тем программы (теоретических и практических видов занятий).</w:t>
      </w:r>
    </w:p>
    <w:p w:rsidR="001E5AA1" w:rsidRDefault="00D46799" w:rsidP="00D46799">
      <w:pPr>
        <w:spacing w:line="276" w:lineRule="auto"/>
        <w:ind w:left="360"/>
        <w:jc w:val="both"/>
      </w:pPr>
      <w:r>
        <w:rPr>
          <w:iCs/>
        </w:rPr>
        <w:t xml:space="preserve">    </w:t>
      </w:r>
      <w:r w:rsidR="001E5AA1" w:rsidRPr="003E264C">
        <w:rPr>
          <w:iCs/>
        </w:rPr>
        <w:t>Список литературы</w:t>
      </w:r>
      <w:r w:rsidR="001E5AA1" w:rsidRPr="003E264C">
        <w:t xml:space="preserve"> может быть представлен в двух частях: список литературы для учителя и список литературы для обучающихся.</w:t>
      </w:r>
    </w:p>
    <w:p w:rsidR="00A94CB9" w:rsidRDefault="00D46799" w:rsidP="00D46799">
      <w:pPr>
        <w:spacing w:line="276" w:lineRule="auto"/>
        <w:ind w:left="360"/>
        <w:jc w:val="both"/>
      </w:pPr>
      <w:r>
        <w:t xml:space="preserve">     </w:t>
      </w:r>
      <w:r w:rsidR="001E5AA1" w:rsidRPr="003E264C">
        <w:t xml:space="preserve">Чередование учебной и внеурочной деятельности в рамках реализации основной образовательной программы </w:t>
      </w:r>
      <w:r w:rsidR="001E5AA1">
        <w:t>основного</w:t>
      </w:r>
      <w:r w:rsidR="00A94CB9">
        <w:t xml:space="preserve"> общего образования определяет </w:t>
      </w:r>
      <w:r w:rsidR="008A7691">
        <w:t xml:space="preserve">МКОУ « Кининская СОШ» </w:t>
      </w:r>
      <w:r w:rsidR="001E5AA1" w:rsidRPr="003E264C">
        <w:t xml:space="preserve"> </w:t>
      </w:r>
    </w:p>
    <w:p w:rsidR="001E5AA1" w:rsidRPr="003E264C" w:rsidRDefault="001E5AA1" w:rsidP="00D46799">
      <w:pPr>
        <w:spacing w:line="276" w:lineRule="auto"/>
        <w:ind w:left="360"/>
        <w:jc w:val="both"/>
      </w:pPr>
      <w:r w:rsidRPr="003E264C">
        <w:t xml:space="preserve"> </w:t>
      </w:r>
    </w:p>
    <w:p w:rsidR="00A94CB9" w:rsidRDefault="001E5AA1" w:rsidP="00F509EB">
      <w:pPr>
        <w:spacing w:line="360" w:lineRule="auto"/>
        <w:ind w:firstLine="567"/>
        <w:jc w:val="center"/>
        <w:rPr>
          <w:b/>
        </w:rPr>
      </w:pPr>
      <w:r w:rsidRPr="000438B4">
        <w:rPr>
          <w:b/>
        </w:rPr>
        <w:t>План</w:t>
      </w:r>
      <w:r w:rsidR="00DA78A2">
        <w:rPr>
          <w:b/>
        </w:rPr>
        <w:t xml:space="preserve"> внеурочной деятельности на 2019-2020</w:t>
      </w:r>
      <w:r w:rsidRPr="000438B4">
        <w:rPr>
          <w:b/>
        </w:rPr>
        <w:t xml:space="preserve"> учебный го</w:t>
      </w:r>
      <w:r>
        <w:rPr>
          <w:b/>
        </w:rPr>
        <w:t>д</w:t>
      </w:r>
    </w:p>
    <w:tbl>
      <w:tblPr>
        <w:tblStyle w:val="afb"/>
        <w:tblW w:w="10456" w:type="dxa"/>
        <w:tblLayout w:type="fixed"/>
        <w:tblLook w:val="04A0" w:firstRow="1" w:lastRow="0" w:firstColumn="1" w:lastColumn="0" w:noHBand="0" w:noVBand="1"/>
      </w:tblPr>
      <w:tblGrid>
        <w:gridCol w:w="812"/>
        <w:gridCol w:w="2550"/>
        <w:gridCol w:w="1991"/>
        <w:gridCol w:w="992"/>
        <w:gridCol w:w="993"/>
        <w:gridCol w:w="3118"/>
      </w:tblGrid>
      <w:tr w:rsidR="003F360D" w:rsidTr="003F360D">
        <w:tc>
          <w:tcPr>
            <w:tcW w:w="812" w:type="dxa"/>
          </w:tcPr>
          <w:p w:rsidR="009B6B01" w:rsidRDefault="00C34CF5" w:rsidP="00F509EB">
            <w:pPr>
              <w:spacing w:line="360" w:lineRule="auto"/>
              <w:jc w:val="center"/>
              <w:rPr>
                <w:b/>
              </w:rPr>
            </w:pPr>
            <w:r>
              <w:rPr>
                <w:b/>
              </w:rPr>
              <w:t>№</w:t>
            </w:r>
          </w:p>
        </w:tc>
        <w:tc>
          <w:tcPr>
            <w:tcW w:w="2550" w:type="dxa"/>
          </w:tcPr>
          <w:p w:rsidR="009B6B01" w:rsidRDefault="00C34CF5" w:rsidP="00F509EB">
            <w:pPr>
              <w:spacing w:line="360" w:lineRule="auto"/>
              <w:jc w:val="center"/>
              <w:rPr>
                <w:b/>
              </w:rPr>
            </w:pPr>
            <w:r>
              <w:rPr>
                <w:b/>
              </w:rPr>
              <w:t xml:space="preserve">Наименование </w:t>
            </w:r>
          </w:p>
          <w:p w:rsidR="00C34CF5" w:rsidRDefault="00C34CF5" w:rsidP="00F509EB">
            <w:pPr>
              <w:spacing w:line="360" w:lineRule="auto"/>
              <w:jc w:val="center"/>
              <w:rPr>
                <w:b/>
              </w:rPr>
            </w:pPr>
            <w:r>
              <w:rPr>
                <w:b/>
              </w:rPr>
              <w:t>кружка</w:t>
            </w:r>
          </w:p>
        </w:tc>
        <w:tc>
          <w:tcPr>
            <w:tcW w:w="1991" w:type="dxa"/>
          </w:tcPr>
          <w:p w:rsidR="009B6B01" w:rsidRDefault="00C34CF5" w:rsidP="00F509EB">
            <w:pPr>
              <w:spacing w:line="360" w:lineRule="auto"/>
              <w:jc w:val="center"/>
              <w:rPr>
                <w:b/>
              </w:rPr>
            </w:pPr>
            <w:r>
              <w:rPr>
                <w:b/>
              </w:rPr>
              <w:t>Руководитель</w:t>
            </w:r>
          </w:p>
        </w:tc>
        <w:tc>
          <w:tcPr>
            <w:tcW w:w="992" w:type="dxa"/>
          </w:tcPr>
          <w:p w:rsidR="009B6B01" w:rsidRDefault="00C34CF5" w:rsidP="00F509EB">
            <w:pPr>
              <w:spacing w:line="360" w:lineRule="auto"/>
              <w:jc w:val="center"/>
              <w:rPr>
                <w:b/>
              </w:rPr>
            </w:pPr>
            <w:r>
              <w:rPr>
                <w:b/>
              </w:rPr>
              <w:t>класс</w:t>
            </w:r>
          </w:p>
        </w:tc>
        <w:tc>
          <w:tcPr>
            <w:tcW w:w="993" w:type="dxa"/>
          </w:tcPr>
          <w:p w:rsidR="009B6B01" w:rsidRDefault="00C34CF5" w:rsidP="00F509EB">
            <w:pPr>
              <w:spacing w:line="360" w:lineRule="auto"/>
              <w:jc w:val="center"/>
              <w:rPr>
                <w:b/>
              </w:rPr>
            </w:pPr>
            <w:r>
              <w:rPr>
                <w:b/>
              </w:rPr>
              <w:t>нагрузка</w:t>
            </w:r>
          </w:p>
        </w:tc>
        <w:tc>
          <w:tcPr>
            <w:tcW w:w="3118" w:type="dxa"/>
          </w:tcPr>
          <w:p w:rsidR="009B6B01" w:rsidRDefault="00C34CF5" w:rsidP="00F509EB">
            <w:pPr>
              <w:spacing w:line="360" w:lineRule="auto"/>
              <w:jc w:val="center"/>
              <w:rPr>
                <w:b/>
              </w:rPr>
            </w:pPr>
            <w:r>
              <w:rPr>
                <w:b/>
              </w:rPr>
              <w:t xml:space="preserve">День, время проведения </w:t>
            </w:r>
          </w:p>
        </w:tc>
      </w:tr>
      <w:tr w:rsidR="003F360D" w:rsidTr="003F360D">
        <w:tc>
          <w:tcPr>
            <w:tcW w:w="812" w:type="dxa"/>
          </w:tcPr>
          <w:p w:rsidR="009B6B01" w:rsidRDefault="00C34CF5" w:rsidP="00F509EB">
            <w:pPr>
              <w:spacing w:line="360" w:lineRule="auto"/>
              <w:jc w:val="center"/>
              <w:rPr>
                <w:b/>
              </w:rPr>
            </w:pPr>
            <w:r>
              <w:rPr>
                <w:b/>
              </w:rPr>
              <w:t>1</w:t>
            </w:r>
          </w:p>
        </w:tc>
        <w:tc>
          <w:tcPr>
            <w:tcW w:w="2550" w:type="dxa"/>
          </w:tcPr>
          <w:p w:rsidR="009B6B01" w:rsidRDefault="00C34CF5" w:rsidP="00F509EB">
            <w:pPr>
              <w:spacing w:line="360" w:lineRule="auto"/>
              <w:jc w:val="center"/>
              <w:rPr>
                <w:b/>
              </w:rPr>
            </w:pPr>
            <w:r>
              <w:rPr>
                <w:b/>
              </w:rPr>
              <w:t>Английский язык</w:t>
            </w:r>
          </w:p>
        </w:tc>
        <w:tc>
          <w:tcPr>
            <w:tcW w:w="1991" w:type="dxa"/>
          </w:tcPr>
          <w:p w:rsidR="009B6B01" w:rsidRDefault="00C34CF5" w:rsidP="00F509EB">
            <w:pPr>
              <w:spacing w:line="360" w:lineRule="auto"/>
              <w:jc w:val="center"/>
              <w:rPr>
                <w:b/>
              </w:rPr>
            </w:pPr>
            <w:r>
              <w:rPr>
                <w:b/>
              </w:rPr>
              <w:t>Бабаев М.В.</w:t>
            </w:r>
          </w:p>
        </w:tc>
        <w:tc>
          <w:tcPr>
            <w:tcW w:w="992" w:type="dxa"/>
          </w:tcPr>
          <w:p w:rsidR="003F360D" w:rsidRDefault="00C34CF5" w:rsidP="00F509EB">
            <w:pPr>
              <w:spacing w:line="360" w:lineRule="auto"/>
              <w:jc w:val="center"/>
              <w:rPr>
                <w:b/>
              </w:rPr>
            </w:pPr>
            <w:r>
              <w:rPr>
                <w:b/>
              </w:rPr>
              <w:t>5,</w:t>
            </w:r>
          </w:p>
          <w:p w:rsidR="009B6B01" w:rsidRDefault="00C34CF5" w:rsidP="00F509EB">
            <w:pPr>
              <w:spacing w:line="360" w:lineRule="auto"/>
              <w:jc w:val="center"/>
              <w:rPr>
                <w:b/>
              </w:rPr>
            </w:pPr>
            <w:r>
              <w:rPr>
                <w:b/>
              </w:rPr>
              <w:t>6</w:t>
            </w:r>
          </w:p>
        </w:tc>
        <w:tc>
          <w:tcPr>
            <w:tcW w:w="993" w:type="dxa"/>
          </w:tcPr>
          <w:p w:rsidR="003F360D" w:rsidRDefault="003F360D" w:rsidP="00F509EB">
            <w:pPr>
              <w:spacing w:line="360" w:lineRule="auto"/>
              <w:jc w:val="center"/>
              <w:rPr>
                <w:b/>
              </w:rPr>
            </w:pPr>
            <w:r>
              <w:rPr>
                <w:b/>
              </w:rPr>
              <w:t>1ч.</w:t>
            </w:r>
          </w:p>
          <w:p w:rsidR="009B6B01" w:rsidRDefault="00C34CF5" w:rsidP="00F509EB">
            <w:pPr>
              <w:spacing w:line="360" w:lineRule="auto"/>
              <w:jc w:val="center"/>
              <w:rPr>
                <w:b/>
              </w:rPr>
            </w:pPr>
            <w:r>
              <w:rPr>
                <w:b/>
              </w:rPr>
              <w:t>1 ч.</w:t>
            </w:r>
          </w:p>
        </w:tc>
        <w:tc>
          <w:tcPr>
            <w:tcW w:w="3118" w:type="dxa"/>
          </w:tcPr>
          <w:p w:rsidR="009B6B01" w:rsidRDefault="00C34CF5" w:rsidP="00F509EB">
            <w:pPr>
              <w:spacing w:line="360" w:lineRule="auto"/>
              <w:jc w:val="center"/>
              <w:rPr>
                <w:b/>
              </w:rPr>
            </w:pPr>
            <w:r>
              <w:rPr>
                <w:b/>
              </w:rPr>
              <w:t>Вторник, 14.</w:t>
            </w:r>
            <w:r>
              <w:rPr>
                <w:b/>
                <w:vertAlign w:val="superscript"/>
              </w:rPr>
              <w:t>10</w:t>
            </w:r>
            <w:r w:rsidR="003F360D">
              <w:rPr>
                <w:b/>
              </w:rPr>
              <w:t>-</w:t>
            </w:r>
            <w:r>
              <w:rPr>
                <w:b/>
              </w:rPr>
              <w:t>15.</w:t>
            </w:r>
            <w:r>
              <w:rPr>
                <w:b/>
                <w:vertAlign w:val="superscript"/>
              </w:rPr>
              <w:t>45</w:t>
            </w:r>
            <w:r>
              <w:rPr>
                <w:b/>
              </w:rPr>
              <w:t>ч.</w:t>
            </w:r>
          </w:p>
          <w:p w:rsidR="003F360D" w:rsidRPr="00C34CF5" w:rsidRDefault="003F360D" w:rsidP="00F509EB">
            <w:pPr>
              <w:spacing w:line="360" w:lineRule="auto"/>
              <w:jc w:val="center"/>
              <w:rPr>
                <w:b/>
              </w:rPr>
            </w:pPr>
            <w:r>
              <w:rPr>
                <w:b/>
              </w:rPr>
              <w:t>Четверг, 14ч</w:t>
            </w:r>
            <w:r>
              <w:rPr>
                <w:b/>
                <w:vertAlign w:val="superscript"/>
              </w:rPr>
              <w:t>10</w:t>
            </w:r>
            <w:r>
              <w:rPr>
                <w:b/>
              </w:rPr>
              <w:t>-15.</w:t>
            </w:r>
            <w:r>
              <w:rPr>
                <w:b/>
                <w:vertAlign w:val="superscript"/>
              </w:rPr>
              <w:t>45</w:t>
            </w:r>
            <w:r>
              <w:rPr>
                <w:b/>
              </w:rPr>
              <w:t>ч</w:t>
            </w:r>
          </w:p>
        </w:tc>
      </w:tr>
      <w:tr w:rsidR="003F360D" w:rsidTr="003F360D">
        <w:tc>
          <w:tcPr>
            <w:tcW w:w="812" w:type="dxa"/>
          </w:tcPr>
          <w:p w:rsidR="009B6B01" w:rsidRDefault="00C34CF5" w:rsidP="00F509EB">
            <w:pPr>
              <w:spacing w:line="360" w:lineRule="auto"/>
              <w:jc w:val="center"/>
              <w:rPr>
                <w:b/>
              </w:rPr>
            </w:pPr>
            <w:r>
              <w:rPr>
                <w:b/>
              </w:rPr>
              <w:t>2</w:t>
            </w:r>
          </w:p>
        </w:tc>
        <w:tc>
          <w:tcPr>
            <w:tcW w:w="2550" w:type="dxa"/>
          </w:tcPr>
          <w:p w:rsidR="009B6B01" w:rsidRDefault="00C34CF5" w:rsidP="00F509EB">
            <w:pPr>
              <w:spacing w:line="360" w:lineRule="auto"/>
              <w:jc w:val="center"/>
              <w:rPr>
                <w:b/>
              </w:rPr>
            </w:pPr>
            <w:r>
              <w:rPr>
                <w:b/>
              </w:rPr>
              <w:t xml:space="preserve">Математика </w:t>
            </w:r>
          </w:p>
        </w:tc>
        <w:tc>
          <w:tcPr>
            <w:tcW w:w="1991" w:type="dxa"/>
          </w:tcPr>
          <w:p w:rsidR="009B6B01" w:rsidRDefault="00C34CF5" w:rsidP="00F509EB">
            <w:pPr>
              <w:spacing w:line="360" w:lineRule="auto"/>
              <w:jc w:val="center"/>
              <w:rPr>
                <w:b/>
              </w:rPr>
            </w:pPr>
            <w:r>
              <w:rPr>
                <w:b/>
              </w:rPr>
              <w:t>Керимов К.Д.</w:t>
            </w:r>
          </w:p>
        </w:tc>
        <w:tc>
          <w:tcPr>
            <w:tcW w:w="992" w:type="dxa"/>
          </w:tcPr>
          <w:p w:rsidR="009B6B01" w:rsidRDefault="00C34CF5" w:rsidP="00F509EB">
            <w:pPr>
              <w:spacing w:line="360" w:lineRule="auto"/>
              <w:jc w:val="center"/>
              <w:rPr>
                <w:b/>
              </w:rPr>
            </w:pPr>
            <w:r>
              <w:rPr>
                <w:b/>
              </w:rPr>
              <w:t>9</w:t>
            </w:r>
          </w:p>
        </w:tc>
        <w:tc>
          <w:tcPr>
            <w:tcW w:w="993" w:type="dxa"/>
          </w:tcPr>
          <w:p w:rsidR="009B6B01" w:rsidRDefault="00C34CF5" w:rsidP="00F509EB">
            <w:pPr>
              <w:spacing w:line="360" w:lineRule="auto"/>
              <w:jc w:val="center"/>
              <w:rPr>
                <w:b/>
              </w:rPr>
            </w:pPr>
            <w:r>
              <w:rPr>
                <w:b/>
              </w:rPr>
              <w:t>2ч.</w:t>
            </w:r>
          </w:p>
        </w:tc>
        <w:tc>
          <w:tcPr>
            <w:tcW w:w="3118" w:type="dxa"/>
          </w:tcPr>
          <w:p w:rsidR="009B6B01" w:rsidRPr="003F360D" w:rsidRDefault="003F360D" w:rsidP="003F360D">
            <w:pPr>
              <w:spacing w:line="360" w:lineRule="auto"/>
              <w:rPr>
                <w:b/>
              </w:rPr>
            </w:pPr>
            <w:r>
              <w:rPr>
                <w:b/>
              </w:rPr>
              <w:t>Понедельник, 15ч</w:t>
            </w:r>
            <w:r>
              <w:rPr>
                <w:b/>
                <w:vertAlign w:val="superscript"/>
              </w:rPr>
              <w:t>00</w:t>
            </w:r>
            <w:r>
              <w:rPr>
                <w:b/>
              </w:rPr>
              <w:t>-17</w:t>
            </w:r>
            <w:r>
              <w:rPr>
                <w:b/>
                <w:vertAlign w:val="superscript"/>
              </w:rPr>
              <w:t>20</w:t>
            </w:r>
            <w:r>
              <w:rPr>
                <w:b/>
              </w:rPr>
              <w:t>ч.</w:t>
            </w:r>
          </w:p>
        </w:tc>
      </w:tr>
      <w:tr w:rsidR="003F360D" w:rsidTr="003F360D">
        <w:tc>
          <w:tcPr>
            <w:tcW w:w="812" w:type="dxa"/>
          </w:tcPr>
          <w:p w:rsidR="009B6B01" w:rsidRDefault="00C34CF5" w:rsidP="00F509EB">
            <w:pPr>
              <w:spacing w:line="360" w:lineRule="auto"/>
              <w:jc w:val="center"/>
              <w:rPr>
                <w:b/>
              </w:rPr>
            </w:pPr>
            <w:r>
              <w:rPr>
                <w:b/>
              </w:rPr>
              <w:t>3</w:t>
            </w:r>
          </w:p>
        </w:tc>
        <w:tc>
          <w:tcPr>
            <w:tcW w:w="2550" w:type="dxa"/>
          </w:tcPr>
          <w:p w:rsidR="009B6B01" w:rsidRDefault="00C34CF5" w:rsidP="00F509EB">
            <w:pPr>
              <w:spacing w:line="360" w:lineRule="auto"/>
              <w:jc w:val="center"/>
              <w:rPr>
                <w:b/>
              </w:rPr>
            </w:pPr>
            <w:r>
              <w:rPr>
                <w:b/>
              </w:rPr>
              <w:t xml:space="preserve">Биология </w:t>
            </w:r>
          </w:p>
        </w:tc>
        <w:tc>
          <w:tcPr>
            <w:tcW w:w="1991" w:type="dxa"/>
          </w:tcPr>
          <w:p w:rsidR="009B6B01" w:rsidRDefault="00C34CF5" w:rsidP="00F509EB">
            <w:pPr>
              <w:spacing w:line="360" w:lineRule="auto"/>
              <w:jc w:val="center"/>
              <w:rPr>
                <w:b/>
              </w:rPr>
            </w:pPr>
            <w:r>
              <w:rPr>
                <w:b/>
              </w:rPr>
              <w:t>Сейранов М.К.</w:t>
            </w:r>
          </w:p>
        </w:tc>
        <w:tc>
          <w:tcPr>
            <w:tcW w:w="992" w:type="dxa"/>
          </w:tcPr>
          <w:p w:rsidR="009B6B01" w:rsidRDefault="00C34CF5" w:rsidP="00F509EB">
            <w:pPr>
              <w:spacing w:line="360" w:lineRule="auto"/>
              <w:jc w:val="center"/>
              <w:rPr>
                <w:b/>
              </w:rPr>
            </w:pPr>
            <w:r>
              <w:rPr>
                <w:b/>
              </w:rPr>
              <w:t>8</w:t>
            </w:r>
          </w:p>
        </w:tc>
        <w:tc>
          <w:tcPr>
            <w:tcW w:w="993" w:type="dxa"/>
          </w:tcPr>
          <w:p w:rsidR="009B6B01" w:rsidRDefault="00C34CF5" w:rsidP="00F509EB">
            <w:pPr>
              <w:spacing w:line="360" w:lineRule="auto"/>
              <w:jc w:val="center"/>
              <w:rPr>
                <w:b/>
              </w:rPr>
            </w:pPr>
            <w:r>
              <w:rPr>
                <w:b/>
              </w:rPr>
              <w:t>2ч.</w:t>
            </w:r>
          </w:p>
        </w:tc>
        <w:tc>
          <w:tcPr>
            <w:tcW w:w="3118" w:type="dxa"/>
          </w:tcPr>
          <w:p w:rsidR="009B6B01" w:rsidRDefault="003F360D" w:rsidP="00F509EB">
            <w:pPr>
              <w:spacing w:line="360" w:lineRule="auto"/>
              <w:jc w:val="center"/>
              <w:rPr>
                <w:b/>
              </w:rPr>
            </w:pPr>
            <w:r>
              <w:rPr>
                <w:b/>
              </w:rPr>
              <w:t>Вторник, 15ч</w:t>
            </w:r>
            <w:r>
              <w:rPr>
                <w:b/>
                <w:vertAlign w:val="superscript"/>
              </w:rPr>
              <w:t>00</w:t>
            </w:r>
            <w:r>
              <w:rPr>
                <w:b/>
              </w:rPr>
              <w:t>-17</w:t>
            </w:r>
            <w:r>
              <w:rPr>
                <w:b/>
                <w:vertAlign w:val="superscript"/>
              </w:rPr>
              <w:t>20</w:t>
            </w:r>
            <w:r>
              <w:rPr>
                <w:b/>
              </w:rPr>
              <w:t>ч.</w:t>
            </w:r>
          </w:p>
        </w:tc>
      </w:tr>
      <w:tr w:rsidR="003F360D" w:rsidTr="003F360D">
        <w:tc>
          <w:tcPr>
            <w:tcW w:w="812" w:type="dxa"/>
          </w:tcPr>
          <w:p w:rsidR="009B6B01" w:rsidRDefault="00C34CF5" w:rsidP="00F509EB">
            <w:pPr>
              <w:spacing w:line="360" w:lineRule="auto"/>
              <w:jc w:val="center"/>
              <w:rPr>
                <w:b/>
              </w:rPr>
            </w:pPr>
            <w:r>
              <w:rPr>
                <w:b/>
              </w:rPr>
              <w:t>4</w:t>
            </w:r>
          </w:p>
        </w:tc>
        <w:tc>
          <w:tcPr>
            <w:tcW w:w="2550" w:type="dxa"/>
          </w:tcPr>
          <w:p w:rsidR="009B6B01" w:rsidRDefault="00C34CF5" w:rsidP="00F509EB">
            <w:pPr>
              <w:spacing w:line="360" w:lineRule="auto"/>
              <w:jc w:val="center"/>
              <w:rPr>
                <w:b/>
              </w:rPr>
            </w:pPr>
            <w:r>
              <w:rPr>
                <w:b/>
              </w:rPr>
              <w:t xml:space="preserve">Технология </w:t>
            </w:r>
          </w:p>
        </w:tc>
        <w:tc>
          <w:tcPr>
            <w:tcW w:w="1991" w:type="dxa"/>
          </w:tcPr>
          <w:p w:rsidR="009B6B01" w:rsidRDefault="00C34CF5" w:rsidP="00F509EB">
            <w:pPr>
              <w:spacing w:line="360" w:lineRule="auto"/>
              <w:jc w:val="center"/>
              <w:rPr>
                <w:b/>
              </w:rPr>
            </w:pPr>
            <w:r>
              <w:rPr>
                <w:b/>
              </w:rPr>
              <w:t>Ибрагимов Т.Х.</w:t>
            </w:r>
          </w:p>
        </w:tc>
        <w:tc>
          <w:tcPr>
            <w:tcW w:w="992" w:type="dxa"/>
          </w:tcPr>
          <w:p w:rsidR="009B6B01" w:rsidRDefault="00C34CF5" w:rsidP="00F509EB">
            <w:pPr>
              <w:spacing w:line="360" w:lineRule="auto"/>
              <w:jc w:val="center"/>
              <w:rPr>
                <w:b/>
              </w:rPr>
            </w:pPr>
            <w:r>
              <w:rPr>
                <w:b/>
              </w:rPr>
              <w:t>7</w:t>
            </w:r>
          </w:p>
        </w:tc>
        <w:tc>
          <w:tcPr>
            <w:tcW w:w="993" w:type="dxa"/>
          </w:tcPr>
          <w:p w:rsidR="009B6B01" w:rsidRDefault="00C34CF5" w:rsidP="00F509EB">
            <w:pPr>
              <w:spacing w:line="360" w:lineRule="auto"/>
              <w:jc w:val="center"/>
              <w:rPr>
                <w:b/>
              </w:rPr>
            </w:pPr>
            <w:r>
              <w:rPr>
                <w:b/>
              </w:rPr>
              <w:t>2ч.</w:t>
            </w:r>
          </w:p>
        </w:tc>
        <w:tc>
          <w:tcPr>
            <w:tcW w:w="3118" w:type="dxa"/>
          </w:tcPr>
          <w:p w:rsidR="009B6B01" w:rsidRDefault="003F360D" w:rsidP="00F509EB">
            <w:pPr>
              <w:spacing w:line="360" w:lineRule="auto"/>
              <w:jc w:val="center"/>
              <w:rPr>
                <w:b/>
              </w:rPr>
            </w:pPr>
            <w:r>
              <w:rPr>
                <w:b/>
              </w:rPr>
              <w:t>Суббота, 15ч</w:t>
            </w:r>
            <w:r>
              <w:rPr>
                <w:b/>
                <w:vertAlign w:val="superscript"/>
              </w:rPr>
              <w:t>00</w:t>
            </w:r>
            <w:r>
              <w:rPr>
                <w:b/>
              </w:rPr>
              <w:t>-17</w:t>
            </w:r>
            <w:r>
              <w:rPr>
                <w:b/>
                <w:vertAlign w:val="superscript"/>
              </w:rPr>
              <w:t>20</w:t>
            </w:r>
            <w:r>
              <w:rPr>
                <w:b/>
              </w:rPr>
              <w:t>ч.</w:t>
            </w:r>
          </w:p>
        </w:tc>
      </w:tr>
      <w:tr w:rsidR="003F360D" w:rsidTr="003F360D">
        <w:tc>
          <w:tcPr>
            <w:tcW w:w="812" w:type="dxa"/>
          </w:tcPr>
          <w:p w:rsidR="009B6B01" w:rsidRDefault="00C34CF5" w:rsidP="00F509EB">
            <w:pPr>
              <w:spacing w:line="360" w:lineRule="auto"/>
              <w:jc w:val="center"/>
              <w:rPr>
                <w:b/>
              </w:rPr>
            </w:pPr>
            <w:r>
              <w:rPr>
                <w:b/>
              </w:rPr>
              <w:t>5</w:t>
            </w:r>
          </w:p>
        </w:tc>
        <w:tc>
          <w:tcPr>
            <w:tcW w:w="2550" w:type="dxa"/>
          </w:tcPr>
          <w:p w:rsidR="009B6B01" w:rsidRDefault="00C34CF5" w:rsidP="00F509EB">
            <w:pPr>
              <w:spacing w:line="360" w:lineRule="auto"/>
              <w:jc w:val="center"/>
              <w:rPr>
                <w:b/>
              </w:rPr>
            </w:pPr>
            <w:r>
              <w:rPr>
                <w:b/>
              </w:rPr>
              <w:t xml:space="preserve">История </w:t>
            </w:r>
          </w:p>
        </w:tc>
        <w:tc>
          <w:tcPr>
            <w:tcW w:w="1991" w:type="dxa"/>
          </w:tcPr>
          <w:p w:rsidR="009B6B01" w:rsidRDefault="00C34CF5" w:rsidP="00F509EB">
            <w:pPr>
              <w:spacing w:line="360" w:lineRule="auto"/>
              <w:jc w:val="center"/>
              <w:rPr>
                <w:b/>
              </w:rPr>
            </w:pPr>
            <w:r>
              <w:rPr>
                <w:b/>
              </w:rPr>
              <w:t>Раджабов Т.С.</w:t>
            </w:r>
          </w:p>
        </w:tc>
        <w:tc>
          <w:tcPr>
            <w:tcW w:w="992" w:type="dxa"/>
          </w:tcPr>
          <w:p w:rsidR="009B6B01" w:rsidRDefault="00C34CF5" w:rsidP="00F509EB">
            <w:pPr>
              <w:spacing w:line="360" w:lineRule="auto"/>
              <w:jc w:val="center"/>
              <w:rPr>
                <w:b/>
              </w:rPr>
            </w:pPr>
            <w:r>
              <w:rPr>
                <w:b/>
              </w:rPr>
              <w:t>5</w:t>
            </w:r>
          </w:p>
        </w:tc>
        <w:tc>
          <w:tcPr>
            <w:tcW w:w="993" w:type="dxa"/>
          </w:tcPr>
          <w:p w:rsidR="009B6B01" w:rsidRDefault="00C34CF5" w:rsidP="00F509EB">
            <w:pPr>
              <w:spacing w:line="360" w:lineRule="auto"/>
              <w:jc w:val="center"/>
              <w:rPr>
                <w:b/>
              </w:rPr>
            </w:pPr>
            <w:r>
              <w:rPr>
                <w:b/>
              </w:rPr>
              <w:t>1ч.</w:t>
            </w:r>
          </w:p>
        </w:tc>
        <w:tc>
          <w:tcPr>
            <w:tcW w:w="3118" w:type="dxa"/>
          </w:tcPr>
          <w:p w:rsidR="009B6B01" w:rsidRDefault="003F360D" w:rsidP="00F509EB">
            <w:pPr>
              <w:spacing w:line="360" w:lineRule="auto"/>
              <w:jc w:val="center"/>
              <w:rPr>
                <w:b/>
              </w:rPr>
            </w:pPr>
            <w:r>
              <w:rPr>
                <w:b/>
              </w:rPr>
              <w:t>Среда, 14.</w:t>
            </w:r>
            <w:r>
              <w:rPr>
                <w:b/>
                <w:vertAlign w:val="superscript"/>
              </w:rPr>
              <w:t>10</w:t>
            </w:r>
            <w:r>
              <w:rPr>
                <w:b/>
              </w:rPr>
              <w:t>-15.</w:t>
            </w:r>
            <w:r>
              <w:rPr>
                <w:b/>
                <w:vertAlign w:val="superscript"/>
              </w:rPr>
              <w:t>45</w:t>
            </w:r>
            <w:r>
              <w:rPr>
                <w:b/>
              </w:rPr>
              <w:t>ч.</w:t>
            </w:r>
          </w:p>
        </w:tc>
      </w:tr>
      <w:tr w:rsidR="003F360D" w:rsidTr="003F360D">
        <w:tc>
          <w:tcPr>
            <w:tcW w:w="812" w:type="dxa"/>
          </w:tcPr>
          <w:p w:rsidR="009B6B01" w:rsidRDefault="00C34CF5" w:rsidP="00F509EB">
            <w:pPr>
              <w:spacing w:line="360" w:lineRule="auto"/>
              <w:jc w:val="center"/>
              <w:rPr>
                <w:b/>
              </w:rPr>
            </w:pPr>
            <w:r>
              <w:rPr>
                <w:b/>
              </w:rPr>
              <w:t>6</w:t>
            </w:r>
          </w:p>
        </w:tc>
        <w:tc>
          <w:tcPr>
            <w:tcW w:w="2550" w:type="dxa"/>
          </w:tcPr>
          <w:p w:rsidR="009B6B01" w:rsidRDefault="00C34CF5" w:rsidP="00F509EB">
            <w:pPr>
              <w:spacing w:line="360" w:lineRule="auto"/>
              <w:jc w:val="center"/>
              <w:rPr>
                <w:b/>
              </w:rPr>
            </w:pPr>
            <w:r>
              <w:rPr>
                <w:b/>
              </w:rPr>
              <w:t xml:space="preserve">География </w:t>
            </w:r>
          </w:p>
        </w:tc>
        <w:tc>
          <w:tcPr>
            <w:tcW w:w="1991" w:type="dxa"/>
          </w:tcPr>
          <w:p w:rsidR="009B6B01" w:rsidRDefault="00C34CF5" w:rsidP="00F509EB">
            <w:pPr>
              <w:spacing w:line="360" w:lineRule="auto"/>
              <w:jc w:val="center"/>
              <w:rPr>
                <w:b/>
              </w:rPr>
            </w:pPr>
            <w:r>
              <w:rPr>
                <w:b/>
              </w:rPr>
              <w:t>Раджабов М.Л.</w:t>
            </w:r>
          </w:p>
        </w:tc>
        <w:tc>
          <w:tcPr>
            <w:tcW w:w="992" w:type="dxa"/>
          </w:tcPr>
          <w:p w:rsidR="009B6B01" w:rsidRDefault="00C34CF5" w:rsidP="00F509EB">
            <w:pPr>
              <w:spacing w:line="360" w:lineRule="auto"/>
              <w:jc w:val="center"/>
              <w:rPr>
                <w:b/>
              </w:rPr>
            </w:pPr>
            <w:r>
              <w:rPr>
                <w:b/>
              </w:rPr>
              <w:t>6</w:t>
            </w:r>
          </w:p>
        </w:tc>
        <w:tc>
          <w:tcPr>
            <w:tcW w:w="993" w:type="dxa"/>
          </w:tcPr>
          <w:p w:rsidR="009B6B01" w:rsidRDefault="00C34CF5" w:rsidP="00F509EB">
            <w:pPr>
              <w:spacing w:line="360" w:lineRule="auto"/>
              <w:jc w:val="center"/>
              <w:rPr>
                <w:b/>
              </w:rPr>
            </w:pPr>
            <w:r>
              <w:rPr>
                <w:b/>
              </w:rPr>
              <w:t>1ч.</w:t>
            </w:r>
          </w:p>
        </w:tc>
        <w:tc>
          <w:tcPr>
            <w:tcW w:w="3118" w:type="dxa"/>
          </w:tcPr>
          <w:p w:rsidR="003F360D" w:rsidRDefault="003F360D" w:rsidP="003F360D">
            <w:pPr>
              <w:spacing w:line="360" w:lineRule="auto"/>
              <w:jc w:val="center"/>
              <w:rPr>
                <w:b/>
              </w:rPr>
            </w:pPr>
            <w:r>
              <w:rPr>
                <w:b/>
              </w:rPr>
              <w:t>Вторник, 14.</w:t>
            </w:r>
            <w:r>
              <w:rPr>
                <w:b/>
                <w:vertAlign w:val="superscript"/>
              </w:rPr>
              <w:t>10</w:t>
            </w:r>
            <w:r>
              <w:rPr>
                <w:b/>
              </w:rPr>
              <w:t>-15.</w:t>
            </w:r>
            <w:r>
              <w:rPr>
                <w:b/>
                <w:vertAlign w:val="superscript"/>
              </w:rPr>
              <w:t>45</w:t>
            </w:r>
            <w:r>
              <w:rPr>
                <w:b/>
              </w:rPr>
              <w:t>ч.</w:t>
            </w:r>
          </w:p>
          <w:p w:rsidR="009B6B01" w:rsidRDefault="009B6B01" w:rsidP="00F509EB">
            <w:pPr>
              <w:spacing w:line="360" w:lineRule="auto"/>
              <w:jc w:val="center"/>
              <w:rPr>
                <w:b/>
              </w:rPr>
            </w:pPr>
          </w:p>
        </w:tc>
      </w:tr>
    </w:tbl>
    <w:p w:rsidR="009B6B01" w:rsidRDefault="009B6B01" w:rsidP="00F509EB">
      <w:pPr>
        <w:spacing w:line="360" w:lineRule="auto"/>
        <w:ind w:firstLine="567"/>
        <w:jc w:val="center"/>
        <w:rPr>
          <w:b/>
        </w:rPr>
      </w:pPr>
    </w:p>
    <w:p w:rsidR="001E5AA1" w:rsidRPr="001E1E6F" w:rsidRDefault="00B216B1" w:rsidP="00D46799">
      <w:pPr>
        <w:spacing w:line="276" w:lineRule="auto"/>
        <w:jc w:val="both"/>
      </w:pPr>
      <w:r>
        <w:rPr>
          <w:b/>
          <w:bCs/>
          <w:iCs/>
        </w:rPr>
        <w:t xml:space="preserve">    </w:t>
      </w:r>
      <w:r w:rsidR="00D46799">
        <w:rPr>
          <w:rFonts w:eastAsiaTheme="minorEastAsia"/>
        </w:rPr>
        <w:t>Внеурочные занятия в 5-8</w:t>
      </w:r>
      <w:r w:rsidR="001E5AA1">
        <w:rPr>
          <w:rFonts w:eastAsiaTheme="minorEastAsia"/>
        </w:rPr>
        <w:t xml:space="preserve"> классах</w:t>
      </w:r>
      <w:r w:rsidR="001E5AA1" w:rsidRPr="001E1E6F">
        <w:rPr>
          <w:rFonts w:eastAsiaTheme="minorEastAsia"/>
        </w:rPr>
        <w:t xml:space="preserve"> проводятся </w:t>
      </w:r>
      <w:r w:rsidR="001E5AA1">
        <w:rPr>
          <w:rFonts w:eastAsiaTheme="minorEastAsia"/>
        </w:rPr>
        <w:t xml:space="preserve">- </w:t>
      </w:r>
      <w:r w:rsidR="001E5AA1" w:rsidRPr="001E1E6F">
        <w:rPr>
          <w:rFonts w:eastAsiaTheme="minorEastAsia"/>
        </w:rPr>
        <w:t>с учётом выбора учеников и родителей, по отдельно составленному расписанию в расчёте 2 занятия с группой в день непосредственно в школе.</w:t>
      </w:r>
      <w:r w:rsidR="001E5AA1" w:rsidRPr="001E1E6F">
        <w:t xml:space="preserve"> </w:t>
      </w:r>
      <w:r w:rsidR="001E5AA1" w:rsidRPr="001E1E6F">
        <w:rPr>
          <w:rFonts w:eastAsiaTheme="minorEastAsia"/>
        </w:rPr>
        <w:t>Наполняемость групп при проведении вне</w:t>
      </w:r>
      <w:r w:rsidR="001E5AA1">
        <w:rPr>
          <w:rFonts w:eastAsiaTheme="minorEastAsia"/>
        </w:rPr>
        <w:t>урочных занятий составляет 15-20</w:t>
      </w:r>
      <w:r w:rsidR="001E5AA1" w:rsidRPr="001E1E6F">
        <w:rPr>
          <w:rFonts w:eastAsiaTheme="minorEastAsia"/>
        </w:rPr>
        <w:t xml:space="preserve"> человек. Продолжительность зан</w:t>
      </w:r>
      <w:r w:rsidR="001E5AA1">
        <w:rPr>
          <w:rFonts w:eastAsiaTheme="minorEastAsia"/>
        </w:rPr>
        <w:t>ятия внеурочной деятел</w:t>
      </w:r>
      <w:r>
        <w:rPr>
          <w:rFonts w:eastAsiaTheme="minorEastAsia"/>
        </w:rPr>
        <w:t>ьности</w:t>
      </w:r>
      <w:r w:rsidR="001E5AA1">
        <w:rPr>
          <w:rFonts w:eastAsiaTheme="minorEastAsia"/>
        </w:rPr>
        <w:t xml:space="preserve"> соответствует</w:t>
      </w:r>
      <w:r w:rsidR="001E5AA1" w:rsidRPr="001E1E6F">
        <w:rPr>
          <w:rFonts w:eastAsiaTheme="minorEastAsia"/>
        </w:rPr>
        <w:t xml:space="preserve"> требования</w:t>
      </w:r>
      <w:r w:rsidR="001E5AA1">
        <w:rPr>
          <w:rFonts w:eastAsiaTheme="minorEastAsia"/>
        </w:rPr>
        <w:t>м</w:t>
      </w:r>
      <w:r w:rsidR="001E5AA1" w:rsidRPr="001E1E6F">
        <w:rPr>
          <w:rFonts w:eastAsiaTheme="minorEastAsia"/>
        </w:rPr>
        <w:t xml:space="preserve">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w:t>
      </w:r>
      <w:r w:rsidR="001E5AA1">
        <w:rPr>
          <w:rFonts w:eastAsiaTheme="minorEastAsia"/>
        </w:rPr>
        <w:t>инут в день для обучающихся 1-</w:t>
      </w:r>
      <w:r w:rsidR="001E5AA1" w:rsidRPr="001E1E6F">
        <w:rPr>
          <w:rFonts w:eastAsiaTheme="minorEastAsia"/>
        </w:rPr>
        <w:t>2 классов, и не более полутора часов в день - для остальных классов».</w:t>
      </w:r>
    </w:p>
    <w:p w:rsidR="001E5AA1" w:rsidRPr="003471AA" w:rsidRDefault="001E5AA1" w:rsidP="00D46799">
      <w:pPr>
        <w:spacing w:line="276" w:lineRule="auto"/>
        <w:jc w:val="both"/>
      </w:pPr>
      <w:r>
        <w:rPr>
          <w:rFonts w:eastAsiaTheme="minorEastAsia"/>
        </w:rPr>
        <w:t xml:space="preserve">     </w:t>
      </w:r>
      <w:r w:rsidRPr="003471AA">
        <w:rPr>
          <w:rFonts w:eastAsiaTheme="minorEastAsia"/>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r>
        <w:rPr>
          <w:rFonts w:eastAsiaTheme="minorEastAsia"/>
        </w:rPr>
        <w:t>.</w:t>
      </w:r>
    </w:p>
    <w:p w:rsidR="001E5AA1" w:rsidRPr="00605C2A" w:rsidRDefault="001E5AA1" w:rsidP="001E5AA1">
      <w:pPr>
        <w:pStyle w:val="aa"/>
        <w:spacing w:line="360" w:lineRule="auto"/>
        <w:jc w:val="both"/>
        <w:rPr>
          <w:sz w:val="24"/>
          <w:szCs w:val="24"/>
        </w:rPr>
      </w:pP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8F6DB2" w:rsidRPr="008F6DB2" w:rsidRDefault="001E5AA1" w:rsidP="001E5AA1">
      <w:pPr>
        <w:pStyle w:val="a4"/>
        <w:ind w:left="2880"/>
        <w:rPr>
          <w:b/>
          <w:i/>
        </w:rPr>
      </w:pPr>
      <w:r>
        <w:rPr>
          <w:color w:val="333300"/>
        </w:rPr>
        <w:br w:type="page"/>
      </w:r>
    </w:p>
    <w:p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40" w:name="_Toc406059071"/>
      <w:bookmarkStart w:id="341" w:name="_Toc409691735"/>
      <w:bookmarkStart w:id="342" w:name="_Toc410654075"/>
      <w:bookmarkStart w:id="343" w:name="_Toc414553285"/>
      <w:r w:rsidRPr="00D46799">
        <w:rPr>
          <w:rFonts w:ascii="Times New Roman" w:hAnsi="Times New Roman"/>
          <w:i w:val="0"/>
          <w:sz w:val="24"/>
          <w:szCs w:val="24"/>
        </w:rPr>
        <w:t xml:space="preserve">Система условий </w:t>
      </w:r>
      <w:bookmarkEnd w:id="340"/>
      <w:r w:rsidRPr="00D46799">
        <w:rPr>
          <w:rFonts w:ascii="Times New Roman" w:hAnsi="Times New Roman"/>
          <w:i w:val="0"/>
          <w:sz w:val="24"/>
          <w:szCs w:val="24"/>
        </w:rPr>
        <w:t>реализации основной образовательной программы</w:t>
      </w:r>
      <w:bookmarkStart w:id="344" w:name="_Toc409691736"/>
      <w:bookmarkEnd w:id="341"/>
      <w:bookmarkEnd w:id="342"/>
      <w:bookmarkEnd w:id="343"/>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w:t>
      </w:r>
      <w:r w:rsidR="00DA78A2">
        <w:rPr>
          <w:rStyle w:val="6a"/>
          <w:rFonts w:eastAsiaTheme="minorEastAsia"/>
          <w:sz w:val="24"/>
          <w:szCs w:val="24"/>
        </w:rPr>
        <w:t>бщего образования в</w:t>
      </w:r>
      <w:r w:rsidR="00DA78A2" w:rsidRPr="00DA78A2">
        <w:t xml:space="preserve"> </w:t>
      </w:r>
      <w:r w:rsidR="00DA78A2">
        <w:t xml:space="preserve">МКОУ « Кининская СОШ» </w:t>
      </w:r>
      <w:r w:rsidR="00DA78A2">
        <w:rPr>
          <w:rStyle w:val="6a"/>
          <w:rFonts w:eastAsiaTheme="minorEastAsia"/>
          <w:sz w:val="24"/>
          <w:szCs w:val="24"/>
        </w:rPr>
        <w:t xml:space="preserve"> </w:t>
      </w:r>
      <w:r w:rsidRPr="00026980">
        <w:rPr>
          <w:rStyle w:val="6a"/>
          <w:rFonts w:eastAsiaTheme="minorEastAsia"/>
          <w:sz w:val="24"/>
          <w:szCs w:val="24"/>
        </w:rPr>
        <w:t xml:space="preserve"> для участников образовательных отношений созданы условия, обеспечивающие возможность:</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345"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45"/>
    </w:p>
    <w:p w:rsidR="00B37BCE" w:rsidRPr="00BB6796" w:rsidRDefault="00B37BCE" w:rsidP="00BF5953">
      <w:pPr>
        <w:spacing w:line="276" w:lineRule="auto"/>
        <w:jc w:val="both"/>
      </w:pPr>
      <w:r>
        <w:rPr>
          <w:rFonts w:eastAsiaTheme="minorEastAsia"/>
        </w:rPr>
        <w:t xml:space="preserve">   </w:t>
      </w:r>
      <w:r w:rsidR="00DA78A2">
        <w:t xml:space="preserve">МКОУ « Кининская СОШ» </w:t>
      </w:r>
      <w:r>
        <w:rPr>
          <w:rFonts w:eastAsiaTheme="minorEastAsia"/>
        </w:rPr>
        <w:t xml:space="preserve"> </w:t>
      </w:r>
      <w:r w:rsidRPr="00BB6796">
        <w:rPr>
          <w:rFonts w:eastAsiaTheme="minorEastAsia"/>
        </w:rPr>
        <w:t xml:space="preserve"> укомплектовано кадрами, имею</w:t>
      </w:r>
      <w:r w:rsidRPr="00B37BCE">
        <w:rPr>
          <w:rStyle w:val="4c"/>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Pr="00BB6796">
        <w:rPr>
          <w:rFonts w:eastAsiaTheme="minorEastAsia"/>
        </w:rPr>
        <w:t>МБОУ СОШ №10 укомплектовано ме</w:t>
      </w:r>
      <w:r w:rsidRPr="00B37BCE">
        <w:rPr>
          <w:rFonts w:eastAsiaTheme="minorEastAsia"/>
        </w:rPr>
        <w:t>д</w:t>
      </w:r>
      <w:r w:rsidRPr="00B37BCE">
        <w:rPr>
          <w:rStyle w:val="4c"/>
          <w:rFonts w:eastAsiaTheme="minorEastAsia"/>
          <w:sz w:val="24"/>
          <w:szCs w:val="24"/>
          <w:u w:val="none"/>
        </w:rPr>
        <w:t>ици</w:t>
      </w:r>
      <w:r w:rsidRPr="00BB6796">
        <w:rPr>
          <w:rFonts w:eastAsiaTheme="minorEastAsia"/>
        </w:rPr>
        <w:t>нским работником,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D738FA" w:rsidRDefault="00D738FA" w:rsidP="00BF5953">
      <w:pPr>
        <w:spacing w:line="276" w:lineRule="auto"/>
        <w:jc w:val="both"/>
        <w:rPr>
          <w:rFonts w:eastAsiaTheme="minorEastAsia"/>
        </w:rPr>
      </w:pPr>
    </w:p>
    <w:p w:rsidR="00D738FA" w:rsidRPr="00B37BCE" w:rsidRDefault="00D738FA" w:rsidP="00BF5953">
      <w:pPr>
        <w:spacing w:line="276" w:lineRule="auto"/>
        <w:jc w:val="both"/>
        <w:rPr>
          <w:rFonts w:eastAsiaTheme="minorEastAsia"/>
        </w:rPr>
      </w:pPr>
    </w:p>
    <w:p w:rsidR="00B37BCE" w:rsidRPr="00BB6796" w:rsidRDefault="00B37BCE" w:rsidP="00BF5953">
      <w:pPr>
        <w:spacing w:line="276" w:lineRule="auto"/>
        <w:ind w:left="20" w:firstLine="460"/>
        <w:jc w:val="both"/>
        <w:rPr>
          <w:sz w:val="20"/>
          <w:szCs w:val="20"/>
        </w:rPr>
      </w:pPr>
      <w:r w:rsidRPr="00BB6796">
        <w:rPr>
          <w:rFonts w:eastAsiaTheme="minorEastAsia"/>
          <w:sz w:val="20"/>
          <w:szCs w:val="20"/>
          <w:vertAlign w:val="superscript"/>
        </w:rPr>
        <w:t>1</w:t>
      </w:r>
      <w:r w:rsidRPr="00BB6796">
        <w:rPr>
          <w:rFonts w:eastAsiaTheme="minorEastAsia"/>
          <w:sz w:val="20"/>
          <w:szCs w:val="20"/>
        </w:rPr>
        <w:t xml:space="preserve"> Приказ Министерства здравоохранения и социального развития Российской Федерации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rsidR="00B37BCE" w:rsidRPr="00DA78A2" w:rsidRDefault="00B37BCE" w:rsidP="00BF5953">
      <w:pPr>
        <w:spacing w:line="276" w:lineRule="auto"/>
        <w:jc w:val="center"/>
        <w:rPr>
          <w:rFonts w:eastAsiaTheme="minorEastAsia"/>
          <w:b/>
        </w:rPr>
      </w:pPr>
      <w:r w:rsidRPr="00CA4D66">
        <w:rPr>
          <w:rFonts w:eastAsiaTheme="minorEastAsia"/>
          <w:b/>
        </w:rPr>
        <w:t>Кадровое обеспечение реализации осно</w:t>
      </w:r>
      <w:r>
        <w:rPr>
          <w:rFonts w:eastAsiaTheme="minorEastAsia"/>
          <w:b/>
        </w:rPr>
        <w:t>вной образовательной программы О</w:t>
      </w:r>
      <w:r w:rsidRPr="00CA4D66">
        <w:rPr>
          <w:rFonts w:eastAsiaTheme="minorEastAsia"/>
          <w:b/>
        </w:rPr>
        <w:t>ОО</w:t>
      </w:r>
      <w:r w:rsidR="00DA78A2">
        <w:rPr>
          <w:rFonts w:eastAsiaTheme="minorEastAsia"/>
          <w:b/>
        </w:rPr>
        <w:t xml:space="preserve"> в </w:t>
      </w:r>
      <w:r w:rsidR="00DA78A2" w:rsidRPr="00DA78A2">
        <w:rPr>
          <w:b/>
        </w:rPr>
        <w:t>МКОУ « Кининская СОШ»</w:t>
      </w:r>
    </w:p>
    <w:tbl>
      <w:tblPr>
        <w:tblStyle w:val="afb"/>
        <w:tblW w:w="10030" w:type="dxa"/>
        <w:tblInd w:w="-459" w:type="dxa"/>
        <w:tblLayout w:type="fixed"/>
        <w:tblLook w:val="04A0" w:firstRow="1" w:lastRow="0" w:firstColumn="1" w:lastColumn="0" w:noHBand="0" w:noVBand="1"/>
      </w:tblPr>
      <w:tblGrid>
        <w:gridCol w:w="1674"/>
        <w:gridCol w:w="2154"/>
        <w:gridCol w:w="1417"/>
        <w:gridCol w:w="2817"/>
        <w:gridCol w:w="1968"/>
      </w:tblGrid>
      <w:tr w:rsidR="00B37BCE" w:rsidTr="00D738FA">
        <w:tc>
          <w:tcPr>
            <w:tcW w:w="167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ь</w:t>
            </w:r>
          </w:p>
        </w:tc>
        <w:tc>
          <w:tcPr>
            <w:tcW w:w="215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ные обязанности</w:t>
            </w:r>
          </w:p>
        </w:tc>
        <w:tc>
          <w:tcPr>
            <w:tcW w:w="1417" w:type="dxa"/>
            <w:vMerge w:val="restart"/>
          </w:tcPr>
          <w:p w:rsidR="00B37BCE" w:rsidRPr="008D0620" w:rsidRDefault="003E38D0" w:rsidP="00BF5953">
            <w:pPr>
              <w:spacing w:line="276" w:lineRule="auto"/>
              <w:jc w:val="center"/>
              <w:rPr>
                <w:color w:val="000000"/>
                <w:spacing w:val="1"/>
                <w:shd w:val="clear" w:color="auto" w:fill="FFFFFF"/>
              </w:rPr>
            </w:pPr>
            <w:r>
              <w:rPr>
                <w:rStyle w:val="105pt0pt"/>
                <w:rFonts w:eastAsiaTheme="minorEastAsia"/>
              </w:rPr>
              <w:t>Количество работников в ОО</w:t>
            </w:r>
            <w:r w:rsidR="00B37BCE" w:rsidRPr="008D0620">
              <w:rPr>
                <w:rStyle w:val="105pt0pt"/>
                <w:rFonts w:eastAsiaTheme="minorEastAsia"/>
              </w:rPr>
              <w:t xml:space="preserve"> (требуется/ имеется)</w:t>
            </w:r>
          </w:p>
        </w:tc>
        <w:tc>
          <w:tcPr>
            <w:tcW w:w="4785" w:type="dxa"/>
            <w:gridSpan w:val="2"/>
          </w:tcPr>
          <w:p w:rsidR="00B37BCE" w:rsidRPr="008D0620" w:rsidRDefault="00B37BCE" w:rsidP="00BF5953">
            <w:pPr>
              <w:spacing w:line="276" w:lineRule="auto"/>
              <w:jc w:val="center"/>
              <w:rPr>
                <w:b/>
                <w:color w:val="000000"/>
                <w:spacing w:val="1"/>
                <w:shd w:val="clear" w:color="auto" w:fill="FFFFFF"/>
              </w:rPr>
            </w:pPr>
            <w:r w:rsidRPr="008D0620">
              <w:rPr>
                <w:rStyle w:val="105pt0pt"/>
                <w:rFonts w:eastAsiaTheme="minorEastAsia"/>
              </w:rPr>
              <w:t>Уровень квалификации работников ОУ</w:t>
            </w:r>
          </w:p>
        </w:tc>
      </w:tr>
      <w:tr w:rsidR="00B37BCE" w:rsidTr="00D738FA">
        <w:tc>
          <w:tcPr>
            <w:tcW w:w="1674" w:type="dxa"/>
            <w:vMerge/>
          </w:tcPr>
          <w:p w:rsidR="00B37BCE" w:rsidRPr="008D0620" w:rsidRDefault="00B37BCE" w:rsidP="00BF5953">
            <w:pPr>
              <w:spacing w:line="276" w:lineRule="auto"/>
              <w:jc w:val="center"/>
              <w:rPr>
                <w:color w:val="000000"/>
                <w:spacing w:val="1"/>
                <w:shd w:val="clear" w:color="auto" w:fill="FFFFFF"/>
              </w:rPr>
            </w:pPr>
          </w:p>
        </w:tc>
        <w:tc>
          <w:tcPr>
            <w:tcW w:w="2154" w:type="dxa"/>
            <w:vMerge/>
          </w:tcPr>
          <w:p w:rsidR="00B37BCE" w:rsidRPr="008D0620" w:rsidRDefault="00B37BCE" w:rsidP="00BF5953">
            <w:pPr>
              <w:spacing w:line="276" w:lineRule="auto"/>
              <w:jc w:val="center"/>
              <w:rPr>
                <w:color w:val="000000"/>
                <w:spacing w:val="1"/>
                <w:shd w:val="clear" w:color="auto" w:fill="FFFFFF"/>
              </w:rPr>
            </w:pPr>
          </w:p>
        </w:tc>
        <w:tc>
          <w:tcPr>
            <w:tcW w:w="1417" w:type="dxa"/>
            <w:vMerge/>
          </w:tcPr>
          <w:p w:rsidR="00B37BCE" w:rsidRPr="008D0620" w:rsidRDefault="00B37BCE" w:rsidP="00BF5953">
            <w:pPr>
              <w:spacing w:line="276" w:lineRule="auto"/>
              <w:jc w:val="center"/>
              <w:rPr>
                <w:color w:val="000000"/>
                <w:spacing w:val="1"/>
                <w:shd w:val="clear" w:color="auto" w:fill="FFFFFF"/>
              </w:rPr>
            </w:pPr>
          </w:p>
        </w:tc>
        <w:tc>
          <w:tcPr>
            <w:tcW w:w="2817" w:type="dxa"/>
          </w:tcPr>
          <w:p w:rsidR="00B37BCE" w:rsidRPr="008D0620" w:rsidRDefault="00B37BCE" w:rsidP="00BF5953">
            <w:pPr>
              <w:pStyle w:val="106"/>
              <w:shd w:val="clear" w:color="auto" w:fill="auto"/>
              <w:spacing w:line="276" w:lineRule="auto"/>
              <w:ind w:firstLine="0"/>
              <w:rPr>
                <w:b/>
              </w:rPr>
            </w:pPr>
            <w:r w:rsidRPr="008D0620">
              <w:rPr>
                <w:rStyle w:val="105pt0pt"/>
              </w:rPr>
              <w:t>Требования к уровню квалификации</w:t>
            </w:r>
          </w:p>
        </w:tc>
        <w:tc>
          <w:tcPr>
            <w:tcW w:w="1968" w:type="dxa"/>
          </w:tcPr>
          <w:p w:rsidR="00B37BCE" w:rsidRPr="008D0620" w:rsidRDefault="00B37BCE" w:rsidP="00BF5953">
            <w:pPr>
              <w:pStyle w:val="106"/>
              <w:shd w:val="clear" w:color="auto" w:fill="auto"/>
              <w:spacing w:line="276" w:lineRule="auto"/>
              <w:ind w:firstLine="0"/>
              <w:rPr>
                <w:b/>
              </w:rPr>
            </w:pPr>
            <w:r w:rsidRPr="008D0620">
              <w:rPr>
                <w:rStyle w:val="105pt0pt"/>
              </w:rPr>
              <w:t>Фактический</w:t>
            </w:r>
          </w:p>
          <w:p w:rsidR="00B37BCE" w:rsidRPr="008D0620" w:rsidRDefault="00B37BCE" w:rsidP="00BF5953">
            <w:pPr>
              <w:pStyle w:val="106"/>
              <w:shd w:val="clear" w:color="auto" w:fill="auto"/>
              <w:spacing w:line="276" w:lineRule="auto"/>
              <w:ind w:firstLine="0"/>
              <w:rPr>
                <w:b/>
              </w:rPr>
            </w:pPr>
            <w:r w:rsidRPr="008D0620">
              <w:rPr>
                <w:rStyle w:val="105pt0pt"/>
              </w:rPr>
              <w:t>уровень</w:t>
            </w:r>
          </w:p>
          <w:p w:rsidR="00B37BCE" w:rsidRPr="008D0620" w:rsidRDefault="00B37BCE" w:rsidP="00BF5953">
            <w:pPr>
              <w:pStyle w:val="106"/>
              <w:shd w:val="clear" w:color="auto" w:fill="auto"/>
              <w:spacing w:line="276" w:lineRule="auto"/>
              <w:ind w:firstLine="0"/>
              <w:rPr>
                <w:b/>
              </w:rPr>
            </w:pPr>
            <w:r w:rsidRPr="008D0620">
              <w:rPr>
                <w:rStyle w:val="105pt0pt"/>
              </w:rPr>
              <w:t>квалификации</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иректор</w:t>
            </w:r>
          </w:p>
          <w:p w:rsidR="00B37BCE" w:rsidRPr="008D0620" w:rsidRDefault="00DA78A2" w:rsidP="00BF5953">
            <w:pPr>
              <w:spacing w:line="276" w:lineRule="auto"/>
              <w:jc w:val="center"/>
              <w:rPr>
                <w:color w:val="000000"/>
                <w:spacing w:val="1"/>
                <w:shd w:val="clear" w:color="auto" w:fill="FFFFFF"/>
              </w:rPr>
            </w:pPr>
            <w:r>
              <w:rPr>
                <w:color w:val="000000"/>
                <w:spacing w:val="1"/>
                <w:shd w:val="clear" w:color="auto" w:fill="FFFFFF"/>
              </w:rPr>
              <w:t>Абдуллаев С</w:t>
            </w:r>
            <w:r w:rsidR="00B37BCE">
              <w:rPr>
                <w:color w:val="000000"/>
                <w:spacing w:val="1"/>
                <w:shd w:val="clear" w:color="auto" w:fill="FFFFFF"/>
              </w:rPr>
              <w:t>. С.</w:t>
            </w:r>
          </w:p>
        </w:tc>
        <w:tc>
          <w:tcPr>
            <w:tcW w:w="2154"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Обеспечивает системную образовательную и административно</w:t>
            </w:r>
            <w:r>
              <w:rPr>
                <w:rStyle w:val="105pt0pt0"/>
                <w:rFonts w:eastAsia="Arial Unicode MS"/>
              </w:rPr>
              <w:softHyphen/>
              <w:t>хозяйственную работу образовательной организации</w:t>
            </w:r>
          </w:p>
        </w:tc>
        <w:tc>
          <w:tcPr>
            <w:tcW w:w="1417"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1/1</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Pr="001954AF" w:rsidRDefault="00B37BCE" w:rsidP="00BF5953">
            <w:pPr>
              <w:spacing w:line="276" w:lineRule="auto"/>
              <w:jc w:val="both"/>
              <w:rPr>
                <w:color w:val="000000"/>
                <w:spacing w:val="1"/>
                <w:shd w:val="clear" w:color="auto" w:fill="FFFFFF"/>
              </w:rPr>
            </w:pPr>
            <w:r w:rsidRPr="001954AF">
              <w:t>Высшее профессиональное образование, переподготовка по направлению «Менеджмент в образовании», стаж работы</w:t>
            </w:r>
            <w:r w:rsidR="00D46799">
              <w:t xml:space="preserve"> на педагогических должностях 27</w:t>
            </w:r>
            <w:r w:rsidRPr="001954AF">
              <w:t xml:space="preserve"> лет</w:t>
            </w:r>
            <w:r w:rsidR="003E38D0">
              <w:t>, на руководящей</w:t>
            </w:r>
            <w:r w:rsidR="00D46799">
              <w:t xml:space="preserve"> должности – 12</w:t>
            </w:r>
            <w:r>
              <w:t xml:space="preserve"> лет.</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Pr>
                <w:color w:val="000000"/>
                <w:spacing w:val="1"/>
                <w:shd w:val="clear" w:color="auto" w:fill="FFFFFF"/>
              </w:rPr>
              <w:t>Заместитель директора по УВР</w:t>
            </w:r>
          </w:p>
          <w:p w:rsidR="00B37BCE" w:rsidRDefault="00DA78A2" w:rsidP="00BF5953">
            <w:pPr>
              <w:spacing w:line="276" w:lineRule="auto"/>
              <w:jc w:val="center"/>
              <w:rPr>
                <w:color w:val="000000"/>
                <w:spacing w:val="1"/>
                <w:shd w:val="clear" w:color="auto" w:fill="FFFFFF"/>
              </w:rPr>
            </w:pPr>
            <w:r>
              <w:rPr>
                <w:color w:val="000000"/>
                <w:spacing w:val="1"/>
                <w:shd w:val="clear" w:color="auto" w:fill="FFFFFF"/>
              </w:rPr>
              <w:t xml:space="preserve">Магоиедов Ш.И. </w:t>
            </w: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Pr="008D0620" w:rsidRDefault="00D46799" w:rsidP="00BF5953">
            <w:pPr>
              <w:spacing w:line="276" w:lineRule="auto"/>
              <w:rPr>
                <w:color w:val="000000"/>
                <w:spacing w:val="1"/>
                <w:shd w:val="clear" w:color="auto" w:fill="FFFFFF"/>
              </w:rPr>
            </w:pP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Координирует работу преподавателей, воспитателей, разработку учебно-методической и иной документации. Обеспечивает</w:t>
            </w:r>
          </w:p>
          <w:p w:rsidR="00B37BCE" w:rsidRDefault="00B37BCE" w:rsidP="00BF5953">
            <w:pPr>
              <w:pStyle w:val="106"/>
              <w:shd w:val="clear" w:color="auto" w:fill="auto"/>
              <w:spacing w:line="276" w:lineRule="auto"/>
              <w:ind w:firstLine="0"/>
              <w:jc w:val="left"/>
            </w:pPr>
            <w:r>
              <w:rPr>
                <w:rStyle w:val="105pt0pt0"/>
                <w:rFonts w:eastAsia="Arial Unicode MS"/>
              </w:rPr>
              <w:t>совершенствование методов организации</w:t>
            </w:r>
          </w:p>
          <w:p w:rsidR="00B37BCE" w:rsidRPr="008D0620" w:rsidRDefault="003E38D0" w:rsidP="00BF5953">
            <w:pPr>
              <w:spacing w:line="276" w:lineRule="auto"/>
              <w:jc w:val="both"/>
              <w:rPr>
                <w:color w:val="000000"/>
                <w:spacing w:val="1"/>
                <w:shd w:val="clear" w:color="auto" w:fill="FFFFFF"/>
              </w:rPr>
            </w:pPr>
            <w:r>
              <w:rPr>
                <w:rStyle w:val="105pt0pt0"/>
                <w:rFonts w:eastAsia="Arial Unicode MS"/>
              </w:rPr>
              <w:t>образовательной деятельности</w:t>
            </w:r>
            <w:r w:rsidR="00B37BCE">
              <w:rPr>
                <w:rStyle w:val="105pt0pt0"/>
                <w:rFonts w:eastAsia="Arial Unicode MS"/>
              </w:rPr>
              <w:t>. Осуществляет контроль за кач</w:t>
            </w:r>
            <w:r>
              <w:rPr>
                <w:rStyle w:val="105pt0pt0"/>
                <w:rFonts w:eastAsia="Arial Unicode MS"/>
              </w:rPr>
              <w:t>еством образовательной деятельности</w:t>
            </w:r>
            <w:r w:rsidR="00B37BCE">
              <w:rPr>
                <w:rStyle w:val="105pt0pt0"/>
                <w:rFonts w:eastAsia="Arial Unicode MS"/>
              </w:rPr>
              <w:t>.</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2</w:t>
            </w:r>
            <w:r w:rsidR="00B37BCE">
              <w:rPr>
                <w:color w:val="000000"/>
                <w:spacing w:val="1"/>
                <w:shd w:val="clear" w:color="auto" w:fill="FFFFFF"/>
              </w:rPr>
              <w:t>/</w:t>
            </w:r>
            <w:r>
              <w:rPr>
                <w:color w:val="000000"/>
                <w:spacing w:val="1"/>
                <w:shd w:val="clear" w:color="auto" w:fill="FFFFFF"/>
              </w:rPr>
              <w:t>2</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Default="00B37BCE" w:rsidP="00BF5953">
            <w:pPr>
              <w:spacing w:line="276" w:lineRule="auto"/>
              <w:jc w:val="both"/>
            </w:pPr>
            <w:r>
              <w:t>В</w:t>
            </w:r>
            <w:r w:rsidRPr="001954AF">
              <w:t xml:space="preserve">ысшее профессиональное образование, </w:t>
            </w:r>
            <w:r w:rsidR="003E38D0" w:rsidRPr="001954AF">
              <w:t xml:space="preserve">переподготовка по направлению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2</w:t>
            </w:r>
            <w:r w:rsidRPr="001954AF">
              <w:t xml:space="preserve"> лет</w:t>
            </w:r>
          </w:p>
          <w:p w:rsidR="00B37BCE" w:rsidRDefault="00B37BCE" w:rsidP="00BF5953">
            <w:pPr>
              <w:spacing w:line="276" w:lineRule="auto"/>
              <w:jc w:val="both"/>
            </w:pPr>
          </w:p>
          <w:p w:rsidR="00B37BCE" w:rsidRDefault="00B37BCE" w:rsidP="00BF5953">
            <w:pPr>
              <w:spacing w:line="276" w:lineRule="auto"/>
              <w:jc w:val="both"/>
            </w:pPr>
            <w:r>
              <w:t>В</w:t>
            </w:r>
            <w:r w:rsidRPr="001954AF">
              <w:t xml:space="preserve">ысшее профессиональное образование, </w:t>
            </w:r>
            <w:r w:rsidR="003E38D0">
              <w:t xml:space="preserve">КПК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0</w:t>
            </w:r>
            <w:r w:rsidRPr="001954AF">
              <w:t xml:space="preserve"> лет</w:t>
            </w:r>
          </w:p>
          <w:p w:rsidR="00D46799" w:rsidRPr="001954AF" w:rsidRDefault="00D46799" w:rsidP="00BF5953">
            <w:pPr>
              <w:spacing w:line="276" w:lineRule="auto"/>
              <w:jc w:val="both"/>
              <w:rPr>
                <w:color w:val="000000"/>
                <w:spacing w:val="1"/>
                <w:shd w:val="clear" w:color="auto" w:fill="FFFFFF"/>
              </w:rPr>
            </w:pPr>
            <w:r>
              <w:t>В</w:t>
            </w:r>
            <w:r w:rsidRPr="001954AF">
              <w:t xml:space="preserve">ысшее профессиональное образование, </w:t>
            </w:r>
            <w:r>
              <w:t xml:space="preserve">КПК «Менеджмент в образовании», </w:t>
            </w:r>
            <w:r w:rsidRPr="001954AF">
              <w:t>стаж работы</w:t>
            </w:r>
            <w:r>
              <w:t xml:space="preserve"> на педагогических должностях 30</w:t>
            </w:r>
            <w:r w:rsidRPr="001954AF">
              <w:t xml:space="preserve"> </w:t>
            </w:r>
            <w:r>
              <w:t>лет</w:t>
            </w:r>
            <w:r w:rsidRPr="001954AF">
              <w:t xml:space="preserve">, на руководящей </w:t>
            </w:r>
            <w:r>
              <w:t>должности - 0</w:t>
            </w:r>
            <w:r w:rsidRPr="001954AF">
              <w:t xml:space="preserve"> лет</w:t>
            </w:r>
          </w:p>
        </w:tc>
      </w:tr>
      <w:tr w:rsidR="00B37BCE" w:rsidTr="00D738FA">
        <w:tc>
          <w:tcPr>
            <w:tcW w:w="1674" w:type="dxa"/>
          </w:tcPr>
          <w:p w:rsidR="00B37BCE" w:rsidRPr="007867B2" w:rsidRDefault="00B37BCE" w:rsidP="00BF5953">
            <w:pPr>
              <w:spacing w:line="276" w:lineRule="auto"/>
              <w:jc w:val="center"/>
              <w:rPr>
                <w:b/>
                <w:color w:val="000000"/>
                <w:spacing w:val="1"/>
                <w:shd w:val="clear" w:color="auto" w:fill="FFFFFF"/>
              </w:rPr>
            </w:pPr>
            <w:r w:rsidRPr="007867B2">
              <w:rPr>
                <w:rStyle w:val="105pt0pt"/>
                <w:rFonts w:eastAsiaTheme="minorEastAsia"/>
              </w:rPr>
              <w:t xml:space="preserve">Учитель </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 обучение и воспитание обучающихся, способствует</w:t>
            </w:r>
          </w:p>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формированию общей культуры личности, социализации, осознанного выбора и освоения образовательных программ.</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17</w:t>
            </w:r>
            <w:r w:rsidR="003E38D0">
              <w:rPr>
                <w:color w:val="000000"/>
                <w:spacing w:val="1"/>
                <w:shd w:val="clear" w:color="auto" w:fill="FFFFFF"/>
              </w:rPr>
              <w:t>/</w:t>
            </w:r>
            <w:r w:rsidR="00B37BCE">
              <w:rPr>
                <w:color w:val="000000"/>
                <w:spacing w:val="1"/>
                <w:shd w:val="clear" w:color="auto" w:fill="FFFFFF"/>
              </w:rPr>
              <w:t>1</w:t>
            </w:r>
            <w:r>
              <w:rPr>
                <w:color w:val="000000"/>
                <w:spacing w:val="1"/>
                <w:shd w:val="clear" w:color="auto" w:fill="FFFFFF"/>
              </w:rPr>
              <w:t>7</w:t>
            </w:r>
          </w:p>
        </w:tc>
        <w:tc>
          <w:tcPr>
            <w:tcW w:w="2817"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 xml:space="preserve">Соответствует </w:t>
            </w:r>
          </w:p>
        </w:tc>
      </w:tr>
      <w:tr w:rsidR="00B37BCE" w:rsidTr="00D738FA">
        <w:tc>
          <w:tcPr>
            <w:tcW w:w="1674" w:type="dxa"/>
          </w:tcPr>
          <w:p w:rsidR="00B37BCE" w:rsidRPr="007867B2" w:rsidRDefault="00B37BCE" w:rsidP="00BF5953">
            <w:pPr>
              <w:spacing w:line="276" w:lineRule="auto"/>
              <w:jc w:val="center"/>
              <w:rPr>
                <w:rStyle w:val="105pt0pt"/>
                <w:rFonts w:eastAsiaTheme="minorEastAsia"/>
                <w:b w:val="0"/>
              </w:rPr>
            </w:pPr>
            <w:r>
              <w:rPr>
                <w:rStyle w:val="105pt0pt"/>
                <w:rFonts w:eastAsiaTheme="minorEastAsia"/>
              </w:rPr>
              <w:t>Руководитель и учитель ОБЖ</w:t>
            </w:r>
          </w:p>
        </w:tc>
        <w:tc>
          <w:tcPr>
            <w:tcW w:w="2154" w:type="dxa"/>
          </w:tcPr>
          <w:p w:rsidR="00B37BCE" w:rsidRDefault="00B37BCE" w:rsidP="00BF5953">
            <w:pPr>
              <w:pStyle w:val="106"/>
              <w:shd w:val="clear" w:color="auto" w:fill="auto"/>
              <w:spacing w:line="276" w:lineRule="auto"/>
              <w:ind w:firstLine="0"/>
              <w:jc w:val="both"/>
              <w:rPr>
                <w:rStyle w:val="105pt0pt0"/>
                <w:rFonts w:eastAsia="Arial Unicode MS"/>
              </w:rPr>
            </w:pPr>
            <w:r>
              <w:rPr>
                <w:sz w:val="24"/>
                <w:szCs w:val="24"/>
              </w:rPr>
              <w:t>О</w:t>
            </w:r>
            <w:r w:rsidRPr="003E51D6">
              <w:rPr>
                <w:sz w:val="24"/>
                <w:szCs w:val="24"/>
              </w:rPr>
              <w:t>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B37BCE" w:rsidRDefault="00F97147" w:rsidP="00BF5953">
            <w:pPr>
              <w:spacing w:line="276" w:lineRule="auto"/>
              <w:jc w:val="center"/>
              <w:rPr>
                <w:color w:val="000000"/>
                <w:spacing w:val="1"/>
                <w:shd w:val="clear" w:color="auto" w:fill="FFFFFF"/>
              </w:rPr>
            </w:pPr>
            <w:r>
              <w:rPr>
                <w:color w:val="000000"/>
                <w:spacing w:val="1"/>
                <w:shd w:val="clear" w:color="auto" w:fill="FFFFFF"/>
              </w:rPr>
              <w:t>0,5/0,5</w:t>
            </w:r>
          </w:p>
        </w:tc>
        <w:tc>
          <w:tcPr>
            <w:tcW w:w="2817" w:type="dxa"/>
          </w:tcPr>
          <w:p w:rsidR="00B37BCE" w:rsidRDefault="00B37BCE" w:rsidP="00BF5953">
            <w:pPr>
              <w:spacing w:line="276" w:lineRule="auto"/>
              <w:jc w:val="both"/>
              <w:rPr>
                <w:rStyle w:val="105pt0pt0"/>
                <w:rFonts w:eastAsia="Arial Unicode MS"/>
              </w:rPr>
            </w:pPr>
            <w:r w:rsidRPr="003E51D6">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968" w:type="dxa"/>
          </w:tcPr>
          <w:p w:rsidR="00B37BCE" w:rsidRDefault="00B37BCE" w:rsidP="00BF5953">
            <w:pPr>
              <w:spacing w:line="276" w:lineRule="auto"/>
              <w:jc w:val="both"/>
              <w:rPr>
                <w:color w:val="000000"/>
                <w:spacing w:val="1"/>
                <w:shd w:val="clear" w:color="auto" w:fill="FFFFFF"/>
              </w:rPr>
            </w:pPr>
            <w:r>
              <w:rPr>
                <w:color w:val="000000"/>
                <w:spacing w:val="1"/>
                <w:shd w:val="clear" w:color="auto" w:fill="FFFFFF"/>
              </w:rPr>
              <w:t xml:space="preserve">Соответствует </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дагог-психолог</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w:t>
            </w:r>
          </w:p>
          <w:p w:rsidR="00B37BCE" w:rsidRDefault="00B37BCE" w:rsidP="00BF5953">
            <w:pPr>
              <w:pStyle w:val="106"/>
              <w:shd w:val="clear" w:color="auto" w:fill="auto"/>
              <w:spacing w:line="276" w:lineRule="auto"/>
              <w:ind w:firstLine="0"/>
              <w:jc w:val="both"/>
            </w:pPr>
            <w:r>
              <w:rPr>
                <w:rStyle w:val="105pt0pt0"/>
                <w:rFonts w:eastAsia="Arial Unicode MS"/>
              </w:rPr>
              <w:t>профессиональную</w:t>
            </w:r>
          </w:p>
          <w:p w:rsidR="00B37BCE" w:rsidRDefault="00B37BCE" w:rsidP="00BF5953">
            <w:pPr>
              <w:pStyle w:val="106"/>
              <w:shd w:val="clear" w:color="auto" w:fill="auto"/>
              <w:spacing w:line="276" w:lineRule="auto"/>
              <w:ind w:firstLine="0"/>
              <w:jc w:val="both"/>
            </w:pPr>
            <w:r>
              <w:rPr>
                <w:rStyle w:val="105pt0pt0"/>
                <w:rFonts w:eastAsia="Arial Unicode MS"/>
              </w:rPr>
              <w:t>деятельность,</w:t>
            </w:r>
          </w:p>
          <w:p w:rsidR="00B37BCE" w:rsidRDefault="00B37BCE" w:rsidP="00BF5953">
            <w:pPr>
              <w:pStyle w:val="106"/>
              <w:shd w:val="clear" w:color="auto" w:fill="auto"/>
              <w:spacing w:line="276" w:lineRule="auto"/>
              <w:ind w:firstLine="0"/>
              <w:jc w:val="both"/>
            </w:pPr>
            <w:r>
              <w:rPr>
                <w:rStyle w:val="105pt0pt0"/>
                <w:rFonts w:eastAsia="Arial Unicode MS"/>
              </w:rPr>
              <w:t>направленную на сохранение психического, соматического и социального благополучия обучающихся.</w:t>
            </w:r>
          </w:p>
        </w:tc>
        <w:tc>
          <w:tcPr>
            <w:tcW w:w="1417" w:type="dxa"/>
          </w:tcPr>
          <w:p w:rsidR="00B37BCE" w:rsidRDefault="00F97147"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дагог дополнительного образования</w:t>
            </w:r>
          </w:p>
        </w:tc>
        <w:tc>
          <w:tcPr>
            <w:tcW w:w="2154" w:type="dxa"/>
          </w:tcPr>
          <w:p w:rsidR="00B37BCE" w:rsidRDefault="00B37BCE" w:rsidP="00BF5953">
            <w:pPr>
              <w:pStyle w:val="106"/>
              <w:shd w:val="clear" w:color="auto" w:fill="auto"/>
              <w:spacing w:line="276" w:lineRule="auto"/>
              <w:ind w:left="120" w:firstLine="0"/>
              <w:jc w:val="left"/>
            </w:pPr>
            <w:r>
              <w:rPr>
                <w:rStyle w:val="105pt0pt0"/>
                <w:rFonts w:eastAsia="Arial Unicode M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B37BCE" w:rsidRDefault="00D738FA" w:rsidP="00BF5953">
            <w:pPr>
              <w:pStyle w:val="106"/>
              <w:shd w:val="clear" w:color="auto" w:fill="auto"/>
              <w:spacing w:after="300" w:line="276" w:lineRule="auto"/>
              <w:ind w:firstLine="0"/>
              <w:rPr>
                <w:rStyle w:val="105pt0pt0"/>
                <w:rFonts w:eastAsia="Arial Unicode MS"/>
              </w:rPr>
            </w:pPr>
            <w:r>
              <w:rPr>
                <w:rStyle w:val="105pt0pt0"/>
                <w:rFonts w:eastAsia="Arial Unicode MS"/>
              </w:rPr>
              <w:t>6</w:t>
            </w:r>
          </w:p>
          <w:p w:rsidR="00B37BCE" w:rsidRDefault="00B37BCE" w:rsidP="00BF5953">
            <w:pPr>
              <w:pStyle w:val="106"/>
              <w:shd w:val="clear" w:color="auto" w:fill="auto"/>
              <w:spacing w:after="300" w:line="276" w:lineRule="auto"/>
              <w:ind w:firstLine="0"/>
            </w:pPr>
            <w:r>
              <w:rPr>
                <w:rStyle w:val="105pt0pt0"/>
                <w:rFonts w:eastAsia="Arial Unicode MS"/>
              </w:rPr>
              <w:t>(внутренне совмещение)</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Библиотекарь</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доступ обучающихся к информационным ресурсам, участвует в их духовно</w:t>
            </w:r>
            <w:r>
              <w:rPr>
                <w:rStyle w:val="105pt0pt0"/>
                <w:rFonts w:eastAsia="Arial Unicode MS"/>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37BCE" w:rsidRDefault="003E38D0"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или среднее профессиональное образование по специальности «Библиотечно</w:t>
            </w:r>
            <w:r>
              <w:rPr>
                <w:rStyle w:val="105pt0pt0"/>
                <w:rFonts w:eastAsia="Arial Unicode MS"/>
              </w:rPr>
              <w:softHyphen/>
              <w:t>информационная деятельность».</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t>-</w:t>
            </w:r>
          </w:p>
        </w:tc>
      </w:tr>
    </w:tbl>
    <w:p w:rsidR="00B37BCE" w:rsidRDefault="00B37BCE" w:rsidP="00BF5953">
      <w:pPr>
        <w:spacing w:line="276" w:lineRule="auto"/>
        <w:jc w:val="center"/>
        <w:rPr>
          <w:sz w:val="28"/>
          <w:szCs w:val="28"/>
        </w:rPr>
      </w:pPr>
    </w:p>
    <w:p w:rsidR="00B37BCE" w:rsidRPr="00645C2D" w:rsidRDefault="00B37BCE" w:rsidP="00BF5953">
      <w:pPr>
        <w:spacing w:line="276" w:lineRule="auto"/>
        <w:ind w:left="20" w:firstLine="460"/>
        <w:jc w:val="center"/>
        <w:rPr>
          <w:b/>
          <w:color w:val="000000"/>
          <w:spacing w:val="1"/>
          <w:shd w:val="clear" w:color="auto" w:fill="FFFFFF"/>
        </w:rPr>
      </w:pPr>
      <w:r w:rsidRPr="00645C2D">
        <w:rPr>
          <w:b/>
        </w:rPr>
        <w:t>Квалификационные категории педагогических работников,</w:t>
      </w:r>
      <w:r w:rsidRPr="00645C2D">
        <w:t xml:space="preserve"> </w:t>
      </w:r>
      <w:r w:rsidRPr="00645C2D">
        <w:rPr>
          <w:rFonts w:eastAsiaTheme="minorEastAsia"/>
          <w:b/>
        </w:rPr>
        <w:t>реализующих основную образователь</w:t>
      </w:r>
      <w:r w:rsidR="00BD7A7A">
        <w:rPr>
          <w:rFonts w:eastAsiaTheme="minorEastAsia"/>
          <w:b/>
        </w:rPr>
        <w:t>ную программу ООО в МКОУ «Кининская СОШ»</w:t>
      </w:r>
    </w:p>
    <w:p w:rsidR="00B37BCE" w:rsidRPr="00645C2D" w:rsidRDefault="003E38D0" w:rsidP="00BF5953">
      <w:pPr>
        <w:spacing w:line="276" w:lineRule="auto"/>
        <w:jc w:val="both"/>
      </w:pPr>
      <w:r w:rsidRPr="00645C2D">
        <w:t xml:space="preserve">    </w:t>
      </w:r>
      <w:r w:rsidR="00B37BCE" w:rsidRPr="00645C2D">
        <w:t xml:space="preserve">Основная школа полностью укомплектована квалифицированными педагогическими и иными работниками. </w:t>
      </w:r>
    </w:p>
    <w:p w:rsidR="00B37BCE" w:rsidRPr="00645C2D" w:rsidRDefault="003E38D0" w:rsidP="00BF5953">
      <w:pPr>
        <w:spacing w:line="276" w:lineRule="auto"/>
        <w:jc w:val="both"/>
      </w:pPr>
      <w:r w:rsidRPr="00645C2D">
        <w:rPr>
          <w:b/>
          <w:bCs/>
        </w:rPr>
        <w:t xml:space="preserve">    </w:t>
      </w:r>
      <w:r w:rsidR="00B37BCE" w:rsidRPr="00645C2D">
        <w:rPr>
          <w:b/>
          <w:bCs/>
        </w:rPr>
        <w:t>Ресурсы образовательно</w:t>
      </w:r>
      <w:r w:rsidRPr="00645C2D">
        <w:rPr>
          <w:b/>
          <w:bCs/>
        </w:rPr>
        <w:t>й деятельности</w:t>
      </w:r>
    </w:p>
    <w:p w:rsidR="00B37BCE" w:rsidRPr="00645C2D" w:rsidRDefault="003E38D0" w:rsidP="00BF5953">
      <w:pPr>
        <w:spacing w:line="276" w:lineRule="auto"/>
        <w:jc w:val="both"/>
      </w:pPr>
      <w:r w:rsidRPr="00645C2D">
        <w:rPr>
          <w:b/>
          <w:bCs/>
          <w:i/>
          <w:iCs/>
        </w:rPr>
        <w:t xml:space="preserve">    </w:t>
      </w:r>
      <w:r w:rsidR="00B37BCE" w:rsidRPr="00645C2D">
        <w:rPr>
          <w:b/>
          <w:bCs/>
          <w:i/>
          <w:iCs/>
        </w:rPr>
        <w:t>По уровню образования:</w:t>
      </w:r>
    </w:p>
    <w:p w:rsidR="00B37BCE" w:rsidRPr="00645C2D" w:rsidRDefault="00F97147" w:rsidP="00BF5953">
      <w:pPr>
        <w:spacing w:line="276" w:lineRule="auto"/>
        <w:ind w:firstLine="709"/>
        <w:jc w:val="both"/>
      </w:pPr>
      <w:r w:rsidRPr="00645C2D">
        <w:t>- Высшее образование – 89</w:t>
      </w:r>
      <w:r w:rsidR="00B37BCE" w:rsidRPr="00645C2D">
        <w:t>%</w:t>
      </w:r>
    </w:p>
    <w:p w:rsidR="00B37BCE" w:rsidRPr="00645C2D" w:rsidRDefault="00B37BCE" w:rsidP="00BF5953">
      <w:pPr>
        <w:spacing w:line="276" w:lineRule="auto"/>
        <w:ind w:firstLine="709"/>
        <w:jc w:val="both"/>
      </w:pPr>
      <w:r w:rsidRPr="00645C2D">
        <w:t xml:space="preserve">- Высшую </w:t>
      </w:r>
      <w:r w:rsidR="000B17C3" w:rsidRPr="00645C2D">
        <w:t>квалификационную категорию – 29</w:t>
      </w:r>
      <w:r w:rsidRPr="00645C2D">
        <w:t xml:space="preserve">% </w:t>
      </w:r>
    </w:p>
    <w:p w:rsidR="00B37BCE" w:rsidRPr="00645C2D" w:rsidRDefault="00B37BCE" w:rsidP="00BF5953">
      <w:pPr>
        <w:spacing w:line="276" w:lineRule="auto"/>
        <w:ind w:firstLine="709"/>
        <w:jc w:val="both"/>
      </w:pPr>
      <w:r w:rsidRPr="00645C2D">
        <w:t xml:space="preserve">- Первую квалификационную </w:t>
      </w:r>
      <w:r w:rsidR="000B17C3" w:rsidRPr="00645C2D">
        <w:t>категорию – 59</w:t>
      </w:r>
      <w:r w:rsidRPr="00645C2D">
        <w:t>%</w:t>
      </w:r>
    </w:p>
    <w:p w:rsidR="00B37BCE" w:rsidRPr="00645C2D" w:rsidRDefault="00B37BCE" w:rsidP="00BF5953">
      <w:pPr>
        <w:spacing w:line="276" w:lineRule="auto"/>
        <w:ind w:firstLine="709"/>
        <w:jc w:val="both"/>
      </w:pPr>
      <w:r w:rsidRPr="00645C2D">
        <w:t>- Соответ</w:t>
      </w:r>
      <w:r w:rsidR="000B17C3" w:rsidRPr="00645C2D">
        <w:t>ствие занимаемой должности – 12</w:t>
      </w:r>
      <w:r w:rsidRPr="00645C2D">
        <w:t>%.</w:t>
      </w:r>
    </w:p>
    <w:p w:rsidR="008B0282" w:rsidRDefault="008B0282"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стажу работы (основной состав):</w:t>
      </w:r>
    </w:p>
    <w:p w:rsidR="008B0282" w:rsidRPr="00645C2D" w:rsidRDefault="008B0282" w:rsidP="00BF5953">
      <w:pPr>
        <w:spacing w:line="276" w:lineRule="auto"/>
        <w:ind w:firstLine="709"/>
        <w:rPr>
          <w:b/>
          <w:bCs/>
          <w:i/>
          <w:iCs/>
        </w:rPr>
      </w:pPr>
    </w:p>
    <w:tbl>
      <w:tblPr>
        <w:tblW w:w="5000" w:type="pct"/>
        <w:tblCellMar>
          <w:left w:w="0" w:type="dxa"/>
          <w:right w:w="0" w:type="dxa"/>
        </w:tblCellMar>
        <w:tblLook w:val="04A0" w:firstRow="1" w:lastRow="0" w:firstColumn="1" w:lastColumn="0" w:noHBand="0" w:noVBand="1"/>
      </w:tblPr>
      <w:tblGrid>
        <w:gridCol w:w="1343"/>
        <w:gridCol w:w="1181"/>
        <w:gridCol w:w="1346"/>
        <w:gridCol w:w="1509"/>
        <w:gridCol w:w="1509"/>
        <w:gridCol w:w="1509"/>
        <w:gridCol w:w="1664"/>
      </w:tblGrid>
      <w:tr w:rsidR="00B37BCE" w:rsidRPr="00645C2D"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6 и более</w:t>
            </w:r>
          </w:p>
        </w:tc>
      </w:tr>
      <w:tr w:rsidR="00B37BCE" w:rsidRPr="00645C2D"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12504" w:rsidP="00BF5953">
            <w:pPr>
              <w:spacing w:line="276" w:lineRule="auto"/>
              <w:jc w:val="center"/>
            </w:pPr>
            <w:r>
              <w:t>2</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12504" w:rsidP="00BF5953">
            <w:pPr>
              <w:spacing w:line="276" w:lineRule="auto"/>
              <w:jc w:val="center"/>
            </w:pPr>
            <w:r>
              <w:t>3</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12504" w:rsidP="00BF5953">
            <w:pPr>
              <w:spacing w:line="276" w:lineRule="auto"/>
              <w:jc w:val="center"/>
            </w:pPr>
            <w:r>
              <w:t>3</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12504" w:rsidP="00BF5953">
            <w:pPr>
              <w:spacing w:line="276" w:lineRule="auto"/>
              <w:jc w:val="center"/>
            </w:pPr>
            <w:r>
              <w:t>5</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12504" w:rsidP="00BF5953">
            <w:pPr>
              <w:spacing w:line="276" w:lineRule="auto"/>
              <w:jc w:val="center"/>
            </w:pPr>
            <w:r>
              <w:t>8</w:t>
            </w:r>
          </w:p>
        </w:tc>
      </w:tr>
    </w:tbl>
    <w:p w:rsidR="00B37BCE" w:rsidRPr="00645C2D" w:rsidRDefault="00B37BCE"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квалификационным категориям:</w:t>
      </w:r>
    </w:p>
    <w:p w:rsidR="008B0282" w:rsidRPr="00645C2D" w:rsidRDefault="008B0282" w:rsidP="00BF5953">
      <w:pPr>
        <w:spacing w:line="276" w:lineRule="auto"/>
        <w:ind w:firstLine="709"/>
        <w:rPr>
          <w:b/>
          <w:bCs/>
          <w:i/>
          <w:iCs/>
        </w:rPr>
      </w:pPr>
    </w:p>
    <w:tbl>
      <w:tblPr>
        <w:tblW w:w="0" w:type="auto"/>
        <w:tblCellMar>
          <w:left w:w="0" w:type="dxa"/>
          <w:right w:w="0" w:type="dxa"/>
        </w:tblCellMar>
        <w:tblLook w:val="04A0" w:firstRow="1" w:lastRow="0" w:firstColumn="1" w:lastColumn="0" w:noHBand="0" w:noVBand="1"/>
      </w:tblPr>
      <w:tblGrid>
        <w:gridCol w:w="2832"/>
        <w:gridCol w:w="2617"/>
        <w:gridCol w:w="2413"/>
        <w:gridCol w:w="2199"/>
      </w:tblGrid>
      <w:tr w:rsidR="00B37BCE" w:rsidRPr="00645C2D"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3E38D0" w:rsidP="00BF5953">
            <w:pPr>
              <w:spacing w:line="276" w:lineRule="auto"/>
              <w:jc w:val="center"/>
            </w:pPr>
            <w:r w:rsidRPr="00645C2D">
              <w:t>С</w:t>
            </w:r>
            <w:r w:rsidR="00B37BCE" w:rsidRPr="00645C2D">
              <w:t>оответствие занимаемой должности</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pPr>
            <w:r w:rsidRPr="00645C2D">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DA78A2" w:rsidP="00BF5953">
            <w:pPr>
              <w:spacing w:line="276" w:lineRule="auto"/>
              <w:jc w:val="center"/>
            </w:pPr>
            <w:r>
              <w:t>100%</w:t>
            </w:r>
          </w:p>
        </w:tc>
      </w:tr>
    </w:tbl>
    <w:p w:rsidR="00B37BCE" w:rsidRPr="00645C2D" w:rsidRDefault="00B37BCE" w:rsidP="00BF5953">
      <w:pPr>
        <w:shd w:val="clear" w:color="auto" w:fill="FFFFFF"/>
        <w:spacing w:before="5" w:line="276" w:lineRule="auto"/>
        <w:ind w:right="14"/>
        <w:jc w:val="both"/>
      </w:pPr>
    </w:p>
    <w:p w:rsidR="00B37BCE" w:rsidRDefault="00B37BCE" w:rsidP="00BF5953">
      <w:pPr>
        <w:shd w:val="clear" w:color="auto" w:fill="FFFFFF"/>
        <w:spacing w:before="5" w:line="276" w:lineRule="auto"/>
        <w:ind w:right="14"/>
        <w:jc w:val="both"/>
      </w:pPr>
      <w:r w:rsidRPr="00645C2D">
        <w:t xml:space="preserve">    Доля учителей и руководителей </w:t>
      </w:r>
      <w:r w:rsidR="003E38D0" w:rsidRPr="00645C2D">
        <w:rPr>
          <w:rStyle w:val="FontStyle36"/>
          <w:sz w:val="24"/>
          <w:szCs w:val="24"/>
        </w:rPr>
        <w:t>ОО</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firstRow="1" w:lastRow="1" w:firstColumn="1" w:lastColumn="1" w:noHBand="0" w:noVBand="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rPr>
                <w:spacing w:val="-3"/>
              </w:rPr>
              <w:t xml:space="preserve">Укомплектованность основной школы </w:t>
            </w:r>
            <w:r w:rsidR="00DA78A2">
              <w:t>МКОУ « Кининская СОШ»</w:t>
            </w:r>
            <w:r w:rsidRPr="00645C2D">
              <w:rPr>
                <w:spacing w:val="-3"/>
              </w:rPr>
              <w:t>:</w:t>
            </w:r>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616DC9"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0B17C3" w:rsidP="00BF5953">
            <w:pPr>
              <w:spacing w:line="276" w:lineRule="auto"/>
              <w:jc w:val="center"/>
            </w:pPr>
            <w:r w:rsidRPr="00645C2D">
              <w:t>2</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0B17C3" w:rsidP="00BF5953">
            <w:pPr>
              <w:spacing w:line="276" w:lineRule="auto"/>
              <w:jc w:val="center"/>
            </w:pPr>
            <w:r w:rsidRPr="00645C2D">
              <w:t>2</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w:t>
      </w:r>
      <w:r w:rsidR="00DA78A2">
        <w:t>развития работников</w:t>
      </w:r>
      <w:r w:rsidR="00DA78A2" w:rsidRPr="00DA78A2">
        <w:t xml:space="preserve"> </w:t>
      </w:r>
      <w:r w:rsidR="00DA78A2">
        <w:t xml:space="preserve">МКОУ « Кининская СОШ»  </w:t>
      </w:r>
      <w:r w:rsidRPr="00645C2D">
        <w:t xml:space="preserve"> 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w:t>
      </w:r>
      <w:r w:rsidR="00DA78A2">
        <w:t>разовательной деятельности. В</w:t>
      </w:r>
      <w:r w:rsidR="00DA78A2" w:rsidRPr="00DA78A2">
        <w:t xml:space="preserve"> </w:t>
      </w:r>
      <w:r w:rsidR="00DA78A2">
        <w:t xml:space="preserve">МКОУ « Кининская СОШ» </w:t>
      </w:r>
      <w:r w:rsidRPr="00645C2D">
        <w:t xml:space="preserve"> 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B37BCE" w:rsidRPr="00645C2D" w:rsidRDefault="00DA78A2" w:rsidP="00645C2D">
      <w:pPr>
        <w:shd w:val="clear" w:color="auto" w:fill="FFFFFF"/>
        <w:tabs>
          <w:tab w:val="left" w:pos="2342"/>
          <w:tab w:val="left" w:pos="4896"/>
          <w:tab w:val="left" w:pos="7579"/>
        </w:tabs>
        <w:spacing w:before="5" w:line="276" w:lineRule="auto"/>
        <w:ind w:left="43"/>
        <w:jc w:val="both"/>
      </w:pPr>
      <w:r>
        <w:t xml:space="preserve">   В</w:t>
      </w:r>
      <w:r w:rsidRPr="00DA78A2">
        <w:t xml:space="preserve"> </w:t>
      </w:r>
      <w:r>
        <w:t xml:space="preserve">МКОУ « Кининская СОШ» </w:t>
      </w:r>
      <w:r w:rsidR="00B37BCE" w:rsidRPr="00645C2D">
        <w:t xml:space="preserve">    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00B37BCE"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t xml:space="preserve"> ФГОС ООО в</w:t>
      </w:r>
      <w:r w:rsidRPr="00DA78A2">
        <w:t xml:space="preserve"> </w:t>
      </w:r>
      <w:r>
        <w:t>МКОУ « Кининская СОШ»</w:t>
      </w:r>
      <w:r w:rsidR="00B37BCE" w:rsidRPr="00645C2D">
        <w:t>.</w:t>
      </w:r>
    </w:p>
    <w:p w:rsidR="00B37BCE" w:rsidRPr="00645C2D" w:rsidRDefault="00DA78A2" w:rsidP="00645C2D">
      <w:pPr>
        <w:spacing w:line="276" w:lineRule="auto"/>
        <w:jc w:val="both"/>
      </w:pPr>
      <w:r>
        <w:rPr>
          <w:rFonts w:eastAsiaTheme="minorEastAsia"/>
        </w:rPr>
        <w:t xml:space="preserve">    В</w:t>
      </w:r>
      <w:r w:rsidRPr="00DA78A2">
        <w:t xml:space="preserve"> </w:t>
      </w:r>
      <w:r>
        <w:t xml:space="preserve">МКОУ « Кининская СОШ» </w:t>
      </w:r>
      <w:r w:rsidR="00B37BCE" w:rsidRPr="00645C2D">
        <w:rPr>
          <w:rFonts w:eastAsiaTheme="minorEastAsia"/>
        </w:rPr>
        <w:t xml:space="preserve"> с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00B37BCE" w:rsidRPr="00645C2D">
        <w:rPr>
          <w:rFonts w:eastAsiaTheme="minorEastAsia"/>
        </w:rPr>
        <w:t>.</w:t>
      </w:r>
    </w:p>
    <w:p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rsidR="00645C2D" w:rsidRDefault="00645C2D" w:rsidP="00645C2D">
      <w:pPr>
        <w:spacing w:line="276" w:lineRule="auto"/>
        <w:jc w:val="center"/>
        <w:rPr>
          <w:b/>
          <w:bCs/>
        </w:rPr>
      </w:pPr>
    </w:p>
    <w:p w:rsidR="00645C2D" w:rsidRPr="00645C2D" w:rsidRDefault="00B37BCE" w:rsidP="008B0282">
      <w:pPr>
        <w:spacing w:line="276" w:lineRule="auto"/>
        <w:jc w:val="center"/>
        <w:rPr>
          <w:b/>
          <w:bCs/>
        </w:rPr>
      </w:pPr>
      <w:r w:rsidRPr="00645C2D">
        <w:rPr>
          <w:b/>
          <w:bCs/>
        </w:rPr>
        <w:t xml:space="preserve">План работы, обеспечивающий методическое сопровождение введения </w:t>
      </w:r>
      <w:r w:rsidR="007545C7" w:rsidRPr="00645C2D">
        <w:rPr>
          <w:b/>
          <w:bCs/>
        </w:rPr>
        <w:t xml:space="preserve">и реализации </w:t>
      </w:r>
      <w:r w:rsidR="00DA78A2">
        <w:rPr>
          <w:b/>
          <w:bCs/>
        </w:rPr>
        <w:t xml:space="preserve">ФГОС ООО в </w:t>
      </w:r>
      <w:r w:rsidR="00DA78A2">
        <w:t>МКОУ « Кининская СОШ»</w:t>
      </w:r>
    </w:p>
    <w:tbl>
      <w:tblPr>
        <w:tblW w:w="0" w:type="auto"/>
        <w:tblInd w:w="-318" w:type="dxa"/>
        <w:tblCellMar>
          <w:left w:w="0" w:type="dxa"/>
          <w:right w:w="0" w:type="dxa"/>
        </w:tblCellMar>
        <w:tblLook w:val="04A0" w:firstRow="1" w:lastRow="0" w:firstColumn="1" w:lastColumn="0" w:noHBand="0" w:noVBand="1"/>
      </w:tblPr>
      <w:tblGrid>
        <w:gridCol w:w="905"/>
        <w:gridCol w:w="5030"/>
        <w:gridCol w:w="1818"/>
        <w:gridCol w:w="2702"/>
      </w:tblGrid>
      <w:tr w:rsidR="00B37BCE" w:rsidRPr="00645C2D"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Ответственные</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рректировка банка нормативно-правовых документов федерального, регионального, муниципального уро</w:t>
            </w:r>
            <w:r w:rsidR="00616DC9" w:rsidRPr="00645C2D">
              <w:t xml:space="preserve">вней, регламентирующих </w:t>
            </w:r>
            <w:r w:rsidRPr="00645C2D">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Директор, зам. директора по УВР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DA78A2">
              <w:t>2019-2020</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t xml:space="preserve">Май </w:t>
            </w:r>
            <w:r w:rsidR="00DA78A2">
              <w:t>2019</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осещение/взаимопосещение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Февраль</w:t>
            </w:r>
            <w:r w:rsidR="00B37BCE" w:rsidRPr="00645C2D">
              <w:t xml:space="preserve"> 201</w:t>
            </w:r>
            <w:r w:rsidR="00DA78A2">
              <w:t>9</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ителя - предметники, руководители кружков</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Май 201</w:t>
            </w:r>
            <w:r w:rsidR="00DA78A2">
              <w:t>9</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дготовка и проведение тематического педсовета: «</w:t>
            </w:r>
            <w:r w:rsidR="000B17C3" w:rsidRPr="00645C2D">
              <w:t>Реализация ФГОС</w:t>
            </w:r>
            <w:r w:rsidRPr="00645C2D">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C3A80" w:rsidP="00645C2D">
            <w:pPr>
              <w:spacing w:line="276" w:lineRule="auto"/>
              <w:jc w:val="both"/>
            </w:pPr>
            <w:r w:rsidRPr="00645C2D">
              <w:t>Н</w:t>
            </w:r>
            <w:r w:rsidR="00DA78A2">
              <w:t>оябрь 2019</w:t>
            </w:r>
            <w:r w:rsidR="00616DC9" w:rsidRPr="00645C2D">
              <w:t xml:space="preserve"> </w:t>
            </w:r>
            <w:r w:rsidR="00B37BCE" w:rsidRPr="00645C2D">
              <w:t>г.</w:t>
            </w:r>
          </w:p>
          <w:p w:rsidR="00B37BCE" w:rsidRPr="00645C2D" w:rsidRDefault="00B37BCE" w:rsidP="00645C2D">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 администрация</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DA78A2" w:rsidP="00645C2D">
            <w:pPr>
              <w:spacing w:line="276" w:lineRule="auto"/>
              <w:jc w:val="both"/>
            </w:pPr>
            <w:r>
              <w:t>Сентябрь 2019</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Директор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Родительское собрание:</w:t>
            </w:r>
          </w:p>
          <w:p w:rsidR="00B37BCE" w:rsidRPr="00645C2D" w:rsidRDefault="00B37BCE" w:rsidP="00645C2D">
            <w:pPr>
              <w:spacing w:line="276" w:lineRule="auto"/>
              <w:jc w:val="both"/>
            </w:pPr>
            <w:r w:rsidRPr="00645C2D">
              <w:t>- «</w:t>
            </w:r>
            <w:r w:rsidR="00616DC9" w:rsidRPr="00645C2D">
              <w:t>ФГОС ООО</w:t>
            </w:r>
            <w:r w:rsidRPr="00645C2D">
              <w:t xml:space="preserve">. Нормативно-правовая база» </w:t>
            </w:r>
            <w:r w:rsidR="00616DC9" w:rsidRPr="00645C2D">
              <w:t>(5 класс)</w:t>
            </w:r>
          </w:p>
          <w:p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DA78A2" w:rsidP="00645C2D">
            <w:pPr>
              <w:spacing w:line="276" w:lineRule="auto"/>
              <w:jc w:val="both"/>
            </w:pPr>
            <w:r>
              <w:t>Май 2019</w:t>
            </w:r>
            <w:r w:rsidR="00B37BCE" w:rsidRPr="00645C2D">
              <w:t>г.,</w:t>
            </w:r>
          </w:p>
          <w:p w:rsidR="00B37BCE" w:rsidRPr="00645C2D" w:rsidRDefault="000B17C3" w:rsidP="00645C2D">
            <w:pPr>
              <w:spacing w:line="276" w:lineRule="auto"/>
              <w:jc w:val="both"/>
            </w:pPr>
            <w:r w:rsidRPr="00645C2D">
              <w:t>сентябрь 201</w:t>
            </w:r>
            <w:r w:rsidR="00DA78A2">
              <w:t>9</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классные руководители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Формирование рабочей группой временных микрогрупп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DA78A2" w:rsidP="00645C2D">
            <w:pPr>
              <w:spacing w:line="276" w:lineRule="auto"/>
              <w:jc w:val="both"/>
            </w:pPr>
            <w:r>
              <w:t>Апрель-май 2020</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Зам. директора по УВР</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здание медиатеки материалов деятельности </w:t>
            </w:r>
            <w:r w:rsidR="00616DC9" w:rsidRPr="00645C2D">
              <w:t xml:space="preserve">основной </w:t>
            </w:r>
            <w:r w:rsidRPr="00645C2D">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bl>
    <w:p w:rsidR="00B37BCE" w:rsidRDefault="008B0282" w:rsidP="00645C2D">
      <w:pPr>
        <w:spacing w:line="276" w:lineRule="auto"/>
        <w:jc w:val="both"/>
        <w:rPr>
          <w:rFonts w:eastAsiaTheme="minorEastAsia"/>
        </w:rPr>
      </w:pPr>
      <w:r>
        <w:rPr>
          <w:rFonts w:eastAsiaTheme="minorEastAsia"/>
        </w:rPr>
        <w:t xml:space="preserve">    </w:t>
      </w:r>
      <w:r w:rsidR="00B37BCE"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sidR="00B37BCE">
        <w:rPr>
          <w:rFonts w:eastAsiaTheme="minorEastAsia"/>
        </w:rPr>
        <w:t xml:space="preserve">совещании при заместителе директора, </w:t>
      </w:r>
      <w:r w:rsidR="00B37BCE"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37BCE" w:rsidRPr="00364680" w:rsidRDefault="00B37BCE" w:rsidP="00645C2D">
      <w:pPr>
        <w:spacing w:line="276" w:lineRule="auto"/>
        <w:jc w:val="both"/>
      </w:pPr>
      <w:r w:rsidRPr="00364680">
        <w:rPr>
          <w:rFonts w:eastAsiaTheme="minorEastAsia"/>
        </w:rPr>
        <w:t xml:space="preserve">    </w:t>
      </w:r>
      <w:r w:rsidR="00DA78A2">
        <w:t xml:space="preserve">МКОУ « Кининская СОШ» </w:t>
      </w:r>
      <w:r w:rsidRPr="00364680">
        <w:rPr>
          <w:rFonts w:eastAsiaTheme="minorEastAsia"/>
        </w:rPr>
        <w:t xml:space="preserve"> </w:t>
      </w:r>
      <w:r w:rsidRPr="00364680">
        <w:t xml:space="preserve">  участвует в проведении, как на школьном уровне, так и на муниципальном</w:t>
      </w:r>
      <w:r w:rsidR="00FB21B7">
        <w:t>, региональном, федеральном уровнях</w:t>
      </w:r>
      <w:r w:rsidRPr="00364680">
        <w:t>, в комплексных мониторинговых исследованиях резул</w:t>
      </w:r>
      <w:r w:rsidR="00FB21B7">
        <w:t>ьтатов образовательной деятельности</w:t>
      </w:r>
      <w:r w:rsidRPr="00364680">
        <w:t xml:space="preserve"> и эффективности инноваций. </w:t>
      </w:r>
    </w:p>
    <w:p w:rsidR="00BF5953"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sidR="00DA78A2">
        <w:t xml:space="preserve">МКОУ « Кининская СОШ» </w:t>
      </w:r>
      <w:r>
        <w:rPr>
          <w:rStyle w:val="FontStyle36"/>
        </w:rPr>
        <w:t xml:space="preserve"> </w:t>
      </w:r>
      <w:r w:rsidRPr="00702FF4">
        <w:t>прописаны в Положении о распределении стимулирующей части фонда оплаты труда.</w:t>
      </w:r>
    </w:p>
    <w:p w:rsidR="008B0282" w:rsidRPr="008B0282" w:rsidRDefault="008B0282" w:rsidP="008B0282">
      <w:pPr>
        <w:pStyle w:val="aa"/>
        <w:spacing w:line="276" w:lineRule="auto"/>
        <w:jc w:val="both"/>
      </w:pPr>
    </w:p>
    <w:p w:rsidR="00B37BCE" w:rsidRDefault="00B37BCE" w:rsidP="00B37BCE">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rsidR="00BF5953" w:rsidRDefault="00BF5953" w:rsidP="00B37BCE">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firstRow="1" w:lastRow="0" w:firstColumn="1" w:lastColumn="0" w:noHBand="0" w:noVBand="1"/>
      </w:tblPr>
      <w:tblGrid>
        <w:gridCol w:w="2269"/>
        <w:gridCol w:w="5889"/>
        <w:gridCol w:w="1829"/>
      </w:tblGrid>
      <w:tr w:rsidR="00B37BCE" w:rsidTr="00B37BCE">
        <w:trPr>
          <w:trHeight w:hRule="exact" w:val="566"/>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pStyle w:val="106"/>
              <w:shd w:val="clear" w:color="auto" w:fill="auto"/>
              <w:spacing w:after="120" w:line="360" w:lineRule="auto"/>
              <w:ind w:left="240" w:firstLine="0"/>
              <w:jc w:val="left"/>
            </w:pPr>
            <w:r>
              <w:rPr>
                <w:rStyle w:val="105pt0pt"/>
              </w:rPr>
              <w:t>Показатели/</w:t>
            </w:r>
          </w:p>
          <w:p w:rsidR="00B37BCE" w:rsidRDefault="00B37BCE" w:rsidP="00B37BCE">
            <w:pPr>
              <w:pStyle w:val="106"/>
              <w:shd w:val="clear" w:color="auto" w:fill="auto"/>
              <w:spacing w:before="120" w:line="360" w:lineRule="auto"/>
              <w:ind w:firstLine="0"/>
            </w:pPr>
            <w:r>
              <w:rPr>
                <w:rStyle w:val="105pt0pt"/>
              </w:rPr>
              <w:t>индикаторы</w:t>
            </w:r>
          </w:p>
        </w:tc>
      </w:tr>
      <w:tr w:rsidR="00B37BCE" w:rsidTr="00FB21B7">
        <w:trPr>
          <w:trHeight w:hRule="exact" w:val="2113"/>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личностных</w:t>
            </w:r>
          </w:p>
          <w:p w:rsidR="00B37BCE" w:rsidRDefault="00B37BCE" w:rsidP="00B37BCE">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1703"/>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rPr>
                <w:rStyle w:val="105pt0pt0"/>
                <w:rFonts w:eastAsia="Arial Unicode MS"/>
              </w:rPr>
            </w:pPr>
            <w:r>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Pr>
                <w:rStyle w:val="affffff5"/>
              </w:rPr>
              <w:t xml:space="preserve"> </w:t>
            </w:r>
            <w:r>
              <w:rPr>
                <w:rStyle w:val="105pt0pt0"/>
                <w:rFonts w:eastAsia="Arial Unicode MS"/>
              </w:rPr>
              <w:t>ключевыми компетенциями, составляющими основу умения учиться, и межпредметными понятиями</w:t>
            </w: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2278"/>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20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20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200" w:firstLine="0"/>
              <w:jc w:val="left"/>
            </w:pPr>
            <w:r>
              <w:rPr>
                <w:rStyle w:val="105pt0pt0"/>
                <w:rFonts w:eastAsia="Arial Unicode MS"/>
              </w:rPr>
              <w:t>предметных</w:t>
            </w:r>
          </w:p>
          <w:p w:rsidR="00B37BCE" w:rsidRDefault="00B37BCE" w:rsidP="00B37BCE">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bl>
    <w:p w:rsidR="00FB21B7" w:rsidRDefault="00FB21B7"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B37BCE" w:rsidP="00645C2D">
      <w:pPr>
        <w:pStyle w:val="49"/>
        <w:shd w:val="clear" w:color="auto" w:fill="auto"/>
        <w:spacing w:line="360" w:lineRule="auto"/>
        <w:jc w:val="both"/>
        <w:rPr>
          <w:sz w:val="16"/>
          <w:szCs w:val="16"/>
        </w:rPr>
      </w:pPr>
      <w:r w:rsidRPr="00944741">
        <w:rPr>
          <w:sz w:val="16"/>
          <w:szCs w:val="16"/>
        </w:rPr>
        <w:t xml:space="preserve">При этом следует учитывать, что в соответствии с ФГОС </w:t>
      </w:r>
      <w:r>
        <w:rPr>
          <w:sz w:val="16"/>
          <w:szCs w:val="16"/>
        </w:rPr>
        <w:t>основного</w:t>
      </w:r>
      <w:r w:rsidRPr="00944741">
        <w:rPr>
          <w:sz w:val="16"/>
          <w:szCs w:val="16"/>
        </w:rPr>
        <w:t xml:space="preserve"> общего образования к результатам индивидуальных достижений обучающихся, не подлежащим итоговой оценке качества освоения основной образовательной программы </w:t>
      </w:r>
      <w:r>
        <w:rPr>
          <w:sz w:val="16"/>
          <w:szCs w:val="16"/>
        </w:rPr>
        <w:t xml:space="preserve">основного </w:t>
      </w:r>
      <w:r w:rsidRPr="00944741">
        <w:rPr>
          <w:sz w:val="16"/>
          <w:szCs w:val="16"/>
        </w:rPr>
        <w:t>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w:t>
      </w:r>
      <w:r w:rsidR="00645C2D">
        <w:rPr>
          <w:sz w:val="16"/>
          <w:szCs w:val="16"/>
        </w:rPr>
        <w:t>ных мониторинговых исследований.</w:t>
      </w:r>
    </w:p>
    <w:p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t>Аналитическая таблица для оценки базовых компетентностей педагогов</w:t>
      </w:r>
    </w:p>
    <w:p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firstRow="1" w:lastRow="0" w:firstColumn="1" w:lastColumn="0" w:noHBand="0" w:noVBand="1"/>
      </w:tblPr>
      <w:tblGrid>
        <w:gridCol w:w="1222"/>
        <w:gridCol w:w="55"/>
        <w:gridCol w:w="2051"/>
        <w:gridCol w:w="75"/>
        <w:gridCol w:w="3402"/>
        <w:gridCol w:w="62"/>
        <w:gridCol w:w="3482"/>
      </w:tblGrid>
      <w:tr w:rsidR="00B37BCE" w:rsidTr="00645C2D">
        <w:tc>
          <w:tcPr>
            <w:tcW w:w="1222" w:type="dxa"/>
          </w:tcPr>
          <w:p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rsidTr="00645C2D">
        <w:tc>
          <w:tcPr>
            <w:tcW w:w="10349" w:type="dxa"/>
            <w:gridSpan w:val="7"/>
          </w:tcPr>
          <w:p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Default="00B37BCE" w:rsidP="00BF5953">
            <w:pPr>
              <w:pStyle w:val="106"/>
              <w:numPr>
                <w:ilvl w:val="0"/>
                <w:numId w:val="285"/>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rsidR="00B37BCE" w:rsidRDefault="00B37BCE" w:rsidP="00BF5953">
            <w:pPr>
              <w:pStyle w:val="106"/>
              <w:shd w:val="clear" w:color="auto" w:fill="auto"/>
              <w:spacing w:line="276" w:lineRule="auto"/>
              <w:ind w:left="120" w:firstLine="0"/>
              <w:jc w:val="left"/>
            </w:pPr>
            <w:r>
              <w:rPr>
                <w:rStyle w:val="105pt0pt0"/>
                <w:rFonts w:eastAsia="Arial Unicode MS"/>
              </w:rPr>
              <w:t>миру</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точек зрения</w:t>
            </w:r>
          </w:p>
          <w:p w:rsidR="00B37BCE" w:rsidRDefault="00B37BCE" w:rsidP="00BF5953">
            <w:pPr>
              <w:pStyle w:val="106"/>
              <w:shd w:val="clear" w:color="auto" w:fill="auto"/>
              <w:spacing w:line="276" w:lineRule="auto"/>
              <w:ind w:left="120" w:firstLine="0"/>
              <w:jc w:val="left"/>
            </w:pPr>
            <w:r>
              <w:rPr>
                <w:rStyle w:val="105pt0pt0"/>
                <w:rFonts w:eastAsia="Arial Unicode MS"/>
              </w:rPr>
              <w:t>(неидеологизи-</w:t>
            </w:r>
          </w:p>
          <w:p w:rsidR="00B37BCE" w:rsidRDefault="00B37BCE" w:rsidP="00BF5953">
            <w:pPr>
              <w:pStyle w:val="106"/>
              <w:shd w:val="clear" w:color="auto" w:fill="auto"/>
              <w:spacing w:line="276" w:lineRule="auto"/>
              <w:ind w:left="120" w:firstLine="0"/>
              <w:jc w:val="left"/>
            </w:pPr>
            <w:r>
              <w:rPr>
                <w:rStyle w:val="105pt0pt0"/>
                <w:rFonts w:eastAsia="Arial Unicode MS"/>
              </w:rPr>
              <w:t>рованное</w:t>
            </w:r>
          </w:p>
          <w:p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Default="00B37BCE" w:rsidP="00BF5953">
            <w:pPr>
              <w:pStyle w:val="106"/>
              <w:numPr>
                <w:ilvl w:val="0"/>
                <w:numId w:val="287"/>
              </w:numPr>
              <w:shd w:val="clear" w:color="auto" w:fill="auto"/>
              <w:tabs>
                <w:tab w:val="left" w:pos="427"/>
              </w:tabs>
              <w:spacing w:line="276" w:lineRule="auto"/>
              <w:ind w:left="120" w:firstLine="0"/>
              <w:jc w:val="left"/>
            </w:pPr>
            <w:r>
              <w:rPr>
                <w:rStyle w:val="105pt0pt0"/>
                <w:rFonts w:eastAsia="Arial Unicode MS"/>
              </w:rPr>
              <w:t>Убеждённость, что истина может быть не одна;</w:t>
            </w:r>
          </w:p>
          <w:p w:rsidR="00B37BCE" w:rsidRDefault="00B37BCE" w:rsidP="00BF5953">
            <w:pPr>
              <w:pStyle w:val="106"/>
              <w:numPr>
                <w:ilvl w:val="0"/>
                <w:numId w:val="287"/>
              </w:numPr>
              <w:shd w:val="clear" w:color="auto" w:fill="auto"/>
              <w:tabs>
                <w:tab w:val="left" w:pos="312"/>
              </w:tabs>
              <w:spacing w:line="276" w:lineRule="auto"/>
              <w:ind w:firstLine="0"/>
              <w:jc w:val="both"/>
            </w:pPr>
            <w:r>
              <w:rPr>
                <w:rStyle w:val="105pt0pt0"/>
                <w:rFonts w:eastAsia="Arial Unicode MS"/>
              </w:rPr>
              <w:t>интерес к мнениям и позициям других;</w:t>
            </w:r>
          </w:p>
          <w:p w:rsidR="00B37BCE" w:rsidRDefault="00B37BCE" w:rsidP="00BF5953">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4</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rsidR="00B37BCE" w:rsidRDefault="00B37BCE" w:rsidP="00BF5953">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rsidR="00B37BCE" w:rsidRDefault="00B37BCE" w:rsidP="00BF5953">
            <w:pPr>
              <w:pStyle w:val="106"/>
              <w:numPr>
                <w:ilvl w:val="0"/>
                <w:numId w:val="288"/>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rsidR="00B37BCE" w:rsidRDefault="00B37BCE" w:rsidP="00BF5953">
            <w:pPr>
              <w:pStyle w:val="106"/>
              <w:numPr>
                <w:ilvl w:val="0"/>
                <w:numId w:val="289"/>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rsidR="00B37BCE" w:rsidRDefault="00B37BCE" w:rsidP="00BF5953">
            <w:pPr>
              <w:pStyle w:val="106"/>
              <w:shd w:val="clear" w:color="auto" w:fill="auto"/>
              <w:spacing w:line="276" w:lineRule="auto"/>
              <w:ind w:left="120" w:firstLine="0"/>
              <w:jc w:val="left"/>
            </w:pPr>
            <w:r>
              <w:rPr>
                <w:rStyle w:val="105pt0pt0"/>
                <w:rFonts w:eastAsia="Arial Unicode MS"/>
              </w:rPr>
              <w:t>на</w:t>
            </w:r>
          </w:p>
          <w:p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Осознание целей и ценностей педагогической деятельности;</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позитивное настроение;</w:t>
            </w:r>
          </w:p>
          <w:p w:rsidR="00B37BCE" w:rsidRDefault="00B37BCE" w:rsidP="00BF5953">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желание работать;</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осознание</w:t>
            </w:r>
          </w:p>
          <w:p w:rsidR="00B37BCE" w:rsidRDefault="00B37BCE" w:rsidP="00BF5953">
            <w:pPr>
              <w:pStyle w:val="106"/>
              <w:shd w:val="clear" w:color="auto" w:fill="auto"/>
              <w:spacing w:line="276" w:lineRule="auto"/>
              <w:ind w:left="120" w:firstLine="0"/>
              <w:jc w:val="left"/>
            </w:pPr>
            <w:r>
              <w:rPr>
                <w:rStyle w:val="105pt0pt0"/>
                <w:rFonts w:eastAsia="Arial Unicode MS"/>
              </w:rPr>
              <w:t>нетождественности темы урока и цели урока;</w:t>
            </w:r>
          </w:p>
          <w:p w:rsidR="00B37BCE" w:rsidRDefault="00B37BCE" w:rsidP="00BF5953">
            <w:pPr>
              <w:pStyle w:val="106"/>
              <w:numPr>
                <w:ilvl w:val="0"/>
                <w:numId w:val="291"/>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rsidR="00B37BCE" w:rsidRDefault="00B37BCE" w:rsidP="00BF5953">
            <w:pPr>
              <w:pStyle w:val="106"/>
              <w:shd w:val="clear" w:color="auto" w:fill="auto"/>
              <w:spacing w:line="276" w:lineRule="auto"/>
              <w:ind w:firstLine="0"/>
              <w:jc w:val="both"/>
            </w:pPr>
            <w:r>
              <w:rPr>
                <w:rStyle w:val="105pt0pt0"/>
                <w:rFonts w:eastAsia="Arial Unicode MS"/>
              </w:rPr>
              <w:t>Умение ставить педагогические цели и задачи</w:t>
            </w:r>
            <w:r>
              <w:rPr>
                <w:rStyle w:val="affffff5"/>
              </w:rPr>
              <w:t xml:space="preserve"> </w:t>
            </w:r>
            <w:r>
              <w:rPr>
                <w:rStyle w:val="105pt0pt0"/>
                <w:rFonts w:eastAsia="Arial Unicode MS"/>
              </w:rPr>
              <w:t>сообразно возрастным и индивидуальным особенностям 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конкретизацией предыдущей. Она направлена</w:t>
            </w:r>
            <w:r>
              <w:rPr>
                <w:rStyle w:val="affffff5"/>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Default="00B37BCE" w:rsidP="00BF5953">
            <w:pPr>
              <w:pStyle w:val="106"/>
              <w:numPr>
                <w:ilvl w:val="0"/>
                <w:numId w:val="292"/>
              </w:numPr>
              <w:shd w:val="clear" w:color="auto" w:fill="auto"/>
              <w:tabs>
                <w:tab w:val="left" w:pos="427"/>
              </w:tabs>
              <w:spacing w:line="276" w:lineRule="auto"/>
              <w:ind w:left="120" w:firstLine="0"/>
              <w:jc w:val="left"/>
            </w:pPr>
            <w:r>
              <w:rPr>
                <w:rStyle w:val="105pt0pt0"/>
                <w:rFonts w:eastAsia="Arial Unicode MS"/>
              </w:rPr>
              <w:t>Знание возрастных особенностей обучающихся;</w:t>
            </w:r>
          </w:p>
          <w:p w:rsidR="00B37BCE" w:rsidRDefault="00B37BCE" w:rsidP="00BF5953">
            <w:pPr>
              <w:pStyle w:val="106"/>
              <w:numPr>
                <w:ilvl w:val="0"/>
                <w:numId w:val="292"/>
              </w:numPr>
              <w:shd w:val="clear" w:color="auto" w:fill="auto"/>
              <w:tabs>
                <w:tab w:val="left" w:pos="432"/>
              </w:tabs>
              <w:spacing w:line="276" w:lineRule="auto"/>
              <w:ind w:left="120" w:firstLine="0"/>
              <w:jc w:val="left"/>
            </w:pPr>
            <w:r>
              <w:rPr>
                <w:rStyle w:val="105pt0pt0"/>
                <w:rFonts w:eastAsia="Arial Unicode MS"/>
              </w:rPr>
              <w:t>владение методами перевода</w:t>
            </w:r>
            <w:r>
              <w:rPr>
                <w:rStyle w:val="affffff5"/>
              </w:rPr>
              <w:t xml:space="preserve"> </w:t>
            </w:r>
            <w:r>
              <w:rPr>
                <w:rStyle w:val="105pt0pt0"/>
                <w:rFonts w:eastAsia="Arial Unicode MS"/>
              </w:rPr>
              <w:t>цели в учебную задачу в конкретном возраст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3. Мотивация учебн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rsidR="00B37BCE" w:rsidRDefault="00B37BCE" w:rsidP="00BF5953">
            <w:pPr>
              <w:pStyle w:val="106"/>
              <w:numPr>
                <w:ilvl w:val="0"/>
                <w:numId w:val="293"/>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Default="00B37BCE" w:rsidP="00BF5953">
            <w:pPr>
              <w:pStyle w:val="106"/>
              <w:numPr>
                <w:ilvl w:val="0"/>
                <w:numId w:val="294"/>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rsidR="00B37BCE" w:rsidRDefault="00B37BCE" w:rsidP="00BF5953">
            <w:pPr>
              <w:pStyle w:val="106"/>
              <w:numPr>
                <w:ilvl w:val="0"/>
                <w:numId w:val="294"/>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rsidR="00B37BCE" w:rsidRDefault="00B37BCE" w:rsidP="00BF5953">
            <w:pPr>
              <w:pStyle w:val="106"/>
              <w:numPr>
                <w:ilvl w:val="0"/>
                <w:numId w:val="294"/>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Default="00B37BCE" w:rsidP="00BF5953">
            <w:pPr>
              <w:pStyle w:val="106"/>
              <w:numPr>
                <w:ilvl w:val="0"/>
                <w:numId w:val="295"/>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rsidR="00B37BCE" w:rsidRDefault="00B37BCE" w:rsidP="00BF5953">
            <w:pPr>
              <w:pStyle w:val="106"/>
              <w:numPr>
                <w:ilvl w:val="0"/>
                <w:numId w:val="295"/>
              </w:numPr>
              <w:shd w:val="clear" w:color="auto" w:fill="auto"/>
              <w:tabs>
                <w:tab w:val="left" w:pos="307"/>
              </w:tabs>
              <w:spacing w:line="276" w:lineRule="auto"/>
              <w:ind w:firstLine="0"/>
              <w:jc w:val="both"/>
            </w:pPr>
            <w:r>
              <w:rPr>
                <w:rStyle w:val="105pt0pt0"/>
                <w:rFonts w:eastAsia="Arial Unicode MS"/>
              </w:rPr>
              <w:t>ориентация в культуре;</w:t>
            </w:r>
          </w:p>
          <w:p w:rsidR="00B37BCE" w:rsidRDefault="00B37BCE" w:rsidP="00BF5953">
            <w:pPr>
              <w:pStyle w:val="106"/>
              <w:numPr>
                <w:ilvl w:val="0"/>
                <w:numId w:val="295"/>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Default="00B37BCE" w:rsidP="00BF5953">
            <w:pPr>
              <w:pStyle w:val="106"/>
              <w:numPr>
                <w:ilvl w:val="0"/>
                <w:numId w:val="296"/>
              </w:numPr>
              <w:shd w:val="clear" w:color="auto" w:fill="auto"/>
              <w:tabs>
                <w:tab w:val="left" w:pos="427"/>
              </w:tabs>
              <w:spacing w:line="276" w:lineRule="auto"/>
              <w:ind w:left="120" w:firstLine="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Default="00B37BCE" w:rsidP="00BF5953">
            <w:pPr>
              <w:pStyle w:val="106"/>
              <w:numPr>
                <w:ilvl w:val="0"/>
                <w:numId w:val="296"/>
              </w:numPr>
              <w:shd w:val="clear" w:color="auto" w:fill="auto"/>
              <w:tabs>
                <w:tab w:val="left" w:pos="456"/>
              </w:tabs>
              <w:spacing w:line="276" w:lineRule="auto"/>
              <w:ind w:left="120" w:firstLine="0"/>
              <w:jc w:val="left"/>
            </w:pPr>
            <w:r>
              <w:rPr>
                <w:rStyle w:val="105pt0pt0"/>
                <w:rFonts w:eastAsia="Arial Unicode MS"/>
              </w:rPr>
              <w:t>возможности применения получаемых знаний для объяснения социальных и природных явлений;</w:t>
            </w:r>
          </w:p>
          <w:p w:rsidR="00B37BCE" w:rsidRDefault="00B37BCE" w:rsidP="00BF5953">
            <w:pPr>
              <w:pStyle w:val="106"/>
              <w:numPr>
                <w:ilvl w:val="0"/>
                <w:numId w:val="296"/>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rsidR="00B37BCE" w:rsidRDefault="00B37BCE" w:rsidP="00BF5953">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Знание нормативных методов и методик;</w:t>
            </w:r>
          </w:p>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rsidR="00B37BCE" w:rsidRDefault="00B37BCE" w:rsidP="00BF5953">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наличие своих находок и методов, авторской школы;</w:t>
            </w:r>
          </w:p>
          <w:p w:rsidR="00B37BCE" w:rsidRDefault="00B37BCE" w:rsidP="00BF5953">
            <w:pPr>
              <w:pStyle w:val="106"/>
              <w:numPr>
                <w:ilvl w:val="0"/>
                <w:numId w:val="297"/>
              </w:numPr>
              <w:shd w:val="clear" w:color="auto" w:fill="auto"/>
              <w:tabs>
                <w:tab w:val="left" w:pos="302"/>
              </w:tabs>
              <w:spacing w:line="276" w:lineRule="auto"/>
              <w:ind w:firstLine="0"/>
              <w:jc w:val="both"/>
            </w:pPr>
            <w:r>
              <w:rPr>
                <w:rStyle w:val="105pt0pt0"/>
                <w:rFonts w:eastAsia="Arial Unicode MS"/>
              </w:rPr>
              <w:t>знание современных достижений в области</w:t>
            </w:r>
            <w:r>
              <w:rPr>
                <w:rStyle w:val="affffff5"/>
              </w:rPr>
              <w:t xml:space="preserve"> </w:t>
            </w:r>
            <w:r>
              <w:rPr>
                <w:rStyle w:val="105pt0pt0"/>
                <w:rFonts w:eastAsia="Arial Unicode MS"/>
              </w:rPr>
              <w:t>методики обучения, в том числе использование новых информационных технологий; — использование в учебном процессе современных методов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rsidR="00B37BCE" w:rsidRDefault="00B37BCE" w:rsidP="00BF5953">
            <w:pPr>
              <w:pStyle w:val="106"/>
              <w:numPr>
                <w:ilvl w:val="0"/>
                <w:numId w:val="298"/>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rsidR="00B37BCE" w:rsidRDefault="00B37BCE" w:rsidP="00BF5953">
            <w:pPr>
              <w:pStyle w:val="106"/>
              <w:numPr>
                <w:ilvl w:val="0"/>
                <w:numId w:val="298"/>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rsidR="00B37BCE" w:rsidRDefault="00B37BCE" w:rsidP="00BF5953">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Профессиональная любознательность;</w:t>
            </w:r>
          </w:p>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37BCE" w:rsidRDefault="00B37BCE" w:rsidP="00BF5953">
            <w:pPr>
              <w:pStyle w:val="106"/>
              <w:numPr>
                <w:ilvl w:val="0"/>
                <w:numId w:val="299"/>
              </w:numPr>
              <w:shd w:val="clear" w:color="auto" w:fill="auto"/>
              <w:tabs>
                <w:tab w:val="left" w:pos="432"/>
              </w:tabs>
              <w:spacing w:line="276" w:lineRule="auto"/>
              <w:ind w:left="120" w:firstLine="0"/>
              <w:jc w:val="left"/>
            </w:pPr>
            <w:r>
              <w:rPr>
                <w:rStyle w:val="105pt0pt0"/>
                <w:rFonts w:eastAsia="Arial Unicode MS"/>
              </w:rPr>
              <w:t>использование различных баз данных в образовательном процесс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ики</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Default="00B37BCE" w:rsidP="00BF5953">
            <w:pPr>
              <w:pStyle w:val="106"/>
              <w:numPr>
                <w:ilvl w:val="0"/>
                <w:numId w:val="300"/>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примерных программ;</w:t>
            </w:r>
          </w:p>
          <w:p w:rsidR="00B37BCE" w:rsidRDefault="00B37BCE" w:rsidP="00BF5953">
            <w:pPr>
              <w:pStyle w:val="106"/>
              <w:shd w:val="clear" w:color="auto" w:fill="auto"/>
              <w:spacing w:line="276" w:lineRule="auto"/>
              <w:ind w:left="120" w:firstLine="0"/>
              <w:jc w:val="left"/>
            </w:pPr>
            <w:r>
              <w:rPr>
                <w:rStyle w:val="105pt0pt0"/>
                <w:rFonts w:eastAsia="Arial Unicode MS"/>
              </w:rPr>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rsidR="00B37BCE" w:rsidRDefault="00B37BCE" w:rsidP="00BF5953">
            <w:pPr>
              <w:pStyle w:val="106"/>
              <w:numPr>
                <w:ilvl w:val="0"/>
                <w:numId w:val="301"/>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Default="00B37BCE" w:rsidP="00BF5953">
            <w:pPr>
              <w:pStyle w:val="106"/>
              <w:numPr>
                <w:ilvl w:val="0"/>
                <w:numId w:val="300"/>
              </w:numPr>
              <w:shd w:val="clear" w:color="auto" w:fill="auto"/>
              <w:tabs>
                <w:tab w:val="left" w:pos="466"/>
              </w:tabs>
              <w:spacing w:line="276" w:lineRule="auto"/>
              <w:ind w:left="120" w:firstLine="0"/>
              <w:jc w:val="left"/>
            </w:pPr>
            <w:r>
              <w:rPr>
                <w:rStyle w:val="105pt0pt0"/>
                <w:rFonts w:eastAsia="Arial Unicode MS"/>
              </w:rPr>
              <w:t>обоснованность выбора учебников и учебно</w:t>
            </w:r>
            <w:r>
              <w:rPr>
                <w:rStyle w:val="105pt0pt0"/>
                <w:rFonts w:eastAsia="Arial Unicode MS"/>
              </w:rPr>
              <w:softHyphen/>
              <w:t>методических комплектов, используемых педагогом</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ипичных педагогических ситуаций, требующих участия педагога для своего решения;</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критерием предпочтительности при выборе того или иного решающего правила;</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rsidTr="00645C2D">
        <w:tc>
          <w:tcPr>
            <w:tcW w:w="10349" w:type="dxa"/>
            <w:gridSpan w:val="7"/>
          </w:tcPr>
          <w:p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t>6. Компетенции в организации учебно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rsidR="00B37BCE" w:rsidRDefault="00B37BCE" w:rsidP="00BF5953">
            <w:pPr>
              <w:pStyle w:val="106"/>
              <w:shd w:val="clear" w:color="auto" w:fill="auto"/>
              <w:spacing w:line="276" w:lineRule="auto"/>
              <w:ind w:left="120" w:firstLine="0"/>
              <w:jc w:val="left"/>
            </w:pPr>
            <w:r>
              <w:rPr>
                <w:rStyle w:val="105pt0pt0"/>
                <w:rFonts w:eastAsia="Arial Unicode MS"/>
              </w:rPr>
              <w:t>задачи</w:t>
            </w:r>
          </w:p>
          <w:p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Знание того, что знают и понимают ученики;</w:t>
            </w:r>
          </w:p>
          <w:p w:rsidR="00B37BCE" w:rsidRDefault="00B37BCE" w:rsidP="00BF5953">
            <w:pPr>
              <w:pStyle w:val="106"/>
              <w:numPr>
                <w:ilvl w:val="0"/>
                <w:numId w:val="304"/>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сознанное включение нового учебного материала в систему освоенных обучающимися знаний;</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Default="00B37BCE" w:rsidP="00BF5953">
            <w:pPr>
              <w:pStyle w:val="106"/>
              <w:numPr>
                <w:ilvl w:val="0"/>
                <w:numId w:val="305"/>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вободное владение учебным материалом;</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навыки</w:t>
            </w:r>
            <w:r>
              <w:rPr>
                <w:rStyle w:val="affffff5"/>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5</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использовании современных средств и систем организации учебно</w:t>
            </w:r>
            <w:r>
              <w:rPr>
                <w:rStyle w:val="105pt0pt0"/>
                <w:rFonts w:eastAsia="Arial Unicode MS"/>
              </w:rPr>
              <w:softHyphen/>
              <w:t>воспитательного процесса</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эффективность</w:t>
            </w:r>
          </w:p>
          <w:p w:rsidR="00B37BCE" w:rsidRDefault="00B37BCE" w:rsidP="00BF5953">
            <w:pPr>
              <w:pStyle w:val="106"/>
              <w:shd w:val="clear" w:color="auto" w:fill="auto"/>
              <w:spacing w:line="276" w:lineRule="auto"/>
              <w:ind w:firstLine="0"/>
              <w:jc w:val="both"/>
            </w:pPr>
            <w:r>
              <w:rPr>
                <w:rStyle w:val="105pt0pt0"/>
                <w:rFonts w:eastAsia="Arial Unicode MS"/>
              </w:rPr>
              <w:t>учебно-воспитательного</w:t>
            </w:r>
          </w:p>
          <w:p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rsidR="00B37BCE" w:rsidRDefault="00B37BCE" w:rsidP="00BF5953">
            <w:pPr>
              <w:pStyle w:val="106"/>
              <w:numPr>
                <w:ilvl w:val="0"/>
                <w:numId w:val="307"/>
              </w:numPr>
              <w:shd w:val="clear" w:color="auto" w:fill="auto"/>
              <w:tabs>
                <w:tab w:val="left" w:pos="427"/>
              </w:tabs>
              <w:spacing w:line="276" w:lineRule="auto"/>
              <w:ind w:left="120" w:firstLine="0"/>
              <w:jc w:val="left"/>
            </w:pPr>
            <w:r>
              <w:rPr>
                <w:rStyle w:val="105pt0pt0"/>
                <w:rFonts w:eastAsia="Arial Unicode MS"/>
              </w:rPr>
              <w:t>Знание современных средств и методов построения образовательного процесса;</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6</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Default="00B37BCE" w:rsidP="00BF5953">
            <w:pPr>
              <w:pStyle w:val="106"/>
              <w:numPr>
                <w:ilvl w:val="0"/>
                <w:numId w:val="308"/>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rsidR="00B37BCE" w:rsidRDefault="00B37BCE" w:rsidP="00BF5953">
            <w:pPr>
              <w:pStyle w:val="106"/>
              <w:numPr>
                <w:ilvl w:val="0"/>
                <w:numId w:val="308"/>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Default="00B37BCE" w:rsidP="00BF5953">
      <w:pPr>
        <w:spacing w:line="276" w:lineRule="auto"/>
        <w:jc w:val="both"/>
        <w:rPr>
          <w:rFonts w:eastAsiaTheme="minorEastAsia"/>
        </w:rPr>
      </w:pPr>
    </w:p>
    <w:p w:rsidR="00B37BCE" w:rsidRDefault="00B37BCE" w:rsidP="00645C2D">
      <w:pPr>
        <w:spacing w:line="276" w:lineRule="auto"/>
        <w:jc w:val="both"/>
        <w:rPr>
          <w:rFonts w:eastAsiaTheme="minorEastAsia"/>
        </w:rPr>
      </w:pPr>
      <w:r>
        <w:rPr>
          <w:rFonts w:eastAsiaTheme="minorEastAsia"/>
        </w:rPr>
        <w:t xml:space="preserve">     </w:t>
      </w:r>
      <w:r w:rsidR="00FB21B7">
        <w:rPr>
          <w:rFonts w:eastAsiaTheme="minorEastAsia"/>
        </w:rPr>
        <w:t xml:space="preserve">  </w:t>
      </w:r>
      <w:r w:rsidRPr="00F94BAA">
        <w:rPr>
          <w:rFonts w:eastAsiaTheme="minorEastAsia"/>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645C2D">
      <w:pPr>
        <w:pStyle w:val="a4"/>
        <w:numPr>
          <w:ilvl w:val="0"/>
          <w:numId w:val="284"/>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645C2D" w:rsidRDefault="00B37BCE" w:rsidP="00645C2D">
      <w:pPr>
        <w:pStyle w:val="a4"/>
        <w:numPr>
          <w:ilvl w:val="0"/>
          <w:numId w:val="284"/>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645C2D">
      <w:pPr>
        <w:pStyle w:val="a4"/>
        <w:widowControl w:val="0"/>
        <w:numPr>
          <w:ilvl w:val="2"/>
          <w:numId w:val="318"/>
        </w:numPr>
        <w:tabs>
          <w:tab w:val="left" w:pos="1426"/>
        </w:tabs>
        <w:spacing w:line="276" w:lineRule="auto"/>
        <w:jc w:val="center"/>
        <w:outlineLvl w:val="4"/>
        <w:rPr>
          <w:b/>
        </w:rPr>
      </w:pPr>
      <w:bookmarkStart w:id="346" w:name="bookmark62"/>
      <w:r w:rsidRPr="00F07499">
        <w:rPr>
          <w:rFonts w:eastAsiaTheme="minorEastAsia"/>
          <w:b/>
        </w:rPr>
        <w:t>Психолого-педагогические условия реализации ООП ООО</w:t>
      </w:r>
      <w:bookmarkEnd w:id="346"/>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645C2D">
      <w:pPr>
        <w:pStyle w:val="a4"/>
        <w:numPr>
          <w:ilvl w:val="0"/>
          <w:numId w:val="309"/>
        </w:numPr>
        <w:spacing w:after="200" w:line="276" w:lineRule="auto"/>
        <w:jc w:val="both"/>
      </w:pPr>
      <w:r w:rsidRPr="00587658">
        <w:rPr>
          <w:rFonts w:eastAsiaTheme="minorEastAsia"/>
        </w:rPr>
        <w:t>индивидуальную диагностику развития познавательных и предметных умений обучающихся;</w:t>
      </w:r>
    </w:p>
    <w:p w:rsidR="00C06628" w:rsidRPr="00587658" w:rsidRDefault="00C06628" w:rsidP="00645C2D">
      <w:pPr>
        <w:pStyle w:val="a4"/>
        <w:numPr>
          <w:ilvl w:val="0"/>
          <w:numId w:val="309"/>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645C2D">
      <w:pPr>
        <w:pStyle w:val="a4"/>
        <w:numPr>
          <w:ilvl w:val="0"/>
          <w:numId w:val="309"/>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645C2D">
      <w:pPr>
        <w:pStyle w:val="a4"/>
        <w:numPr>
          <w:ilvl w:val="0"/>
          <w:numId w:val="309"/>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sidR="00DA78A2">
        <w:rPr>
          <w:rFonts w:eastAsiaTheme="minorEastAsia"/>
        </w:rPr>
        <w:t>щего образования в</w:t>
      </w:r>
      <w:r w:rsidR="00DA78A2" w:rsidRPr="00DA78A2">
        <w:t xml:space="preserve"> </w:t>
      </w:r>
      <w:r w:rsidR="00DA78A2">
        <w:t xml:space="preserve">МКОУ « Кининская СОШ» </w:t>
      </w:r>
      <w:r w:rsidR="00DA78A2">
        <w:rPr>
          <w:rFonts w:eastAsiaTheme="minorEastAsia"/>
        </w:rPr>
        <w:t xml:space="preserve"> </w:t>
      </w:r>
      <w:r w:rsidRPr="00587658">
        <w:rPr>
          <w:rFonts w:eastAsiaTheme="minorEastAsia"/>
        </w:rPr>
        <w:t xml:space="preserve"> обеспечивают:</w:t>
      </w:r>
    </w:p>
    <w:p w:rsidR="00C06628" w:rsidRPr="00587658" w:rsidRDefault="00C06628" w:rsidP="00645C2D">
      <w:pPr>
        <w:pStyle w:val="a4"/>
        <w:numPr>
          <w:ilvl w:val="0"/>
          <w:numId w:val="310"/>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645C2D">
      <w:pPr>
        <w:pStyle w:val="a4"/>
        <w:numPr>
          <w:ilvl w:val="0"/>
          <w:numId w:val="310"/>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645C2D">
      <w:pPr>
        <w:pStyle w:val="a4"/>
        <w:numPr>
          <w:ilvl w:val="0"/>
          <w:numId w:val="310"/>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C06628" w:rsidRPr="00C06628" w:rsidRDefault="00C06628" w:rsidP="00C06628">
      <w:pPr>
        <w:spacing w:line="360" w:lineRule="auto"/>
        <w:jc w:val="center"/>
        <w:rPr>
          <w:b/>
        </w:rPr>
      </w:pPr>
      <w:r w:rsidRPr="00C06628">
        <w:rPr>
          <w:rFonts w:eastAsiaTheme="minorEastAsia"/>
          <w:b/>
        </w:rPr>
        <w:t>Модель психолого-педагогического сопровождения участников образовательных отношений на этапе основного общего образования</w:t>
      </w:r>
    </w:p>
    <w:p w:rsidR="00C06628" w:rsidRDefault="00C06628" w:rsidP="00C06628">
      <w:pPr>
        <w:spacing w:line="360" w:lineRule="auto"/>
        <w:jc w:val="center"/>
        <w:rPr>
          <w:rFonts w:eastAsiaTheme="minorEastAsia"/>
          <w:u w:val="single"/>
        </w:rPr>
      </w:pPr>
    </w:p>
    <w:p w:rsidR="00C06628" w:rsidRPr="00C06628" w:rsidRDefault="00C06628" w:rsidP="00C06628">
      <w:pPr>
        <w:spacing w:line="360" w:lineRule="auto"/>
        <w:jc w:val="center"/>
        <w:rPr>
          <w:rFonts w:eastAsiaTheme="minorEastAsia"/>
          <w:b/>
          <w:u w:val="single"/>
        </w:rPr>
      </w:pPr>
      <w:r w:rsidRPr="00C06628">
        <w:rPr>
          <w:rFonts w:eastAsiaTheme="minorEastAsia"/>
          <w:b/>
          <w:u w:val="single"/>
        </w:rPr>
        <w:t>Уровни психолого-педагогического сопровождения</w:t>
      </w:r>
    </w:p>
    <w:p w:rsidR="00C06628" w:rsidRPr="00C06628" w:rsidRDefault="00C06628" w:rsidP="00C06628">
      <w:pPr>
        <w:framePr w:wrap="none" w:vAnchor="page" w:hAnchor="page" w:x="1469" w:y="9012"/>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66738ABC" wp14:editId="799E4DBF">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9"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C06628" w:rsidRPr="00C06628"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40" w:firstLine="0"/>
              <w:jc w:val="left"/>
              <w:rPr>
                <w:b/>
                <w:sz w:val="24"/>
                <w:szCs w:val="24"/>
              </w:rPr>
            </w:pPr>
            <w:r w:rsidRPr="00C06628">
              <w:rPr>
                <w:b/>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firstLine="0"/>
              <w:rPr>
                <w:b/>
                <w:sz w:val="24"/>
                <w:szCs w:val="24"/>
              </w:rPr>
            </w:pPr>
            <w:r w:rsidRPr="00C06628">
              <w:rPr>
                <w:b/>
              </w:rPr>
              <w:t>Групповое</w:t>
            </w:r>
          </w:p>
        </w:tc>
        <w:tc>
          <w:tcPr>
            <w:tcW w:w="2554"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школы</w:t>
            </w:r>
          </w:p>
        </w:tc>
      </w:tr>
    </w:tbl>
    <w:p w:rsidR="00C06628" w:rsidRDefault="00C06628" w:rsidP="00C06628">
      <w:pPr>
        <w:spacing w:line="360" w:lineRule="auto"/>
        <w:jc w:val="center"/>
        <w:rPr>
          <w:b/>
          <w:u w:val="single"/>
          <w:shd w:val="clear" w:color="auto" w:fill="FFFFFF"/>
        </w:rPr>
      </w:pPr>
    </w:p>
    <w:p w:rsidR="008B0282" w:rsidRPr="00C06628" w:rsidRDefault="008B0282" w:rsidP="00C06628">
      <w:pPr>
        <w:spacing w:line="360" w:lineRule="auto"/>
        <w:jc w:val="center"/>
        <w:rPr>
          <w:b/>
          <w:u w:val="single"/>
          <w:shd w:val="clear" w:color="auto" w:fill="FFFFFF"/>
        </w:rPr>
      </w:pPr>
    </w:p>
    <w:p w:rsidR="00C06628" w:rsidRPr="00C06628" w:rsidRDefault="00C06628" w:rsidP="00C06628">
      <w:pPr>
        <w:spacing w:line="360" w:lineRule="auto"/>
        <w:jc w:val="center"/>
        <w:rPr>
          <w:rFonts w:eastAsiaTheme="minorEastAsia"/>
          <w:b/>
        </w:rPr>
      </w:pPr>
      <w:r w:rsidRPr="00C06628">
        <w:rPr>
          <w:rFonts w:eastAsiaTheme="minorEastAsia"/>
          <w:b/>
        </w:rPr>
        <w:t>Основные формы сопровождения</w:t>
      </w:r>
    </w:p>
    <w:p w:rsidR="00C06628" w:rsidRPr="00C06628" w:rsidRDefault="00C06628" w:rsidP="00C06628">
      <w:pPr>
        <w:framePr w:wrap="none" w:vAnchor="page" w:hAnchor="page" w:x="1469" w:y="11316"/>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49199777" wp14:editId="75D48C77">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9"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C06628" w:rsidRPr="00C06628" w:rsidRDefault="00C06628" w:rsidP="00C06628">
      <w:pPr>
        <w:spacing w:line="360" w:lineRule="auto"/>
        <w:rPr>
          <w:b/>
          <w:shd w:val="clear" w:color="auto" w:fill="FFFFFF"/>
        </w:rPr>
      </w:pPr>
      <w:r w:rsidRPr="00C06628">
        <w:rPr>
          <w:b/>
          <w:shd w:val="clear" w:color="auto" w:fill="FFFFFF"/>
        </w:rPr>
        <w:t>Диагностика                                  Консультирование                                         Экспертиза</w:t>
      </w:r>
    </w:p>
    <w:p w:rsidR="007545C7" w:rsidRDefault="00C06628" w:rsidP="00C06628">
      <w:pPr>
        <w:spacing w:line="360" w:lineRule="auto"/>
        <w:rPr>
          <w:b/>
          <w:shd w:val="clear" w:color="auto" w:fill="FFFFFF"/>
        </w:rPr>
        <w:sectPr w:rsidR="007545C7" w:rsidSect="00651A61">
          <w:pgSz w:w="11906" w:h="16838"/>
          <w:pgMar w:top="1134" w:right="851" w:bottom="1134" w:left="1134" w:header="708" w:footer="708" w:gutter="0"/>
          <w:cols w:space="708"/>
          <w:docGrid w:linePitch="360"/>
        </w:sectPr>
      </w:pPr>
      <w:r w:rsidRPr="00C06628">
        <w:rPr>
          <w:b/>
          <w:shd w:val="clear" w:color="auto" w:fill="FFFFFF"/>
        </w:rPr>
        <w:t xml:space="preserve">Развивающая работа       Профилактика        Просвещение  </w:t>
      </w:r>
      <w:r w:rsidR="004F5548">
        <w:rPr>
          <w:b/>
          <w:shd w:val="clear" w:color="auto" w:fill="FFFFFF"/>
        </w:rPr>
        <w:t xml:space="preserve">            Коррекционная работ</w:t>
      </w:r>
    </w:p>
    <w:p w:rsidR="00C06628" w:rsidRPr="00C06628" w:rsidRDefault="00C06628" w:rsidP="004F5548">
      <w:pPr>
        <w:pStyle w:val="106"/>
        <w:shd w:val="clear" w:color="auto" w:fill="auto"/>
        <w:spacing w:line="360" w:lineRule="auto"/>
        <w:ind w:firstLine="0"/>
        <w:jc w:val="left"/>
        <w:rPr>
          <w:b/>
          <w:sz w:val="24"/>
          <w:szCs w:val="24"/>
        </w:rPr>
      </w:pPr>
      <w:r w:rsidRPr="00C06628">
        <w:rPr>
          <w:b/>
          <w:sz w:val="24"/>
          <w:szCs w:val="24"/>
        </w:rPr>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групповой профилактической работы, направленной на формирование ценностного отношения 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индивидуальная работа с родителями (по мере 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645C2D" w:rsidRDefault="00645C2D" w:rsidP="00CC1146">
      <w:pPr>
        <w:pStyle w:val="3"/>
        <w:numPr>
          <w:ilvl w:val="2"/>
          <w:numId w:val="318"/>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rsidR="00C3547F" w:rsidRPr="00F07499" w:rsidRDefault="00C3547F" w:rsidP="00645C2D">
      <w:pPr>
        <w:pStyle w:val="3"/>
        <w:numPr>
          <w:ilvl w:val="2"/>
          <w:numId w:val="318"/>
        </w:numPr>
        <w:spacing w:before="0" w:after="0" w:line="276" w:lineRule="auto"/>
        <w:rPr>
          <w:rFonts w:ascii="Times New Roman" w:hAnsi="Times New Roman"/>
          <w:sz w:val="24"/>
          <w:szCs w:val="24"/>
        </w:rPr>
      </w:pPr>
      <w:r w:rsidRPr="00F07499">
        <w:rPr>
          <w:rFonts w:ascii="Times New Roman" w:hAnsi="Times New Roman"/>
          <w:sz w:val="24"/>
          <w:szCs w:val="24"/>
        </w:rPr>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47" w:name="_Toc410654080"/>
      <w:r w:rsidRPr="00F07499">
        <w:rPr>
          <w:rFonts w:ascii="Times New Roman" w:hAnsi="Times New Roman"/>
          <w:sz w:val="24"/>
          <w:szCs w:val="24"/>
        </w:rPr>
        <w:t>программы основного общего образования</w:t>
      </w:r>
      <w:bookmarkEnd w:id="347"/>
    </w:p>
    <w:p w:rsidR="00C3547F" w:rsidRPr="00C3547F" w:rsidRDefault="00C3547F" w:rsidP="00645C2D">
      <w:pPr>
        <w:spacing w:line="276" w:lineRule="auto"/>
        <w:jc w:val="both"/>
      </w:pPr>
      <w:r>
        <w:t xml:space="preserve">    </w:t>
      </w: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B12504">
        <w:t>МКОУ «Кининская СОШ»</w:t>
      </w:r>
    </w:p>
    <w:p w:rsidR="00C3547F" w:rsidRPr="00C3547F" w:rsidRDefault="00C3547F" w:rsidP="00645C2D">
      <w:pPr>
        <w:spacing w:line="276" w:lineRule="auto"/>
        <w:jc w:val="both"/>
      </w:pPr>
      <w:r>
        <w:t xml:space="preserve">    </w:t>
      </w:r>
      <w:r w:rsidRPr="00C3547F">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C3547F" w:rsidRDefault="00C3547F" w:rsidP="00645C2D">
      <w:pPr>
        <w:spacing w:line="276" w:lineRule="auto"/>
        <w:jc w:val="both"/>
      </w:pPr>
      <w:r>
        <w:t xml:space="preserve">    </w:t>
      </w: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C3547F" w:rsidRDefault="00C3547F" w:rsidP="00645C2D">
      <w:pPr>
        <w:spacing w:line="276" w:lineRule="auto"/>
        <w:jc w:val="both"/>
      </w:pPr>
      <w:r>
        <w:t xml:space="preserve">    </w:t>
      </w: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C3547F" w:rsidRDefault="008B0282" w:rsidP="008B0282">
      <w:pPr>
        <w:spacing w:line="276" w:lineRule="auto"/>
        <w:jc w:val="both"/>
      </w:pPr>
      <w:r>
        <w:t xml:space="preserve">    </w:t>
      </w: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rsidR="008B0282" w:rsidRPr="00C3547F" w:rsidRDefault="008B0282" w:rsidP="008B0282">
      <w:pPr>
        <w:numPr>
          <w:ilvl w:val="0"/>
          <w:numId w:val="314"/>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rsidR="008B0282" w:rsidRPr="00C3547F" w:rsidRDefault="008B0282" w:rsidP="008B0282">
      <w:pPr>
        <w:spacing w:line="276" w:lineRule="auto"/>
        <w:jc w:val="both"/>
      </w:pPr>
      <w:r>
        <w:t xml:space="preserve">    </w:t>
      </w: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C3547F" w:rsidRDefault="008B0282" w:rsidP="008B0282">
      <w:pPr>
        <w:spacing w:line="276" w:lineRule="auto"/>
        <w:jc w:val="both"/>
      </w:pPr>
      <w:r>
        <w:t xml:space="preserve">    </w:t>
      </w: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Pr="00C3547F" w:rsidRDefault="008B0282" w:rsidP="008B0282">
      <w:pPr>
        <w:spacing w:line="276" w:lineRule="auto"/>
        <w:jc w:val="both"/>
      </w:pPr>
      <w:r>
        <w:t xml:space="preserve">    </w:t>
      </w:r>
      <w:r w:rsidRPr="00C3547F">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B0282" w:rsidRPr="00C3547F" w:rsidRDefault="008B0282" w:rsidP="008B0282">
      <w:pPr>
        <w:spacing w:line="276" w:lineRule="auto"/>
        <w:jc w:val="both"/>
      </w:pPr>
      <w:r>
        <w:t xml:space="preserve">    </w:t>
      </w:r>
      <w:r w:rsidRPr="00C3547F">
        <w:t>Реализация подхода нормативного финансирования в расчете на одного обучающегося осуществляется на трех следующих уровнях:</w:t>
      </w:r>
    </w:p>
    <w:p w:rsidR="008B0282" w:rsidRPr="00C3547F" w:rsidRDefault="008B0282" w:rsidP="008B0282">
      <w:pPr>
        <w:numPr>
          <w:ilvl w:val="0"/>
          <w:numId w:val="313"/>
        </w:numPr>
        <w:tabs>
          <w:tab w:val="left" w:pos="1134"/>
        </w:tabs>
        <w:spacing w:line="276" w:lineRule="auto"/>
        <w:ind w:left="0" w:firstLine="709"/>
        <w:jc w:val="both"/>
      </w:pPr>
      <w:r w:rsidRPr="00C3547F">
        <w:t>межбюджетные отношения (бюджет субъекта Российской Федерации – местный бюджет);</w:t>
      </w:r>
    </w:p>
    <w:p w:rsidR="008B0282" w:rsidRPr="00C3547F" w:rsidRDefault="008B0282" w:rsidP="008B0282">
      <w:pPr>
        <w:numPr>
          <w:ilvl w:val="0"/>
          <w:numId w:val="313"/>
        </w:numPr>
        <w:tabs>
          <w:tab w:val="left" w:pos="1134"/>
        </w:tabs>
        <w:spacing w:line="276" w:lineRule="auto"/>
        <w:ind w:left="0" w:firstLine="709"/>
        <w:jc w:val="both"/>
      </w:pPr>
      <w:r w:rsidRPr="00C3547F">
        <w:t>внутрибюджетные отношения (местный бюджет – муниципальная общеобразовательная организация);</w:t>
      </w:r>
    </w:p>
    <w:p w:rsidR="008B0282" w:rsidRPr="00C3547F" w:rsidRDefault="008B0282" w:rsidP="008B0282">
      <w:pPr>
        <w:numPr>
          <w:ilvl w:val="0"/>
          <w:numId w:val="313"/>
        </w:numPr>
        <w:tabs>
          <w:tab w:val="left" w:pos="1134"/>
        </w:tabs>
        <w:spacing w:line="276" w:lineRule="auto"/>
        <w:ind w:left="0" w:firstLine="709"/>
        <w:jc w:val="both"/>
      </w:pPr>
      <w:r w:rsidRPr="00C3547F">
        <w:t>общеобразовательная организация.</w:t>
      </w:r>
    </w:p>
    <w:p w:rsidR="008B0282" w:rsidRPr="00C3547F" w:rsidRDefault="008B0282" w:rsidP="008B0282">
      <w:pPr>
        <w:spacing w:line="276" w:lineRule="auto"/>
        <w:jc w:val="both"/>
      </w:pPr>
      <w:r>
        <w:t xml:space="preserve">     </w:t>
      </w:r>
      <w:r w:rsidRPr="00C3547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B0282" w:rsidRPr="00C3547F" w:rsidRDefault="008B0282" w:rsidP="008B0282">
      <w:pPr>
        <w:numPr>
          <w:ilvl w:val="0"/>
          <w:numId w:val="315"/>
        </w:numPr>
        <w:tabs>
          <w:tab w:val="left" w:pos="1134"/>
        </w:tabs>
        <w:spacing w:line="276" w:lineRule="auto"/>
        <w:ind w:left="0" w:firstLine="709"/>
        <w:jc w:val="both"/>
      </w:pPr>
      <w:r w:rsidRPr="00C3547F">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B0282" w:rsidRPr="00C3547F" w:rsidRDefault="008B0282" w:rsidP="008B0282">
      <w:pPr>
        <w:numPr>
          <w:ilvl w:val="0"/>
          <w:numId w:val="315"/>
        </w:numPr>
        <w:tabs>
          <w:tab w:val="left" w:pos="1134"/>
        </w:tabs>
        <w:spacing w:line="276" w:lineRule="auto"/>
        <w:ind w:left="0" w:firstLine="709"/>
        <w:jc w:val="both"/>
      </w:pPr>
      <w:r w:rsidRPr="00C3547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B0282" w:rsidRPr="00C3547F" w:rsidRDefault="008B0282" w:rsidP="008B0282">
      <w:pPr>
        <w:spacing w:line="276" w:lineRule="auto"/>
        <w:jc w:val="both"/>
      </w:pPr>
      <w:r>
        <w:t xml:space="preserve">    </w:t>
      </w:r>
      <w:r w:rsidRPr="00C3547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B0282" w:rsidRPr="00C3547F" w:rsidRDefault="008B0282" w:rsidP="008B0282">
      <w:pPr>
        <w:spacing w:line="276" w:lineRule="auto"/>
        <w:jc w:val="both"/>
      </w:pPr>
      <w:r>
        <w:t xml:space="preserve">    </w:t>
      </w:r>
      <w:r w:rsidRPr="00C3547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B0282" w:rsidRDefault="008B0282" w:rsidP="008B0282">
      <w:pPr>
        <w:spacing w:line="276" w:lineRule="auto"/>
        <w:jc w:val="both"/>
      </w:pPr>
      <w:r>
        <w:t xml:space="preserve">    </w:t>
      </w:r>
      <w:r w:rsidRPr="00C3547F">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t>Ростовской области</w:t>
      </w:r>
      <w:r w:rsidRPr="00C3547F">
        <w:t>, органов местного самоуправления</w:t>
      </w:r>
      <w:r>
        <w:t xml:space="preserve"> Белокалитвинского района</w:t>
      </w:r>
      <w:r w:rsidRPr="00C3547F">
        <w:t>. Расходы на оплату труда педагогических работников общеобразовательных организаций</w:t>
      </w:r>
      <w:r>
        <w:t xml:space="preserve"> Белокалитвинского района</w:t>
      </w:r>
      <w:r w:rsidRPr="00C3547F">
        <w:t xml:space="preserve">, включаемые органами государственной власти </w:t>
      </w:r>
      <w:r>
        <w:t>Ростовской области</w:t>
      </w:r>
      <w:r w:rsidRPr="00C3547F">
        <w:t xml:space="preserve"> в нормативы финансового обеспечения, не могут быть ниже уровня, соответствующего средней заработной плате в </w:t>
      </w:r>
      <w:r>
        <w:t xml:space="preserve">Ростовской области, на территории </w:t>
      </w:r>
      <w:r w:rsidR="00B12504">
        <w:t>которой расположена МКОУ «Кининская СОШ»</w:t>
      </w:r>
      <w:r>
        <w:t>.</w:t>
      </w:r>
    </w:p>
    <w:p w:rsidR="008B0282" w:rsidRPr="00C3547F" w:rsidRDefault="008B0282" w:rsidP="008B0282">
      <w:pPr>
        <w:spacing w:line="276" w:lineRule="auto"/>
        <w:jc w:val="both"/>
      </w:pPr>
      <w:r>
        <w:t xml:space="preserve">    </w:t>
      </w:r>
      <w:r w:rsidRPr="00C3547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B0282" w:rsidRPr="00C3547F" w:rsidRDefault="008B0282" w:rsidP="008B0282">
      <w:pPr>
        <w:spacing w:line="276" w:lineRule="auto"/>
        <w:jc w:val="both"/>
      </w:pPr>
      <w:r>
        <w:t xml:space="preserve">    </w:t>
      </w:r>
      <w:r w:rsidRPr="00C3547F">
        <w:t xml:space="preserve">Формирование фонда оплаты труда </w:t>
      </w:r>
      <w:r w:rsidR="00B12504">
        <w:t>МКОУ «Кининская СОШ»</w:t>
      </w:r>
      <w:r w:rsidRPr="00C3547F">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w:t>
      </w:r>
      <w:r>
        <w:t xml:space="preserve"> государственной власти Ростовской области</w:t>
      </w:r>
      <w:r w:rsidRPr="00C3547F">
        <w:t>, количеством обучающихся, соответствующими поправочными коэффициентами (при их наличии) и локальным нормативным актом , устанавливающим положение об оплате труда работников образовательной организации.</w:t>
      </w:r>
    </w:p>
    <w:p w:rsidR="008B0282" w:rsidRPr="00C3547F" w:rsidRDefault="008B0282" w:rsidP="008B0282">
      <w:pPr>
        <w:spacing w:line="276" w:lineRule="auto"/>
        <w:jc w:val="both"/>
      </w:pPr>
      <w:r>
        <w:t xml:space="preserve">    </w:t>
      </w:r>
      <w:r w:rsidRPr="00C3547F">
        <w:t>Справочно: в соответствии с установленным порядком финансирования оплаты труда работников образовательных организаций:</w:t>
      </w:r>
    </w:p>
    <w:p w:rsidR="008B0282" w:rsidRPr="00C3547F" w:rsidRDefault="008B0282" w:rsidP="008B0282">
      <w:pPr>
        <w:numPr>
          <w:ilvl w:val="0"/>
          <w:numId w:val="316"/>
        </w:numPr>
        <w:tabs>
          <w:tab w:val="left" w:pos="1134"/>
        </w:tabs>
        <w:spacing w:line="276" w:lineRule="auto"/>
        <w:ind w:left="0" w:firstLine="851"/>
        <w:jc w:val="both"/>
      </w:pPr>
      <w:r w:rsidRPr="00C3547F">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B0282" w:rsidRPr="00C3547F" w:rsidRDefault="008B0282" w:rsidP="008B0282">
      <w:pPr>
        <w:numPr>
          <w:ilvl w:val="0"/>
          <w:numId w:val="316"/>
        </w:numPr>
        <w:tabs>
          <w:tab w:val="left" w:pos="1134"/>
        </w:tabs>
        <w:spacing w:line="276" w:lineRule="auto"/>
        <w:ind w:left="0" w:firstLine="851"/>
        <w:jc w:val="both"/>
      </w:pPr>
      <w:r w:rsidRPr="00C3547F">
        <w:t xml:space="preserve">базовая часть фонда оплаты труда обеспечивает гарантированную заработную плату работников; </w:t>
      </w:r>
    </w:p>
    <w:p w:rsidR="008B0282" w:rsidRPr="00C3547F" w:rsidRDefault="008B0282" w:rsidP="008B0282">
      <w:pPr>
        <w:numPr>
          <w:ilvl w:val="0"/>
          <w:numId w:val="316"/>
        </w:numPr>
        <w:tabs>
          <w:tab w:val="left" w:pos="1134"/>
        </w:tabs>
        <w:spacing w:line="276" w:lineRule="auto"/>
        <w:ind w:left="0" w:firstLine="851"/>
        <w:jc w:val="both"/>
      </w:pPr>
      <w:r w:rsidRPr="00C3547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B0282" w:rsidRPr="00C3547F" w:rsidRDefault="008B0282" w:rsidP="008B0282">
      <w:pPr>
        <w:numPr>
          <w:ilvl w:val="0"/>
          <w:numId w:val="316"/>
        </w:numPr>
        <w:tabs>
          <w:tab w:val="left" w:pos="1134"/>
        </w:tabs>
        <w:spacing w:line="276" w:lineRule="auto"/>
        <w:ind w:left="0" w:firstLine="851"/>
        <w:jc w:val="both"/>
      </w:pPr>
      <w:r w:rsidRPr="00C3547F">
        <w:t>базовая часть фонда оплаты труда для педагогического персонала, осуществляющего учебный процесс, состоит из общей и специальной частей;</w:t>
      </w:r>
    </w:p>
    <w:p w:rsidR="008B0282" w:rsidRPr="00C3547F" w:rsidRDefault="008B0282" w:rsidP="008B0282">
      <w:pPr>
        <w:numPr>
          <w:ilvl w:val="0"/>
          <w:numId w:val="316"/>
        </w:numPr>
        <w:tabs>
          <w:tab w:val="left" w:pos="1134"/>
        </w:tabs>
        <w:spacing w:line="276" w:lineRule="auto"/>
        <w:ind w:left="0" w:firstLine="851"/>
        <w:jc w:val="both"/>
      </w:pPr>
      <w:r w:rsidRPr="00C3547F">
        <w:t>общая часть фонда оплаты труда обеспечивает гарантированную оплату труда педагогического работника.</w:t>
      </w:r>
    </w:p>
    <w:p w:rsidR="008B0282" w:rsidRPr="00C3547F" w:rsidRDefault="008B0282" w:rsidP="008B0282">
      <w:pPr>
        <w:spacing w:line="276" w:lineRule="auto"/>
        <w:jc w:val="both"/>
      </w:pPr>
      <w:r>
        <w:t xml:space="preserve">    </w:t>
      </w:r>
      <w:r w:rsidRPr="00C3547F">
        <w:t xml:space="preserve">Размеры, порядок и условия осуществления стимулирующих выплат определяются локальными нормативными актами </w:t>
      </w:r>
      <w:r w:rsidR="00B12504">
        <w:t>МКОУ «Кининская СОШ»</w:t>
      </w:r>
      <w:r w:rsidRPr="00C3547F">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B0282" w:rsidRPr="00C3547F" w:rsidRDefault="00B12504" w:rsidP="008B0282">
      <w:pPr>
        <w:spacing w:line="276" w:lineRule="auto"/>
        <w:ind w:firstLine="709"/>
        <w:jc w:val="both"/>
      </w:pPr>
      <w:r>
        <w:t>МКОУ «Кининская СОШ»</w:t>
      </w:r>
      <w:r w:rsidR="008B0282" w:rsidRPr="00C3547F">
        <w:t xml:space="preserve"> самостоятельно определяет:</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базовой и стимулирующе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rPr>
          <w:spacing w:val="-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C3547F">
        <w:t xml:space="preserve"> персонала;</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общей и специальной частей внутри базово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B0282" w:rsidRPr="00C3547F" w:rsidRDefault="008B0282" w:rsidP="008B0282">
      <w:pPr>
        <w:spacing w:line="276" w:lineRule="auto"/>
        <w:jc w:val="both"/>
      </w:pPr>
      <w:r>
        <w:t xml:space="preserve">    </w:t>
      </w:r>
      <w:r w:rsidRPr="00C3547F">
        <w:t xml:space="preserve">В распределении стимулирующей части фонда оплаты труда учитывается мнение коллегиальных органов управления </w:t>
      </w:r>
      <w:r>
        <w:t>МБОУ СОШ №10</w:t>
      </w:r>
      <w:r w:rsidRPr="00C3547F">
        <w:t>, выборного органа первичной профсоюзной организации.</w:t>
      </w:r>
    </w:p>
    <w:p w:rsidR="008B0282" w:rsidRPr="00C3547F" w:rsidRDefault="008B0282" w:rsidP="008B0282">
      <w:pPr>
        <w:spacing w:line="276" w:lineRule="auto"/>
        <w:jc w:val="both"/>
      </w:pPr>
      <w:r>
        <w:t xml:space="preserve">    </w:t>
      </w:r>
      <w:r w:rsidRPr="00C3547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B0282" w:rsidRPr="00C3547F" w:rsidRDefault="008B0282" w:rsidP="008B0282">
      <w:pPr>
        <w:spacing w:line="276" w:lineRule="auto"/>
        <w:ind w:firstLine="709"/>
        <w:jc w:val="both"/>
      </w:pPr>
      <w:r w:rsidRPr="00C3547F">
        <w:t>1) проводит экономический расчет стоимости обеспечения требований ФГОС;</w:t>
      </w:r>
    </w:p>
    <w:p w:rsidR="008B0282" w:rsidRPr="00C3547F" w:rsidRDefault="008B0282" w:rsidP="008B0282">
      <w:pPr>
        <w:spacing w:line="276" w:lineRule="auto"/>
        <w:ind w:firstLine="709"/>
        <w:jc w:val="both"/>
      </w:pPr>
      <w:r w:rsidRPr="00C3547F">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3) определяет величину затрат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B0282" w:rsidRPr="00C3547F" w:rsidRDefault="008B0282" w:rsidP="008B0282">
      <w:pPr>
        <w:pStyle w:val="a4"/>
        <w:numPr>
          <w:ilvl w:val="0"/>
          <w:numId w:val="311"/>
        </w:numPr>
        <w:tabs>
          <w:tab w:val="left" w:pos="993"/>
        </w:tabs>
        <w:spacing w:line="276" w:lineRule="auto"/>
        <w:ind w:left="0" w:firstLine="709"/>
        <w:jc w:val="both"/>
      </w:pPr>
      <w:r w:rsidRPr="00C3547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B0282" w:rsidRPr="00C3547F" w:rsidRDefault="008B0282" w:rsidP="008B0282">
      <w:pPr>
        <w:pStyle w:val="a4"/>
        <w:widowControl w:val="0"/>
        <w:numPr>
          <w:ilvl w:val="0"/>
          <w:numId w:val="311"/>
        </w:numPr>
        <w:tabs>
          <w:tab w:val="left" w:pos="993"/>
        </w:tabs>
        <w:spacing w:line="276" w:lineRule="auto"/>
        <w:ind w:left="0" w:firstLine="709"/>
        <w:jc w:val="both"/>
      </w:pPr>
      <w:r w:rsidRPr="00C3547F">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B0282" w:rsidRPr="00C3547F" w:rsidRDefault="008B0282" w:rsidP="008B0282">
      <w:pPr>
        <w:widowControl w:val="0"/>
        <w:spacing w:line="276" w:lineRule="auto"/>
        <w:jc w:val="both"/>
      </w:pPr>
      <w:r>
        <w:t xml:space="preserve">    </w:t>
      </w:r>
      <w:r w:rsidRPr="00C3547F">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B0282" w:rsidRPr="00C3547F" w:rsidRDefault="008B0282" w:rsidP="008B0282">
      <w:pPr>
        <w:widowControl w:val="0"/>
        <w:spacing w:line="276" w:lineRule="auto"/>
        <w:jc w:val="both"/>
      </w:pPr>
      <w:r>
        <w:t xml:space="preserve">     </w:t>
      </w:r>
      <w:r w:rsidRPr="00C3547F">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t>Ростовской области</w:t>
      </w:r>
      <w:r w:rsidRPr="00C3547F">
        <w:t xml:space="preserve"> (</w:t>
      </w:r>
      <w:r>
        <w:t>Белокалитвинского района</w:t>
      </w:r>
      <w:r w:rsidRPr="00C3547F">
        <w:t>)</w:t>
      </w:r>
      <w:r>
        <w:t>,</w:t>
      </w:r>
      <w:r w:rsidRPr="00C3547F">
        <w:t xml:space="preserve">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B0282" w:rsidRPr="000647FA" w:rsidRDefault="008B0282" w:rsidP="008B0282">
      <w:pPr>
        <w:shd w:val="clear" w:color="auto" w:fill="FFFFFF"/>
        <w:tabs>
          <w:tab w:val="left" w:pos="1238"/>
        </w:tabs>
        <w:spacing w:line="276" w:lineRule="auto"/>
        <w:jc w:val="both"/>
      </w:pPr>
      <w:r>
        <w:t xml:space="preserve">     </w:t>
      </w:r>
      <w:r w:rsidRPr="00C3547F">
        <w:t xml:space="preserve">Финансовое обеспечение оказания государственных услуг </w:t>
      </w:r>
      <w:r w:rsidRPr="00C3547F">
        <w:rPr>
          <w:spacing w:val="-3"/>
        </w:rPr>
        <w:t xml:space="preserve">осуществляется в пределах бюджетных ассигнований, предусмотренных </w:t>
      </w:r>
      <w:r w:rsidRPr="00C3547F">
        <w:t>организации на очередной финансовый год.</w:t>
      </w:r>
    </w:p>
    <w:p w:rsidR="008B0282" w:rsidRPr="00C3547F" w:rsidRDefault="008B0282" w:rsidP="008B0282">
      <w:pPr>
        <w:shd w:val="clear" w:color="auto" w:fill="FFFFFF"/>
        <w:spacing w:line="276" w:lineRule="auto"/>
        <w:ind w:firstLine="709"/>
        <w:jc w:val="center"/>
        <w:rPr>
          <w:b/>
          <w:bCs/>
          <w:spacing w:val="-3"/>
        </w:rPr>
      </w:pPr>
      <w:r w:rsidRPr="00C3547F">
        <w:rPr>
          <w:b/>
          <w:bCs/>
          <w:spacing w:val="-3"/>
        </w:rPr>
        <w:t>Определение нормативных затрат на оказание государственной услуги</w:t>
      </w:r>
    </w:p>
    <w:p w:rsidR="008B0282" w:rsidRPr="00C3547F" w:rsidRDefault="008B0282" w:rsidP="008B0282">
      <w:pPr>
        <w:shd w:val="clear" w:color="auto" w:fill="FFFFFF"/>
        <w:tabs>
          <w:tab w:val="left" w:pos="1087"/>
        </w:tabs>
        <w:spacing w:line="276" w:lineRule="auto"/>
        <w:jc w:val="both"/>
      </w:pPr>
      <w:r>
        <w:rPr>
          <w:spacing w:val="-2"/>
        </w:rPr>
        <w:t xml:space="preserve">    </w:t>
      </w:r>
      <w:r w:rsidRPr="00C3547F">
        <w:rPr>
          <w:spacing w:val="-2"/>
        </w:rPr>
        <w:t xml:space="preserve">Н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 определяются по формуле:</w:t>
      </w:r>
    </w:p>
    <w:p w:rsidR="008B0282" w:rsidRPr="00C3547F" w:rsidRDefault="008B0282" w:rsidP="008B0282">
      <w:pPr>
        <w:shd w:val="clear" w:color="auto" w:fill="FFFFFF"/>
        <w:spacing w:line="276" w:lineRule="auto"/>
        <w:ind w:firstLine="709"/>
        <w:jc w:val="center"/>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Cs/>
          <w:spacing w:val="-4"/>
        </w:rPr>
        <w:t xml:space="preserve">= </w:t>
      </w: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 </w:t>
      </w:r>
      <w:r w:rsidRPr="00C3547F">
        <w:rPr>
          <w:i/>
          <w:vertAlign w:val="subscript"/>
          <w:lang w:val="en-US"/>
        </w:rPr>
        <w:t>ki</w:t>
      </w:r>
      <w:r w:rsidRPr="00C3547F">
        <w:rPr>
          <w:i/>
          <w:vertAlign w:val="subscript"/>
        </w:rPr>
        <w:t xml:space="preserve">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
          <w:bCs/>
          <w:spacing w:val="-4"/>
        </w:rPr>
        <w:t xml:space="preserve">– </w:t>
      </w:r>
      <w:r w:rsidRPr="00C3547F">
        <w:rPr>
          <w:bCs/>
          <w:spacing w:val="-4"/>
        </w:rPr>
        <w:t>н</w:t>
      </w:r>
      <w:r w:rsidRPr="00C3547F">
        <w:rPr>
          <w:spacing w:val="-2"/>
        </w:rPr>
        <w:t xml:space="preserve">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spacing w:val="-4"/>
          <w:lang w:val="en-US"/>
        </w:rPr>
        <w:t>N</w:t>
      </w:r>
      <w:r w:rsidRPr="00C3547F">
        <w:rPr>
          <w:vertAlign w:val="superscript"/>
        </w:rPr>
        <w:t xml:space="preserve"> </w:t>
      </w:r>
      <w:r w:rsidRPr="00C3547F">
        <w:rPr>
          <w:vertAlign w:val="superscript"/>
          <w:lang w:val="en-US"/>
        </w:rPr>
        <w:t>i</w:t>
      </w:r>
      <w:r w:rsidRPr="00C3547F">
        <w:rPr>
          <w:vertAlign w:val="subscript"/>
        </w:rPr>
        <w:t>очр</w:t>
      </w:r>
      <w:r w:rsidRPr="00C3547F">
        <w:rPr>
          <w:i/>
          <w:vertAlign w:val="subscript"/>
        </w:rPr>
        <w:t xml:space="preserve"> </w:t>
      </w:r>
      <w:r w:rsidRPr="00C3547F">
        <w:rPr>
          <w:b/>
          <w:bCs/>
          <w:spacing w:val="-4"/>
        </w:rPr>
        <w:t>–</w:t>
      </w:r>
      <w:r w:rsidRPr="00C3547F">
        <w:t xml:space="preserve"> </w:t>
      </w:r>
      <w:r w:rsidRPr="00C3547F">
        <w:rPr>
          <w:spacing w:val="-2"/>
        </w:rPr>
        <w:t xml:space="preserve">нормативные затраты на оказание единицы </w:t>
      </w:r>
      <w:r w:rsidRPr="00C3547F">
        <w:rPr>
          <w:i/>
          <w:spacing w:val="-2"/>
          <w:lang w:val="en-US"/>
        </w:rPr>
        <w:t>i</w:t>
      </w:r>
      <w:r w:rsidRPr="00C3547F">
        <w:rPr>
          <w:spacing w:val="-2"/>
        </w:rPr>
        <w:t>-той государственной услуги образовательной 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i/>
          <w:iCs/>
          <w:lang w:val="en-US"/>
        </w:rPr>
        <w:t>k</w:t>
      </w:r>
      <w:r w:rsidRPr="00C3547F">
        <w:rPr>
          <w:i/>
          <w:iCs/>
          <w:vertAlign w:val="subscript"/>
          <w:lang w:val="en-US"/>
        </w:rPr>
        <w:t>t</w:t>
      </w:r>
      <w:r w:rsidRPr="00C3547F">
        <w:rPr>
          <w:i/>
          <w:iCs/>
        </w:rPr>
        <w:t xml:space="preserve"> </w:t>
      </w:r>
      <w:r w:rsidRPr="00C3547F">
        <w:rPr>
          <w:b/>
          <w:bCs/>
          <w:spacing w:val="-4"/>
        </w:rPr>
        <w:t>–</w:t>
      </w:r>
      <w:r w:rsidRPr="00C3547F">
        <w:t xml:space="preserve"> объем </w:t>
      </w:r>
      <w:r w:rsidRPr="00C3547F">
        <w:rPr>
          <w:i/>
          <w:lang w:val="en-US"/>
        </w:rPr>
        <w:t>i</w:t>
      </w:r>
      <w:r w:rsidRPr="00C3547F">
        <w:t>-той государственной услуги в соответствии с государственным (муниципальным) заданием.</w:t>
      </w:r>
    </w:p>
    <w:p w:rsidR="008B0282" w:rsidRPr="00C3547F" w:rsidRDefault="008B0282" w:rsidP="008B0282">
      <w:pPr>
        <w:shd w:val="clear" w:color="auto" w:fill="FFFFFF"/>
        <w:tabs>
          <w:tab w:val="left" w:pos="994"/>
        </w:tabs>
        <w:spacing w:line="276" w:lineRule="auto"/>
        <w:jc w:val="both"/>
        <w:rPr>
          <w:spacing w:val="-4"/>
        </w:rPr>
      </w:pPr>
      <w:r>
        <w:rPr>
          <w:spacing w:val="-2"/>
        </w:rPr>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 определяются по формуле:</w:t>
      </w:r>
    </w:p>
    <w:p w:rsidR="008B0282" w:rsidRPr="00C3547F" w:rsidRDefault="008B0282" w:rsidP="008B0282">
      <w:pPr>
        <w:shd w:val="clear" w:color="auto" w:fill="FFFFFF"/>
        <w:tabs>
          <w:tab w:val="left" w:pos="994"/>
        </w:tabs>
        <w:spacing w:line="276" w:lineRule="auto"/>
        <w:ind w:firstLine="709"/>
        <w:jc w:val="cente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очр=</w:t>
      </w:r>
      <w:r w:rsidRPr="00C3547F">
        <w:rPr>
          <w:bCs/>
          <w:i/>
          <w:spacing w:val="-4"/>
        </w:rPr>
        <w:t xml:space="preserve"> </w:t>
      </w:r>
      <w:r w:rsidRPr="00C3547F">
        <w:rPr>
          <w:bCs/>
          <w:i/>
          <w:spacing w:val="-4"/>
          <w:lang w:val="en-US"/>
        </w:rPr>
        <w:t>N</w:t>
      </w:r>
      <w:r w:rsidRPr="00C3547F">
        <w:rPr>
          <w:i/>
          <w:vertAlign w:val="subscript"/>
        </w:rPr>
        <w:t xml:space="preserve"> гу+</w:t>
      </w:r>
      <w:r w:rsidRPr="00C3547F">
        <w:rPr>
          <w:bCs/>
          <w:i/>
          <w:spacing w:val="-4"/>
        </w:rPr>
        <w:t xml:space="preserve"> </w:t>
      </w:r>
      <w:r w:rsidRPr="00C3547F">
        <w:rPr>
          <w:bCs/>
          <w:i/>
          <w:spacing w:val="-4"/>
          <w:lang w:val="en-US"/>
        </w:rPr>
        <w:t>N</w:t>
      </w:r>
      <w:r w:rsidRPr="00C3547F">
        <w:rPr>
          <w:i/>
          <w:vertAlign w:val="subscript"/>
        </w:rPr>
        <w:t xml:space="preserve">он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rPr>
          <w:bCs/>
          <w:spacing w:val="-4"/>
        </w:rP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w:t>
      </w:r>
      <w:r w:rsidRPr="00C3547F">
        <w:rPr>
          <w:bCs/>
          <w:spacing w:val="-4"/>
        </w:rPr>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i/>
          <w:spacing w:val="-4"/>
          <w:lang w:val="en-US"/>
        </w:rPr>
        <w:t>N</w:t>
      </w:r>
      <w:r w:rsidRPr="00C3547F">
        <w:rPr>
          <w:i/>
          <w:vertAlign w:val="subscript"/>
        </w:rPr>
        <w:t>гу</w:t>
      </w:r>
      <w:r w:rsidRPr="00C3547F">
        <w:rPr>
          <w:spacing w:val="-3"/>
        </w:rPr>
        <w:t xml:space="preserve"> </w:t>
      </w:r>
      <w:r w:rsidRPr="00C3547F">
        <w:rPr>
          <w:b/>
          <w:bCs/>
          <w:spacing w:val="-4"/>
        </w:rPr>
        <w:t>–</w:t>
      </w:r>
      <w:r w:rsidRPr="00C3547F">
        <w:rPr>
          <w:spacing w:val="-3"/>
        </w:rPr>
        <w:t xml:space="preserve">нормативные затраты, непосредственно связанные с оказанием </w:t>
      </w:r>
      <w:r w:rsidRPr="00C3547F">
        <w:t>государственной услуги;</w:t>
      </w:r>
    </w:p>
    <w:p w:rsidR="008B0282" w:rsidRPr="00C3547F" w:rsidRDefault="008B0282" w:rsidP="008B0282">
      <w:pPr>
        <w:shd w:val="clear" w:color="auto" w:fill="FFFFFF"/>
        <w:spacing w:line="276" w:lineRule="auto"/>
        <w:ind w:firstLine="709"/>
        <w:jc w:val="both"/>
      </w:pPr>
      <w:r w:rsidRPr="00C3547F">
        <w:rPr>
          <w:i/>
          <w:lang w:val="en-US"/>
        </w:rPr>
        <w:t>N</w:t>
      </w:r>
      <w:r w:rsidRPr="00C3547F">
        <w:rPr>
          <w:i/>
          <w:vertAlign w:val="subscript"/>
        </w:rPr>
        <w:t>он</w:t>
      </w:r>
      <w:r w:rsidRPr="00C3547F">
        <w:t xml:space="preserve"> </w:t>
      </w:r>
      <w:r w:rsidRPr="00C3547F">
        <w:rPr>
          <w:b/>
          <w:bCs/>
          <w:spacing w:val="-4"/>
        </w:rPr>
        <w:t>–</w:t>
      </w:r>
      <w:r w:rsidRPr="00C3547F">
        <w:t xml:space="preserve"> нормативные затраты на общехозяйственные нужды.</w:t>
      </w:r>
    </w:p>
    <w:p w:rsidR="008B0282" w:rsidRPr="00C3547F" w:rsidRDefault="008B0282" w:rsidP="008B0282">
      <w:pPr>
        <w:shd w:val="clear" w:color="auto" w:fill="FFFFFF"/>
        <w:tabs>
          <w:tab w:val="left" w:pos="1058"/>
        </w:tabs>
        <w:spacing w:line="276" w:lineRule="auto"/>
        <w:ind w:firstLine="709"/>
        <w:jc w:val="both"/>
      </w:pPr>
      <w:r w:rsidRPr="00C3547F">
        <w:rPr>
          <w:spacing w:val="-4"/>
        </w:rPr>
        <w:t>Нормативные затраты, непосредственно связанные с оказанием</w:t>
      </w:r>
      <w:r w:rsidRPr="00C3547F">
        <w:rPr>
          <w:spacing w:val="-4"/>
        </w:rPr>
        <w:br/>
      </w:r>
      <w:r w:rsidRPr="00C3547F">
        <w:rPr>
          <w:spacing w:val="-1"/>
        </w:rPr>
        <w:t xml:space="preserve">государственной услуги на соответствующий финансовый год определяется </w:t>
      </w:r>
      <w:r w:rsidRPr="00C3547F">
        <w:t>по формуле:</w:t>
      </w:r>
    </w:p>
    <w:p w:rsidR="008B0282" w:rsidRPr="00C3547F" w:rsidRDefault="008B0282" w:rsidP="008B0282">
      <w:pPr>
        <w:shd w:val="clear" w:color="auto" w:fill="FFFFFF"/>
        <w:spacing w:line="276" w:lineRule="auto"/>
        <w:ind w:firstLine="709"/>
        <w:jc w:val="center"/>
      </w:pPr>
      <w:r w:rsidRPr="00C3547F">
        <w:rPr>
          <w:bCs/>
          <w:i/>
          <w:spacing w:val="-4"/>
          <w:lang w:val="en-US"/>
        </w:rPr>
        <w:t>N</w:t>
      </w:r>
      <w:r w:rsidRPr="00C3547F">
        <w:rPr>
          <w:i/>
          <w:vertAlign w:val="superscript"/>
        </w:rPr>
        <w:t xml:space="preserve"> </w:t>
      </w:r>
      <w:r w:rsidRPr="00C3547F">
        <w:rPr>
          <w:vertAlign w:val="subscript"/>
        </w:rPr>
        <w:t>гу</w:t>
      </w:r>
      <w:r w:rsidRPr="00C3547F">
        <w:rPr>
          <w:iCs/>
        </w:rPr>
        <w:t xml:space="preserve"> </w:t>
      </w:r>
      <w:r w:rsidRPr="00C3547F">
        <w:rPr>
          <w:i/>
          <w:iCs/>
        </w:rPr>
        <w:t xml:space="preserve">= </w:t>
      </w:r>
      <w:r w:rsidRPr="00C3547F">
        <w:rPr>
          <w:i/>
          <w:iCs/>
          <w:lang w:val="en-US"/>
        </w:rPr>
        <w:t>N</w:t>
      </w:r>
      <w:r w:rsidRPr="00C3547F">
        <w:rPr>
          <w:i/>
          <w:iCs/>
          <w:vertAlign w:val="subscript"/>
          <w:lang w:val="en-US"/>
        </w:rPr>
        <w:t>o</w:t>
      </w:r>
      <w:r w:rsidRPr="00C3547F">
        <w:rPr>
          <w:i/>
          <w:iCs/>
          <w:vertAlign w:val="subscript"/>
        </w:rPr>
        <w:t>тгу +</w:t>
      </w:r>
      <w:r w:rsidRPr="00C3547F">
        <w:rPr>
          <w:i/>
          <w:iCs/>
        </w:rPr>
        <w:t xml:space="preserve"> </w:t>
      </w:r>
      <w:r w:rsidRPr="00C3547F">
        <w:rPr>
          <w:i/>
          <w:iCs/>
          <w:lang w:val="en-US"/>
        </w:rPr>
        <w:t>N</w:t>
      </w:r>
      <w:r w:rsidRPr="00C3547F">
        <w:rPr>
          <w:i/>
          <w:iCs/>
          <w:vertAlign w:val="subscript"/>
          <w:lang w:val="en-US"/>
        </w:rPr>
        <w:t>yp</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t xml:space="preserve">   </w:t>
      </w:r>
      <w:r w:rsidRPr="00C3547F">
        <w:rPr>
          <w:i/>
          <w:spacing w:val="-4"/>
          <w:lang w:val="en-US"/>
        </w:rPr>
        <w:t>N</w:t>
      </w:r>
      <w:r w:rsidRPr="00C3547F">
        <w:rPr>
          <w:i/>
          <w:spacing w:val="-4"/>
          <w:vertAlign w:val="subscript"/>
        </w:rPr>
        <w:t>гу</w:t>
      </w:r>
      <w:r w:rsidRPr="00C3547F">
        <w:rPr>
          <w:spacing w:val="-4"/>
          <w:vertAlign w:val="subscript"/>
        </w:rPr>
        <w:t xml:space="preserve"> </w:t>
      </w:r>
      <w:r w:rsidRPr="00C3547F">
        <w:rPr>
          <w:b/>
          <w:bCs/>
          <w:spacing w:val="-4"/>
        </w:rPr>
        <w:t>–</w:t>
      </w:r>
      <w:r w:rsidRPr="00C3547F">
        <w:t xml:space="preserve"> н</w:t>
      </w:r>
      <w:r w:rsidRPr="00C3547F">
        <w:rPr>
          <w:spacing w:val="-4"/>
        </w:rPr>
        <w:t>ормативные затраты, непосредственно связанные с оказанием</w:t>
      </w:r>
      <w:r w:rsidRPr="00C3547F">
        <w:rPr>
          <w:spacing w:val="-4"/>
        </w:rPr>
        <w:br/>
      </w:r>
      <w:r w:rsidRPr="00C3547F">
        <w:rPr>
          <w:spacing w:val="-1"/>
        </w:rPr>
        <w:t>государственной услуг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t xml:space="preserve"> </w:t>
      </w:r>
      <w:r w:rsidRPr="00C3547F">
        <w:rPr>
          <w:i/>
          <w:iCs/>
          <w:spacing w:val="-3"/>
          <w:lang w:val="en-US"/>
        </w:rPr>
        <w:t>N</w:t>
      </w:r>
      <w:r w:rsidRPr="00C3547F">
        <w:rPr>
          <w:i/>
          <w:iCs/>
          <w:spacing w:val="-3"/>
          <w:vertAlign w:val="subscript"/>
          <w:lang w:val="en-US"/>
        </w:rPr>
        <w:t>om</w:t>
      </w:r>
      <w:r w:rsidRPr="00C3547F">
        <w:rPr>
          <w:i/>
          <w:iCs/>
          <w:spacing w:val="-3"/>
          <w:vertAlign w:val="subscript"/>
        </w:rPr>
        <w:t>г</w:t>
      </w:r>
      <w:r w:rsidRPr="00C3547F">
        <w:rPr>
          <w:i/>
          <w:iCs/>
          <w:spacing w:val="-3"/>
          <w:vertAlign w:val="subscript"/>
          <w:lang w:val="en-US"/>
        </w:rPr>
        <w:t>y</w:t>
      </w:r>
      <w:r w:rsidRPr="00C3547F">
        <w:rPr>
          <w:i/>
          <w:iCs/>
          <w:spacing w:val="-3"/>
          <w:vertAlign w:val="subscript"/>
        </w:rPr>
        <w:t xml:space="preserve"> </w:t>
      </w:r>
      <w:r w:rsidRPr="00C3547F">
        <w:rPr>
          <w:b/>
          <w:bCs/>
          <w:spacing w:val="-4"/>
        </w:rPr>
        <w:t>–</w:t>
      </w:r>
      <w:r w:rsidRPr="00C3547F">
        <w:rPr>
          <w:spacing w:val="-3"/>
        </w:rPr>
        <w:t xml:space="preserve"> нормативные затраты на оплату труда и начисления на</w:t>
      </w:r>
      <w:r w:rsidRPr="00C3547F">
        <w:rPr>
          <w:i/>
          <w:iCs/>
          <w:spacing w:val="-3"/>
        </w:rPr>
        <w:t xml:space="preserve"> </w:t>
      </w:r>
      <w:r w:rsidRPr="00C3547F">
        <w:t>выплаты по оплате труда персонала, принимающего непосредственное участие в оказании государственной услуги;</w:t>
      </w:r>
    </w:p>
    <w:p w:rsidR="008B0282" w:rsidRPr="00C3547F" w:rsidRDefault="008B0282" w:rsidP="008B0282">
      <w:pPr>
        <w:shd w:val="clear" w:color="auto" w:fill="FFFFFF"/>
        <w:spacing w:line="276" w:lineRule="auto"/>
        <w:ind w:firstLine="709"/>
        <w:jc w:val="both"/>
      </w:pPr>
      <w:r w:rsidRPr="00C3547F">
        <w:rPr>
          <w:i/>
          <w:spacing w:val="-4"/>
          <w:lang w:val="en-US"/>
        </w:rPr>
        <w:t>N</w:t>
      </w:r>
      <w:r w:rsidRPr="00C3547F">
        <w:rPr>
          <w:i/>
          <w:spacing w:val="-4"/>
          <w:vertAlign w:val="subscript"/>
          <w:lang w:val="en-US"/>
        </w:rPr>
        <w:t>yp</w:t>
      </w:r>
      <w:r w:rsidRPr="00C3547F">
        <w:rPr>
          <w:spacing w:val="-4"/>
        </w:rPr>
        <w:t xml:space="preserve"> </w:t>
      </w:r>
      <w:r w:rsidRPr="00C3547F">
        <w:rPr>
          <w:b/>
          <w:bCs/>
          <w:spacing w:val="-4"/>
        </w:rPr>
        <w:t>–</w:t>
      </w:r>
      <w:r w:rsidRPr="00C3547F">
        <w:rPr>
          <w:spacing w:val="-4"/>
        </w:rPr>
        <w:t xml:space="preserve"> нормативные затраты на расходные материалы в соответствии со </w:t>
      </w:r>
      <w:r w:rsidRPr="00C3547F">
        <w:t>стандартами качества оказания услуги.</w:t>
      </w:r>
    </w:p>
    <w:p w:rsidR="008B0282" w:rsidRPr="00C3547F" w:rsidRDefault="008B0282" w:rsidP="008B0282">
      <w:pPr>
        <w:shd w:val="clear" w:color="auto" w:fill="FFFFFF"/>
        <w:spacing w:line="276" w:lineRule="auto"/>
        <w:jc w:val="both"/>
      </w:pPr>
      <w:r>
        <w:rPr>
          <w:spacing w:val="-4"/>
        </w:rPr>
        <w:t xml:space="preserve">    </w:t>
      </w:r>
      <w:r w:rsidRPr="00C3547F">
        <w:rPr>
          <w:spacing w:val="-4"/>
        </w:rPr>
        <w:t xml:space="preserve">При расчете нормативных затрат на оплату труда и начисления на </w:t>
      </w:r>
      <w:r w:rsidRPr="00C3547F">
        <w:rPr>
          <w:spacing w:val="-3"/>
        </w:rPr>
        <w:t xml:space="preserve">выплаты по оплате труда учитываются затраты на оплату труда только тех </w:t>
      </w:r>
      <w:r w:rsidRPr="00C3547F">
        <w:rPr>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B0282" w:rsidRPr="00C3547F" w:rsidRDefault="008B0282" w:rsidP="008B0282">
      <w:pPr>
        <w:shd w:val="clear" w:color="auto" w:fill="FFFFFF"/>
        <w:spacing w:line="276" w:lineRule="auto"/>
        <w:jc w:val="both"/>
      </w:pPr>
      <w:r>
        <w:t xml:space="preserve">    </w:t>
      </w:r>
      <w:r w:rsidRPr="00C3547F">
        <w:t xml:space="preserve">Нормативные затраты на оплату труда и начисления на выплаты по </w:t>
      </w:r>
      <w:r w:rsidRPr="00C3547F">
        <w:rPr>
          <w:spacing w:val="-2"/>
        </w:rPr>
        <w:t xml:space="preserve">оплате труда рассчитываются как произведение средней стоимости единицы </w:t>
      </w:r>
      <w:r w:rsidRPr="00C3547F">
        <w:t xml:space="preserve">времени персонала на количество единиц времени, необходимых для </w:t>
      </w:r>
      <w:r w:rsidRPr="00C3547F">
        <w:rPr>
          <w:spacing w:val="-3"/>
        </w:rPr>
        <w:t xml:space="preserve">оказания единицы государственной услуги, с учетом стимулирующих выплат </w:t>
      </w:r>
      <w:r w:rsidRPr="00C3547F">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t xml:space="preserve">, </w:t>
      </w:r>
      <w:r w:rsidRPr="00C3547F">
        <w:t>установленных законодательством.</w:t>
      </w:r>
    </w:p>
    <w:p w:rsidR="008B0282" w:rsidRPr="00C3547F" w:rsidRDefault="008B0282" w:rsidP="008B0282">
      <w:pPr>
        <w:shd w:val="clear" w:color="auto" w:fill="FFFFFF"/>
        <w:tabs>
          <w:tab w:val="left" w:pos="709"/>
          <w:tab w:val="left" w:pos="1224"/>
        </w:tabs>
        <w:spacing w:line="276" w:lineRule="auto"/>
        <w:jc w:val="both"/>
      </w:pPr>
      <w:r>
        <w:rPr>
          <w:spacing w:val="-2"/>
        </w:rPr>
        <w:t xml:space="preserve">    </w:t>
      </w:r>
      <w:r w:rsidRPr="00C3547F">
        <w:rPr>
          <w:spacing w:val="-2"/>
        </w:rPr>
        <w:t>Нормативные затраты на расходные материалы в соответствии со</w:t>
      </w:r>
      <w:r w:rsidRPr="00C3547F">
        <w:rPr>
          <w:spacing w:val="-2"/>
        </w:rPr>
        <w:br/>
        <w:t>стандартами качества оказания услуги рассчитываются как произведение</w:t>
      </w:r>
      <w:r w:rsidRPr="00C3547F">
        <w:rPr>
          <w:spacing w:val="-2"/>
        </w:rPr>
        <w:br/>
        <w:t>стоимости учебных материалов на их количество, необходимое для оказания</w:t>
      </w:r>
      <w:r w:rsidRPr="00C3547F">
        <w:rPr>
          <w:spacing w:val="-2"/>
        </w:rPr>
        <w:br/>
      </w:r>
      <w:r w:rsidRPr="00C3547F">
        <w:t>единицы государственной услуги (выполнения работ) и определяется по видам организаций</w:t>
      </w:r>
      <w:r w:rsidRPr="00C3547F">
        <w:rPr>
          <w:spacing w:val="-3"/>
        </w:rPr>
        <w:t xml:space="preserve"> в соответствии с нормативным актом </w:t>
      </w:r>
      <w:r>
        <w:rPr>
          <w:spacing w:val="-3"/>
        </w:rPr>
        <w:t>Ростовской области</w:t>
      </w:r>
      <w:r w:rsidRPr="00C3547F">
        <w:rPr>
          <w:spacing w:val="-3"/>
        </w:rPr>
        <w:t xml:space="preserve"> или органа исполнительной власти </w:t>
      </w:r>
      <w:r>
        <w:rPr>
          <w:spacing w:val="-3"/>
        </w:rPr>
        <w:t>Ростовской области</w:t>
      </w:r>
      <w:r w:rsidRPr="00C3547F">
        <w:rPr>
          <w:spacing w:val="-3"/>
        </w:rPr>
        <w:t>.</w:t>
      </w:r>
    </w:p>
    <w:p w:rsidR="008B0282" w:rsidRPr="00C3547F" w:rsidRDefault="008B0282" w:rsidP="008B0282">
      <w:pPr>
        <w:spacing w:line="276" w:lineRule="auto"/>
        <w:jc w:val="both"/>
      </w:pPr>
      <w:r>
        <w:t xml:space="preserve">    </w:t>
      </w:r>
      <w:r w:rsidRPr="00C3547F">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B0282" w:rsidRPr="00C3547F" w:rsidRDefault="008B0282" w:rsidP="008B0282">
      <w:pPr>
        <w:spacing w:line="276" w:lineRule="auto"/>
        <w:jc w:val="both"/>
      </w:pPr>
      <w:r>
        <w:t xml:space="preserve">     </w:t>
      </w:r>
      <w:r w:rsidRPr="00C3547F">
        <w:t>реализация образовательных программ основного общего образования может определяться по формуле:</w:t>
      </w:r>
    </w:p>
    <w:p w:rsidR="008B0282" w:rsidRPr="00C3547F" w:rsidRDefault="008B0282" w:rsidP="008B0282">
      <w:pPr>
        <w:spacing w:line="276" w:lineRule="auto"/>
        <w:ind w:firstLine="709"/>
        <w:jc w:val="center"/>
        <w:rPr>
          <w:i/>
        </w:rPr>
      </w:pPr>
      <w:r w:rsidRPr="00C3547F">
        <w:rPr>
          <w:bCs/>
          <w:i/>
          <w:lang w:val="en-US"/>
        </w:rPr>
        <w:t>N</w:t>
      </w:r>
      <w:r w:rsidRPr="00C3547F">
        <w:rPr>
          <w:bCs/>
          <w:i/>
          <w:vertAlign w:val="subscript"/>
        </w:rPr>
        <w:t>отгу</w:t>
      </w:r>
      <w:r w:rsidRPr="00C3547F">
        <w:rPr>
          <w:bCs/>
          <w:i/>
        </w:rPr>
        <w:t xml:space="preserve"> = </w:t>
      </w:r>
      <w:r w:rsidRPr="00C3547F">
        <w:rPr>
          <w:bCs/>
          <w:i/>
          <w:lang w:val="en-US"/>
        </w:rPr>
        <w:t>W</w:t>
      </w:r>
      <w:r w:rsidRPr="00C3547F">
        <w:rPr>
          <w:bCs/>
          <w:i/>
          <w:vertAlign w:val="subscript"/>
          <w:lang w:val="en-US"/>
        </w:rPr>
        <w:t>er</w:t>
      </w:r>
      <w:r w:rsidRPr="00C3547F">
        <w:rPr>
          <w:bCs/>
          <w:i/>
        </w:rPr>
        <w:t xml:space="preserve"> × 12 × К</w:t>
      </w:r>
      <w:r w:rsidRPr="00C3547F">
        <w:rPr>
          <w:bCs/>
          <w:i/>
          <w:vertAlign w:val="superscript"/>
        </w:rPr>
        <w:t>1</w:t>
      </w:r>
      <w:r w:rsidRPr="00C3547F">
        <w:rPr>
          <w:bCs/>
          <w:i/>
        </w:rPr>
        <w:t xml:space="preserve"> × К</w:t>
      </w:r>
      <w:r w:rsidRPr="00C3547F">
        <w:rPr>
          <w:bCs/>
          <w:i/>
          <w:vertAlign w:val="superscript"/>
        </w:rPr>
        <w:t>2</w:t>
      </w:r>
      <w:r w:rsidRPr="00C3547F">
        <w:rPr>
          <w:bCs/>
          <w:i/>
        </w:rPr>
        <w:t xml:space="preserve"> × К</w:t>
      </w:r>
      <w:r w:rsidRPr="00C3547F">
        <w:rPr>
          <w:bCs/>
          <w:i/>
          <w:vertAlign w:val="superscript"/>
        </w:rPr>
        <w:t>3</w:t>
      </w:r>
      <w:r w:rsidRPr="00C3547F">
        <w:rPr>
          <w:bCs/>
          <w:i/>
          <w:vertAlign w:val="subscript"/>
        </w:rPr>
        <w:t xml:space="preserve"> </w:t>
      </w:r>
      <w:r w:rsidRPr="00C3547F">
        <w:t xml:space="preserve">, </w:t>
      </w:r>
      <w:r w:rsidRPr="00C3547F">
        <w:rPr>
          <w:bCs/>
          <w:iCs/>
        </w:rPr>
        <w:t>где:</w:t>
      </w:r>
    </w:p>
    <w:p w:rsidR="008B0282" w:rsidRPr="00C3547F" w:rsidRDefault="008B0282" w:rsidP="008B0282">
      <w:pPr>
        <w:spacing w:line="276" w:lineRule="auto"/>
        <w:ind w:firstLine="709"/>
        <w:jc w:val="both"/>
        <w:rPr>
          <w:i/>
        </w:rPr>
      </w:pPr>
      <w:r w:rsidRPr="00C3547F">
        <w:rPr>
          <w:bCs/>
          <w:i/>
          <w:lang w:val="en-US"/>
        </w:rPr>
        <w:t>N</w:t>
      </w:r>
      <w:r w:rsidRPr="00C3547F">
        <w:rPr>
          <w:bCs/>
          <w:i/>
          <w:vertAlign w:val="subscript"/>
        </w:rPr>
        <w:t>отгу</w:t>
      </w:r>
      <w:r w:rsidRPr="00C3547F">
        <w:rPr>
          <w:b/>
          <w:bCs/>
          <w:i/>
          <w:vertAlign w:val="subscript"/>
        </w:rPr>
        <w:t xml:space="preserve">  </w:t>
      </w:r>
      <w:r w:rsidRPr="00C3547F">
        <w:rPr>
          <w:b/>
          <w:bCs/>
          <w:spacing w:val="-4"/>
        </w:rPr>
        <w:t>–</w:t>
      </w:r>
      <w:r w:rsidRPr="00C3547F">
        <w:rPr>
          <w:b/>
          <w:bCs/>
          <w:i/>
        </w:rPr>
        <w:t xml:space="preserve"> </w:t>
      </w:r>
      <w:r w:rsidRPr="00C3547F">
        <w:rPr>
          <w:bCs/>
        </w:rPr>
        <w:t>н</w:t>
      </w:r>
      <w:r w:rsidRPr="00C3547F">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B0282" w:rsidRPr="00C3547F" w:rsidRDefault="008B0282" w:rsidP="008B0282">
      <w:pPr>
        <w:spacing w:line="276" w:lineRule="auto"/>
        <w:ind w:firstLine="709"/>
        <w:jc w:val="both"/>
      </w:pPr>
      <w:r w:rsidRPr="00C3547F">
        <w:rPr>
          <w:bCs/>
          <w:i/>
          <w:iCs/>
          <w:lang w:val="en-US"/>
        </w:rPr>
        <w:t>W</w:t>
      </w:r>
      <w:r w:rsidRPr="00C3547F">
        <w:rPr>
          <w:bCs/>
          <w:i/>
          <w:iCs/>
          <w:vertAlign w:val="subscript"/>
          <w:lang w:val="en-US"/>
        </w:rPr>
        <w:t>er</w:t>
      </w:r>
      <w:r w:rsidRPr="00C3547F">
        <w:rPr>
          <w:bCs/>
          <w:i/>
        </w:rPr>
        <w:t xml:space="preserve"> </w:t>
      </w:r>
      <w:r w:rsidRPr="00C3547F">
        <w:rPr>
          <w:i/>
        </w:rPr>
        <w:t xml:space="preserve">– </w:t>
      </w:r>
      <w:r w:rsidRPr="00C3547F">
        <w:t>среднемесячная заработная плата в экономике соответствующего региона в предшествующем году, руб. /мес.;</w:t>
      </w:r>
    </w:p>
    <w:p w:rsidR="008B0282" w:rsidRPr="00C3547F" w:rsidRDefault="008B0282" w:rsidP="008B0282">
      <w:pPr>
        <w:spacing w:line="276" w:lineRule="auto"/>
        <w:ind w:firstLine="709"/>
        <w:jc w:val="both"/>
      </w:pPr>
      <w:r w:rsidRPr="00C3547F">
        <w:rPr>
          <w:bCs/>
          <w:i/>
        </w:rPr>
        <w:t xml:space="preserve">12 </w:t>
      </w:r>
      <w:r w:rsidRPr="00C3547F">
        <w:rPr>
          <w:i/>
        </w:rPr>
        <w:t xml:space="preserve">– </w:t>
      </w:r>
      <w:r w:rsidRPr="00C3547F">
        <w:t>количество месяцев в году;</w:t>
      </w:r>
    </w:p>
    <w:p w:rsidR="008B0282" w:rsidRPr="00C3547F" w:rsidRDefault="008B0282" w:rsidP="008B0282">
      <w:pPr>
        <w:tabs>
          <w:tab w:val="left" w:pos="709"/>
        </w:tabs>
        <w:spacing w:line="276" w:lineRule="auto"/>
        <w:ind w:firstLine="709"/>
        <w:jc w:val="both"/>
      </w:pPr>
      <w:r w:rsidRPr="00C3547F">
        <w:rPr>
          <w:i/>
        </w:rPr>
        <w:t>K</w:t>
      </w:r>
      <w:r w:rsidRPr="00C3547F">
        <w:rPr>
          <w:i/>
          <w:vertAlign w:val="superscript"/>
        </w:rPr>
        <w:t>1</w:t>
      </w:r>
      <w:r w:rsidRPr="00C3547F">
        <w:rPr>
          <w:i/>
        </w:rPr>
        <w:t xml:space="preserve"> – </w:t>
      </w:r>
      <w:r w:rsidRPr="00C3547F">
        <w:t>коэффициент, учитывающий специфику образовательной программы или категорию обучающихся (при их наличии);</w:t>
      </w:r>
    </w:p>
    <w:p w:rsidR="008B0282" w:rsidRPr="00C3547F" w:rsidRDefault="008B0282" w:rsidP="008B0282">
      <w:pPr>
        <w:spacing w:line="276" w:lineRule="auto"/>
        <w:ind w:firstLine="709"/>
        <w:jc w:val="both"/>
        <w:rPr>
          <w:i/>
        </w:rPr>
      </w:pPr>
      <w:r w:rsidRPr="00C3547F">
        <w:rPr>
          <w:bCs/>
          <w:i/>
          <w:iCs/>
          <w:lang w:val="en-US"/>
        </w:rPr>
        <w:t>K</w:t>
      </w:r>
      <w:r w:rsidRPr="00C3547F">
        <w:rPr>
          <w:bCs/>
          <w:i/>
          <w:iCs/>
          <w:vertAlign w:val="superscript"/>
        </w:rPr>
        <w:t>2</w:t>
      </w:r>
      <w:r w:rsidRPr="00C3547F">
        <w:rPr>
          <w:bCs/>
          <w:i/>
        </w:rPr>
        <w:t xml:space="preserve"> </w:t>
      </w:r>
      <w:r w:rsidRPr="00C3547F">
        <w:rPr>
          <w:i/>
        </w:rPr>
        <w:t xml:space="preserve">– </w:t>
      </w:r>
      <w:r w:rsidRPr="00C3547F">
        <w:t>коэффициент страховых взносов на выплаты по оплате труда. Значение коэффициента – 1,302;</w:t>
      </w:r>
    </w:p>
    <w:p w:rsidR="008B0282" w:rsidRPr="00C3547F" w:rsidRDefault="008B0282" w:rsidP="008B0282">
      <w:pPr>
        <w:spacing w:line="276" w:lineRule="auto"/>
        <w:ind w:firstLine="709"/>
        <w:jc w:val="both"/>
      </w:pPr>
      <w:r w:rsidRPr="00C3547F">
        <w:rPr>
          <w:bCs/>
          <w:i/>
          <w:iCs/>
          <w:lang w:val="en-US"/>
        </w:rPr>
        <w:t>K</w:t>
      </w:r>
      <w:r w:rsidRPr="00C3547F">
        <w:rPr>
          <w:bCs/>
          <w:i/>
          <w:iCs/>
          <w:vertAlign w:val="superscript"/>
        </w:rPr>
        <w:t>3</w:t>
      </w:r>
      <w:r w:rsidRPr="00C3547F">
        <w:rPr>
          <w:bCs/>
          <w:i/>
        </w:rPr>
        <w:t xml:space="preserve"> </w:t>
      </w:r>
      <w:r w:rsidRPr="00C3547F">
        <w:rPr>
          <w:i/>
        </w:rPr>
        <w:t xml:space="preserve">– </w:t>
      </w:r>
      <w:r w:rsidRPr="00C3547F">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B0282" w:rsidRPr="00C3547F" w:rsidRDefault="008B0282" w:rsidP="008B0282">
      <w:pPr>
        <w:spacing w:line="276" w:lineRule="auto"/>
        <w:jc w:val="both"/>
      </w:pPr>
      <w:r>
        <w:t xml:space="preserve">     </w:t>
      </w:r>
      <w:r w:rsidRPr="00C3547F">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B0282" w:rsidRPr="00C3547F" w:rsidRDefault="008B0282" w:rsidP="008B0282">
      <w:pPr>
        <w:spacing w:line="276" w:lineRule="auto"/>
        <w:ind w:firstLine="709"/>
        <w:jc w:val="center"/>
      </w:pPr>
      <w:r w:rsidRPr="00C3547F">
        <w:rPr>
          <w:noProof/>
        </w:rPr>
        <w:drawing>
          <wp:inline distT="0" distB="0" distL="0" distR="0" wp14:anchorId="761DA212" wp14:editId="69DF7B81">
            <wp:extent cx="2790825" cy="228600"/>
            <wp:effectExtent l="19050" t="0" r="9525" b="0"/>
            <wp:docPr id="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0"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C3547F">
        <w:t>, где</w:t>
      </w:r>
    </w:p>
    <w:p w:rsidR="008B0282" w:rsidRPr="00C3547F" w:rsidRDefault="008B0282" w:rsidP="008B0282">
      <w:pPr>
        <w:spacing w:line="276" w:lineRule="auto"/>
        <w:ind w:firstLine="709"/>
        <w:jc w:val="both"/>
      </w:pPr>
      <w:r w:rsidRPr="00C3547F">
        <w:rPr>
          <w:noProof/>
        </w:rPr>
        <w:drawing>
          <wp:inline distT="0" distB="0" distL="0" distR="0" wp14:anchorId="3D920484" wp14:editId="25C41113">
            <wp:extent cx="371475" cy="228600"/>
            <wp:effectExtent l="19050" t="0" r="9525" b="0"/>
            <wp:docPr id="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1"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C3547F">
        <w:rPr>
          <w:b/>
          <w:bCs/>
          <w:spacing w:val="-4"/>
        </w:rP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B0282" w:rsidRPr="00C3547F" w:rsidRDefault="008B0282" w:rsidP="008B0282">
      <w:pPr>
        <w:spacing w:line="276" w:lineRule="auto"/>
        <w:ind w:firstLine="709"/>
        <w:jc w:val="both"/>
      </w:pPr>
      <w:r w:rsidRPr="00C3547F">
        <w:rPr>
          <w:noProof/>
        </w:rPr>
        <w:drawing>
          <wp:inline distT="0" distB="0" distL="0" distR="0" wp14:anchorId="6DCFC690" wp14:editId="57017926">
            <wp:extent cx="314325" cy="228600"/>
            <wp:effectExtent l="19050" t="0" r="9525" b="0"/>
            <wp:docPr id="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2"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B0282" w:rsidRPr="00C3547F" w:rsidRDefault="008B0282" w:rsidP="008B0282">
      <w:pPr>
        <w:spacing w:line="276" w:lineRule="auto"/>
        <w:ind w:firstLine="709"/>
        <w:jc w:val="both"/>
      </w:pPr>
      <w:r w:rsidRPr="00C3547F">
        <w:rPr>
          <w:noProof/>
        </w:rPr>
        <w:drawing>
          <wp:inline distT="0" distB="0" distL="0" distR="0" wp14:anchorId="6E9183CA" wp14:editId="5F79C62E">
            <wp:extent cx="266700" cy="228600"/>
            <wp:effectExtent l="19050" t="0" r="0" b="0"/>
            <wp:docPr id="1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3"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B0282" w:rsidRPr="00C3547F" w:rsidRDefault="008B0282" w:rsidP="008B0282">
      <w:pPr>
        <w:spacing w:line="276" w:lineRule="auto"/>
        <w:ind w:firstLine="709"/>
        <w:jc w:val="both"/>
      </w:pPr>
      <w:r w:rsidRPr="00C3547F">
        <w:rPr>
          <w:noProof/>
        </w:rPr>
        <w:drawing>
          <wp:inline distT="0" distB="0" distL="0" distR="0" wp14:anchorId="5DB4BED5" wp14:editId="7A09CF56">
            <wp:extent cx="257175" cy="228600"/>
            <wp:effectExtent l="19050" t="0" r="9525"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4"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B0282" w:rsidRPr="00C3547F" w:rsidRDefault="008B0282" w:rsidP="008B0282">
      <w:pPr>
        <w:spacing w:line="276" w:lineRule="auto"/>
        <w:ind w:firstLine="709"/>
        <w:jc w:val="both"/>
      </w:pPr>
      <w:r w:rsidRPr="00C3547F">
        <w:rPr>
          <w:noProof/>
        </w:rPr>
        <w:drawing>
          <wp:inline distT="0" distB="0" distL="0" distR="0" wp14:anchorId="65640DE7" wp14:editId="4A7633E7">
            <wp:extent cx="238125" cy="228600"/>
            <wp:effectExtent l="19050" t="0" r="9525" b="0"/>
            <wp:docPr id="1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услуг связи;</w:t>
      </w:r>
    </w:p>
    <w:p w:rsidR="008B0282" w:rsidRPr="00C3547F" w:rsidRDefault="008B0282" w:rsidP="008B0282">
      <w:pPr>
        <w:tabs>
          <w:tab w:val="left" w:pos="8222"/>
        </w:tabs>
        <w:spacing w:line="276" w:lineRule="auto"/>
        <w:ind w:firstLine="709"/>
        <w:jc w:val="both"/>
      </w:pPr>
      <w:r w:rsidRPr="00C3547F">
        <w:rPr>
          <w:noProof/>
        </w:rPr>
        <w:drawing>
          <wp:inline distT="0" distB="0" distL="0" distR="0" wp14:anchorId="33B20EB8" wp14:editId="50EB6E9A">
            <wp:extent cx="257175" cy="228600"/>
            <wp:effectExtent l="19050" t="0" r="9525" b="0"/>
            <wp:docPr id="1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6"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транспортных услуг;</w:t>
      </w:r>
    </w:p>
    <w:p w:rsidR="008B0282" w:rsidRPr="00C3547F" w:rsidRDefault="008B0282" w:rsidP="008B0282">
      <w:pPr>
        <w:tabs>
          <w:tab w:val="left" w:pos="8222"/>
        </w:tabs>
        <w:spacing w:line="276" w:lineRule="auto"/>
        <w:ind w:firstLine="709"/>
        <w:jc w:val="both"/>
      </w:pPr>
      <w:r w:rsidRPr="00C3547F">
        <w:rPr>
          <w:noProof/>
        </w:rPr>
        <w:drawing>
          <wp:inline distT="0" distB="0" distL="0" distR="0" wp14:anchorId="72FEE7E7" wp14:editId="38138094">
            <wp:extent cx="266700" cy="228600"/>
            <wp:effectExtent l="19050" t="0" r="0" b="0"/>
            <wp:docPr id="1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7"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w:t>
      </w:r>
      <w:r w:rsidRPr="00C3547F">
        <w:t xml:space="preserve"> прочие нормативные затраты на общехозяйственные нужды.</w:t>
      </w:r>
    </w:p>
    <w:p w:rsidR="008B0282" w:rsidRPr="00C3547F" w:rsidRDefault="008B0282" w:rsidP="008B0282">
      <w:pPr>
        <w:tabs>
          <w:tab w:val="left" w:pos="8222"/>
        </w:tabs>
        <w:spacing w:line="276" w:lineRule="auto"/>
        <w:jc w:val="both"/>
      </w:pPr>
      <w: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B0282" w:rsidRPr="00C3547F" w:rsidRDefault="008B0282" w:rsidP="008B0282">
      <w:pPr>
        <w:spacing w:line="276" w:lineRule="auto"/>
        <w:jc w:val="both"/>
      </w:pPr>
      <w:r>
        <w:t xml:space="preserve">     </w:t>
      </w:r>
      <w:r w:rsidRPr="00C3547F">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B0282" w:rsidRPr="00C3547F" w:rsidRDefault="008B0282" w:rsidP="008B0282">
      <w:pPr>
        <w:spacing w:line="276" w:lineRule="auto"/>
        <w:ind w:firstLine="709"/>
        <w:jc w:val="both"/>
      </w:pPr>
      <w:r w:rsidRPr="00C3547F">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B0282" w:rsidRPr="00C3547F" w:rsidRDefault="008B0282" w:rsidP="008B0282">
      <w:pPr>
        <w:spacing w:line="276" w:lineRule="auto"/>
        <w:ind w:firstLine="709"/>
        <w:jc w:val="both"/>
      </w:pPr>
      <w:r w:rsidRPr="00C3547F">
        <w:t>2) нормативные затраты на горячее водоснабжение;</w:t>
      </w:r>
    </w:p>
    <w:p w:rsidR="008B0282" w:rsidRPr="00C3547F" w:rsidRDefault="008B0282" w:rsidP="008B0282">
      <w:pPr>
        <w:spacing w:line="276" w:lineRule="auto"/>
        <w:ind w:firstLine="709"/>
        <w:jc w:val="both"/>
      </w:pPr>
      <w:r w:rsidRPr="00C3547F">
        <w:t>3) нормативные затраты на потребление электрической энергии;</w:t>
      </w:r>
    </w:p>
    <w:p w:rsidR="008B0282" w:rsidRPr="00C3547F" w:rsidRDefault="008B0282" w:rsidP="008B0282">
      <w:pPr>
        <w:spacing w:line="276" w:lineRule="auto"/>
        <w:ind w:firstLine="709"/>
        <w:jc w:val="both"/>
      </w:pPr>
      <w:r w:rsidRPr="00C3547F">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B0282" w:rsidRPr="00C3547F" w:rsidRDefault="008B0282" w:rsidP="008B0282">
      <w:pPr>
        <w:spacing w:line="276" w:lineRule="auto"/>
        <w:jc w:val="both"/>
      </w:pPr>
      <w:r>
        <w:t xml:space="preserve">    </w:t>
      </w:r>
      <w:r w:rsidRPr="00C3547F">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B0282" w:rsidRPr="00C3547F" w:rsidRDefault="008B0282" w:rsidP="008B0282">
      <w:pPr>
        <w:spacing w:line="276" w:lineRule="auto"/>
        <w:jc w:val="both"/>
      </w:pPr>
      <w:r>
        <w:t xml:space="preserve">    </w:t>
      </w:r>
      <w:r w:rsidRPr="00C3547F">
        <w:t>Нормативные затраты на содержание недвижимого имущества включают в себя:</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эксплуатацию системы охранной сигнализации и противопожарной безопасности;</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аренду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проведение текущего ремонта объектов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содержание прилегающих территорий в соответствии с утвержденными санитарными правилами и нормами;</w:t>
      </w:r>
    </w:p>
    <w:p w:rsidR="008B0282" w:rsidRPr="00C3547F" w:rsidRDefault="008B0282" w:rsidP="008B0282">
      <w:pPr>
        <w:pStyle w:val="a4"/>
        <w:numPr>
          <w:ilvl w:val="0"/>
          <w:numId w:val="312"/>
        </w:numPr>
        <w:tabs>
          <w:tab w:val="left" w:pos="993"/>
        </w:tabs>
        <w:spacing w:line="276" w:lineRule="auto"/>
        <w:ind w:left="0" w:firstLine="709"/>
        <w:jc w:val="both"/>
      </w:pPr>
      <w:r w:rsidRPr="00C3547F">
        <w:t>прочие нормативные затраты на содержание недвижимого имущества.</w:t>
      </w:r>
    </w:p>
    <w:p w:rsidR="008B0282" w:rsidRPr="00C3547F" w:rsidRDefault="008B0282" w:rsidP="008B0282">
      <w:pPr>
        <w:spacing w:line="276" w:lineRule="auto"/>
        <w:jc w:val="both"/>
      </w:pPr>
      <w:r>
        <w:t xml:space="preserve">    </w:t>
      </w:r>
      <w:r w:rsidRPr="00C3547F">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B0282" w:rsidRDefault="008B0282" w:rsidP="008B0282">
      <w:pPr>
        <w:spacing w:line="276" w:lineRule="auto"/>
        <w:jc w:val="both"/>
      </w:pPr>
      <w:r>
        <w:t xml:space="preserve">    </w:t>
      </w:r>
      <w:r w:rsidRPr="00C3547F">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C186B" w:rsidRDefault="009C186B" w:rsidP="00645C2D">
      <w:pPr>
        <w:spacing w:line="276" w:lineRule="auto"/>
        <w:jc w:val="both"/>
      </w:pPr>
    </w:p>
    <w:p w:rsidR="008B0282" w:rsidRDefault="008B0282" w:rsidP="008B0282">
      <w:pPr>
        <w:pStyle w:val="3"/>
        <w:keepNext w:val="0"/>
        <w:spacing w:before="0" w:after="0" w:line="276" w:lineRule="auto"/>
        <w:jc w:val="both"/>
        <w:rPr>
          <w:rFonts w:ascii="Times New Roman" w:hAnsi="Times New Roman"/>
          <w:sz w:val="24"/>
          <w:szCs w:val="24"/>
        </w:rPr>
      </w:pPr>
      <w:r>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Pr>
          <w:b/>
          <w:bCs/>
        </w:rPr>
        <w:t xml:space="preserve">    </w:t>
      </w: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8B0282">
      <w:pPr>
        <w:pStyle w:val="a4"/>
        <w:numPr>
          <w:ilvl w:val="0"/>
          <w:numId w:val="323"/>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8B0282">
      <w:pPr>
        <w:pStyle w:val="a4"/>
        <w:numPr>
          <w:ilvl w:val="0"/>
          <w:numId w:val="323"/>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8B0282">
      <w:pPr>
        <w:pStyle w:val="a4"/>
        <w:numPr>
          <w:ilvl w:val="0"/>
          <w:numId w:val="323"/>
        </w:numPr>
        <w:shd w:val="clear" w:color="auto" w:fill="FFFFFF"/>
        <w:spacing w:line="276" w:lineRule="auto"/>
        <w:jc w:val="both"/>
      </w:pPr>
      <w:r w:rsidRPr="00EF6A82">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8B0282">
      <w:pPr>
        <w:pStyle w:val="a4"/>
        <w:numPr>
          <w:ilvl w:val="0"/>
          <w:numId w:val="323"/>
        </w:numPr>
        <w:shd w:val="clear" w:color="auto" w:fill="FFFFFF"/>
        <w:spacing w:line="276" w:lineRule="auto"/>
        <w:jc w:val="both"/>
      </w:pPr>
      <w:r w:rsidRPr="00EF6A82">
        <w:t>строительных норм и правил;</w:t>
      </w:r>
    </w:p>
    <w:p w:rsidR="008B0282" w:rsidRPr="00EF6A82" w:rsidRDefault="008B0282" w:rsidP="008B0282">
      <w:pPr>
        <w:pStyle w:val="a4"/>
        <w:numPr>
          <w:ilvl w:val="0"/>
          <w:numId w:val="323"/>
        </w:numPr>
        <w:shd w:val="clear" w:color="auto" w:fill="FFFFFF"/>
        <w:spacing w:line="276" w:lineRule="auto"/>
        <w:jc w:val="both"/>
      </w:pPr>
      <w:r w:rsidRPr="00EF6A82">
        <w:t>требований пожарной и электробезопасности;</w:t>
      </w:r>
    </w:p>
    <w:p w:rsidR="008B0282" w:rsidRPr="00EF6A82" w:rsidRDefault="008B0282" w:rsidP="008B0282">
      <w:pPr>
        <w:pStyle w:val="a4"/>
        <w:numPr>
          <w:ilvl w:val="0"/>
          <w:numId w:val="323"/>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8B0282" w:rsidRPr="000A67A7" w:rsidRDefault="008B0282" w:rsidP="008B0282">
      <w:pPr>
        <w:spacing w:line="276" w:lineRule="auto"/>
        <w:jc w:val="both"/>
      </w:pPr>
      <w:r>
        <w:t xml:space="preserve">    </w:t>
      </w:r>
      <w:r w:rsidRPr="000A67A7">
        <w:rPr>
          <w:rFonts w:eastAsiaTheme="minorEastAsia"/>
        </w:rPr>
        <w:t>Материальн</w:t>
      </w:r>
      <w:r>
        <w:rPr>
          <w:rFonts w:eastAsiaTheme="minorEastAsia"/>
        </w:rPr>
        <w:t>о-техническая база МБОУ СОШ №10</w:t>
      </w:r>
      <w:r w:rsidRPr="000A67A7">
        <w:rPr>
          <w:rFonts w:eastAsiaTheme="minorEastAsia"/>
        </w:rPr>
        <w:t xml:space="preserve"> приведена в соответствие с задачами по обеспечению реализации основной образовате</w:t>
      </w:r>
      <w:r>
        <w:rPr>
          <w:rFonts w:eastAsiaTheme="minorEastAsia"/>
        </w:rPr>
        <w:t>льной программы образовательной организации</w:t>
      </w:r>
      <w:r w:rsidRPr="000A67A7">
        <w:rPr>
          <w:rFonts w:eastAsiaTheme="minorEastAsia"/>
        </w:rPr>
        <w:t xml:space="preserve"> и созданию соответствующей образовательной и социальной среды.</w:t>
      </w:r>
    </w:p>
    <w:p w:rsidR="008B0282" w:rsidRPr="000A67A7" w:rsidRDefault="008B0282" w:rsidP="008B0282">
      <w:pPr>
        <w:spacing w:line="276" w:lineRule="auto"/>
        <w:jc w:val="both"/>
      </w:pPr>
      <w:r>
        <w:rPr>
          <w:rFonts w:eastAsiaTheme="minorEastAsia"/>
        </w:rPr>
        <w:t xml:space="preserve">     Для этого МБОУ СОШ №10</w:t>
      </w:r>
      <w:r w:rsidRPr="000A67A7">
        <w:rPr>
          <w:rFonts w:eastAsiaTheme="minorEastAsia"/>
        </w:rPr>
        <w:t xml:space="preserve"> разрабатывает и закрепляет локальным актом перечни оснащения и оборудования </w:t>
      </w:r>
      <w:r w:rsidRPr="00A16980">
        <w:rPr>
          <w:rStyle w:val="4c"/>
          <w:rFonts w:eastAsiaTheme="minorEastAsia"/>
          <w:sz w:val="24"/>
          <w:szCs w:val="24"/>
          <w:u w:val="none"/>
        </w:rPr>
        <w:t>шк</w:t>
      </w:r>
      <w:r w:rsidRPr="000A67A7">
        <w:rPr>
          <w:rFonts w:eastAsiaTheme="minorEastAsia"/>
        </w:rPr>
        <w:t>олы.</w:t>
      </w:r>
    </w:p>
    <w:p w:rsidR="008B0282" w:rsidRPr="000A67A7" w:rsidRDefault="008B0282" w:rsidP="008B0282">
      <w:pPr>
        <w:spacing w:line="276" w:lineRule="auto"/>
        <w:jc w:val="both"/>
      </w:pPr>
      <w:r>
        <w:rPr>
          <w:rFonts w:eastAsiaTheme="minorEastAsia"/>
        </w:rPr>
        <w:t xml:space="preserve">     </w:t>
      </w:r>
      <w:r w:rsidRPr="000A67A7">
        <w:rPr>
          <w:rFonts w:eastAsiaTheme="minorEastAsia"/>
        </w:rPr>
        <w:t>Критериальными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E02127" w:rsidRDefault="008B0282" w:rsidP="008B0282">
      <w:pPr>
        <w:pStyle w:val="a4"/>
        <w:numPr>
          <w:ilvl w:val="0"/>
          <w:numId w:val="319"/>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t>МБОУ СОШ №10</w:t>
      </w:r>
      <w:r>
        <w:rPr>
          <w:rFonts w:eastAsiaTheme="minorEastAsia"/>
        </w:rPr>
        <w:t>;</w:t>
      </w:r>
    </w:p>
    <w:p w:rsidR="008B0282" w:rsidRPr="00E02127" w:rsidRDefault="008B0282" w:rsidP="008B0282">
      <w:pPr>
        <w:pStyle w:val="a4"/>
        <w:numPr>
          <w:ilvl w:val="0"/>
          <w:numId w:val="319"/>
        </w:numPr>
        <w:spacing w:after="200" w:line="276" w:lineRule="auto"/>
        <w:jc w:val="both"/>
      </w:pPr>
      <w:r w:rsidRPr="00E02127">
        <w:rPr>
          <w:rFonts w:eastAsiaTheme="minorEastAsia"/>
        </w:rPr>
        <w:t>Программа</w:t>
      </w:r>
      <w:r w:rsidRPr="00E02127">
        <w:rPr>
          <w:rFonts w:eastAsiaTheme="minorEastAsia"/>
        </w:rPr>
        <w:tab/>
        <w:t>развития МОУ</w:t>
      </w:r>
      <w:r>
        <w:rPr>
          <w:rFonts w:eastAsiaTheme="minorEastAsia"/>
        </w:rPr>
        <w:t xml:space="preserve"> СОШ №10 на 2018 - 2021</w:t>
      </w:r>
      <w:r w:rsidRPr="00E02127">
        <w:rPr>
          <w:rFonts w:eastAsiaTheme="minorEastAsia"/>
        </w:rPr>
        <w:t xml:space="preserve"> годы.</w:t>
      </w:r>
    </w:p>
    <w:p w:rsidR="008B0282" w:rsidRPr="00E02127" w:rsidRDefault="00EB57DC" w:rsidP="008B0282">
      <w:pPr>
        <w:spacing w:line="276" w:lineRule="auto"/>
        <w:jc w:val="center"/>
        <w:rPr>
          <w:b/>
        </w:rPr>
      </w:pPr>
      <w:r>
        <w:rPr>
          <w:b/>
        </w:rPr>
        <w:t>В МКОУ «Кининская СОШ»</w:t>
      </w:r>
      <w:r w:rsidR="008B0282">
        <w:rPr>
          <w:b/>
        </w:rPr>
        <w:t xml:space="preserve"> </w:t>
      </w:r>
      <w:r w:rsidR="008B0282" w:rsidRPr="00E02127">
        <w:rPr>
          <w:b/>
        </w:rPr>
        <w:t>существуют следующие материально-техничес</w:t>
      </w:r>
      <w:r w:rsidR="008B0282">
        <w:rPr>
          <w:b/>
        </w:rPr>
        <w:t>кие условия для реализации ООП О</w:t>
      </w:r>
      <w:r w:rsidR="008B0282" w:rsidRPr="00E02127">
        <w:rPr>
          <w:b/>
        </w:rPr>
        <w:t>ОО:</w:t>
      </w:r>
    </w:p>
    <w:p w:rsidR="008B0282" w:rsidRDefault="008B0282" w:rsidP="008B0282">
      <w:pPr>
        <w:pStyle w:val="a4"/>
        <w:numPr>
          <w:ilvl w:val="0"/>
          <w:numId w:val="320"/>
        </w:numPr>
        <w:spacing w:after="200" w:line="276" w:lineRule="auto"/>
        <w:jc w:val="both"/>
      </w:pPr>
      <w:r w:rsidRPr="00E02127">
        <w:rPr>
          <w:i/>
        </w:rPr>
        <w:t>Санитарно-гигиенические</w:t>
      </w:r>
      <w:r w:rsidRPr="00E02127">
        <w:t xml:space="preserve"> </w:t>
      </w:r>
      <w:r>
        <w:t xml:space="preserve">требования к водоснабжению, канализации, освещению, воздушно-тепловому режиму </w:t>
      </w:r>
      <w:r w:rsidRPr="00E02127">
        <w:t>— соответствуют нормам СанПиН 2.4.2.2821-10</w:t>
      </w:r>
      <w:r>
        <w:t>.</w:t>
      </w:r>
    </w:p>
    <w:p w:rsidR="008B0282" w:rsidRPr="00E02127" w:rsidRDefault="008B0282" w:rsidP="008B0282">
      <w:pPr>
        <w:pStyle w:val="a4"/>
        <w:numPr>
          <w:ilvl w:val="0"/>
          <w:numId w:val="320"/>
        </w:numPr>
        <w:spacing w:after="200" w:line="276" w:lineRule="auto"/>
        <w:jc w:val="both"/>
      </w:pPr>
      <w:r>
        <w:rPr>
          <w:i/>
        </w:rPr>
        <w:t>Санитарно-бытовые условия: гардероб в фойе, имеется 13 туалетов, спортзал с душевой площадью.</w:t>
      </w:r>
    </w:p>
    <w:p w:rsidR="008B0282" w:rsidRPr="00E02127" w:rsidRDefault="008B0282" w:rsidP="008B0282">
      <w:pPr>
        <w:pStyle w:val="a4"/>
        <w:numPr>
          <w:ilvl w:val="0"/>
          <w:numId w:val="320"/>
        </w:numPr>
        <w:spacing w:after="200" w:line="276" w:lineRule="auto"/>
        <w:jc w:val="both"/>
      </w:pPr>
      <w:r w:rsidRPr="00E02127">
        <w:rPr>
          <w:i/>
        </w:rPr>
        <w:t>Обеспечение пожарной и электробезопасности</w:t>
      </w:r>
      <w:r w:rsidRPr="00E02127">
        <w:t xml:space="preserve"> — соответствуют нормам ФЗ от 21.12.1994 г. № 69-ФЗ «О пожарной безопасности». Имеется система оповещения людей при пожаре.</w:t>
      </w:r>
    </w:p>
    <w:p w:rsidR="008B0282" w:rsidRPr="00E02127" w:rsidRDefault="008B0282" w:rsidP="008B0282">
      <w:pPr>
        <w:pStyle w:val="a4"/>
        <w:numPr>
          <w:ilvl w:val="0"/>
          <w:numId w:val="320"/>
        </w:numPr>
        <w:spacing w:after="200" w:line="276" w:lineRule="auto"/>
        <w:jc w:val="both"/>
      </w:pPr>
      <w:r w:rsidRPr="00E02127">
        <w:rPr>
          <w:i/>
        </w:rPr>
        <w:t>Соблюдение требований охраны труда</w:t>
      </w:r>
      <w:r w:rsidRPr="00E02127">
        <w:t xml:space="preserve"> — соответс</w:t>
      </w:r>
      <w:r>
        <w:t>твует Постановлению Минтруда №</w:t>
      </w:r>
      <w:r w:rsidRPr="00E02127">
        <w:t>80 от 17.12.2002 г. и № 29 от 13.01.2003 г.</w:t>
      </w:r>
    </w:p>
    <w:p w:rsidR="008B0282" w:rsidRPr="00E02127" w:rsidRDefault="008B0282" w:rsidP="008B0282">
      <w:pPr>
        <w:pStyle w:val="a4"/>
        <w:numPr>
          <w:ilvl w:val="0"/>
          <w:numId w:val="320"/>
        </w:numPr>
        <w:spacing w:after="200" w:line="276" w:lineRule="auto"/>
        <w:jc w:val="both"/>
      </w:pPr>
      <w:r w:rsidRPr="00E02127">
        <w:rPr>
          <w:i/>
        </w:rPr>
        <w:t>Соблюдение сроков и необходимых объёмов ремонта</w:t>
      </w:r>
      <w:r w:rsidRPr="00E02127">
        <w:t xml:space="preserve"> — текущий ремонт здания проводится ежегодно по мере выделения денежных средств.</w:t>
      </w:r>
    </w:p>
    <w:p w:rsidR="008B0282" w:rsidRDefault="008B0282" w:rsidP="008B0282">
      <w:pPr>
        <w:pStyle w:val="a4"/>
        <w:numPr>
          <w:ilvl w:val="0"/>
          <w:numId w:val="320"/>
        </w:numPr>
        <w:spacing w:after="200" w:line="276" w:lineRule="auto"/>
        <w:jc w:val="both"/>
      </w:pPr>
      <w:r w:rsidRPr="00E02127">
        <w:rPr>
          <w:i/>
        </w:rPr>
        <w:t>Соответствие требованиям к участку общеоб</w:t>
      </w:r>
      <w:r>
        <w:rPr>
          <w:i/>
        </w:rPr>
        <w:t>разовательной</w:t>
      </w:r>
      <w:r w:rsidRPr="00E02127">
        <w:rPr>
          <w:i/>
        </w:rPr>
        <w:t xml:space="preserve"> </w:t>
      </w:r>
      <w:r>
        <w:rPr>
          <w:i/>
        </w:rPr>
        <w:t xml:space="preserve">организации - </w:t>
      </w:r>
      <w:r w:rsidRPr="00E02127">
        <w:t xml:space="preserve">территория </w:t>
      </w:r>
      <w:r w:rsidR="00EB57DC">
        <w:t>МКОУ «Кининская СОШ»</w:t>
      </w:r>
      <w:r w:rsidRPr="00E02127">
        <w:t xml:space="preserve"> ограждена забором и озеленена, имеет следующие зоны: зона отдыха, физкультурно-спортивная и хозяйственная.</w:t>
      </w:r>
    </w:p>
    <w:p w:rsidR="008B0282" w:rsidRDefault="008B0282" w:rsidP="008B0282">
      <w:pPr>
        <w:pStyle w:val="a4"/>
        <w:numPr>
          <w:ilvl w:val="0"/>
          <w:numId w:val="320"/>
        </w:numPr>
        <w:spacing w:after="200" w:line="276" w:lineRule="auto"/>
        <w:jc w:val="both"/>
      </w:pPr>
      <w:r>
        <w:rPr>
          <w:i/>
        </w:rPr>
        <w:t xml:space="preserve">Соответствие требованиям к зданию образовательной организации </w:t>
      </w:r>
      <w:r>
        <w:t>– полное соответствие «Правила содержания и ремонта фасадов зданий и сооружений в РФ»: архитектура здания – типовой проект.</w:t>
      </w:r>
    </w:p>
    <w:p w:rsidR="008B0282" w:rsidRDefault="008B0282" w:rsidP="008B0282">
      <w:pPr>
        <w:pStyle w:val="a4"/>
        <w:numPr>
          <w:ilvl w:val="0"/>
          <w:numId w:val="320"/>
        </w:numPr>
        <w:spacing w:after="200" w:line="276" w:lineRule="auto"/>
        <w:jc w:val="both"/>
      </w:pPr>
      <w:r>
        <w:rPr>
          <w:i/>
        </w:rPr>
        <w:t xml:space="preserve">Кабинетов основной школы </w:t>
      </w:r>
      <w:r>
        <w:t>– 12.</w:t>
      </w:r>
    </w:p>
    <w:p w:rsidR="008B0282" w:rsidRPr="00E02127" w:rsidRDefault="008B0282" w:rsidP="008B0282">
      <w:pPr>
        <w:pStyle w:val="a4"/>
        <w:numPr>
          <w:ilvl w:val="0"/>
          <w:numId w:val="320"/>
        </w:numPr>
        <w:spacing w:after="200" w:line="276" w:lineRule="auto"/>
        <w:jc w:val="both"/>
      </w:pPr>
      <w:r>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t>– имеется.</w:t>
      </w:r>
    </w:p>
    <w:p w:rsidR="008B0282" w:rsidRPr="00E02127" w:rsidRDefault="008B0282" w:rsidP="008B0282">
      <w:pPr>
        <w:pStyle w:val="a4"/>
        <w:numPr>
          <w:ilvl w:val="0"/>
          <w:numId w:val="320"/>
        </w:numPr>
        <w:spacing w:after="200" w:line="276" w:lineRule="auto"/>
        <w:jc w:val="both"/>
      </w:pPr>
      <w:r w:rsidRPr="00E02127">
        <w:rPr>
          <w:i/>
        </w:rPr>
        <w:t>Соответствие требованиям к помещению для питания</w:t>
      </w:r>
      <w:r>
        <w:t xml:space="preserve"> — обеденный зал, </w:t>
      </w:r>
      <w:r>
        <w:rPr>
          <w:color w:val="0D0D0D"/>
        </w:rPr>
        <w:t xml:space="preserve">70 </w:t>
      </w:r>
      <w:r w:rsidRPr="00E02127">
        <w:t>посадочных мест, буфет-раздаточная.</w:t>
      </w:r>
    </w:p>
    <w:p w:rsidR="008B0282" w:rsidRDefault="008B0282" w:rsidP="008B0282">
      <w:pPr>
        <w:pStyle w:val="a4"/>
        <w:numPr>
          <w:ilvl w:val="0"/>
          <w:numId w:val="320"/>
        </w:numPr>
        <w:spacing w:after="200" w:line="276" w:lineRule="auto"/>
        <w:jc w:val="both"/>
        <w:rPr>
          <w:color w:val="000000"/>
        </w:rPr>
      </w:pPr>
      <w:r w:rsidRPr="00E02127">
        <w:rPr>
          <w:color w:val="000000"/>
        </w:rPr>
        <w:t xml:space="preserve">Организовано горячее питание </w:t>
      </w:r>
      <w:r>
        <w:rPr>
          <w:color w:val="000000"/>
        </w:rPr>
        <w:t>об</w:t>
      </w:r>
      <w:r w:rsidRPr="00E02127">
        <w:rPr>
          <w:color w:val="000000"/>
        </w:rPr>
        <w:t>уча</w:t>
      </w:r>
      <w:r>
        <w:rPr>
          <w:color w:val="000000"/>
        </w:rPr>
        <w:t xml:space="preserve">ющихся </w:t>
      </w:r>
      <w:r w:rsidRPr="00E02127">
        <w:rPr>
          <w:color w:val="000000"/>
        </w:rPr>
        <w:t>в соответствии с СанПиН.</w:t>
      </w:r>
      <w:r>
        <w:rPr>
          <w:color w:val="000000"/>
        </w:rPr>
        <w:t xml:space="preserve"> Охват горячим питанием – 100%.</w:t>
      </w:r>
    </w:p>
    <w:p w:rsidR="008B0282" w:rsidRDefault="008B0282" w:rsidP="008B0282">
      <w:pPr>
        <w:pStyle w:val="a4"/>
        <w:numPr>
          <w:ilvl w:val="0"/>
          <w:numId w:val="320"/>
        </w:numPr>
        <w:spacing w:after="200" w:line="276" w:lineRule="auto"/>
        <w:jc w:val="both"/>
        <w:rPr>
          <w:color w:val="000000"/>
        </w:rPr>
      </w:pPr>
      <w:r>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rsidR="008B0282" w:rsidRPr="00E02127" w:rsidRDefault="008B0282" w:rsidP="008B0282">
      <w:pPr>
        <w:pStyle w:val="a4"/>
        <w:numPr>
          <w:ilvl w:val="0"/>
          <w:numId w:val="320"/>
        </w:numPr>
        <w:spacing w:after="200" w:line="276" w:lineRule="auto"/>
        <w:jc w:val="both"/>
        <w:rPr>
          <w:color w:val="000000"/>
        </w:rPr>
      </w:pPr>
      <w:r>
        <w:rPr>
          <w:color w:val="000000"/>
        </w:rPr>
        <w:t>Мебель во всех учебных кабинетах – соответствует нормам СанПин.</w:t>
      </w:r>
    </w:p>
    <w:p w:rsidR="008B0282" w:rsidRPr="00AA6BB8" w:rsidRDefault="008B0282" w:rsidP="008B0282">
      <w:pPr>
        <w:spacing w:line="276" w:lineRule="auto"/>
        <w:jc w:val="both"/>
      </w:pPr>
      <w:r>
        <w:rPr>
          <w:rFonts w:eastAsiaTheme="minorEastAsia"/>
        </w:rPr>
        <w:t xml:space="preserve">    </w:t>
      </w: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sidR="00EB57DC">
        <w:rPr>
          <w:rFonts w:eastAsiaTheme="minorEastAsia"/>
        </w:rPr>
        <w:t xml:space="preserve">рочной деятельности </w:t>
      </w:r>
      <w:r w:rsidR="00EB57DC">
        <w:t>МКОУ «Кининская СОШ»</w:t>
      </w:r>
      <w:r w:rsidR="00EB57DC" w:rsidRPr="00E02127">
        <w:t xml:space="preserve"> </w:t>
      </w:r>
      <w:r w:rsidRPr="00AA6BB8">
        <w:rPr>
          <w:rFonts w:eastAsiaTheme="minorEastAsia"/>
        </w:rPr>
        <w:t xml:space="preserve"> обеспечено мебелью, офисным освещением, хозяйственным инвентарём и оборудовано:</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учебными кабинетами с автоматизированными рабочими мест</w:t>
      </w:r>
      <w:r>
        <w:rPr>
          <w:rFonts w:eastAsiaTheme="minorEastAsia"/>
        </w:rPr>
        <w:t>ами педагогических работников (12 кабинетов</w:t>
      </w:r>
      <w:r w:rsidRPr="00AA6BB8">
        <w:rPr>
          <w:rFonts w:eastAsiaTheme="minorEastAsia"/>
        </w:rPr>
        <w:t xml:space="preserve"> </w:t>
      </w:r>
      <w:r>
        <w:rPr>
          <w:rFonts w:eastAsiaTheme="minorEastAsia"/>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Fonts w:eastAsiaTheme="minorEastAsia"/>
        </w:rPr>
        <w:t>;</w:t>
      </w:r>
      <w:r>
        <w:rPr>
          <w:rFonts w:eastAsiaTheme="minorEastAsia"/>
        </w:rPr>
        <w:t xml:space="preserve"> кабинеты музыки и иностранных языков оборудованы компьютерами, телевизорами, принтерами, музыкальными центрами);</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Pr>
          <w:rFonts w:eastAsiaTheme="minorEastAsia"/>
        </w:rPr>
        <w:t>необходимыми для реализации учебной и внеучебной деятельности лабораториями и мастерскими;</w:t>
      </w:r>
    </w:p>
    <w:p w:rsidR="008B0282" w:rsidRPr="008227FE" w:rsidRDefault="008B0282" w:rsidP="008B0282">
      <w:pPr>
        <w:pStyle w:val="a4"/>
        <w:numPr>
          <w:ilvl w:val="0"/>
          <w:numId w:val="321"/>
        </w:numPr>
        <w:spacing w:after="200" w:line="276" w:lineRule="auto"/>
        <w:jc w:val="both"/>
      </w:pPr>
      <w:r w:rsidRPr="008227FE">
        <w:t>помещениями для занятий музыкой, хореографией, изобразительным искусством;</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rsidR="008B0282" w:rsidRPr="00DF393A"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rsidR="008B0282" w:rsidRPr="00AA6BB8" w:rsidRDefault="008B0282" w:rsidP="008B0282">
      <w:pPr>
        <w:pStyle w:val="a4"/>
        <w:numPr>
          <w:ilvl w:val="0"/>
          <w:numId w:val="321"/>
        </w:numPr>
        <w:spacing w:after="200" w:line="276" w:lineRule="auto"/>
        <w:jc w:val="both"/>
      </w:pPr>
      <w:r>
        <w:rPr>
          <w:rFonts w:eastAsiaTheme="minorEastAsia"/>
        </w:rPr>
        <w:t>актовым залом (мультимедийная система);</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я</w:t>
      </w:r>
      <w:r>
        <w:rPr>
          <w:rFonts w:eastAsiaTheme="minorEastAsia"/>
        </w:rPr>
        <w:t xml:space="preserve">ми медицинского назначения (2 </w:t>
      </w:r>
      <w:r w:rsidRPr="00AA6BB8">
        <w:rPr>
          <w:rFonts w:eastAsiaTheme="minorEastAsia"/>
        </w:rPr>
        <w:t>медицинских кабинета). Приобретено медицинское оборудование</w:t>
      </w:r>
      <w:r>
        <w:rPr>
          <w:rFonts w:eastAsiaTheme="minorEastAsia"/>
        </w:rPr>
        <w:t xml:space="preserve">, но медицинский кабинет пока не лицензирован. </w:t>
      </w:r>
    </w:p>
    <w:p w:rsidR="008B0282" w:rsidRPr="00AA6BB8" w:rsidRDefault="008B0282" w:rsidP="008B0282">
      <w:pPr>
        <w:pStyle w:val="a4"/>
        <w:numPr>
          <w:ilvl w:val="0"/>
          <w:numId w:val="321"/>
        </w:numPr>
        <w:spacing w:after="200" w:line="276" w:lineRule="auto"/>
        <w:jc w:val="both"/>
      </w:pPr>
      <w:r w:rsidRPr="00AA6BB8">
        <w:rPr>
          <w:rFonts w:eastAsiaTheme="minorEastAsia"/>
        </w:rPr>
        <w:t>административными помещениями, оснащёнными необходимым оборудованием;</w:t>
      </w:r>
    </w:p>
    <w:p w:rsidR="008B0282" w:rsidRPr="00AA6BB8" w:rsidRDefault="008B0282" w:rsidP="008B0282">
      <w:pPr>
        <w:pStyle w:val="a4"/>
        <w:numPr>
          <w:ilvl w:val="0"/>
          <w:numId w:val="321"/>
        </w:numPr>
        <w:spacing w:after="200" w:line="276" w:lineRule="auto"/>
        <w:jc w:val="both"/>
      </w:pPr>
      <w:r w:rsidRPr="00AA6BB8">
        <w:rPr>
          <w:rFonts w:eastAsiaTheme="minorEastAsia"/>
        </w:rPr>
        <w:t>гардеробом, санузлами, местами личной гигиены;</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rsidR="008B0282" w:rsidRDefault="00EB57DC" w:rsidP="008B0282">
      <w:pPr>
        <w:spacing w:line="276" w:lineRule="auto"/>
        <w:ind w:left="360"/>
        <w:jc w:val="both"/>
        <w:rPr>
          <w:rFonts w:eastAsiaTheme="minorEastAsia"/>
        </w:rPr>
      </w:pPr>
      <w:r>
        <w:rPr>
          <w:rFonts w:eastAsiaTheme="minorEastAsia"/>
        </w:rPr>
        <w:t>В</w:t>
      </w:r>
      <w:r w:rsidRPr="00EB57DC">
        <w:t xml:space="preserve"> </w:t>
      </w:r>
      <w:r>
        <w:t>МКОУ «Кининская СОШ»</w:t>
      </w:r>
      <w:r w:rsidRPr="00E02127">
        <w:t xml:space="preserve"> </w:t>
      </w:r>
      <w:r>
        <w:rPr>
          <w:rFonts w:eastAsiaTheme="minorEastAsia"/>
        </w:rPr>
        <w:t xml:space="preserve"> </w:t>
      </w:r>
      <w:r w:rsidR="008B0282" w:rsidRPr="008227FE">
        <w:rPr>
          <w:rFonts w:eastAsiaTheme="minorEastAsia"/>
        </w:rPr>
        <w:t xml:space="preserve"> отсутствуют</w:t>
      </w:r>
      <w:r w:rsidR="008B0282">
        <w:rPr>
          <w:rFonts w:eastAsiaTheme="minorEastAsia"/>
        </w:rPr>
        <w:t>:</w:t>
      </w:r>
    </w:p>
    <w:p w:rsidR="008B0282" w:rsidRDefault="008B0282" w:rsidP="008B0282">
      <w:pPr>
        <w:pStyle w:val="a4"/>
        <w:numPr>
          <w:ilvl w:val="0"/>
          <w:numId w:val="324"/>
        </w:numPr>
        <w:spacing w:after="200" w:line="276" w:lineRule="auto"/>
        <w:jc w:val="both"/>
        <w:rPr>
          <w:rFonts w:eastAsiaTheme="minorEastAsia"/>
        </w:rPr>
      </w:pPr>
      <w:r w:rsidRPr="008227FE">
        <w:rPr>
          <w:rFonts w:eastAsiaTheme="minorEastAsia"/>
        </w:rPr>
        <w:t>лекционные аудитории, помещения для занятий учебно-исследовательской и проектной деятельностью, моделирова</w:t>
      </w:r>
      <w:r>
        <w:rPr>
          <w:rFonts w:eastAsiaTheme="minorEastAsia"/>
        </w:rPr>
        <w:t>нием и техническим творчеством;</w:t>
      </w:r>
    </w:p>
    <w:p w:rsidR="008B0282" w:rsidRPr="008227FE" w:rsidRDefault="008B0282" w:rsidP="008B0282">
      <w:pPr>
        <w:pStyle w:val="a4"/>
        <w:numPr>
          <w:ilvl w:val="0"/>
          <w:numId w:val="324"/>
        </w:numPr>
        <w:spacing w:after="200" w:line="276" w:lineRule="auto"/>
        <w:jc w:val="both"/>
        <w:rPr>
          <w:rFonts w:eastAsiaTheme="minorEastAsia"/>
        </w:rPr>
      </w:pPr>
      <w:r>
        <w:rPr>
          <w:rFonts w:eastAsiaTheme="minorEastAsia"/>
        </w:rPr>
        <w:t>лингафонный кабинет.</w:t>
      </w:r>
    </w:p>
    <w:p w:rsidR="008B0282" w:rsidRPr="004C14C3" w:rsidRDefault="00EB57DC" w:rsidP="008B0282">
      <w:pPr>
        <w:spacing w:line="276" w:lineRule="auto"/>
        <w:jc w:val="both"/>
      </w:pPr>
      <w:r>
        <w:rPr>
          <w:rFonts w:eastAsiaTheme="minorEastAsia"/>
        </w:rPr>
        <w:t xml:space="preserve">  </w:t>
      </w:r>
      <w:r>
        <w:t>МКОУ «Кининская СОШ»</w:t>
      </w:r>
      <w:r w:rsidRPr="00E02127">
        <w:t xml:space="preserve"> </w:t>
      </w:r>
      <w:r>
        <w:rPr>
          <w:rFonts w:eastAsiaTheme="minorEastAsia"/>
        </w:rPr>
        <w:t xml:space="preserve">  </w:t>
      </w:r>
      <w:r w:rsidR="008B0282" w:rsidRPr="004C14C3">
        <w:rPr>
          <w:rFonts w:eastAsiaTheme="minorEastAsia"/>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8B0282">
        <w:rPr>
          <w:rFonts w:eastAsiaTheme="minorEastAsia"/>
        </w:rPr>
        <w:t>лекта в образовательной деятельности</w:t>
      </w:r>
      <w:r w:rsidR="008B0282" w:rsidRPr="004C14C3">
        <w:rPr>
          <w:rFonts w:eastAsiaTheme="minorEastAsia"/>
        </w:rPr>
        <w:t xml:space="preserve">, обеспечивающим реализацию основных образовательных программ в соответствии с требованиями </w:t>
      </w:r>
      <w:r w:rsidR="008B0282">
        <w:rPr>
          <w:rFonts w:eastAsiaTheme="minorEastAsia"/>
        </w:rPr>
        <w:t>ФГОС ООО</w:t>
      </w:r>
      <w:r w:rsidR="008B0282" w:rsidRPr="004C14C3">
        <w:rPr>
          <w:rFonts w:eastAsiaTheme="minorEastAsia"/>
        </w:rPr>
        <w:t>.</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формируется с учётом:</w:t>
      </w:r>
    </w:p>
    <w:p w:rsidR="008B0282" w:rsidRPr="004C14C3" w:rsidRDefault="008B0282" w:rsidP="008B0282">
      <w:pPr>
        <w:pStyle w:val="a4"/>
        <w:numPr>
          <w:ilvl w:val="0"/>
          <w:numId w:val="322"/>
        </w:numPr>
        <w:spacing w:after="200" w:line="276" w:lineRule="auto"/>
        <w:jc w:val="both"/>
      </w:pPr>
      <w:r w:rsidRPr="004C14C3">
        <w:rPr>
          <w:rFonts w:eastAsiaTheme="minorEastAsia"/>
        </w:rPr>
        <w:t>возрастных, психолого-педагогических особенностей обучающихся;</w:t>
      </w:r>
    </w:p>
    <w:p w:rsidR="008B0282" w:rsidRPr="004C14C3" w:rsidRDefault="008B0282" w:rsidP="008B0282">
      <w:pPr>
        <w:pStyle w:val="a4"/>
        <w:numPr>
          <w:ilvl w:val="0"/>
          <w:numId w:val="322"/>
        </w:numPr>
        <w:spacing w:after="200" w:line="276" w:lineRule="auto"/>
        <w:jc w:val="both"/>
      </w:pPr>
      <w:r w:rsidRPr="004C14C3">
        <w:rPr>
          <w:rFonts w:eastAsiaTheme="minorEastAsia"/>
        </w:rPr>
        <w:t>его необходимости и достаточности;</w:t>
      </w:r>
    </w:p>
    <w:p w:rsidR="008B0282" w:rsidRPr="00A16980" w:rsidRDefault="008B0282" w:rsidP="008B0282">
      <w:pPr>
        <w:pStyle w:val="a4"/>
        <w:numPr>
          <w:ilvl w:val="0"/>
          <w:numId w:val="322"/>
        </w:numPr>
        <w:spacing w:after="200" w:line="276" w:lineRule="auto"/>
        <w:jc w:val="both"/>
      </w:pPr>
      <w:r w:rsidRPr="004C14C3">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B0282" w:rsidRPr="001E00CF" w:rsidRDefault="008B0282" w:rsidP="008B0282">
      <w:pPr>
        <w:pStyle w:val="a4"/>
        <w:numPr>
          <w:ilvl w:val="0"/>
          <w:numId w:val="322"/>
        </w:numPr>
        <w:spacing w:after="200" w:line="276" w:lineRule="auto"/>
        <w:jc w:val="both"/>
      </w:pPr>
      <w:r w:rsidRPr="00A16980">
        <w:rPr>
          <w:rFonts w:eastAsiaTheme="minorEastAsia"/>
        </w:rPr>
        <w:t>необходимости единого интерфейса подключения и обеспечения эргономичного режима работы учас</w:t>
      </w:r>
      <w:r>
        <w:rPr>
          <w:rFonts w:eastAsiaTheme="minorEastAsia"/>
        </w:rPr>
        <w:t>тников образовательной деятельности.</w:t>
      </w:r>
    </w:p>
    <w:p w:rsidR="008B0282" w:rsidRPr="004C14C3" w:rsidRDefault="008B0282" w:rsidP="008B0282">
      <w:pPr>
        <w:pStyle w:val="a4"/>
        <w:numPr>
          <w:ilvl w:val="0"/>
          <w:numId w:val="322"/>
        </w:numPr>
        <w:spacing w:after="200" w:line="276" w:lineRule="auto"/>
        <w:jc w:val="both"/>
      </w:pPr>
      <w:r w:rsidRPr="004C14C3">
        <w:rPr>
          <w:rFonts w:eastAsiaTheme="minorEastAsia"/>
        </w:rPr>
        <w:t>согласованности совместного использования (содержательной, функциональной, программной и пр.).</w:t>
      </w:r>
    </w:p>
    <w:p w:rsidR="008B0282" w:rsidRPr="004C14C3" w:rsidRDefault="008B0282" w:rsidP="008B0282">
      <w:pPr>
        <w:spacing w:line="276" w:lineRule="auto"/>
        <w:jc w:val="both"/>
      </w:pPr>
      <w:r>
        <w:rPr>
          <w:rFonts w:eastAsiaTheme="minorEastAsia"/>
        </w:rPr>
        <w:t xml:space="preserve">    </w:t>
      </w:r>
      <w:r w:rsidRPr="004C14C3">
        <w:rPr>
          <w:rFonts w:eastAsiaTheme="minorEastAsia"/>
        </w:rPr>
        <w:t>Инновационные средства обучения содержат:</w:t>
      </w:r>
    </w:p>
    <w:p w:rsidR="008B0282" w:rsidRDefault="008B0282" w:rsidP="008B0282">
      <w:pPr>
        <w:pStyle w:val="a4"/>
        <w:numPr>
          <w:ilvl w:val="0"/>
          <w:numId w:val="325"/>
        </w:numPr>
        <w:spacing w:after="200" w:line="276" w:lineRule="auto"/>
        <w:jc w:val="both"/>
        <w:rPr>
          <w:rFonts w:eastAsiaTheme="minorEastAsia"/>
        </w:rPr>
      </w:pPr>
      <w:r w:rsidRPr="004C14C3">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Fonts w:eastAsiaTheme="minorEastAsia"/>
        </w:rPr>
        <w:t>тников образовательных отношений</w:t>
      </w:r>
    </w:p>
    <w:p w:rsidR="008B0282" w:rsidRPr="004C14C3" w:rsidRDefault="008B0282" w:rsidP="008B0282">
      <w:pPr>
        <w:pStyle w:val="a4"/>
        <w:numPr>
          <w:ilvl w:val="0"/>
          <w:numId w:val="325"/>
        </w:numPr>
        <w:spacing w:after="200" w:line="276" w:lineRule="auto"/>
        <w:jc w:val="both"/>
      </w:pPr>
      <w:r w:rsidRPr="00EC5B45">
        <w:rPr>
          <w:rFonts w:eastAsiaTheme="minorEastAsia"/>
        </w:rPr>
        <w:t>программную часть, включающую многопользовательскую операционную систему и прикладное программное обеспечение;</w:t>
      </w:r>
    </w:p>
    <w:p w:rsidR="008B0282" w:rsidRPr="004C14C3" w:rsidRDefault="008B0282" w:rsidP="008B0282">
      <w:pPr>
        <w:pStyle w:val="a4"/>
        <w:numPr>
          <w:ilvl w:val="0"/>
          <w:numId w:val="325"/>
        </w:numPr>
        <w:spacing w:after="200" w:line="276" w:lineRule="auto"/>
        <w:jc w:val="both"/>
      </w:pPr>
      <w:r w:rsidRPr="004C14C3">
        <w:rPr>
          <w:rFonts w:eastAsiaTheme="minorEastAsia"/>
        </w:rPr>
        <w:t>электронные образовательные ресурсы по предметным областям.</w:t>
      </w:r>
    </w:p>
    <w:p w:rsidR="008B0282" w:rsidRDefault="008B0282" w:rsidP="008B0282">
      <w:pPr>
        <w:spacing w:line="276" w:lineRule="auto"/>
        <w:jc w:val="both"/>
      </w:pPr>
      <w:r>
        <w:rPr>
          <w:rFonts w:eastAsiaTheme="minorEastAsia"/>
        </w:rPr>
        <w:t xml:space="preserve">    </w:t>
      </w:r>
      <w:r w:rsidRPr="00C625F0">
        <w:rPr>
          <w:rFonts w:eastAsiaTheme="minorEastAsia"/>
        </w:rPr>
        <w:t>Единое информационное образовательное пространство включает в себя технические,</w:t>
      </w:r>
      <w:r>
        <w:rPr>
          <w:rFonts w:eastAsiaTheme="minorEastAsia"/>
        </w:rPr>
        <w:t xml:space="preserve"> </w:t>
      </w:r>
      <w:r w:rsidRPr="00C625F0">
        <w:rPr>
          <w:rFonts w:eastAsiaTheme="minorEastAsia"/>
        </w:rPr>
        <w:t>программные, телекоммуникационные средства;</w:t>
      </w:r>
      <w:r>
        <w:t xml:space="preserve"> </w:t>
      </w:r>
      <w:r w:rsidRPr="00C625F0">
        <w:rPr>
          <w:rFonts w:eastAsiaTheme="minorEastAsia"/>
        </w:rPr>
        <w:t>многофункциональную локальную сеть школы как информационную платформу, позволяющую п</w:t>
      </w:r>
      <w:r>
        <w:rPr>
          <w:rFonts w:eastAsiaTheme="minorEastAsia"/>
        </w:rPr>
        <w:t>рименять в образовательной деятельности информационные технологии; 1 кабинет информатики (10 компьютеров), 1 межпредметный мобильный компьютерный класс</w:t>
      </w:r>
      <w:r w:rsidRPr="00C625F0">
        <w:rPr>
          <w:rFonts w:eastAsiaTheme="minorEastAsia"/>
        </w:rPr>
        <w:t>; книгохранилище, библиотека с открытым доступам к компьютеру, сканеру и принтер</w:t>
      </w:r>
      <w:r>
        <w:rPr>
          <w:rFonts w:eastAsiaTheme="minorEastAsia"/>
        </w:rPr>
        <w:t>у всем участникам образовательн</w:t>
      </w:r>
      <w:r w:rsidR="00EB57DC">
        <w:rPr>
          <w:rFonts w:eastAsiaTheme="minorEastAsia"/>
        </w:rPr>
        <w:t xml:space="preserve">ых отношений); сайт </w:t>
      </w:r>
      <w:r w:rsidR="00EB57DC">
        <w:t>МКОУ «Кининская СОШ»</w:t>
      </w:r>
      <w:r w:rsidR="00EB57DC" w:rsidRPr="00E02127">
        <w:t xml:space="preserve"> </w:t>
      </w:r>
      <w:r w:rsidRPr="00C625F0">
        <w:rPr>
          <w:rFonts w:eastAsiaTheme="minorEastAsia"/>
        </w:rPr>
        <w:t xml:space="preserve"> </w:t>
      </w:r>
      <w:r w:rsidR="00EB57DC">
        <w:rPr>
          <w:u w:val="single"/>
          <w:lang w:val="en-US"/>
        </w:rPr>
        <w:t>https</w:t>
      </w:r>
      <w:r w:rsidR="00EB57DC" w:rsidRPr="00EB57DC">
        <w:rPr>
          <w:u w:val="single"/>
        </w:rPr>
        <w:t>://</w:t>
      </w:r>
      <w:r w:rsidR="00EB57DC">
        <w:rPr>
          <w:u w:val="single"/>
          <w:lang w:val="en-US"/>
        </w:rPr>
        <w:t>kinin</w:t>
      </w:r>
      <w:r w:rsidR="00EB57DC" w:rsidRPr="00EB57DC">
        <w:rPr>
          <w:u w:val="single"/>
        </w:rPr>
        <w:t>.</w:t>
      </w:r>
      <w:r w:rsidR="00EB57DC">
        <w:rPr>
          <w:u w:val="single"/>
          <w:lang w:val="en-US"/>
        </w:rPr>
        <w:t>dagestanschool</w:t>
      </w:r>
      <w:r w:rsidRPr="001E00CF">
        <w:rPr>
          <w:u w:val="single"/>
        </w:rPr>
        <w:t>.</w:t>
      </w:r>
      <w:r>
        <w:rPr>
          <w:u w:val="single"/>
          <w:lang w:val="en-US"/>
        </w:rPr>
        <w:t>ru</w:t>
      </w:r>
      <w:r>
        <w:rPr>
          <w:u w:val="single"/>
        </w:rPr>
        <w:t xml:space="preserve">. </w:t>
      </w:r>
      <w:r w:rsidRPr="00C625F0">
        <w:rPr>
          <w:rFonts w:eastAsiaTheme="minorEastAsia"/>
        </w:rPr>
        <w:t>С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8B0282" w:rsidRDefault="008B0282" w:rsidP="008B0282">
      <w:pPr>
        <w:spacing w:after="200" w:line="276" w:lineRule="auto"/>
        <w:jc w:val="both"/>
        <w:rPr>
          <w:rFonts w:eastAsiaTheme="minorEastAsia"/>
        </w:rPr>
      </w:pPr>
    </w:p>
    <w:p w:rsidR="008B0282" w:rsidRDefault="008B0282" w:rsidP="00645C2D">
      <w:pPr>
        <w:spacing w:line="276" w:lineRule="auto"/>
        <w:jc w:val="both"/>
        <w:sectPr w:rsidR="008B0282" w:rsidSect="00645C2D">
          <w:pgSz w:w="11906" w:h="16838"/>
          <w:pgMar w:top="1134" w:right="851" w:bottom="1134" w:left="1134" w:header="709" w:footer="709" w:gutter="0"/>
          <w:cols w:space="708"/>
          <w:docGrid w:linePitch="360"/>
        </w:sectPr>
      </w:pPr>
    </w:p>
    <w:p w:rsidR="00F07499" w:rsidRPr="00C3547F" w:rsidRDefault="00F07499" w:rsidP="000647FA">
      <w:pPr>
        <w:spacing w:line="360" w:lineRule="auto"/>
        <w:jc w:val="both"/>
      </w:pPr>
    </w:p>
    <w:tbl>
      <w:tblPr>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992"/>
        <w:gridCol w:w="1276"/>
        <w:gridCol w:w="1417"/>
        <w:gridCol w:w="1276"/>
        <w:gridCol w:w="1276"/>
        <w:gridCol w:w="1275"/>
        <w:gridCol w:w="1701"/>
        <w:gridCol w:w="1134"/>
        <w:gridCol w:w="1560"/>
      </w:tblGrid>
      <w:tr w:rsidR="00FF2B90" w:rsidRPr="00576156" w:rsidTr="00FF2B90">
        <w:trPr>
          <w:cantSplit/>
          <w:trHeight w:val="2097"/>
        </w:trPr>
        <w:tc>
          <w:tcPr>
            <w:tcW w:w="1985" w:type="dxa"/>
          </w:tcPr>
          <w:p w:rsidR="00FF2B90" w:rsidRPr="00576156" w:rsidRDefault="00FF2B90" w:rsidP="00915E04">
            <w:pPr>
              <w:contextualSpacing/>
              <w:rPr>
                <w:b/>
              </w:rPr>
            </w:pPr>
            <w:r w:rsidRPr="00576156">
              <w:rPr>
                <w:b/>
              </w:rPr>
              <w:t>Требования ФГОС к оснащению предметных кабинетов</w:t>
            </w:r>
          </w:p>
        </w:tc>
        <w:tc>
          <w:tcPr>
            <w:tcW w:w="993" w:type="dxa"/>
            <w:textDirection w:val="btLr"/>
          </w:tcPr>
          <w:p w:rsidR="00FF2B90" w:rsidRPr="00576156" w:rsidRDefault="00FF2B90" w:rsidP="00915E04">
            <w:pPr>
              <w:ind w:left="113" w:right="113"/>
              <w:contextualSpacing/>
            </w:pPr>
            <w:r w:rsidRPr="00576156">
              <w:t>Русский язык</w:t>
            </w:r>
            <w:r>
              <w:t xml:space="preserve"> Литература </w:t>
            </w:r>
          </w:p>
        </w:tc>
        <w:tc>
          <w:tcPr>
            <w:tcW w:w="992" w:type="dxa"/>
            <w:textDirection w:val="btLr"/>
          </w:tcPr>
          <w:p w:rsidR="00FF2B90" w:rsidRPr="00576156" w:rsidRDefault="00FF2B90" w:rsidP="00915E04">
            <w:pPr>
              <w:ind w:left="113" w:right="113"/>
              <w:contextualSpacing/>
            </w:pPr>
            <w:r>
              <w:t xml:space="preserve">Математика </w:t>
            </w:r>
          </w:p>
        </w:tc>
        <w:tc>
          <w:tcPr>
            <w:tcW w:w="1276" w:type="dxa"/>
            <w:textDirection w:val="btLr"/>
          </w:tcPr>
          <w:p w:rsidR="00FF2B90" w:rsidRPr="00576156" w:rsidRDefault="00FF2B90" w:rsidP="00915E04">
            <w:pPr>
              <w:ind w:left="113" w:right="113"/>
              <w:contextualSpacing/>
            </w:pPr>
            <w:r w:rsidRPr="00576156">
              <w:t>Английский</w:t>
            </w:r>
            <w:r>
              <w:t>, немецкий</w:t>
            </w:r>
            <w:r w:rsidRPr="00576156">
              <w:t xml:space="preserve"> язык</w:t>
            </w:r>
          </w:p>
        </w:tc>
        <w:tc>
          <w:tcPr>
            <w:tcW w:w="1417" w:type="dxa"/>
            <w:textDirection w:val="btLr"/>
          </w:tcPr>
          <w:p w:rsidR="00FF2B90" w:rsidRPr="00576156" w:rsidRDefault="00FF2B90" w:rsidP="00915E04">
            <w:pPr>
              <w:ind w:left="113" w:right="113"/>
              <w:contextualSpacing/>
            </w:pPr>
            <w:r>
              <w:t xml:space="preserve">История </w:t>
            </w:r>
            <w:r w:rsidRPr="00576156">
              <w:t>Обществознание</w:t>
            </w:r>
          </w:p>
        </w:tc>
        <w:tc>
          <w:tcPr>
            <w:tcW w:w="1276" w:type="dxa"/>
            <w:textDirection w:val="btLr"/>
          </w:tcPr>
          <w:p w:rsidR="00FF2B90" w:rsidRPr="00576156" w:rsidRDefault="00FF2B90" w:rsidP="00915E04">
            <w:pPr>
              <w:ind w:left="113" w:right="113"/>
              <w:contextualSpacing/>
            </w:pPr>
            <w:r w:rsidRPr="00576156">
              <w:t>Физика</w:t>
            </w:r>
          </w:p>
        </w:tc>
        <w:tc>
          <w:tcPr>
            <w:tcW w:w="1276" w:type="dxa"/>
            <w:textDirection w:val="btLr"/>
          </w:tcPr>
          <w:p w:rsidR="00FF2B90" w:rsidRPr="00576156" w:rsidRDefault="00FF2B90" w:rsidP="00915E04">
            <w:pPr>
              <w:ind w:left="113" w:right="113"/>
              <w:contextualSpacing/>
            </w:pPr>
            <w:r>
              <w:t>Химия, биология</w:t>
            </w:r>
          </w:p>
        </w:tc>
        <w:tc>
          <w:tcPr>
            <w:tcW w:w="1275" w:type="dxa"/>
            <w:textDirection w:val="btLr"/>
          </w:tcPr>
          <w:p w:rsidR="00FF2B90" w:rsidRPr="00576156" w:rsidRDefault="00FF2B90" w:rsidP="00915E04">
            <w:pPr>
              <w:ind w:left="113" w:right="113"/>
              <w:contextualSpacing/>
            </w:pPr>
            <w:r>
              <w:t>Информатика</w:t>
            </w:r>
          </w:p>
        </w:tc>
        <w:tc>
          <w:tcPr>
            <w:tcW w:w="1701" w:type="dxa"/>
            <w:textDirection w:val="btLr"/>
          </w:tcPr>
          <w:p w:rsidR="00FF2B90" w:rsidRPr="00576156" w:rsidRDefault="00FF2B90" w:rsidP="00915E04">
            <w:pPr>
              <w:ind w:left="113" w:right="113"/>
              <w:contextualSpacing/>
            </w:pPr>
            <w:r w:rsidRPr="00576156">
              <w:t xml:space="preserve">Физкультура </w:t>
            </w:r>
          </w:p>
        </w:tc>
        <w:tc>
          <w:tcPr>
            <w:tcW w:w="1134" w:type="dxa"/>
            <w:textDirection w:val="btLr"/>
          </w:tcPr>
          <w:p w:rsidR="00FF2B90" w:rsidRPr="00576156" w:rsidRDefault="00FF2B90" w:rsidP="00915E04">
            <w:pPr>
              <w:ind w:left="113" w:right="113"/>
              <w:contextualSpacing/>
            </w:pPr>
            <w:r w:rsidRPr="00576156">
              <w:t>Технология</w:t>
            </w:r>
            <w:r>
              <w:t>, география, ИЗО</w:t>
            </w:r>
          </w:p>
        </w:tc>
        <w:tc>
          <w:tcPr>
            <w:tcW w:w="1560" w:type="dxa"/>
            <w:textDirection w:val="btLr"/>
          </w:tcPr>
          <w:p w:rsidR="00FF2B90" w:rsidRPr="00576156" w:rsidRDefault="00FF2B90" w:rsidP="00915E04">
            <w:pPr>
              <w:ind w:left="113" w:right="113"/>
              <w:contextualSpacing/>
            </w:pPr>
            <w:r>
              <w:t>ОБЖ</w:t>
            </w:r>
          </w:p>
        </w:tc>
      </w:tr>
      <w:tr w:rsidR="00FF2B90" w:rsidRPr="00576156" w:rsidTr="00FF2B90">
        <w:trPr>
          <w:trHeight w:val="1766"/>
        </w:trPr>
        <w:tc>
          <w:tcPr>
            <w:tcW w:w="1985" w:type="dxa"/>
          </w:tcPr>
          <w:p w:rsidR="00FF2B90" w:rsidRPr="001E00CF" w:rsidRDefault="00FF2B90" w:rsidP="00915E04">
            <w:pPr>
              <w:pStyle w:val="a4"/>
              <w:ind w:left="0"/>
              <w:jc w:val="both"/>
              <w:rPr>
                <w:sz w:val="20"/>
                <w:szCs w:val="20"/>
              </w:rPr>
            </w:pPr>
            <w:r w:rsidRPr="001E00CF">
              <w:rPr>
                <w:rStyle w:val="1222"/>
                <w:sz w:val="20"/>
                <w:szCs w:val="20"/>
              </w:rPr>
              <w:t>1.Документы, программно-методическое</w:t>
            </w:r>
            <w:r w:rsidRPr="001E00CF">
              <w:rPr>
                <w:rStyle w:val="1221"/>
                <w:sz w:val="20"/>
                <w:szCs w:val="20"/>
              </w:rPr>
              <w:t xml:space="preserve"> </w:t>
            </w:r>
            <w:r w:rsidRPr="001E00CF">
              <w:rPr>
                <w:rStyle w:val="1222"/>
                <w:sz w:val="20"/>
                <w:szCs w:val="20"/>
              </w:rPr>
              <w:t>обеспечение, локальные акты</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b w:val="0"/>
                <w:i w:val="0"/>
                <w:sz w:val="20"/>
                <w:szCs w:val="20"/>
                <w:lang w:eastAsia="en-US"/>
              </w:rPr>
            </w:pPr>
            <w:r w:rsidRPr="001E00CF">
              <w:rPr>
                <w:rStyle w:val="1222"/>
                <w:b/>
                <w:i/>
                <w:sz w:val="20"/>
                <w:szCs w:val="20"/>
              </w:rPr>
              <w:t>2. Учебно-методические материалы:</w:t>
            </w:r>
          </w:p>
          <w:p w:rsidR="00FF2B90" w:rsidRPr="001E00CF" w:rsidRDefault="00FF2B90" w:rsidP="00915E04">
            <w:pPr>
              <w:pStyle w:val="1210"/>
              <w:shd w:val="clear" w:color="auto" w:fill="auto"/>
              <w:tabs>
                <w:tab w:val="left" w:pos="610"/>
              </w:tabs>
              <w:spacing w:before="0" w:line="240" w:lineRule="auto"/>
              <w:contextualSpacing/>
              <w:jc w:val="both"/>
              <w:rPr>
                <w:b w:val="0"/>
                <w:i w:val="0"/>
                <w:color w:val="000000"/>
                <w:sz w:val="20"/>
                <w:szCs w:val="20"/>
                <w:lang w:eastAsia="en-US"/>
              </w:rPr>
            </w:pPr>
            <w:r w:rsidRPr="001E00CF">
              <w:rPr>
                <w:rStyle w:val="1222"/>
                <w:b/>
                <w:i/>
                <w:sz w:val="20"/>
                <w:szCs w:val="20"/>
              </w:rPr>
              <w:t xml:space="preserve">2.1. УМК по предмету   </w:t>
            </w:r>
          </w:p>
        </w:tc>
        <w:tc>
          <w:tcPr>
            <w:tcW w:w="993" w:type="dxa"/>
          </w:tcPr>
          <w:p w:rsidR="00FF2B90" w:rsidRPr="00576156"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992"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417"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5"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701"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134"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 2.2. </w:t>
            </w:r>
            <w:r w:rsidRPr="001E00CF">
              <w:rPr>
                <w:rStyle w:val="1222"/>
                <w:b/>
                <w:i/>
                <w:sz w:val="20"/>
                <w:szCs w:val="20"/>
              </w:rPr>
              <w:t> Дидактические и раздаточные материалы по предмету</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134"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2.3. Аудиозаписи, слайды</w:t>
            </w:r>
            <w:r w:rsidRPr="001E00CF">
              <w:rPr>
                <w:b w:val="0"/>
                <w:i w:val="0"/>
                <w:sz w:val="20"/>
                <w:szCs w:val="20"/>
                <w:lang w:eastAsia="en-US"/>
              </w:rPr>
              <w:t xml:space="preserve"> </w:t>
            </w:r>
            <w:r w:rsidRPr="001E00CF">
              <w:rPr>
                <w:rStyle w:val="1219"/>
                <w:b/>
                <w:i/>
                <w:sz w:val="20"/>
                <w:szCs w:val="20"/>
                <w:lang w:eastAsia="en-US"/>
              </w:rPr>
              <w:t xml:space="preserve">по содержанию учебного предмета  </w:t>
            </w:r>
            <w:r w:rsidRPr="001E00CF">
              <w:rPr>
                <w:rStyle w:val="1222"/>
                <w:b/>
                <w:i/>
                <w:sz w:val="20"/>
                <w:szCs w:val="20"/>
              </w:rPr>
              <w:t xml:space="preserve"> </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rPr>
          <w:cantSplit/>
          <w:trHeight w:val="2642"/>
        </w:trPr>
        <w:tc>
          <w:tcPr>
            <w:tcW w:w="1985" w:type="dxa"/>
            <w:vMerge w:val="restart"/>
          </w:tcPr>
          <w:p w:rsidR="00FF2B90" w:rsidRPr="001E00CF" w:rsidRDefault="00FF2B90" w:rsidP="00915E04">
            <w:pPr>
              <w:contextualSpacing/>
              <w:jc w:val="both"/>
              <w:rPr>
                <w:rStyle w:val="1219"/>
                <w:sz w:val="20"/>
                <w:szCs w:val="20"/>
              </w:rPr>
            </w:pPr>
            <w:r w:rsidRPr="001E00CF">
              <w:rPr>
                <w:rStyle w:val="1219"/>
                <w:sz w:val="20"/>
                <w:szCs w:val="20"/>
              </w:rPr>
              <w:t>2.4.Имеющиеся  ТСО, компьютерные, информационно-коммуникационные средства</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992" w:type="dxa"/>
            <w:textDirection w:val="btLr"/>
          </w:tcPr>
          <w:p w:rsidR="00FF2B90" w:rsidRPr="00576156" w:rsidRDefault="00FF2B90" w:rsidP="00915E04">
            <w:pPr>
              <w:ind w:left="113" w:right="113"/>
              <w:contextualSpacing/>
              <w:jc w:val="center"/>
            </w:pPr>
            <w:r>
              <w:t>Мультимедийный комплекс, принтер</w:t>
            </w:r>
            <w:r w:rsidRPr="00576156">
              <w:t xml:space="preserve"> </w:t>
            </w:r>
          </w:p>
        </w:tc>
        <w:tc>
          <w:tcPr>
            <w:tcW w:w="1276" w:type="dxa"/>
            <w:textDirection w:val="btLr"/>
          </w:tcPr>
          <w:p w:rsidR="00FF2B90" w:rsidRPr="00576156" w:rsidRDefault="00FF2B90" w:rsidP="00915E04">
            <w:pPr>
              <w:ind w:left="113" w:right="113"/>
              <w:contextualSpacing/>
              <w:jc w:val="both"/>
            </w:pPr>
            <w:r>
              <w:t>Компьютер, телевизор, м</w:t>
            </w:r>
            <w:r w:rsidRPr="00576156">
              <w:t>узыкальный центр</w:t>
            </w:r>
          </w:p>
        </w:tc>
        <w:tc>
          <w:tcPr>
            <w:tcW w:w="1417"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5" w:type="dxa"/>
            <w:textDirection w:val="btLr"/>
          </w:tcPr>
          <w:p w:rsidR="00FF2B90" w:rsidRPr="00576156" w:rsidRDefault="00FF2B90" w:rsidP="00915E04">
            <w:pPr>
              <w:ind w:left="113" w:right="113"/>
              <w:contextualSpacing/>
              <w:jc w:val="both"/>
            </w:pPr>
            <w:r>
              <w:t>Мультимедийный комплекс, принтер</w:t>
            </w:r>
          </w:p>
        </w:tc>
        <w:tc>
          <w:tcPr>
            <w:tcW w:w="1701" w:type="dxa"/>
          </w:tcPr>
          <w:p w:rsidR="00FF2B90" w:rsidRPr="00576156" w:rsidRDefault="00FF2B90" w:rsidP="00915E04">
            <w:pPr>
              <w:contextualSpacing/>
              <w:jc w:val="both"/>
            </w:pPr>
            <w:r>
              <w:t>Музы</w:t>
            </w:r>
            <w:r w:rsidRPr="00576156">
              <w:t>кальный центр</w:t>
            </w:r>
            <w:r>
              <w:t>, мобильный компюютер</w:t>
            </w:r>
          </w:p>
        </w:tc>
        <w:tc>
          <w:tcPr>
            <w:tcW w:w="1134" w:type="dxa"/>
            <w:textDirection w:val="btLr"/>
          </w:tcPr>
          <w:p w:rsidR="00FF2B90" w:rsidRPr="00576156" w:rsidRDefault="00FF2B90" w:rsidP="00915E04">
            <w:pPr>
              <w:ind w:left="113" w:right="113"/>
              <w:contextualSpacing/>
              <w:jc w:val="both"/>
            </w:pPr>
            <w:r>
              <w:t xml:space="preserve">      Мультимедийный комплекс, принтер</w:t>
            </w:r>
          </w:p>
        </w:tc>
        <w:tc>
          <w:tcPr>
            <w:tcW w:w="1560" w:type="dxa"/>
          </w:tcPr>
          <w:p w:rsidR="00FF2B90" w:rsidRPr="00576156" w:rsidRDefault="00FF2B90" w:rsidP="00915E04">
            <w:pPr>
              <w:contextualSpacing/>
              <w:jc w:val="both"/>
            </w:pPr>
            <w:r>
              <w:t>Компьютер, телевизор, принтер</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993" w:type="dxa"/>
          </w:tcPr>
          <w:p w:rsidR="00FF2B90" w:rsidRPr="00576156" w:rsidRDefault="00FF2B90" w:rsidP="00915E04">
            <w:pPr>
              <w:contextualSpacing/>
              <w:jc w:val="both"/>
            </w:pPr>
            <w:r>
              <w:t>-</w:t>
            </w:r>
          </w:p>
        </w:tc>
        <w:tc>
          <w:tcPr>
            <w:tcW w:w="992"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Мультимедийный комплекс</w:t>
            </w:r>
          </w:p>
        </w:tc>
        <w:tc>
          <w:tcPr>
            <w:tcW w:w="1417"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5" w:type="dxa"/>
          </w:tcPr>
          <w:p w:rsidR="00FF2B90" w:rsidRPr="00576156" w:rsidRDefault="00FF2B90" w:rsidP="00915E04">
            <w:pPr>
              <w:contextualSpacing/>
              <w:jc w:val="both"/>
            </w:pPr>
            <w:r>
              <w:t>Обновление компьютеров</w:t>
            </w:r>
          </w:p>
        </w:tc>
        <w:tc>
          <w:tcPr>
            <w:tcW w:w="1701" w:type="dxa"/>
          </w:tcPr>
          <w:p w:rsidR="00FF2B90" w:rsidRPr="00576156" w:rsidRDefault="00FF2B90" w:rsidP="00915E04">
            <w:pPr>
              <w:contextualSpacing/>
              <w:jc w:val="both"/>
            </w:pPr>
            <w:r>
              <w:t>-</w:t>
            </w:r>
          </w:p>
        </w:tc>
        <w:tc>
          <w:tcPr>
            <w:tcW w:w="1134" w:type="dxa"/>
          </w:tcPr>
          <w:p w:rsidR="00FF2B90" w:rsidRPr="00576156" w:rsidRDefault="00FF2B90" w:rsidP="00915E04">
            <w:pPr>
              <w:contextualSpacing/>
              <w:jc w:val="both"/>
            </w:pPr>
            <w:r w:rsidRPr="00576156">
              <w:t xml:space="preserve"> </w:t>
            </w:r>
            <w:r>
              <w:t>-</w:t>
            </w:r>
          </w:p>
        </w:tc>
        <w:tc>
          <w:tcPr>
            <w:tcW w:w="1560" w:type="dxa"/>
          </w:tcPr>
          <w:p w:rsidR="00FF2B90" w:rsidRPr="00576156" w:rsidRDefault="00FF2B90" w:rsidP="00915E04">
            <w:pPr>
              <w:contextualSpacing/>
              <w:jc w:val="both"/>
            </w:pPr>
            <w:r>
              <w:t>Мультимедийный комплекс</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12900" w:type="dxa"/>
            <w:gridSpan w:val="10"/>
          </w:tcPr>
          <w:p w:rsidR="00FF2B90" w:rsidRPr="00576156" w:rsidRDefault="00FF2B90" w:rsidP="00915E04">
            <w:pPr>
              <w:contextualSpacing/>
              <w:jc w:val="center"/>
            </w:pPr>
            <w:r>
              <w:t>Имеется межпредметный мобильный класс. Все кабинеты подключены</w:t>
            </w:r>
            <w:r w:rsidRPr="00576156">
              <w:t xml:space="preserve"> к сети Интернет</w:t>
            </w:r>
            <w:r>
              <w:t>.</w:t>
            </w:r>
          </w:p>
        </w:tc>
      </w:tr>
      <w:tr w:rsidR="00FF2B90" w:rsidRPr="00576156" w:rsidTr="00083072">
        <w:trPr>
          <w:trHeight w:val="2176"/>
        </w:trPr>
        <w:tc>
          <w:tcPr>
            <w:tcW w:w="1985" w:type="dxa"/>
          </w:tcPr>
          <w:p w:rsidR="00FF2B90" w:rsidRPr="001E00CF" w:rsidRDefault="00FF2B90" w:rsidP="00915E04">
            <w:pPr>
              <w:contextualSpacing/>
              <w:jc w:val="both"/>
              <w:rPr>
                <w:rStyle w:val="1219"/>
                <w:sz w:val="20"/>
                <w:szCs w:val="20"/>
              </w:rPr>
            </w:pPr>
            <w:r w:rsidRPr="001E00CF">
              <w:rPr>
                <w:rStyle w:val="1219"/>
                <w:sz w:val="20"/>
                <w:szCs w:val="20"/>
              </w:rPr>
              <w:t>2.5. Учебно-практическое</w:t>
            </w:r>
            <w:r w:rsidRPr="001E00CF">
              <w:rPr>
                <w:rStyle w:val="1218"/>
                <w:sz w:val="20"/>
                <w:szCs w:val="20"/>
              </w:rPr>
              <w:t xml:space="preserve"> </w:t>
            </w:r>
            <w:r w:rsidRPr="001E00CF">
              <w:rPr>
                <w:rStyle w:val="1219"/>
                <w:sz w:val="20"/>
                <w:szCs w:val="20"/>
              </w:rPr>
              <w:t>оборудование</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cPr>
          <w:p w:rsidR="00FF2B90" w:rsidRPr="00576156" w:rsidRDefault="00FF2B90" w:rsidP="00915E04">
            <w:pPr>
              <w:contextualSpacing/>
              <w:jc w:val="both"/>
            </w:pPr>
          </w:p>
        </w:tc>
        <w:tc>
          <w:tcPr>
            <w:tcW w:w="992" w:type="dxa"/>
          </w:tcPr>
          <w:p w:rsidR="00FF2B90" w:rsidRPr="00576156" w:rsidRDefault="00FF2B90" w:rsidP="00915E04">
            <w:pPr>
              <w:contextualSpacing/>
              <w:jc w:val="both"/>
            </w:pPr>
          </w:p>
        </w:tc>
        <w:tc>
          <w:tcPr>
            <w:tcW w:w="1276" w:type="dxa"/>
          </w:tcPr>
          <w:p w:rsidR="00FF2B90" w:rsidRPr="00576156" w:rsidRDefault="00FF2B90" w:rsidP="00915E04">
            <w:pPr>
              <w:contextualSpacing/>
              <w:jc w:val="both"/>
            </w:pPr>
          </w:p>
        </w:tc>
        <w:tc>
          <w:tcPr>
            <w:tcW w:w="1417" w:type="dxa"/>
          </w:tcPr>
          <w:p w:rsidR="00FF2B90" w:rsidRPr="00576156" w:rsidRDefault="00FF2B90" w:rsidP="00915E04">
            <w:pPr>
              <w:contextualSpacing/>
              <w:jc w:val="both"/>
            </w:pPr>
          </w:p>
        </w:tc>
        <w:tc>
          <w:tcPr>
            <w:tcW w:w="2552" w:type="dxa"/>
            <w:gridSpan w:val="2"/>
          </w:tcPr>
          <w:p w:rsidR="00FF2B90" w:rsidRPr="009474F8" w:rsidRDefault="00FF2B90" w:rsidP="00915E04">
            <w:pPr>
              <w:contextualSpacing/>
              <w:jc w:val="both"/>
              <w:rPr>
                <w:color w:val="000000"/>
                <w:shd w:val="clear" w:color="auto" w:fill="FFFFFF"/>
              </w:rPr>
            </w:pPr>
            <w:r w:rsidRPr="00576156">
              <w:t>Не</w:t>
            </w:r>
            <w:r w:rsidRPr="00576156">
              <w:rPr>
                <w:color w:val="000000"/>
                <w:shd w:val="clear" w:color="auto" w:fill="FFFFFF"/>
              </w:rPr>
              <w:t>достаточ</w:t>
            </w:r>
            <w:r>
              <w:rPr>
                <w:color w:val="000000"/>
                <w:shd w:val="clear" w:color="auto" w:fill="FFFFFF"/>
              </w:rPr>
              <w:t>но оборудо</w:t>
            </w:r>
            <w:r w:rsidRPr="00576156">
              <w:rPr>
                <w:color w:val="000000"/>
                <w:shd w:val="clear" w:color="auto" w:fill="FFFFFF"/>
              </w:rPr>
              <w:t>вания и химических реактивов для выполнения практической части программ по физике и химии</w:t>
            </w:r>
            <w:r>
              <w:rPr>
                <w:color w:val="000000"/>
                <w:shd w:val="clear" w:color="auto" w:fill="FFFFFF"/>
              </w:rPr>
              <w:t>.</w:t>
            </w:r>
          </w:p>
        </w:tc>
        <w:tc>
          <w:tcPr>
            <w:tcW w:w="1275" w:type="dxa"/>
          </w:tcPr>
          <w:p w:rsidR="00FF2B90" w:rsidRPr="00576156" w:rsidRDefault="00FF2B90" w:rsidP="00915E04">
            <w:pPr>
              <w:contextualSpacing/>
              <w:jc w:val="both"/>
            </w:pPr>
            <w:r w:rsidRPr="00576156">
              <w:t xml:space="preserve"> </w:t>
            </w:r>
            <w:r>
              <w:t>Требуется обновление компьютеров</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rsidRPr="00576156">
              <w:t>Устаревшее</w:t>
            </w:r>
          </w:p>
        </w:tc>
      </w:tr>
      <w:tr w:rsidR="00FF2B90" w:rsidRPr="00576156" w:rsidTr="00FF2B90">
        <w:tc>
          <w:tcPr>
            <w:tcW w:w="1985" w:type="dxa"/>
          </w:tcPr>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tc>
        <w:tc>
          <w:tcPr>
            <w:tcW w:w="1985" w:type="dxa"/>
            <w:gridSpan w:val="2"/>
          </w:tcPr>
          <w:p w:rsidR="00FF2B90" w:rsidRPr="00576156" w:rsidRDefault="00FF2B90" w:rsidP="00915E04">
            <w:pPr>
              <w:contextualSpacing/>
              <w:jc w:val="both"/>
            </w:pPr>
            <w:r>
              <w:t>Информационные</w:t>
            </w:r>
            <w:r w:rsidRPr="00576156">
              <w:t xml:space="preserve"> источники</w:t>
            </w:r>
          </w:p>
        </w:tc>
        <w:tc>
          <w:tcPr>
            <w:tcW w:w="1276" w:type="dxa"/>
          </w:tcPr>
          <w:p w:rsidR="00FF2B90" w:rsidRPr="00576156" w:rsidRDefault="00FF2B90" w:rsidP="00915E04">
            <w:pPr>
              <w:contextualSpacing/>
              <w:jc w:val="both"/>
            </w:pPr>
            <w:r>
              <w:t>Л</w:t>
            </w:r>
            <w:r w:rsidRPr="00576156">
              <w:t>ингафонный каби</w:t>
            </w:r>
            <w:r>
              <w:t>нет</w:t>
            </w:r>
            <w:r w:rsidRPr="00576156">
              <w:t>,</w:t>
            </w:r>
          </w:p>
          <w:p w:rsidR="00FF2B90" w:rsidRPr="00576156" w:rsidRDefault="00FF2B90" w:rsidP="00915E04">
            <w:pPr>
              <w:contextualSpacing/>
              <w:jc w:val="both"/>
            </w:pPr>
            <w:r w:rsidRPr="00576156">
              <w:t>наушники с микро</w:t>
            </w:r>
            <w:r>
              <w:t>фон</w:t>
            </w:r>
            <w:r w:rsidRPr="00576156">
              <w:t>,</w:t>
            </w:r>
          </w:p>
          <w:p w:rsidR="00FF2B90" w:rsidRPr="00576156" w:rsidRDefault="00FF2B90" w:rsidP="00915E04">
            <w:pPr>
              <w:contextualSpacing/>
              <w:jc w:val="both"/>
            </w:pPr>
            <w:r w:rsidRPr="00576156">
              <w:t xml:space="preserve"> информ. источник</w:t>
            </w:r>
          </w:p>
          <w:p w:rsidR="00FF2B90" w:rsidRPr="00576156" w:rsidRDefault="00FF2B90" w:rsidP="00915E04">
            <w:pPr>
              <w:contextualSpacing/>
              <w:jc w:val="both"/>
            </w:pPr>
          </w:p>
        </w:tc>
        <w:tc>
          <w:tcPr>
            <w:tcW w:w="1417" w:type="dxa"/>
          </w:tcPr>
          <w:p w:rsidR="00FF2B90" w:rsidRPr="00576156" w:rsidRDefault="00FF2B90" w:rsidP="00915E04">
            <w:pPr>
              <w:contextualSpacing/>
              <w:jc w:val="both"/>
            </w:pPr>
            <w:r>
              <w:t>Информационные источники</w:t>
            </w:r>
          </w:p>
        </w:tc>
        <w:tc>
          <w:tcPr>
            <w:tcW w:w="2552" w:type="dxa"/>
            <w:gridSpan w:val="2"/>
          </w:tcPr>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ационные</w:t>
            </w:r>
            <w:r w:rsidRPr="00576156">
              <w:t>, цифровая лаборатория</w:t>
            </w:r>
          </w:p>
          <w:p w:rsidR="00FF2B90" w:rsidRPr="00576156" w:rsidRDefault="00FF2B90" w:rsidP="00915E04">
            <w:pPr>
              <w:contextualSpacing/>
              <w:jc w:val="both"/>
            </w:pPr>
            <w:r>
              <w:t>информационные</w:t>
            </w:r>
            <w:r w:rsidRPr="00576156">
              <w:t xml:space="preserve"> источники</w:t>
            </w:r>
          </w:p>
        </w:tc>
        <w:tc>
          <w:tcPr>
            <w:tcW w:w="1275" w:type="dxa"/>
          </w:tcPr>
          <w:p w:rsidR="00FF2B90" w:rsidRPr="00576156" w:rsidRDefault="00FF2B90" w:rsidP="00915E04">
            <w:pPr>
              <w:contextualSpacing/>
              <w:jc w:val="both"/>
            </w:pPr>
            <w:r>
              <w:t>Новые компьютеры</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t xml:space="preserve"> Инстру</w:t>
            </w:r>
            <w:r w:rsidRPr="00576156">
              <w:t>менты,</w:t>
            </w:r>
          </w:p>
          <w:p w:rsidR="00FF2B90" w:rsidRPr="00576156" w:rsidRDefault="00FF2B90" w:rsidP="00915E04">
            <w:pPr>
              <w:contextualSpacing/>
              <w:jc w:val="both"/>
            </w:pPr>
            <w:r w:rsidRPr="00576156">
              <w:t>электро</w:t>
            </w:r>
          </w:p>
          <w:p w:rsidR="00FF2B90" w:rsidRPr="00576156" w:rsidRDefault="00FF2B90" w:rsidP="00915E04">
            <w:pPr>
              <w:contextualSpacing/>
              <w:jc w:val="both"/>
            </w:pPr>
            <w:r>
              <w:t>оборудо</w:t>
            </w:r>
            <w:r w:rsidRPr="00576156">
              <w:t>вание,</w:t>
            </w:r>
          </w:p>
          <w:p w:rsidR="00FF2B90" w:rsidRPr="00576156" w:rsidRDefault="00FF2B90" w:rsidP="00915E04">
            <w:pPr>
              <w:contextualSpacing/>
              <w:jc w:val="both"/>
            </w:pPr>
            <w:r w:rsidRPr="00576156">
              <w:t>станки,</w:t>
            </w:r>
          </w:p>
          <w:p w:rsidR="00FF2B90" w:rsidRPr="00576156" w:rsidRDefault="00FF2B90" w:rsidP="00915E04">
            <w:pPr>
              <w:contextualSpacing/>
              <w:jc w:val="both"/>
            </w:pPr>
            <w:r w:rsidRPr="00576156">
              <w:t xml:space="preserve"> бытовая техника Карты</w:t>
            </w:r>
          </w:p>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w:t>
            </w:r>
            <w:r w:rsidR="00083072">
              <w:t xml:space="preserve"> </w:t>
            </w:r>
          </w:p>
          <w:p w:rsidR="00FF2B90" w:rsidRPr="00576156" w:rsidRDefault="00FF2B90" w:rsidP="00915E04">
            <w:pPr>
              <w:contextualSpacing/>
              <w:jc w:val="both"/>
            </w:pPr>
          </w:p>
        </w:tc>
      </w:tr>
    </w:tbl>
    <w:p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tbl>
      <w:tblPr>
        <w:tblStyle w:val="afb"/>
        <w:tblW w:w="0" w:type="auto"/>
        <w:tblInd w:w="-176" w:type="dxa"/>
        <w:tblLook w:val="04A0" w:firstRow="1" w:lastRow="0" w:firstColumn="1" w:lastColumn="0" w:noHBand="0" w:noVBand="1"/>
      </w:tblPr>
      <w:tblGrid>
        <w:gridCol w:w="2694"/>
        <w:gridCol w:w="4820"/>
        <w:gridCol w:w="2233"/>
      </w:tblGrid>
      <w:tr w:rsidR="00694EE2" w:rsidTr="00694EE2">
        <w:tc>
          <w:tcPr>
            <w:tcW w:w="2694" w:type="dxa"/>
          </w:tcPr>
          <w:p w:rsidR="00694EE2" w:rsidRDefault="00694EE2" w:rsidP="00694EE2">
            <w:pPr>
              <w:pStyle w:val="106"/>
              <w:shd w:val="clear" w:color="auto" w:fill="auto"/>
              <w:spacing w:after="120" w:line="210" w:lineRule="exact"/>
              <w:ind w:left="260" w:firstLine="0"/>
              <w:jc w:val="left"/>
            </w:pPr>
            <w:r>
              <w:rPr>
                <w:rStyle w:val="105pt0pt"/>
              </w:rPr>
              <w:t>Компоненты</w:t>
            </w:r>
          </w:p>
          <w:p w:rsidR="00694EE2" w:rsidRDefault="00694EE2" w:rsidP="00694EE2">
            <w:pPr>
              <w:pStyle w:val="106"/>
              <w:shd w:val="clear" w:color="auto" w:fill="auto"/>
              <w:spacing w:before="120" w:line="210" w:lineRule="exact"/>
              <w:ind w:left="260" w:firstLine="0"/>
              <w:jc w:val="left"/>
            </w:pPr>
            <w:r>
              <w:rPr>
                <w:rStyle w:val="105pt0pt"/>
              </w:rPr>
              <w:t>оснащения</w:t>
            </w:r>
          </w:p>
        </w:tc>
        <w:tc>
          <w:tcPr>
            <w:tcW w:w="4820" w:type="dxa"/>
          </w:tcPr>
          <w:p w:rsidR="00694EE2" w:rsidRDefault="00694EE2" w:rsidP="00694EE2">
            <w:pPr>
              <w:pStyle w:val="106"/>
              <w:shd w:val="clear" w:color="auto" w:fill="auto"/>
              <w:spacing w:line="210" w:lineRule="exact"/>
              <w:ind w:left="260" w:firstLine="0"/>
              <w:jc w:val="left"/>
            </w:pPr>
            <w:r>
              <w:rPr>
                <w:rStyle w:val="105pt0pt"/>
              </w:rPr>
              <w:t>Необходимое оборудование и оснащение</w:t>
            </w:r>
          </w:p>
        </w:tc>
        <w:tc>
          <w:tcPr>
            <w:tcW w:w="2233" w:type="dxa"/>
          </w:tcPr>
          <w:p w:rsidR="00694EE2" w:rsidRDefault="00694EE2" w:rsidP="00694EE2">
            <w:pPr>
              <w:pStyle w:val="106"/>
              <w:shd w:val="clear" w:color="auto" w:fill="auto"/>
              <w:spacing w:line="274" w:lineRule="exact"/>
              <w:ind w:left="240" w:firstLine="0"/>
              <w:jc w:val="left"/>
            </w:pPr>
            <w:r>
              <w:rPr>
                <w:rStyle w:val="105pt0pt"/>
              </w:rPr>
              <w:t>Необходимо/ имеется в наличии</w:t>
            </w:r>
          </w:p>
        </w:tc>
      </w:tr>
      <w:tr w:rsidR="00694EE2" w:rsidRPr="006E0301" w:rsidTr="00694EE2">
        <w:tc>
          <w:tcPr>
            <w:tcW w:w="2694" w:type="dxa"/>
          </w:tcPr>
          <w:p w:rsidR="00694EE2" w:rsidRDefault="00694EE2" w:rsidP="00694EE2">
            <w:pPr>
              <w:pStyle w:val="106"/>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rsidR="00694EE2" w:rsidRDefault="00694EE2" w:rsidP="00CC1146">
            <w:pPr>
              <w:pStyle w:val="106"/>
              <w:numPr>
                <w:ilvl w:val="0"/>
                <w:numId w:val="326"/>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методическое обеспе</w:t>
            </w:r>
            <w:r w:rsidR="00EB57DC">
              <w:rPr>
                <w:rStyle w:val="105pt0pt0"/>
                <w:rFonts w:eastAsia="Arial Unicode MS"/>
              </w:rPr>
              <w:t xml:space="preserve">чение, локальные акты </w:t>
            </w:r>
            <w:r w:rsidR="00EB57DC">
              <w:t>МКОУ «Кининская СОШ»</w:t>
            </w:r>
          </w:p>
          <w:p w:rsidR="00694EE2" w:rsidRDefault="00694EE2" w:rsidP="00CC1146">
            <w:pPr>
              <w:pStyle w:val="106"/>
              <w:numPr>
                <w:ilvl w:val="0"/>
                <w:numId w:val="326"/>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694EE2" w:rsidRDefault="00694EE2" w:rsidP="00694EE2">
            <w:pPr>
              <w:pStyle w:val="106"/>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694EE2" w:rsidRDefault="00694EE2" w:rsidP="00694EE2">
            <w:pPr>
              <w:pStyle w:val="106"/>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694EE2" w:rsidRPr="00F843BB" w:rsidRDefault="00694EE2" w:rsidP="00694EE2">
            <w:pPr>
              <w:pStyle w:val="106"/>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694EE2" w:rsidRDefault="00694EE2" w:rsidP="00CC1146">
            <w:pPr>
              <w:pStyle w:val="106"/>
              <w:numPr>
                <w:ilvl w:val="2"/>
                <w:numId w:val="327"/>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694EE2" w:rsidRDefault="00694EE2" w:rsidP="00CC1146">
            <w:pPr>
              <w:pStyle w:val="106"/>
              <w:numPr>
                <w:ilvl w:val="2"/>
                <w:numId w:val="327"/>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694EE2" w:rsidRDefault="00694EE2" w:rsidP="00CC1146">
            <w:pPr>
              <w:pStyle w:val="106"/>
              <w:numPr>
                <w:ilvl w:val="2"/>
                <w:numId w:val="327"/>
              </w:numPr>
              <w:shd w:val="clear" w:color="auto" w:fill="auto"/>
              <w:tabs>
                <w:tab w:val="left" w:pos="756"/>
              </w:tabs>
              <w:spacing w:line="274" w:lineRule="exact"/>
              <w:jc w:val="left"/>
            </w:pPr>
            <w:r>
              <w:rPr>
                <w:rStyle w:val="105pt0pt0"/>
                <w:rFonts w:eastAsia="Arial Unicode MS"/>
              </w:rPr>
              <w:t>Игры и игрушки</w:t>
            </w:r>
          </w:p>
          <w:p w:rsidR="00694EE2" w:rsidRDefault="00694EE2" w:rsidP="00CC1146">
            <w:pPr>
              <w:pStyle w:val="106"/>
              <w:numPr>
                <w:ilvl w:val="2"/>
                <w:numId w:val="327"/>
              </w:numPr>
              <w:shd w:val="clear" w:color="auto" w:fill="auto"/>
              <w:spacing w:line="274" w:lineRule="exact"/>
              <w:jc w:val="left"/>
            </w:pPr>
            <w:r w:rsidRPr="00F843BB">
              <w:rPr>
                <w:rStyle w:val="105pt0pt0"/>
                <w:rFonts w:eastAsia="Arial Unicode MS"/>
              </w:rPr>
              <w:t>Оборудование (мебель)</w:t>
            </w:r>
          </w:p>
        </w:tc>
        <w:tc>
          <w:tcPr>
            <w:tcW w:w="2233" w:type="dxa"/>
          </w:tcPr>
          <w:p w:rsidR="00694EE2" w:rsidRPr="006E0301" w:rsidRDefault="00694EE2" w:rsidP="00694EE2">
            <w:pPr>
              <w:pStyle w:val="106"/>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Fonts w:eastAsia="Arial Unicode MS"/>
                <w:color w:val="000000"/>
                <w:spacing w:val="3"/>
                <w:shd w:val="clear" w:color="auto" w:fill="FFFFFF"/>
              </w:rPr>
            </w:pPr>
          </w:p>
        </w:tc>
      </w:tr>
      <w:tr w:rsidR="00694EE2" w:rsidRPr="006E0301" w:rsidTr="00694EE2">
        <w:tc>
          <w:tcPr>
            <w:tcW w:w="2694" w:type="dxa"/>
          </w:tcPr>
          <w:p w:rsidR="00694EE2" w:rsidRDefault="00694EE2" w:rsidP="00694EE2">
            <w:pPr>
              <w:pStyle w:val="106"/>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rsidR="00694EE2" w:rsidRDefault="00694EE2" w:rsidP="00CC1146">
            <w:pPr>
              <w:pStyle w:val="106"/>
              <w:numPr>
                <w:ilvl w:val="0"/>
                <w:numId w:val="328"/>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694EE2" w:rsidRDefault="00EB57DC" w:rsidP="00CC1146">
            <w:pPr>
              <w:pStyle w:val="106"/>
              <w:numPr>
                <w:ilvl w:val="0"/>
                <w:numId w:val="328"/>
              </w:numPr>
              <w:shd w:val="clear" w:color="auto" w:fill="auto"/>
              <w:tabs>
                <w:tab w:val="left" w:pos="602"/>
              </w:tabs>
              <w:spacing w:line="274" w:lineRule="exact"/>
              <w:ind w:left="180" w:firstLine="0"/>
              <w:jc w:val="left"/>
            </w:pPr>
            <w:r>
              <w:rPr>
                <w:rStyle w:val="105pt0pt0"/>
                <w:rFonts w:eastAsia="Arial Unicode MS"/>
              </w:rPr>
              <w:t xml:space="preserve">Документация </w:t>
            </w:r>
            <w:r>
              <w:t>МКОУ «Кининская СОШ»</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Базы данных</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rsidR="00694EE2" w:rsidRPr="006E0301" w:rsidRDefault="00694EE2" w:rsidP="00694EE2">
            <w:pPr>
              <w:pStyle w:val="106"/>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694EE2" w:rsidRPr="006E0301" w:rsidTr="00694EE2">
        <w:tc>
          <w:tcPr>
            <w:tcW w:w="2694" w:type="dxa"/>
          </w:tcPr>
          <w:p w:rsidR="00694EE2" w:rsidRDefault="00694EE2" w:rsidP="00694EE2">
            <w:pPr>
              <w:pStyle w:val="106"/>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694EE2" w:rsidRDefault="00694EE2" w:rsidP="00694EE2">
            <w:pPr>
              <w:pStyle w:val="106"/>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rsidR="00694EE2" w:rsidRPr="00EB57DC" w:rsidRDefault="00EB57DC" w:rsidP="00694EE2">
            <w:pPr>
              <w:jc w:val="center"/>
            </w:pPr>
            <w:r>
              <w:t xml:space="preserve">Необходимо </w:t>
            </w:r>
          </w:p>
        </w:tc>
      </w:tr>
    </w:tbl>
    <w:p w:rsidR="00694EE2" w:rsidRDefault="00694EE2" w:rsidP="00694EE2">
      <w:pPr>
        <w:jc w:val="both"/>
      </w:pPr>
    </w:p>
    <w:p w:rsidR="00694EE2" w:rsidRPr="001A4297" w:rsidRDefault="00694EE2" w:rsidP="00EC5B45">
      <w:pPr>
        <w:spacing w:line="276" w:lineRule="auto"/>
        <w:jc w:val="both"/>
      </w:pPr>
      <w:r>
        <w:rPr>
          <w:rFonts w:eastAsiaTheme="minorEastAsia"/>
        </w:rPr>
        <w:t xml:space="preserve">    </w:t>
      </w:r>
      <w:r w:rsidRPr="001A4297">
        <w:rPr>
          <w:rFonts w:eastAsiaTheme="minorEastAsia"/>
        </w:rPr>
        <w:t>Материально-техническое и информационное оснащение образоват</w:t>
      </w:r>
      <w:r w:rsidR="00451944">
        <w:rPr>
          <w:rFonts w:eastAsiaTheme="minorEastAsia"/>
        </w:rPr>
        <w:t>ельной деятельности</w:t>
      </w:r>
      <w:r w:rsidR="00EB57DC">
        <w:rPr>
          <w:rFonts w:eastAsiaTheme="minorEastAsia"/>
        </w:rPr>
        <w:t xml:space="preserve"> в</w:t>
      </w:r>
      <w:r w:rsidR="00EB57DC" w:rsidRPr="00EB57DC">
        <w:t xml:space="preserve"> </w:t>
      </w:r>
      <w:r w:rsidR="00EB57DC">
        <w:t>МКОУ «Кининская СОШ»</w:t>
      </w:r>
      <w:r w:rsidR="00EB57DC" w:rsidRPr="00E02127">
        <w:t xml:space="preserve"> </w:t>
      </w:r>
      <w:r w:rsidR="00EB57DC">
        <w:rPr>
          <w:rFonts w:eastAsiaTheme="minorEastAsia"/>
        </w:rPr>
        <w:t xml:space="preserve"> </w:t>
      </w:r>
      <w:r w:rsidRPr="001A4297">
        <w:rPr>
          <w:rFonts w:eastAsiaTheme="minorEastAsia"/>
        </w:rPr>
        <w:t xml:space="preserve"> обеспечивает возможность:</w:t>
      </w:r>
    </w:p>
    <w:p w:rsidR="00694EE2" w:rsidRPr="001A4297" w:rsidRDefault="00694EE2" w:rsidP="00EC5B45">
      <w:pPr>
        <w:pStyle w:val="a4"/>
        <w:numPr>
          <w:ilvl w:val="0"/>
          <w:numId w:val="329"/>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4EE2" w:rsidRPr="001A4297" w:rsidRDefault="00694EE2" w:rsidP="00EC5B45">
      <w:pPr>
        <w:pStyle w:val="a4"/>
        <w:numPr>
          <w:ilvl w:val="0"/>
          <w:numId w:val="329"/>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rsidR="00694EE2" w:rsidRPr="001A4297" w:rsidRDefault="00694EE2" w:rsidP="00EC5B45">
      <w:pPr>
        <w:pStyle w:val="a4"/>
        <w:numPr>
          <w:ilvl w:val="0"/>
          <w:numId w:val="329"/>
        </w:numPr>
        <w:spacing w:after="200" w:line="276" w:lineRule="auto"/>
        <w:jc w:val="both"/>
      </w:pPr>
      <w:r w:rsidRPr="001A4297">
        <w:rPr>
          <w:rFonts w:eastAsiaTheme="minorEastAsia"/>
        </w:rPr>
        <w:t>физического развития, участия в спортивных соревнованиях и играх;</w:t>
      </w:r>
    </w:p>
    <w:p w:rsidR="00694EE2" w:rsidRPr="001A4297" w:rsidRDefault="00694EE2" w:rsidP="00EC5B45">
      <w:pPr>
        <w:pStyle w:val="a4"/>
        <w:numPr>
          <w:ilvl w:val="0"/>
          <w:numId w:val="329"/>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rsidR="00694EE2" w:rsidRPr="001A4297" w:rsidRDefault="00694EE2" w:rsidP="00EC5B45">
      <w:pPr>
        <w:pStyle w:val="a4"/>
        <w:numPr>
          <w:ilvl w:val="0"/>
          <w:numId w:val="329"/>
        </w:numPr>
        <w:spacing w:after="200" w:line="276" w:lineRule="auto"/>
        <w:jc w:val="both"/>
      </w:pPr>
      <w:r w:rsidRPr="001A4297">
        <w:rPr>
          <w:rFonts w:eastAsiaTheme="minorEastAsia"/>
        </w:rPr>
        <w:t>размещения своих материалов и работ в информационной с</w:t>
      </w:r>
      <w:r w:rsidR="00451944">
        <w:rPr>
          <w:rFonts w:eastAsiaTheme="minorEastAsia"/>
        </w:rPr>
        <w:t>реде образовательной организации</w:t>
      </w:r>
      <w:r w:rsidRPr="001A4297">
        <w:rPr>
          <w:rFonts w:eastAsiaTheme="minorEastAsia"/>
        </w:rPr>
        <w:t>;</w:t>
      </w:r>
    </w:p>
    <w:p w:rsidR="00694EE2" w:rsidRPr="001A4297" w:rsidRDefault="00694EE2" w:rsidP="00EC5B45">
      <w:pPr>
        <w:pStyle w:val="a4"/>
        <w:numPr>
          <w:ilvl w:val="0"/>
          <w:numId w:val="329"/>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rsidR="00694EE2" w:rsidRPr="001A4297" w:rsidRDefault="00694EE2" w:rsidP="00EC5B45">
      <w:pPr>
        <w:pStyle w:val="a4"/>
        <w:numPr>
          <w:ilvl w:val="0"/>
          <w:numId w:val="329"/>
        </w:numPr>
        <w:spacing w:after="200" w:line="276" w:lineRule="auto"/>
        <w:jc w:val="both"/>
      </w:pPr>
      <w:r w:rsidRPr="001A4297">
        <w:rPr>
          <w:rFonts w:eastAsiaTheme="minorEastAsia"/>
        </w:rPr>
        <w:t>контролируемый доступ учас</w:t>
      </w:r>
      <w:r w:rsidR="00451944">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w:t>
      </w:r>
      <w:r w:rsidRPr="001A4297">
        <w:t xml:space="preserve"> </w:t>
      </w:r>
      <w:r w:rsidRPr="001A4297">
        <w:rPr>
          <w:rFonts w:eastAsiaTheme="minorEastAsia"/>
        </w:rPr>
        <w:t>(ограничение доступа к информации, несовместимой с задачами духовно-</w:t>
      </w:r>
      <w:r w:rsidRPr="001A4297">
        <w:rPr>
          <w:rFonts w:eastAsiaTheme="minorEastAsia"/>
        </w:rPr>
        <w:softHyphen/>
        <w:t>нравственного развития и воспитания обучающихся);</w:t>
      </w:r>
    </w:p>
    <w:p w:rsidR="00694EE2" w:rsidRPr="001A4297" w:rsidRDefault="00694EE2" w:rsidP="00EC5B45">
      <w:pPr>
        <w:pStyle w:val="a4"/>
        <w:numPr>
          <w:ilvl w:val="0"/>
          <w:numId w:val="329"/>
        </w:numPr>
        <w:spacing w:after="200" w:line="276" w:lineRule="auto"/>
        <w:jc w:val="both"/>
      </w:pPr>
      <w:r w:rsidRPr="001A4297">
        <w:rPr>
          <w:rFonts w:eastAsiaTheme="minorEastAsia"/>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94EE2" w:rsidRDefault="00451944" w:rsidP="00EC5B45">
      <w:pPr>
        <w:spacing w:line="276" w:lineRule="auto"/>
        <w:jc w:val="both"/>
        <w:rPr>
          <w:rFonts w:eastAsiaTheme="minorEastAsia"/>
        </w:rPr>
      </w:pPr>
      <w:r>
        <w:rPr>
          <w:rFonts w:eastAsiaTheme="minorEastAsia"/>
        </w:rPr>
        <w:t xml:space="preserve">    </w:t>
      </w:r>
      <w:r w:rsidR="00694EE2" w:rsidRPr="001A4297">
        <w:rPr>
          <w:rFonts w:eastAsiaTheme="minorEastAsia"/>
        </w:rPr>
        <w:t>Уча</w:t>
      </w:r>
      <w:r>
        <w:rPr>
          <w:rFonts w:eastAsiaTheme="minorEastAsia"/>
        </w:rPr>
        <w:t>стники образовательных отношений</w:t>
      </w:r>
      <w:r w:rsidR="00694EE2" w:rsidRPr="001A4297">
        <w:rPr>
          <w:rFonts w:eastAsiaTheme="minorEastAsia"/>
        </w:rPr>
        <w:t xml:space="preserve"> компетентны в решении учебно</w:t>
      </w:r>
      <w:r w:rsidR="00694EE2" w:rsidRPr="001A4297">
        <w:rPr>
          <w:rFonts w:eastAsiaTheme="minorEastAsia"/>
        </w:rPr>
        <w:softHyphen/>
      </w:r>
      <w:r w:rsidR="00694EE2">
        <w:rPr>
          <w:rFonts w:eastAsiaTheme="minorEastAsia"/>
        </w:rPr>
        <w:t>-</w:t>
      </w:r>
      <w:r w:rsidR="00694EE2" w:rsidRPr="001A4297">
        <w:rPr>
          <w:rFonts w:eastAsiaTheme="minorEastAsia"/>
        </w:rPr>
        <w:t>познавательных и профессиональных задач с применением информационно</w:t>
      </w:r>
      <w:r w:rsidR="00694EE2" w:rsidRPr="001A4297">
        <w:rPr>
          <w:rFonts w:eastAsiaTheme="minorEastAsia"/>
        </w:rPr>
        <w:softHyphen/>
      </w:r>
      <w:r w:rsidR="00694EE2">
        <w:rPr>
          <w:rFonts w:eastAsiaTheme="minorEastAsia"/>
        </w:rPr>
        <w:t>-</w:t>
      </w:r>
      <w:r w:rsidR="00694EE2"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C87D8C" w:rsidRPr="001A4297" w:rsidRDefault="00C87D8C" w:rsidP="00EC5B45">
      <w:pPr>
        <w:spacing w:line="276" w:lineRule="auto"/>
        <w:jc w:val="both"/>
      </w:pPr>
    </w:p>
    <w:p w:rsidR="00C87D8C" w:rsidRDefault="00C87D8C" w:rsidP="00EC5B45">
      <w:pPr>
        <w:pStyle w:val="3"/>
        <w:keepNext w:val="0"/>
        <w:numPr>
          <w:ilvl w:val="2"/>
          <w:numId w:val="201"/>
        </w:numPr>
        <w:spacing w:before="0" w:after="0" w:line="276" w:lineRule="auto"/>
        <w:jc w:val="both"/>
        <w:rPr>
          <w:rFonts w:ascii="Times New Roman" w:hAnsi="Times New Roman"/>
          <w:sz w:val="24"/>
          <w:szCs w:val="24"/>
        </w:rPr>
      </w:pPr>
      <w:r w:rsidRPr="00C87D8C">
        <w:rPr>
          <w:rFonts w:ascii="Times New Roman" w:hAnsi="Times New Roman"/>
          <w:sz w:val="24"/>
          <w:szCs w:val="24"/>
        </w:rPr>
        <w:t xml:space="preserve">Информационно-методические условия реализации основной </w:t>
      </w:r>
      <w:bookmarkStart w:id="348" w:name="_Toc410654084"/>
      <w:r w:rsidRPr="00C87D8C">
        <w:rPr>
          <w:rFonts w:ascii="Times New Roman" w:hAnsi="Times New Roman"/>
          <w:sz w:val="24"/>
          <w:szCs w:val="24"/>
        </w:rPr>
        <w:t>образовательной программы основного общего образования</w:t>
      </w:r>
      <w:bookmarkEnd w:id="348"/>
    </w:p>
    <w:p w:rsidR="00C87D8C" w:rsidRPr="00C87D8C" w:rsidRDefault="00C87D8C" w:rsidP="00EC5B45">
      <w:pPr>
        <w:spacing w:line="276" w:lineRule="auto"/>
        <w:jc w:val="both"/>
      </w:pPr>
      <w:r>
        <w:rPr>
          <w:bCs/>
        </w:rPr>
        <w:t xml:space="preserve">    </w:t>
      </w: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D8C" w:rsidRPr="00C87D8C" w:rsidRDefault="00C87D8C" w:rsidP="00EC5B45">
      <w:pPr>
        <w:spacing w:line="276" w:lineRule="auto"/>
        <w:jc w:val="both"/>
      </w:pPr>
      <w:r>
        <w:rPr>
          <w:bCs/>
          <w:iCs/>
        </w:rPr>
        <w:t xml:space="preserve">    </w:t>
      </w:r>
      <w:r w:rsidRPr="00C87D8C">
        <w:rPr>
          <w:bCs/>
          <w:iCs/>
        </w:rPr>
        <w:t>Создаваемая в образовательной организации ИОС строится в соответствии со следующей иерархией:</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страны;</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регион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едметная информационно-образовательная сред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компонентов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элементов УМК.</w:t>
      </w:r>
    </w:p>
    <w:p w:rsidR="00C87D8C" w:rsidRPr="00C87D8C" w:rsidRDefault="00C87D8C" w:rsidP="00EC5B45">
      <w:pPr>
        <w:spacing w:line="276" w:lineRule="auto"/>
        <w:jc w:val="both"/>
      </w:pPr>
      <w:r>
        <w:rPr>
          <w:bCs/>
          <w:iCs/>
        </w:rPr>
        <w:t xml:space="preserve">    </w:t>
      </w:r>
      <w:r w:rsidRPr="00C87D8C">
        <w:rPr>
          <w:bCs/>
          <w:iCs/>
        </w:rPr>
        <w:t>Основными элементами ИОС являются:</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в виде печатной продук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сети Интернет;</w:t>
      </w:r>
    </w:p>
    <w:p w:rsidR="00C87D8C" w:rsidRPr="00C87D8C" w:rsidRDefault="00C87D8C" w:rsidP="00EC5B45">
      <w:pPr>
        <w:pStyle w:val="a4"/>
        <w:numPr>
          <w:ilvl w:val="0"/>
          <w:numId w:val="330"/>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D8C" w:rsidRPr="00C87D8C" w:rsidRDefault="00C87D8C" w:rsidP="00EC5B45">
      <w:pPr>
        <w:spacing w:line="276" w:lineRule="auto"/>
        <w:jc w:val="both"/>
      </w:pPr>
      <w:r>
        <w:rPr>
          <w:bCs/>
          <w:iCs/>
        </w:rPr>
        <w:t xml:space="preserve">    </w:t>
      </w: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rsidR="00C87D8C" w:rsidRPr="00C87D8C" w:rsidRDefault="00C87D8C" w:rsidP="00EC5B45">
      <w:pPr>
        <w:pStyle w:val="a4"/>
        <w:numPr>
          <w:ilvl w:val="0"/>
          <w:numId w:val="330"/>
        </w:numPr>
        <w:tabs>
          <w:tab w:val="left" w:pos="993"/>
        </w:tabs>
        <w:spacing w:line="276" w:lineRule="auto"/>
        <w:ind w:left="0" w:firstLine="709"/>
        <w:jc w:val="both"/>
      </w:pPr>
      <w:r w:rsidRPr="00C87D8C">
        <w:t>в учеб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о внеуроч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 исследовательской и проект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 измерении, контроле и оценке результатов образ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D8C" w:rsidRPr="00C87D8C" w:rsidRDefault="00C87D8C" w:rsidP="00EC5B45">
      <w:pPr>
        <w:spacing w:line="276" w:lineRule="auto"/>
        <w:jc w:val="both"/>
      </w:pPr>
      <w:r>
        <w:rPr>
          <w:bCs/>
          <w:iCs/>
        </w:rPr>
        <w:t xml:space="preserve">    </w:t>
      </w: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rsidR="00C87D8C" w:rsidRPr="00C87D8C" w:rsidRDefault="00C87D8C" w:rsidP="00EC5B45">
      <w:pPr>
        <w:pStyle w:val="a4"/>
        <w:numPr>
          <w:ilvl w:val="0"/>
          <w:numId w:val="330"/>
        </w:numPr>
        <w:tabs>
          <w:tab w:val="left" w:pos="993"/>
        </w:tabs>
        <w:spacing w:line="276" w:lineRule="auto"/>
        <w:ind w:left="0" w:firstLine="709"/>
        <w:jc w:val="both"/>
      </w:pPr>
      <w:r w:rsidRPr="00C87D8C">
        <w:t>реализации индивидуальных образовательных планов обучающихся, осуществления их самостоятельной образователь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D8C" w:rsidRPr="00C87D8C" w:rsidRDefault="00C87D8C" w:rsidP="00EC5B45">
      <w:pPr>
        <w:pStyle w:val="a4"/>
        <w:numPr>
          <w:ilvl w:val="0"/>
          <w:numId w:val="330"/>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выступления с аудио-, видео- и графическим экранным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оиска и получения информ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rsidR="00C87D8C" w:rsidRPr="00C87D8C" w:rsidRDefault="00C87D8C" w:rsidP="00EC5B45">
      <w:pPr>
        <w:pStyle w:val="a4"/>
        <w:numPr>
          <w:ilvl w:val="0"/>
          <w:numId w:val="330"/>
        </w:numPr>
        <w:tabs>
          <w:tab w:val="left" w:pos="993"/>
        </w:tabs>
        <w:spacing w:line="276" w:lineRule="auto"/>
        <w:ind w:left="0" w:firstLine="709"/>
        <w:jc w:val="both"/>
      </w:pPr>
      <w:r w:rsidRPr="00C87D8C">
        <w:t>вещания (подкастинга), использования носимых аудиовидеоустройств для учебной деятельности на уроке и вне урока;</w:t>
      </w:r>
    </w:p>
    <w:p w:rsidR="00C87D8C" w:rsidRPr="00C87D8C" w:rsidRDefault="00C87D8C" w:rsidP="00EC5B45">
      <w:pPr>
        <w:pStyle w:val="a4"/>
        <w:numPr>
          <w:ilvl w:val="0"/>
          <w:numId w:val="330"/>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D8C" w:rsidRPr="00C87D8C" w:rsidRDefault="00C87D8C" w:rsidP="00EC5B45">
      <w:pPr>
        <w:pStyle w:val="a4"/>
        <w:numPr>
          <w:ilvl w:val="0"/>
          <w:numId w:val="330"/>
        </w:numPr>
        <w:tabs>
          <w:tab w:val="left" w:pos="993"/>
        </w:tabs>
        <w:spacing w:line="276" w:lineRule="auto"/>
        <w:ind w:left="0" w:firstLine="709"/>
        <w:jc w:val="both"/>
      </w:pPr>
      <w:r w:rsidRPr="00C87D8C">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пуска школьных печатных изданий, работы школьного телевидения.</w:t>
      </w:r>
    </w:p>
    <w:p w:rsidR="00C87D8C" w:rsidRPr="00C87D8C" w:rsidRDefault="00C87D8C" w:rsidP="00EC5B45">
      <w:pPr>
        <w:spacing w:line="276" w:lineRule="auto"/>
        <w:jc w:val="both"/>
      </w:pPr>
      <w:r>
        <w:rPr>
          <w:b/>
          <w:bCs/>
        </w:rPr>
        <w:t xml:space="preserve">    </w:t>
      </w:r>
      <w:r w:rsidRPr="00C87D8C">
        <w:rPr>
          <w:b/>
          <w:bCs/>
        </w:rPr>
        <w:t>Технические средства:</w:t>
      </w:r>
      <w:r w:rsidRPr="00C87D8C">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7D8C" w:rsidRPr="00C87D8C" w:rsidRDefault="00C87D8C" w:rsidP="00EC5B45">
      <w:pPr>
        <w:spacing w:line="276" w:lineRule="auto"/>
        <w:jc w:val="both"/>
      </w:pPr>
      <w:r>
        <w:rPr>
          <w:b/>
          <w:bCs/>
        </w:rPr>
        <w:t xml:space="preserve">    </w:t>
      </w:r>
      <w:r w:rsidRPr="00C87D8C">
        <w:rPr>
          <w:b/>
          <w:bCs/>
        </w:rPr>
        <w:t>Программные инструменты:</w:t>
      </w:r>
      <w:r w:rsidRPr="00C87D8C">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87D8C" w:rsidRPr="00C87D8C" w:rsidRDefault="00C87D8C" w:rsidP="00EC5B45">
      <w:pPr>
        <w:spacing w:line="276" w:lineRule="auto"/>
        <w:jc w:val="both"/>
      </w:pPr>
      <w:r>
        <w:rPr>
          <w:b/>
          <w:bCs/>
        </w:rPr>
        <w:t xml:space="preserve">    </w:t>
      </w:r>
      <w:r w:rsidRPr="00C87D8C">
        <w:rPr>
          <w:b/>
          <w:bCs/>
        </w:rPr>
        <w:t>Обеспечение технической, методической и организационной поддержки: </w:t>
      </w:r>
      <w:r w:rsidRPr="00C87D8C">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C87D8C" w:rsidRPr="00C87D8C" w:rsidRDefault="00C87D8C" w:rsidP="00EC5B45">
      <w:pPr>
        <w:spacing w:line="276" w:lineRule="auto"/>
        <w:jc w:val="both"/>
      </w:pPr>
      <w:r>
        <w:rPr>
          <w:b/>
          <w:bCs/>
        </w:rPr>
        <w:t xml:space="preserve">    </w:t>
      </w: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C87D8C" w:rsidRPr="00C87D8C" w:rsidRDefault="00C87D8C" w:rsidP="00EC5B45">
      <w:pPr>
        <w:spacing w:line="276" w:lineRule="auto"/>
        <w:jc w:val="both"/>
      </w:pPr>
      <w:r>
        <w:rPr>
          <w:b/>
          <w:bCs/>
        </w:rPr>
        <w:t xml:space="preserve">    </w:t>
      </w:r>
      <w:r w:rsidRPr="00C87D8C">
        <w:rPr>
          <w:b/>
          <w:bCs/>
        </w:rPr>
        <w:t>Компоненты на бумажных носителях: </w:t>
      </w:r>
      <w:r w:rsidRPr="00C87D8C">
        <w:t>учебники (органайзеры); рабочие тетради (тетради-тренажеры).</w:t>
      </w:r>
    </w:p>
    <w:p w:rsidR="00C87D8C" w:rsidRPr="00C87D8C" w:rsidRDefault="00C87D8C" w:rsidP="00EC5B45">
      <w:pPr>
        <w:spacing w:line="276" w:lineRule="auto"/>
        <w:jc w:val="both"/>
      </w:pPr>
      <w:r>
        <w:rPr>
          <w:b/>
          <w:bCs/>
        </w:rPr>
        <w:t xml:space="preserve">     </w:t>
      </w: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rsidR="00C87D8C" w:rsidRPr="00C87D8C" w:rsidRDefault="00C87D8C" w:rsidP="00EC5B45">
      <w:pPr>
        <w:spacing w:line="276" w:lineRule="auto"/>
        <w:jc w:val="both"/>
      </w:pPr>
      <w:r>
        <w:t xml:space="preserve">    </w:t>
      </w: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87D8C" w:rsidRPr="00C87D8C" w:rsidRDefault="00C87D8C" w:rsidP="00EC5B45">
      <w:pPr>
        <w:spacing w:line="276" w:lineRule="auto"/>
      </w:pPr>
    </w:p>
    <w:p w:rsidR="001D7DE0" w:rsidRPr="001D7DE0" w:rsidRDefault="001D7DE0" w:rsidP="00EC5B45">
      <w:pPr>
        <w:pStyle w:val="106"/>
        <w:shd w:val="clear" w:color="auto" w:fill="auto"/>
        <w:spacing w:line="276" w:lineRule="auto"/>
        <w:ind w:firstLine="0"/>
        <w:jc w:val="both"/>
        <w:rPr>
          <w:sz w:val="24"/>
          <w:szCs w:val="24"/>
        </w:rPr>
      </w:pPr>
      <w:r>
        <w:rPr>
          <w:sz w:val="24"/>
          <w:szCs w:val="24"/>
        </w:rPr>
        <w:t xml:space="preserve">    </w:t>
      </w:r>
      <w:r w:rsidRPr="001D7DE0">
        <w:rPr>
          <w:sz w:val="24"/>
          <w:szCs w:val="24"/>
        </w:rPr>
        <w:t>Все указанные виды деятельности обеспечены расходными матер</w:t>
      </w:r>
      <w:r w:rsidRPr="001D7DE0">
        <w:rPr>
          <w:rFonts w:eastAsiaTheme="minorEastAsia"/>
          <w:sz w:val="24"/>
          <w:szCs w:val="24"/>
        </w:rPr>
        <w:t>иалами. Создан</w:t>
      </w:r>
      <w:r w:rsidR="005A33E4">
        <w:rPr>
          <w:rFonts w:eastAsiaTheme="minorEastAsia"/>
          <w:sz w:val="24"/>
          <w:szCs w:val="24"/>
        </w:rPr>
        <w:t xml:space="preserve">ие в </w:t>
      </w:r>
      <w:r w:rsidR="005A33E4">
        <w:t>МКОУ «Кининская СОШ»</w:t>
      </w:r>
      <w:r w:rsidR="005A33E4" w:rsidRPr="00E02127">
        <w:t xml:space="preserve"> </w:t>
      </w:r>
      <w:r w:rsidRPr="001D7DE0">
        <w:rPr>
          <w:sz w:val="24"/>
          <w:szCs w:val="24"/>
        </w:rPr>
        <w:t xml:space="preserve"> информационно-образовательной среды, соответствующей требованиям </w:t>
      </w:r>
      <w:r>
        <w:rPr>
          <w:sz w:val="24"/>
          <w:szCs w:val="24"/>
        </w:rPr>
        <w:t>ФГОС ООО</w:t>
      </w:r>
      <w:r w:rsidRPr="001D7DE0">
        <w:rPr>
          <w:sz w:val="24"/>
          <w:szCs w:val="24"/>
        </w:rPr>
        <w:t>.</w:t>
      </w:r>
    </w:p>
    <w:p w:rsidR="001D7DE0" w:rsidRPr="001D7DE0" w:rsidRDefault="001D7DE0" w:rsidP="00EC5B45">
      <w:pPr>
        <w:pStyle w:val="106"/>
        <w:shd w:val="clear" w:color="auto" w:fill="auto"/>
        <w:spacing w:line="276" w:lineRule="auto"/>
        <w:ind w:left="160" w:firstLine="0"/>
        <w:jc w:val="both"/>
        <w:rPr>
          <w:sz w:val="24"/>
          <w:szCs w:val="24"/>
        </w:rPr>
      </w:pPr>
    </w:p>
    <w:tbl>
      <w:tblPr>
        <w:tblStyle w:val="afb"/>
        <w:tblW w:w="0" w:type="auto"/>
        <w:tblLook w:val="04A0" w:firstRow="1" w:lastRow="0" w:firstColumn="1" w:lastColumn="0" w:noHBand="0" w:noVBand="1"/>
      </w:tblPr>
      <w:tblGrid>
        <w:gridCol w:w="1242"/>
        <w:gridCol w:w="2977"/>
        <w:gridCol w:w="5352"/>
      </w:tblGrid>
      <w:tr w:rsidR="001D7DE0" w:rsidTr="008E7DAA">
        <w:tc>
          <w:tcPr>
            <w:tcW w:w="1242" w:type="dxa"/>
          </w:tcPr>
          <w:p w:rsidR="001D7DE0" w:rsidRPr="00A459BE" w:rsidRDefault="001D7DE0" w:rsidP="00EC5B45">
            <w:pPr>
              <w:pStyle w:val="106"/>
              <w:shd w:val="clear" w:color="auto" w:fill="auto"/>
              <w:spacing w:line="276" w:lineRule="auto"/>
              <w:ind w:left="120" w:firstLine="0"/>
              <w:rPr>
                <w:b/>
                <w:sz w:val="24"/>
                <w:szCs w:val="24"/>
              </w:rPr>
            </w:pPr>
            <w:r w:rsidRPr="00A459BE">
              <w:rPr>
                <w:rStyle w:val="105pt0pt"/>
                <w:sz w:val="24"/>
                <w:szCs w:val="24"/>
              </w:rPr>
              <w:t>№ п/п</w:t>
            </w:r>
          </w:p>
        </w:tc>
        <w:tc>
          <w:tcPr>
            <w:tcW w:w="2977" w:type="dxa"/>
          </w:tcPr>
          <w:p w:rsidR="001D7DE0" w:rsidRPr="00A459BE" w:rsidRDefault="001D7DE0" w:rsidP="00EC5B45">
            <w:pPr>
              <w:pStyle w:val="106"/>
              <w:shd w:val="clear" w:color="auto" w:fill="auto"/>
              <w:spacing w:line="276" w:lineRule="auto"/>
              <w:ind w:left="140" w:firstLine="0"/>
              <w:rPr>
                <w:b/>
                <w:sz w:val="24"/>
                <w:szCs w:val="24"/>
              </w:rPr>
            </w:pPr>
            <w:r w:rsidRPr="00A459BE">
              <w:rPr>
                <w:rStyle w:val="105pt0pt"/>
                <w:sz w:val="24"/>
                <w:szCs w:val="24"/>
              </w:rPr>
              <w:t>Необходимые средства</w:t>
            </w:r>
          </w:p>
        </w:tc>
        <w:tc>
          <w:tcPr>
            <w:tcW w:w="5352" w:type="dxa"/>
          </w:tcPr>
          <w:p w:rsidR="001D7DE0" w:rsidRPr="00A459BE" w:rsidRDefault="001D7DE0" w:rsidP="00EC5B45">
            <w:pPr>
              <w:pStyle w:val="106"/>
              <w:shd w:val="clear" w:color="auto" w:fill="auto"/>
              <w:spacing w:line="276" w:lineRule="auto"/>
              <w:ind w:firstLine="0"/>
              <w:rPr>
                <w:rStyle w:val="105pt0pt"/>
                <w:sz w:val="24"/>
                <w:szCs w:val="24"/>
              </w:rPr>
            </w:pPr>
            <w:r w:rsidRPr="00A459BE">
              <w:rPr>
                <w:rStyle w:val="105pt0pt"/>
                <w:sz w:val="24"/>
                <w:szCs w:val="24"/>
              </w:rPr>
              <w:t>Средства, имеющееся в наличии</w:t>
            </w:r>
          </w:p>
          <w:p w:rsidR="001D7DE0" w:rsidRPr="00A459BE" w:rsidRDefault="001D7DE0" w:rsidP="00EC5B45">
            <w:pPr>
              <w:pStyle w:val="106"/>
              <w:shd w:val="clear" w:color="auto" w:fill="auto"/>
              <w:spacing w:line="276" w:lineRule="auto"/>
              <w:ind w:firstLine="0"/>
              <w:rPr>
                <w:b/>
                <w:sz w:val="24"/>
                <w:szCs w:val="24"/>
              </w:rPr>
            </w:pPr>
          </w:p>
        </w:tc>
      </w:tr>
      <w:tr w:rsidR="001D7DE0" w:rsidTr="008E7DAA">
        <w:tc>
          <w:tcPr>
            <w:tcW w:w="1242" w:type="dxa"/>
          </w:tcPr>
          <w:p w:rsidR="001D7DE0" w:rsidRPr="00F10FD4" w:rsidRDefault="001D7DE0" w:rsidP="00EC5B45">
            <w:pPr>
              <w:pStyle w:val="106"/>
              <w:shd w:val="clear" w:color="auto" w:fill="auto"/>
              <w:spacing w:line="276" w:lineRule="auto"/>
              <w:ind w:left="120" w:firstLine="0"/>
              <w:jc w:val="left"/>
              <w:rPr>
                <w:sz w:val="24"/>
                <w:szCs w:val="24"/>
              </w:rPr>
            </w:pPr>
            <w:r w:rsidRPr="00F10FD4">
              <w:rPr>
                <w:rStyle w:val="105pt0pt"/>
                <w:sz w:val="24"/>
                <w:szCs w:val="24"/>
              </w:rPr>
              <w:t>I</w:t>
            </w:r>
          </w:p>
        </w:tc>
        <w:tc>
          <w:tcPr>
            <w:tcW w:w="2977" w:type="dxa"/>
          </w:tcPr>
          <w:p w:rsidR="001D7DE0" w:rsidRPr="00F10FD4" w:rsidRDefault="001D7DE0" w:rsidP="00EC5B45">
            <w:pPr>
              <w:pStyle w:val="106"/>
              <w:shd w:val="clear" w:color="auto" w:fill="auto"/>
              <w:spacing w:line="276" w:lineRule="auto"/>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1D7DE0" w:rsidRPr="00F10FD4" w:rsidRDefault="001D7DE0" w:rsidP="00EC5B45">
            <w:pPr>
              <w:pStyle w:val="106"/>
              <w:shd w:val="clear" w:color="auto" w:fill="auto"/>
              <w:spacing w:line="276" w:lineRule="auto"/>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B26B1">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тображение</w:t>
            </w:r>
          </w:p>
          <w:p w:rsidR="001D7DE0" w:rsidRPr="00941C88" w:rsidRDefault="001D7DE0" w:rsidP="00EC5B45">
            <w:pPr>
              <w:pStyle w:val="106"/>
              <w:shd w:val="clear" w:color="auto" w:fill="auto"/>
              <w:spacing w:line="276" w:lineRule="auto"/>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1D7DE0" w:rsidRDefault="001D7DE0" w:rsidP="00EC5B45">
      <w:pPr>
        <w:spacing w:line="276" w:lineRule="auto"/>
      </w:pPr>
    </w:p>
    <w:p w:rsidR="00D42252" w:rsidRDefault="0007084C" w:rsidP="00EC5B45">
      <w:pPr>
        <w:spacing w:line="276" w:lineRule="auto"/>
        <w:jc w:val="both"/>
        <w:rPr>
          <w:b/>
          <w:bCs/>
        </w:rPr>
      </w:pPr>
      <w:r>
        <w:rPr>
          <w:rFonts w:eastAsiaTheme="minorEastAsia"/>
        </w:rPr>
        <w:t xml:space="preserve">    МКОУ «Кининская СОШ»</w:t>
      </w:r>
      <w:r w:rsidR="001D7DE0" w:rsidRPr="00C74986">
        <w:rPr>
          <w:rFonts w:eastAsiaTheme="minorEastAsia"/>
        </w:rPr>
        <w:t xml:space="preserve"> располагает полным комплектом учебно-методической литературы, соответствующей возрастным особенностям обучающихся</w:t>
      </w:r>
      <w:r w:rsidR="001D7DE0">
        <w:rPr>
          <w:rFonts w:eastAsiaTheme="minorEastAsia"/>
        </w:rPr>
        <w:t xml:space="preserve"> и современным требованиям ФГОС.</w:t>
      </w:r>
      <w:r w:rsidR="001D7DE0" w:rsidRPr="0014066A">
        <w:rPr>
          <w:b/>
          <w:bCs/>
        </w:rPr>
        <w:t xml:space="preserve"> </w:t>
      </w:r>
    </w:p>
    <w:p w:rsidR="00EC5B45" w:rsidRDefault="00EC5B45" w:rsidP="00D42252">
      <w:pPr>
        <w:spacing w:line="360" w:lineRule="auto"/>
        <w:jc w:val="center"/>
        <w:rPr>
          <w:b/>
          <w:bCs/>
        </w:rPr>
      </w:pPr>
    </w:p>
    <w:p w:rsidR="001D7DE0" w:rsidRDefault="005A33E4" w:rsidP="00D42252">
      <w:pPr>
        <w:spacing w:line="360" w:lineRule="auto"/>
        <w:jc w:val="center"/>
        <w:rPr>
          <w:b/>
          <w:bCs/>
        </w:rPr>
      </w:pPr>
      <w:r>
        <w:rPr>
          <w:b/>
          <w:bCs/>
        </w:rPr>
        <w:t>В</w:t>
      </w:r>
      <w:r w:rsidRPr="005A33E4">
        <w:t xml:space="preserve"> </w:t>
      </w:r>
      <w:r w:rsidRPr="005A33E4">
        <w:rPr>
          <w:b/>
        </w:rPr>
        <w:t xml:space="preserve">МКОУ «Кининская СОШ» </w:t>
      </w:r>
      <w:r w:rsidRPr="005A33E4">
        <w:rPr>
          <w:b/>
          <w:bCs/>
        </w:rPr>
        <w:t xml:space="preserve"> </w:t>
      </w:r>
      <w:r w:rsidR="001D7DE0" w:rsidRPr="005A33E4">
        <w:rPr>
          <w:b/>
          <w:bCs/>
        </w:rPr>
        <w:t xml:space="preserve"> </w:t>
      </w:r>
      <w:r w:rsidR="001D7DE0">
        <w:rPr>
          <w:b/>
          <w:bCs/>
        </w:rPr>
        <w:t>ООП ООО реализуется средствами следующих УМК</w:t>
      </w:r>
      <w:r w:rsidR="00D42252">
        <w:rPr>
          <w:b/>
          <w:bCs/>
        </w:rPr>
        <w:t>:</w:t>
      </w:r>
    </w:p>
    <w:p w:rsidR="0007084C" w:rsidRPr="00BE2D1C" w:rsidRDefault="0007084C" w:rsidP="0007084C">
      <w:pPr>
        <w:pStyle w:val="a4"/>
        <w:rPr>
          <w:rFonts w:eastAsiaTheme="minorEastAsia"/>
        </w:rPr>
      </w:pPr>
    </w:p>
    <w:p w:rsidR="0007084C" w:rsidRDefault="0007084C" w:rsidP="0007084C">
      <w:pPr>
        <w:jc w:val="center"/>
        <w:rPr>
          <w:rFonts w:eastAsiaTheme="minorEastAsia"/>
          <w:b/>
        </w:rPr>
      </w:pPr>
      <w:r>
        <w:rPr>
          <w:rFonts w:eastAsiaTheme="minorEastAsia"/>
          <w:b/>
        </w:rPr>
        <w:t>5 класс ФГОС</w:t>
      </w:r>
    </w:p>
    <w:p w:rsidR="0007084C" w:rsidRDefault="0007084C" w:rsidP="0007084C">
      <w:pPr>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07084C" w:rsidTr="00083072">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rPr>
                <w:sz w:val="24"/>
                <w:szCs w:val="24"/>
              </w:rPr>
            </w:pPr>
            <w:r>
              <w:rPr>
                <w:rStyle w:val="2MicrosoftSansSerif"/>
                <w:sz w:val="24"/>
                <w:szCs w:val="24"/>
              </w:rPr>
              <w:t>Авторы</w:t>
            </w:r>
          </w:p>
          <w:p w:rsidR="0007084C" w:rsidRDefault="0007084C" w:rsidP="00083072">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rPr>
                <w:sz w:val="24"/>
                <w:szCs w:val="24"/>
              </w:rPr>
            </w:pPr>
            <w:r>
              <w:rPr>
                <w:rStyle w:val="2MicrosoftSansSerif"/>
                <w:sz w:val="24"/>
                <w:szCs w:val="24"/>
              </w:rPr>
              <w:t>Выходные данные</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М. Самигулина. Музыка</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bl>
    <w:p w:rsidR="0007084C" w:rsidRDefault="0007084C" w:rsidP="0007084C">
      <w:pPr>
        <w:spacing w:line="276" w:lineRule="auto"/>
        <w:rPr>
          <w:rFonts w:eastAsiaTheme="minorEastAsia"/>
        </w:rPr>
      </w:pPr>
    </w:p>
    <w:p w:rsidR="0007084C" w:rsidRDefault="0007084C" w:rsidP="0007084C">
      <w:pPr>
        <w:spacing w:line="276" w:lineRule="auto"/>
        <w:jc w:val="center"/>
        <w:rPr>
          <w:b/>
          <w:bCs/>
        </w:rPr>
      </w:pPr>
      <w:r>
        <w:rPr>
          <w:b/>
          <w:bCs/>
        </w:rPr>
        <w:t>6 класс ФГОС</w:t>
      </w:r>
    </w:p>
    <w:p w:rsidR="0007084C" w:rsidRDefault="0007084C" w:rsidP="0007084C">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07084C" w:rsidTr="00083072">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rPr>
                <w:sz w:val="24"/>
                <w:szCs w:val="24"/>
              </w:rPr>
            </w:pPr>
            <w:r>
              <w:rPr>
                <w:rStyle w:val="2MicrosoftSansSerif"/>
                <w:sz w:val="24"/>
                <w:szCs w:val="24"/>
              </w:rPr>
              <w:t>Авторы</w:t>
            </w:r>
          </w:p>
          <w:p w:rsidR="0007084C" w:rsidRDefault="0007084C" w:rsidP="00083072">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rPr>
                <w:sz w:val="24"/>
                <w:szCs w:val="24"/>
              </w:rPr>
            </w:pPr>
            <w:r>
              <w:rPr>
                <w:rStyle w:val="2MicrosoftSansSerif"/>
                <w:sz w:val="24"/>
                <w:szCs w:val="24"/>
              </w:rPr>
              <w:t>Выходные данные</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Пасечник,С.В.Суматохин и тд. Би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Pr="002549A1"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Pr="005A0F29"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07084C" w:rsidRDefault="0007084C" w:rsidP="00083072">
            <w:pPr>
              <w:pStyle w:val="106"/>
              <w:shd w:val="clear" w:color="auto" w:fill="auto"/>
              <w:spacing w:line="276" w:lineRule="auto"/>
              <w:ind w:firstLine="0"/>
              <w:jc w:val="both"/>
              <w:rPr>
                <w:rStyle w:val="2MicrosoftSansSerif"/>
                <w:b w:val="0"/>
                <w:sz w:val="24"/>
                <w:szCs w:val="24"/>
              </w:rPr>
            </w:pPr>
          </w:p>
          <w:p w:rsidR="0007084C" w:rsidRDefault="0007084C" w:rsidP="00083072">
            <w:pPr>
              <w:pStyle w:val="106"/>
              <w:shd w:val="clear" w:color="auto" w:fill="auto"/>
              <w:spacing w:line="276" w:lineRule="auto"/>
              <w:ind w:firstLine="0"/>
              <w:jc w:val="both"/>
              <w:rPr>
                <w:rStyle w:val="2MicrosoftSansSerif"/>
                <w:b w:val="0"/>
                <w:sz w:val="24"/>
                <w:szCs w:val="24"/>
              </w:rPr>
            </w:pPr>
          </w:p>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Микалина. Музыка</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bl>
    <w:p w:rsidR="0007084C" w:rsidRDefault="0007084C" w:rsidP="0007084C">
      <w:pPr>
        <w:spacing w:line="276" w:lineRule="auto"/>
        <w:jc w:val="center"/>
        <w:rPr>
          <w:rFonts w:eastAsiaTheme="minorEastAsia"/>
          <w:b/>
        </w:rPr>
      </w:pPr>
    </w:p>
    <w:p w:rsidR="0007084C" w:rsidRDefault="0007084C" w:rsidP="0007084C">
      <w:pPr>
        <w:spacing w:line="276" w:lineRule="auto"/>
        <w:jc w:val="center"/>
        <w:rPr>
          <w:rFonts w:eastAsiaTheme="minorEastAsia"/>
          <w:b/>
        </w:rPr>
      </w:pPr>
      <w:r>
        <w:rPr>
          <w:rFonts w:eastAsiaTheme="minorEastAsia"/>
          <w:b/>
        </w:rPr>
        <w:t>7 класс ФГОС</w:t>
      </w:r>
    </w:p>
    <w:p w:rsidR="0007084C" w:rsidRDefault="0007084C" w:rsidP="0007084C">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07084C" w:rsidTr="00083072">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rPr>
                <w:sz w:val="24"/>
                <w:szCs w:val="24"/>
              </w:rPr>
            </w:pPr>
            <w:r>
              <w:rPr>
                <w:rStyle w:val="2MicrosoftSansSerif"/>
                <w:sz w:val="24"/>
                <w:szCs w:val="24"/>
              </w:rPr>
              <w:t>Авторы</w:t>
            </w:r>
          </w:p>
          <w:p w:rsidR="0007084C" w:rsidRDefault="0007084C" w:rsidP="00083072">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rPr>
                <w:sz w:val="24"/>
                <w:szCs w:val="24"/>
              </w:rPr>
            </w:pPr>
            <w:r>
              <w:rPr>
                <w:rStyle w:val="2MicrosoftSansSerif"/>
                <w:sz w:val="24"/>
                <w:szCs w:val="24"/>
              </w:rPr>
              <w:t>Выходные данные</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Н. Макарычев, Н.Г. Миндюк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В.Погорелов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Л. Босова, А.Ю. Босова Информатика. 7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В.В.Пасечник,С.В.Суматохин и тд. Би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 тд. Физика. 7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07084C" w:rsidTr="00083072">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И. Алексеев и др,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5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Микалина. Музыка. 7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bl>
    <w:p w:rsidR="0007084C" w:rsidRDefault="0007084C" w:rsidP="0007084C">
      <w:pPr>
        <w:spacing w:line="276" w:lineRule="auto"/>
        <w:jc w:val="center"/>
        <w:rPr>
          <w:b/>
          <w:bCs/>
        </w:rPr>
      </w:pPr>
    </w:p>
    <w:p w:rsidR="0007084C" w:rsidRDefault="0007084C" w:rsidP="0007084C">
      <w:pPr>
        <w:spacing w:line="276" w:lineRule="auto"/>
        <w:jc w:val="center"/>
        <w:rPr>
          <w:rFonts w:eastAsiaTheme="minorEastAsia"/>
          <w:b/>
        </w:rPr>
      </w:pPr>
      <w:r>
        <w:rPr>
          <w:rFonts w:eastAsiaTheme="minorEastAsia"/>
          <w:b/>
        </w:rPr>
        <w:t>8 класс ФГОС</w:t>
      </w:r>
    </w:p>
    <w:p w:rsidR="0007084C" w:rsidRDefault="0007084C" w:rsidP="0007084C">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07084C" w:rsidTr="00083072">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rPr>
                <w:sz w:val="24"/>
                <w:szCs w:val="24"/>
              </w:rPr>
            </w:pPr>
            <w:r>
              <w:rPr>
                <w:rStyle w:val="2MicrosoftSansSerif"/>
                <w:sz w:val="24"/>
                <w:szCs w:val="24"/>
              </w:rPr>
              <w:t>Авторы</w:t>
            </w:r>
          </w:p>
          <w:p w:rsidR="0007084C" w:rsidRDefault="0007084C" w:rsidP="00083072">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rPr>
                <w:sz w:val="24"/>
                <w:szCs w:val="24"/>
              </w:rPr>
            </w:pPr>
            <w:r>
              <w:rPr>
                <w:rStyle w:val="2MicrosoftSansSerif"/>
                <w:sz w:val="24"/>
                <w:szCs w:val="24"/>
              </w:rPr>
              <w:t>Выходные данные</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С. Ханович, Х.Х.Мухтаровна.Литература народов Дагестан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1994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А.В.Погорелов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нформатика. 8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Пасечник, А.А. Каменский. Би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А. Ломаченков Физика. 8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07084C" w:rsidRDefault="0007084C" w:rsidP="00083072">
            <w:pPr>
              <w:pStyle w:val="106"/>
              <w:shd w:val="clear" w:color="auto" w:fill="auto"/>
              <w:spacing w:line="276" w:lineRule="auto"/>
              <w:ind w:firstLine="0"/>
              <w:jc w:val="both"/>
              <w:rPr>
                <w:rStyle w:val="2MicrosoftSansSerif"/>
                <w:b w:val="0"/>
                <w:sz w:val="24"/>
                <w:szCs w:val="24"/>
              </w:rPr>
            </w:pPr>
          </w:p>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Pr="003D3C02" w:rsidRDefault="0007084C" w:rsidP="00083072">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07084C" w:rsidRPr="003D3C02"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p>
        </w:tc>
      </w:tr>
    </w:tbl>
    <w:p w:rsidR="0007084C" w:rsidRDefault="0007084C" w:rsidP="0007084C">
      <w:pPr>
        <w:ind w:firstLine="567"/>
        <w:jc w:val="center"/>
        <w:rPr>
          <w:b/>
        </w:rPr>
      </w:pPr>
    </w:p>
    <w:p w:rsidR="0007084C" w:rsidRDefault="0007084C" w:rsidP="0007084C">
      <w:pPr>
        <w:ind w:firstLine="567"/>
        <w:jc w:val="center"/>
        <w:rPr>
          <w:b/>
        </w:rPr>
      </w:pPr>
    </w:p>
    <w:p w:rsidR="0007084C" w:rsidRDefault="0007084C" w:rsidP="0007084C">
      <w:pPr>
        <w:ind w:firstLine="567"/>
        <w:jc w:val="center"/>
        <w:rPr>
          <w:b/>
        </w:rPr>
      </w:pPr>
      <w:r>
        <w:rPr>
          <w:b/>
        </w:rPr>
        <w:t>9 класс ФГОС</w:t>
      </w:r>
    </w:p>
    <w:p w:rsidR="0007084C" w:rsidRDefault="0007084C" w:rsidP="0007084C">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07084C" w:rsidTr="00083072">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rPr>
                <w:sz w:val="24"/>
                <w:szCs w:val="24"/>
              </w:rPr>
            </w:pPr>
            <w:r>
              <w:rPr>
                <w:rStyle w:val="2MicrosoftSansSerif"/>
                <w:sz w:val="24"/>
                <w:szCs w:val="24"/>
              </w:rPr>
              <w:t>Авторы</w:t>
            </w:r>
          </w:p>
          <w:p w:rsidR="0007084C" w:rsidRDefault="0007084C" w:rsidP="00083072">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rPr>
                <w:sz w:val="24"/>
                <w:szCs w:val="24"/>
              </w:rPr>
            </w:pPr>
            <w:r>
              <w:rPr>
                <w:rStyle w:val="2MicrosoftSansSerif"/>
                <w:sz w:val="24"/>
                <w:szCs w:val="24"/>
              </w:rPr>
              <w:t>Выходные данные</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С.М. Акбиев, М.Р.Усахов. Литература народов Дагестан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1998 г</w:t>
            </w:r>
          </w:p>
          <w:p w:rsidR="0007084C" w:rsidRDefault="0007084C" w:rsidP="00083072">
            <w:pPr>
              <w:pStyle w:val="106"/>
              <w:shd w:val="clear" w:color="auto" w:fill="auto"/>
              <w:spacing w:line="276" w:lineRule="auto"/>
              <w:ind w:firstLine="0"/>
              <w:jc w:val="both"/>
              <w:rPr>
                <w:rStyle w:val="2MicrosoftSansSerif"/>
                <w:b w:val="0"/>
                <w:sz w:val="24"/>
                <w:szCs w:val="24"/>
              </w:rPr>
            </w:pP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Ю.Н. Макарычев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В. Погорелов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Л.Л. Босова, А.Ю. Босова Информатика. 9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3 г </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sz w:val="24"/>
                <w:szCs w:val="24"/>
              </w:rPr>
              <w:t xml:space="preserve"> В.В. Пасечник и др Биология. </w:t>
            </w:r>
            <w:r w:rsidRPr="005633CB">
              <w:rPr>
                <w:sz w:val="24"/>
                <w:szCs w:val="24"/>
              </w:rPr>
              <w:t xml:space="preserve">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В. Белага, И.А. Ломаченков Физика. 9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Pr="00603A02" w:rsidRDefault="0007084C" w:rsidP="00083072">
            <w:pPr>
              <w:spacing w:line="278" w:lineRule="exact"/>
              <w:jc w:val="both"/>
              <w:rPr>
                <w:rStyle w:val="2MicrosoftSansSerif"/>
                <w:b w:val="0"/>
                <w:bCs w:val="0"/>
                <w:color w:val="auto"/>
                <w:sz w:val="24"/>
                <w:szCs w:val="24"/>
                <w:shd w:val="clear" w:color="auto" w:fill="auto"/>
                <w:lang w:bidi="ar-SA"/>
              </w:rPr>
            </w:pPr>
            <w:r w:rsidRPr="005633CB">
              <w:t xml:space="preserve"> </w:t>
            </w:r>
            <w:r>
              <w:t>Л.С. Белоусов, В.П. Смирнов.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sz w:val="24"/>
                <w:szCs w:val="24"/>
              </w:rPr>
              <w:t xml:space="preserve">  Н.М. Арсентьев, А.А. Данилов и др.</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07084C" w:rsidRDefault="0007084C" w:rsidP="00083072">
            <w:pPr>
              <w:pStyle w:val="106"/>
              <w:shd w:val="clear" w:color="auto" w:fill="auto"/>
              <w:spacing w:line="276" w:lineRule="auto"/>
              <w:ind w:firstLine="0"/>
              <w:jc w:val="both"/>
              <w:rPr>
                <w:rStyle w:val="2MicrosoftSansSerif"/>
                <w:b w:val="0"/>
                <w:sz w:val="24"/>
                <w:szCs w:val="24"/>
              </w:rPr>
            </w:pPr>
          </w:p>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Т.Смирнов, Б.О.Хреников. ОБЖ. 9 клас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9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sz w:val="24"/>
                <w:szCs w:val="24"/>
              </w:rPr>
            </w:pPr>
          </w:p>
          <w:p w:rsidR="0007084C" w:rsidRPr="003D3C02"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Х.Г. Магомедсалихов. КТНД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09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07084C" w:rsidRDefault="0007084C" w:rsidP="0008307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p>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Г.Е.Рудзитис,Ф.Г. Фельдма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084C" w:rsidRDefault="0007084C" w:rsidP="00083072">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9 г</w:t>
            </w:r>
          </w:p>
        </w:tc>
      </w:tr>
      <w:tr w:rsidR="0007084C" w:rsidTr="00083072">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084C" w:rsidRDefault="0007084C" w:rsidP="00083072">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084C" w:rsidRDefault="0007084C" w:rsidP="00083072">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Родной язык</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7084C" w:rsidRDefault="0007084C" w:rsidP="00083072">
            <w:pPr>
              <w:pStyle w:val="106"/>
              <w:shd w:val="clear" w:color="auto" w:fill="auto"/>
              <w:spacing w:line="276" w:lineRule="auto"/>
              <w:ind w:firstLine="0"/>
              <w:jc w:val="both"/>
              <w:rPr>
                <w:rStyle w:val="2MicrosoftSansSerif"/>
                <w:b w:val="0"/>
                <w:sz w:val="24"/>
                <w:szCs w:val="24"/>
              </w:rPr>
            </w:pPr>
          </w:p>
        </w:tc>
      </w:tr>
    </w:tbl>
    <w:p w:rsidR="00EC5B45" w:rsidRDefault="00EC5B45" w:rsidP="00EC5B45">
      <w:pPr>
        <w:spacing w:line="276" w:lineRule="auto"/>
        <w:jc w:val="center"/>
        <w:rPr>
          <w:rFonts w:eastAsiaTheme="minorEastAsia"/>
          <w:b/>
        </w:rPr>
      </w:pPr>
    </w:p>
    <w:p w:rsidR="00EC5B45" w:rsidRDefault="00EC5B45" w:rsidP="00EC5B45">
      <w:pPr>
        <w:spacing w:line="276" w:lineRule="auto"/>
        <w:jc w:val="center"/>
        <w:rPr>
          <w:rFonts w:eastAsiaTheme="minorEastAsia"/>
        </w:rPr>
      </w:pPr>
    </w:p>
    <w:p w:rsidR="00EC5B45" w:rsidRDefault="00EC5B45" w:rsidP="00336B50">
      <w:pPr>
        <w:ind w:left="426"/>
        <w:jc w:val="center"/>
        <w:rPr>
          <w:b/>
        </w:rPr>
      </w:pPr>
    </w:p>
    <w:p w:rsidR="00336B50" w:rsidRPr="006A1DA2" w:rsidRDefault="00336B50" w:rsidP="00336B50">
      <w:pPr>
        <w:ind w:left="426"/>
        <w:jc w:val="center"/>
        <w:rPr>
          <w:b/>
        </w:rPr>
      </w:pPr>
      <w:r w:rsidRPr="006A1DA2">
        <w:rPr>
          <w:b/>
        </w:rPr>
        <w:t>Учебно-наглядные пособия</w:t>
      </w:r>
    </w:p>
    <w:p w:rsidR="00336B50" w:rsidRPr="00992C8E" w:rsidRDefault="00336B50" w:rsidP="00336B50">
      <w:pPr>
        <w:ind w:left="426"/>
      </w:pPr>
    </w:p>
    <w:tbl>
      <w:tblPr>
        <w:tblW w:w="10279" w:type="dxa"/>
        <w:tblInd w:w="-1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68"/>
        <w:gridCol w:w="4443"/>
        <w:gridCol w:w="2268"/>
      </w:tblGrid>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Учебный предмет</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Наименование пособий</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jc w:val="center"/>
            </w:pPr>
            <w:r w:rsidRPr="00992C8E">
              <w:t>Количество</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Х</w:t>
            </w:r>
            <w:r w:rsidRPr="00992C8E">
              <w:t>им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Б</w:t>
            </w:r>
            <w:r w:rsidRPr="00992C8E">
              <w:t>и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Г</w:t>
            </w:r>
            <w:r w:rsidRPr="00992C8E">
              <w:t>еограф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Окружающий</w:t>
            </w:r>
            <w:r w:rsidRPr="00992C8E">
              <w:t xml:space="preserve"> мир</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т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Чтение</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 xml:space="preserve">Комплект </w:t>
            </w:r>
            <w:r>
              <w:t>плакатов</w:t>
            </w:r>
            <w:r w:rsidRPr="00992C8E">
              <w:t xml:space="preserve"> </w:t>
            </w:r>
            <w:r>
              <w:t>*Безопасность труда(металлообработк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Плакаты*Основы декоративного искусств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Ж</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Комплект плакаты  для 10-11 классов  </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1</w:t>
            </w:r>
          </w:p>
          <w:p w:rsidR="00336B50" w:rsidRDefault="00336B50" w:rsidP="00EC5B45">
            <w:pPr>
              <w:spacing w:line="276" w:lineRule="auto"/>
            </w:pPr>
          </w:p>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Pr="00992C8E" w:rsidRDefault="00336B50" w:rsidP="00EC5B45">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для 7- 11 классов</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для 5- 11 классов</w:t>
            </w:r>
          </w:p>
          <w:p w:rsidR="00336B50" w:rsidRDefault="00336B50" w:rsidP="00EC5B45">
            <w:pPr>
              <w:spacing w:line="276" w:lineRule="auto"/>
            </w:pPr>
            <w:r>
              <w:t>Комплект плакатов  - алфавит.</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История</w:t>
            </w:r>
          </w:p>
          <w:p w:rsidR="00336B50" w:rsidRPr="00992C8E"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 Исторические карты :</w:t>
            </w:r>
          </w:p>
          <w:p w:rsidR="00336B50" w:rsidRPr="00992C8E" w:rsidRDefault="00336B50" w:rsidP="00EC5B45">
            <w:pPr>
              <w:spacing w:line="276" w:lineRule="auto"/>
            </w:pPr>
            <w:r>
              <w:t xml:space="preserve">                  </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3</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22</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6</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4</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Хим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хим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Биолог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биолог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Информатика</w:t>
            </w: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 xml:space="preserve"> 4</w:t>
            </w:r>
          </w:p>
        </w:tc>
      </w:tr>
    </w:tbl>
    <w:p w:rsidR="00336B50" w:rsidRDefault="00336B50" w:rsidP="006C3A80">
      <w:pPr>
        <w:ind w:firstLine="567"/>
        <w:jc w:val="center"/>
        <w:rPr>
          <w:b/>
        </w:rPr>
      </w:pPr>
    </w:p>
    <w:p w:rsidR="00D42252" w:rsidRPr="00D42252" w:rsidRDefault="00D42252" w:rsidP="00EC5B45">
      <w:pPr>
        <w:spacing w:line="276" w:lineRule="auto"/>
        <w:jc w:val="both"/>
        <w:rPr>
          <w:b/>
        </w:rPr>
      </w:pPr>
      <w:r>
        <w:rPr>
          <w:rFonts w:eastAsiaTheme="minorEastAsia"/>
        </w:rPr>
        <w:t xml:space="preserve">    </w:t>
      </w:r>
      <w:r w:rsidRPr="00D42252">
        <w:rPr>
          <w:rFonts w:eastAsiaTheme="minorEastAsia"/>
          <w:b/>
        </w:rPr>
        <w:t>Образователь</w:t>
      </w:r>
      <w:r w:rsidR="003F17E1">
        <w:rPr>
          <w:rFonts w:eastAsiaTheme="minorEastAsia"/>
          <w:b/>
        </w:rPr>
        <w:t xml:space="preserve">ная деятельность в МКОУ «Кининская СОШ» </w:t>
      </w:r>
      <w:r w:rsidRPr="00D42252">
        <w:rPr>
          <w:rFonts w:eastAsiaTheme="minorEastAsia"/>
          <w:b/>
        </w:rPr>
        <w:t>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rsidR="00D42252" w:rsidRDefault="00D42252" w:rsidP="00EC5B45">
      <w:pPr>
        <w:spacing w:line="276" w:lineRule="auto"/>
        <w:jc w:val="center"/>
        <w:rPr>
          <w:rFonts w:eastAsiaTheme="minorEastAsia"/>
          <w:u w:val="single"/>
        </w:rPr>
      </w:pPr>
      <w:r w:rsidRPr="00CF4F8B">
        <w:rPr>
          <w:rFonts w:eastAsiaTheme="minorEastAsia"/>
          <w:u w:val="single"/>
        </w:rPr>
        <w:t>Цифровые образовательные ресурсы, обеспечивающие реализацию ООП</w:t>
      </w:r>
    </w:p>
    <w:p w:rsidR="00D42252" w:rsidRPr="00D42252" w:rsidRDefault="00D42252" w:rsidP="00EC5B45">
      <w:pPr>
        <w:spacing w:line="276" w:lineRule="auto"/>
        <w:jc w:val="both"/>
        <w:rPr>
          <w:rFonts w:eastAsiaTheme="minorEastAsia"/>
          <w:u w:val="single"/>
        </w:rPr>
      </w:pPr>
      <w:r w:rsidRPr="00D42252">
        <w:rPr>
          <w:rFonts w:eastAsiaTheme="minorEastAsia"/>
        </w:rPr>
        <w:t xml:space="preserve">    </w:t>
      </w:r>
      <w:r w:rsidRPr="00A459BE">
        <w:rPr>
          <w:rFonts w:eastAsiaTheme="minorEastAsia"/>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D42252" w:rsidRDefault="00D42252" w:rsidP="00EC5B45">
      <w:pPr>
        <w:spacing w:line="276" w:lineRule="auto"/>
        <w:jc w:val="both"/>
        <w:rPr>
          <w:rFonts w:eastAsiaTheme="minorEastAsia"/>
        </w:rPr>
      </w:pPr>
      <w:r>
        <w:rPr>
          <w:rFonts w:eastAsiaTheme="minorEastAsia"/>
        </w:rPr>
        <w:t xml:space="preserve">     </w:t>
      </w:r>
      <w:r w:rsidRPr="00A459BE">
        <w:rPr>
          <w:rFonts w:eastAsiaTheme="minorEastAsia"/>
        </w:rPr>
        <w:t>Перечень доступных и используемых Электронных образовательных ресурсов,</w:t>
      </w:r>
      <w:r>
        <w:rPr>
          <w:rFonts w:eastAsiaTheme="minorEastAsia"/>
        </w:rPr>
        <w:t xml:space="preserve"> </w:t>
      </w:r>
      <w:r w:rsidRPr="00A459BE">
        <w:rPr>
          <w:rFonts w:eastAsiaTheme="minorEastAsia"/>
        </w:rPr>
        <w:t>размещенных в федеральных и региональных базах данных</w:t>
      </w:r>
      <w:r>
        <w:rPr>
          <w:rFonts w:eastAsiaTheme="minorEastAsia"/>
        </w:rPr>
        <w:t>.</w:t>
      </w:r>
    </w:p>
    <w:p w:rsidR="00D42252" w:rsidRPr="00A459BE" w:rsidRDefault="00D42252" w:rsidP="00EC5B45">
      <w:pPr>
        <w:spacing w:line="276" w:lineRule="auto"/>
        <w:jc w:val="both"/>
      </w:pPr>
      <w:r w:rsidRPr="00D42252">
        <w:rPr>
          <w:rStyle w:val="Arial0pt"/>
          <w:sz w:val="24"/>
          <w:szCs w:val="24"/>
        </w:rPr>
        <w:t>Федеральные образовательные порталы</w:t>
      </w:r>
      <w:r w:rsidRPr="00A459BE">
        <w:rPr>
          <w:rStyle w:val="Arial0pt"/>
        </w:rPr>
        <w:t>:</w:t>
      </w:r>
    </w:p>
    <w:p w:rsidR="00D42252" w:rsidRPr="00A459BE" w:rsidRDefault="00D42252" w:rsidP="00EC5B45">
      <w:pPr>
        <w:spacing w:line="276" w:lineRule="auto"/>
        <w:jc w:val="both"/>
      </w:pPr>
      <w:r w:rsidRPr="00A459BE">
        <w:rPr>
          <w:rFonts w:eastAsiaTheme="minorEastAsia"/>
        </w:rPr>
        <w:t xml:space="preserve">Российское образование. Федеральный портал </w:t>
      </w:r>
      <w:hyperlink r:id="rId68"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Российский общеобразовательный портал </w:t>
      </w:r>
      <w:hyperlink r:id="rId69" w:history="1">
        <w:r w:rsidRPr="00A459BE">
          <w:rPr>
            <w:rStyle w:val="af0"/>
            <w:lang w:val="en-US"/>
          </w:rPr>
          <w:t>http</w:t>
        </w:r>
        <w:r w:rsidRPr="00A459BE">
          <w:rPr>
            <w:rStyle w:val="af0"/>
          </w:rPr>
          <w:t>://</w:t>
        </w:r>
        <w:r w:rsidRPr="00A459BE">
          <w:rPr>
            <w:rStyle w:val="af0"/>
            <w:lang w:val="en-US"/>
          </w:rPr>
          <w:t>school</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CF4F8B" w:rsidRDefault="00D42252" w:rsidP="00EC5B45">
      <w:pPr>
        <w:spacing w:line="276" w:lineRule="auto"/>
        <w:jc w:val="both"/>
        <w:rPr>
          <w:color w:val="4F81BD" w:themeColor="accent1"/>
        </w:rPr>
      </w:pPr>
      <w:r w:rsidRPr="00A459BE">
        <w:rPr>
          <w:rFonts w:eastAsiaTheme="minorEastAsia"/>
        </w:rPr>
        <w:t xml:space="preserve">Федеральный государственный образовательный стандарт </w:t>
      </w:r>
      <w:r w:rsidRPr="00CF4F8B">
        <w:rPr>
          <w:rFonts w:eastAsiaTheme="minorEastAsia"/>
          <w:color w:val="4F81BD" w:themeColor="accent1"/>
          <w:lang w:val="en-US"/>
        </w:rPr>
        <w:t>http</w:t>
      </w:r>
      <w:r w:rsidRPr="00CF4F8B">
        <w:rPr>
          <w:rFonts w:eastAsiaTheme="minorEastAsia"/>
          <w:color w:val="4F81BD" w:themeColor="accent1"/>
        </w:rPr>
        <w:t>://</w:t>
      </w:r>
      <w:r w:rsidRPr="00CF4F8B">
        <w:rPr>
          <w:rFonts w:eastAsiaTheme="minorEastAsia"/>
          <w:color w:val="4F81BD" w:themeColor="accent1"/>
          <w:lang w:val="en-US"/>
        </w:rPr>
        <w:t>www</w:t>
      </w:r>
      <w:r w:rsidRPr="00CF4F8B">
        <w:rPr>
          <w:rFonts w:eastAsiaTheme="minorEastAsia"/>
          <w:color w:val="4F81BD" w:themeColor="accent1"/>
        </w:rPr>
        <w:t xml:space="preserve">. </w:t>
      </w:r>
      <w:r w:rsidRPr="00CF4F8B">
        <w:rPr>
          <w:rFonts w:eastAsiaTheme="minorEastAsia"/>
          <w:color w:val="4F81BD" w:themeColor="accent1"/>
          <w:lang w:val="en-US"/>
        </w:rPr>
        <w:t>standart</w:t>
      </w:r>
      <w:r w:rsidRPr="00CF4F8B">
        <w:rPr>
          <w:rFonts w:eastAsiaTheme="minorEastAsia"/>
          <w:color w:val="4F81BD" w:themeColor="accent1"/>
        </w:rPr>
        <w:t>.</w:t>
      </w:r>
      <w:r w:rsidRPr="00CF4F8B">
        <w:rPr>
          <w:rFonts w:eastAsiaTheme="minorEastAsia"/>
          <w:color w:val="4F81BD" w:themeColor="accent1"/>
          <w:lang w:val="en-US"/>
        </w:rPr>
        <w:t>edu</w:t>
      </w:r>
      <w:r w:rsidRPr="00CF4F8B">
        <w:rPr>
          <w:rFonts w:eastAsiaTheme="minorEastAsia"/>
          <w:color w:val="4F81BD" w:themeColor="accent1"/>
        </w:rPr>
        <w:t>.</w:t>
      </w:r>
      <w:r w:rsidRPr="00CF4F8B">
        <w:rPr>
          <w:rFonts w:eastAsiaTheme="minorEastAsia"/>
          <w:color w:val="4F81BD" w:themeColor="accent1"/>
          <w:lang w:val="en-US"/>
        </w:rPr>
        <w:t>ru</w:t>
      </w:r>
      <w:r w:rsidRPr="00CF4F8B">
        <w:rPr>
          <w:rFonts w:eastAsiaTheme="minorEastAsia"/>
          <w:color w:val="4F81BD" w:themeColor="accent1"/>
        </w:rPr>
        <w:t>/</w:t>
      </w:r>
    </w:p>
    <w:p w:rsidR="00D42252" w:rsidRPr="00A459BE" w:rsidRDefault="00D42252" w:rsidP="00EC5B45">
      <w:pPr>
        <w:spacing w:line="276" w:lineRule="auto"/>
        <w:jc w:val="both"/>
      </w:pPr>
      <w:r w:rsidRPr="00A459BE">
        <w:rPr>
          <w:rFonts w:eastAsiaTheme="minorEastAsia"/>
        </w:rPr>
        <w:t xml:space="preserve">Сайт Информика </w:t>
      </w:r>
      <w:hyperlink r:id="rId70" w:history="1">
        <w:r w:rsidRPr="00A459BE">
          <w:rPr>
            <w:rStyle w:val="af0"/>
            <w:lang w:val="en-US"/>
          </w:rPr>
          <w:t>www</w:t>
        </w:r>
        <w:r w:rsidRPr="00A459BE">
          <w:rPr>
            <w:rStyle w:val="af0"/>
          </w:rPr>
          <w:t>.</w:t>
        </w:r>
        <w:r w:rsidRPr="00A459BE">
          <w:rPr>
            <w:rStyle w:val="af0"/>
            <w:lang w:val="en-US"/>
          </w:rPr>
          <w:t>informika</w:t>
        </w:r>
        <w:r w:rsidRPr="00A459BE">
          <w:rPr>
            <w:rStyle w:val="af0"/>
          </w:rPr>
          <w:t>.</w:t>
        </w:r>
        <w:r w:rsidRPr="00A459BE">
          <w:rPr>
            <w:rStyle w:val="af0"/>
            <w:lang w:val="en-US"/>
          </w:rPr>
          <w:t>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Естественно-научный образовательный портал </w:t>
      </w:r>
      <w:hyperlink r:id="rId71" w:history="1">
        <w:r w:rsidRPr="00A459BE">
          <w:rPr>
            <w:rStyle w:val="af0"/>
          </w:rPr>
          <w:t>http://www.en.edu.ru/</w:t>
        </w:r>
      </w:hyperlink>
      <w:r w:rsidRPr="00D42252">
        <w:rPr>
          <w:rStyle w:val="98"/>
          <w:rFonts w:eastAsiaTheme="minorEastAsia"/>
          <w:sz w:val="24"/>
          <w:szCs w:val="24"/>
          <w:lang w:val="ru-RU"/>
        </w:rPr>
        <w:t xml:space="preserve"> </w:t>
      </w:r>
    </w:p>
    <w:p w:rsidR="00D42252" w:rsidRPr="00A459BE" w:rsidRDefault="00D42252" w:rsidP="00EC5B45">
      <w:pPr>
        <w:spacing w:line="276" w:lineRule="auto"/>
        <w:jc w:val="both"/>
      </w:pPr>
      <w:r w:rsidRPr="00A459BE">
        <w:rPr>
          <w:rFonts w:eastAsiaTheme="minorEastAsia"/>
        </w:rPr>
        <w:t xml:space="preserve">Информационно-коммуникационные технологии в образовании </w:t>
      </w:r>
      <w:hyperlink r:id="rId72"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ic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разовательный портал "Русский язык" </w:t>
      </w:r>
      <w:hyperlink r:id="rId73" w:history="1">
        <w:r w:rsidRPr="00A459BE">
          <w:rPr>
            <w:rStyle w:val="af0"/>
            <w:lang w:val="en-US"/>
          </w:rPr>
          <w:t>http</w:t>
        </w:r>
        <w:r w:rsidRPr="00A459BE">
          <w:rPr>
            <w:rStyle w:val="af0"/>
          </w:rPr>
          <w:t>://</w:t>
        </w:r>
        <w:r w:rsidRPr="00A459BE">
          <w:rPr>
            <w:rStyle w:val="af0"/>
            <w:lang w:val="en-US"/>
          </w:rPr>
          <w:t>ruslang</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Российский портал открытого образования </w:t>
      </w:r>
      <w:hyperlink r:id="rId74"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opene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A459BE" w:rsidRDefault="00D42252" w:rsidP="00EC5B45">
      <w:pPr>
        <w:spacing w:line="276" w:lineRule="auto"/>
        <w:jc w:val="both"/>
      </w:pPr>
      <w:r w:rsidRPr="00A459BE">
        <w:rPr>
          <w:rFonts w:eastAsiaTheme="minorEastAsia"/>
        </w:rPr>
        <w:t xml:space="preserve">Федеральный портал "Дополнительное образование детей" </w:t>
      </w:r>
      <w:hyperlink r:id="rId75"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idod</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Федеральный образовательный портал "Непрерывная подготовка преподавателей" </w:t>
      </w:r>
      <w:hyperlink r:id="rId76"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n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Федеральный портал "Здоровье и образование" </w:t>
      </w:r>
      <w:hyperlink r:id="rId77"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al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CF4F8B" w:rsidRDefault="00D42252" w:rsidP="00EC5B45">
      <w:pPr>
        <w:spacing w:line="276" w:lineRule="auto"/>
        <w:jc w:val="both"/>
        <w:rPr>
          <w:color w:val="1F497D" w:themeColor="text2"/>
        </w:rPr>
      </w:pPr>
      <w:r w:rsidRPr="00A459BE">
        <w:rPr>
          <w:rFonts w:eastAsiaTheme="minorEastAsia"/>
        </w:rPr>
        <w:t xml:space="preserve">Федеральный портал по научной и инновационной деятельности </w:t>
      </w:r>
      <w:r w:rsidRPr="00CF4F8B">
        <w:rPr>
          <w:rFonts w:eastAsiaTheme="minorEastAsia"/>
          <w:color w:val="1F497D" w:themeColor="text2"/>
          <w:lang w:val="en-US"/>
        </w:rPr>
        <w:t>http</w:t>
      </w:r>
      <w:r w:rsidRPr="00CF4F8B">
        <w:rPr>
          <w:rFonts w:eastAsiaTheme="minorEastAsia"/>
          <w:color w:val="1F497D" w:themeColor="text2"/>
        </w:rPr>
        <w:t>://</w:t>
      </w:r>
      <w:r w:rsidRPr="00CF4F8B">
        <w:rPr>
          <w:rFonts w:eastAsiaTheme="minorEastAsia"/>
          <w:color w:val="1F497D" w:themeColor="text2"/>
          <w:lang w:val="en-US"/>
        </w:rPr>
        <w:t>sci</w:t>
      </w:r>
      <w:r w:rsidRPr="00CF4F8B">
        <w:rPr>
          <w:rFonts w:eastAsiaTheme="minorEastAsia"/>
          <w:color w:val="1F497D" w:themeColor="text2"/>
        </w:rPr>
        <w:t>-</w:t>
      </w:r>
      <w:r w:rsidRPr="00CF4F8B">
        <w:rPr>
          <w:rFonts w:eastAsiaTheme="minorEastAsia"/>
          <w:color w:val="1F497D" w:themeColor="text2"/>
          <w:lang w:val="en-US"/>
        </w:rPr>
        <w:t>innov</w:t>
      </w:r>
      <w:r w:rsidRPr="00CF4F8B">
        <w:rPr>
          <w:rFonts w:eastAsiaTheme="minorEastAsia"/>
          <w:color w:val="1F497D" w:themeColor="text2"/>
        </w:rPr>
        <w:t>.</w:t>
      </w:r>
      <w:r w:rsidRPr="00CF4F8B">
        <w:rPr>
          <w:rFonts w:eastAsiaTheme="minorEastAsia"/>
          <w:color w:val="1F497D" w:themeColor="text2"/>
          <w:lang w:val="en-US"/>
        </w:rPr>
        <w:t>ru</w:t>
      </w:r>
      <w:r w:rsidRPr="00CF4F8B">
        <w:rPr>
          <w:rFonts w:eastAsiaTheme="minorEastAsia"/>
          <w:color w:val="1F497D" w:themeColor="text2"/>
        </w:rPr>
        <w:t>/</w:t>
      </w:r>
    </w:p>
    <w:p w:rsidR="00D42252" w:rsidRPr="00A459BE" w:rsidRDefault="00D42252" w:rsidP="00EC5B45">
      <w:pPr>
        <w:spacing w:line="276" w:lineRule="auto"/>
        <w:jc w:val="both"/>
      </w:pPr>
      <w:r w:rsidRPr="00A459BE">
        <w:rPr>
          <w:rFonts w:eastAsiaTheme="minorEastAsia"/>
        </w:rPr>
        <w:t xml:space="preserve">Электронная библиотека учебников и методических материалов </w:t>
      </w:r>
      <w:hyperlink r:id="rId78" w:history="1">
        <w:r w:rsidRPr="00A459BE">
          <w:rPr>
            <w:rStyle w:val="af0"/>
            <w:lang w:val="en-US"/>
          </w:rPr>
          <w:t>http</w:t>
        </w:r>
        <w:r w:rsidRPr="00A459BE">
          <w:rPr>
            <w:rStyle w:val="af0"/>
          </w:rPr>
          <w:t>://</w:t>
        </w:r>
        <w:r w:rsidRPr="00A459BE">
          <w:rPr>
            <w:rStyle w:val="af0"/>
            <w:lang w:val="en-US"/>
          </w:rPr>
          <w:t>windo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Издательство «Просвещение» </w:t>
      </w:r>
      <w:hyperlink r:id="rId79"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prosv</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Каталог учебных изданий, электронного оборудования и электронных образовательных ресурсов для общего образования </w:t>
      </w:r>
      <w:hyperlink r:id="rId80" w:history="1">
        <w:r w:rsidRPr="00A459BE">
          <w:rPr>
            <w:rStyle w:val="af0"/>
          </w:rPr>
          <w:t>http://www.ndce.edu.ru</w:t>
        </w:r>
      </w:hyperlink>
    </w:p>
    <w:p w:rsidR="00D42252" w:rsidRPr="00A459BE" w:rsidRDefault="00D42252" w:rsidP="00EC5B45">
      <w:pPr>
        <w:spacing w:line="276" w:lineRule="auto"/>
        <w:jc w:val="both"/>
      </w:pPr>
      <w:r w:rsidRPr="00A459BE">
        <w:rPr>
          <w:rFonts w:eastAsiaTheme="minorEastAsia"/>
        </w:rPr>
        <w:t xml:space="preserve">Федеральный портал «Информационно-коммуникационные технологии в образовании» </w:t>
      </w:r>
      <w:hyperlink r:id="rId81" w:history="1">
        <w:r w:rsidRPr="00A459BE">
          <w:rPr>
            <w:rStyle w:val="af0"/>
          </w:rPr>
          <w:t>http://www.ict.edu.ru</w:t>
        </w:r>
      </w:hyperlink>
    </w:p>
    <w:p w:rsidR="00D42252" w:rsidRPr="00A459BE" w:rsidRDefault="00D42252" w:rsidP="00EC5B45">
      <w:pPr>
        <w:spacing w:line="276" w:lineRule="auto"/>
        <w:jc w:val="both"/>
      </w:pPr>
      <w:r w:rsidRPr="00A459BE">
        <w:rPr>
          <w:rFonts w:eastAsiaTheme="minorEastAsia"/>
        </w:rPr>
        <w:t xml:space="preserve">Портал </w:t>
      </w:r>
      <w:r w:rsidRPr="00A459BE">
        <w:rPr>
          <w:rFonts w:eastAsiaTheme="minorEastAsia"/>
          <w:lang w:val="en-US"/>
        </w:rPr>
        <w:t>Math</w:t>
      </w:r>
      <w:r w:rsidRPr="00A459BE">
        <w:rPr>
          <w:rFonts w:eastAsiaTheme="minorEastAsia"/>
        </w:rPr>
        <w:t>.</w:t>
      </w:r>
      <w:r w:rsidRPr="00A459BE">
        <w:rPr>
          <w:rFonts w:eastAsiaTheme="minorEastAsia"/>
          <w:lang w:val="en-US"/>
        </w:rPr>
        <w:t>ru</w:t>
      </w:r>
      <w:r w:rsidRPr="00A459BE">
        <w:rPr>
          <w:rFonts w:eastAsiaTheme="minorEastAsia"/>
        </w:rPr>
        <w:t>: библиотека, медиатека, олимпиады, задачи,</w:t>
      </w:r>
      <w:r>
        <w:rPr>
          <w:rFonts w:eastAsiaTheme="minorEastAsia"/>
        </w:rPr>
        <w:t xml:space="preserve"> </w:t>
      </w:r>
      <w:r w:rsidRPr="00A459BE">
        <w:rPr>
          <w:rFonts w:eastAsiaTheme="minorEastAsia"/>
        </w:rPr>
        <w:t xml:space="preserve">научные школы, история математики </w:t>
      </w:r>
      <w:hyperlink r:id="rId82" w:history="1">
        <w:r w:rsidRPr="00A459BE">
          <w:rPr>
            <w:rStyle w:val="af0"/>
          </w:rPr>
          <w:t>http://www.math.ru</w:t>
        </w:r>
      </w:hyperlink>
    </w:p>
    <w:p w:rsidR="00D42252" w:rsidRPr="00A459BE" w:rsidRDefault="00D42252" w:rsidP="00EC5B45">
      <w:pPr>
        <w:spacing w:line="276" w:lineRule="auto"/>
        <w:jc w:val="both"/>
      </w:pPr>
      <w:r w:rsidRPr="00A459BE">
        <w:rPr>
          <w:rFonts w:eastAsiaTheme="minorEastAsia"/>
        </w:rPr>
        <w:t xml:space="preserve">Коллекция «Мировая художественная культура» </w:t>
      </w:r>
      <w:hyperlink r:id="rId83" w:history="1">
        <w:r w:rsidRPr="00A459BE">
          <w:rPr>
            <w:rStyle w:val="af0"/>
          </w:rPr>
          <w:t>http://www.art.september.ru</w:t>
        </w:r>
      </w:hyperlink>
      <w:r w:rsidRPr="00D42252">
        <w:rPr>
          <w:rStyle w:val="98"/>
          <w:rFonts w:eastAsiaTheme="minorEastAsia"/>
          <w:sz w:val="24"/>
          <w:szCs w:val="24"/>
          <w:lang w:val="ru-RU"/>
        </w:rPr>
        <w:t xml:space="preserve"> </w:t>
      </w:r>
      <w:r w:rsidRPr="00A459BE">
        <w:rPr>
          <w:rFonts w:eastAsiaTheme="minorEastAsia"/>
        </w:rPr>
        <w:t xml:space="preserve">Музыкальная коллекция Российского общеобразовательного портала </w:t>
      </w:r>
      <w:hyperlink r:id="rId84" w:history="1">
        <w:r w:rsidRPr="00A459BE">
          <w:rPr>
            <w:rStyle w:val="af0"/>
          </w:rPr>
          <w:t>http://www.musik.edu.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Портал «Музеи России» </w:t>
      </w:r>
      <w:hyperlink r:id="rId85" w:history="1">
        <w:r w:rsidRPr="00A459BE">
          <w:rPr>
            <w:rStyle w:val="af0"/>
          </w:rPr>
          <w:t>http://www.museum.ru</w:t>
        </w:r>
      </w:hyperlink>
      <w:r w:rsidRPr="00D42252">
        <w:rPr>
          <w:rStyle w:val="98"/>
          <w:rFonts w:eastAsiaTheme="minorEastAsia"/>
          <w:sz w:val="24"/>
          <w:szCs w:val="24"/>
          <w:lang w:val="ru-RU"/>
        </w:rPr>
        <w:t xml:space="preserve"> </w:t>
      </w:r>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ИнтерГУ.т - Интернет-государство учителей </w:t>
      </w:r>
      <w:hyperlink r:id="rId86" w:history="1">
        <w:r w:rsidRPr="00A459BE">
          <w:rPr>
            <w:rStyle w:val="af0"/>
          </w:rPr>
          <w:t>www.intergu.ru</w:t>
        </w:r>
      </w:hyperlink>
      <w:r w:rsidRPr="00D42252">
        <w:rPr>
          <w:rStyle w:val="98"/>
          <w:rFonts w:eastAsiaTheme="minorEastAsia"/>
          <w:sz w:val="24"/>
          <w:szCs w:val="24"/>
          <w:lang w:val="ru-RU"/>
        </w:rPr>
        <w:t xml:space="preserve"> </w:t>
      </w:r>
    </w:p>
    <w:p w:rsidR="00D42252" w:rsidRPr="009C186B" w:rsidRDefault="00D42252" w:rsidP="00EC5B45">
      <w:pPr>
        <w:spacing w:line="276" w:lineRule="auto"/>
        <w:jc w:val="both"/>
      </w:pPr>
      <w:r w:rsidRPr="009C186B">
        <w:rPr>
          <w:rStyle w:val="Arial0pt"/>
          <w:rFonts w:ascii="Times New Roman" w:hAnsi="Times New Roman" w:cs="Times New Roman"/>
          <w:sz w:val="24"/>
          <w:szCs w:val="24"/>
        </w:rPr>
        <w:t>Образовательные программы и проекты:</w:t>
      </w:r>
    </w:p>
    <w:p w:rsidR="00D42252" w:rsidRPr="00A459BE" w:rsidRDefault="00D42252" w:rsidP="00EC5B45">
      <w:pPr>
        <w:spacing w:line="276" w:lineRule="auto"/>
        <w:jc w:val="both"/>
      </w:pPr>
      <w:r w:rsidRPr="00A459BE">
        <w:rPr>
          <w:rFonts w:eastAsiaTheme="minorEastAsia"/>
        </w:rPr>
        <w:t xml:space="preserve">Сетевые образовательные сообщества Открытый класс </w:t>
      </w:r>
      <w:hyperlink r:id="rId87" w:history="1">
        <w:r w:rsidRPr="00A459BE">
          <w:rPr>
            <w:rStyle w:val="af0"/>
          </w:rPr>
          <w:t>http://www.openclass.ru</w:t>
        </w:r>
      </w:hyperlink>
      <w:r w:rsidRPr="00D42252">
        <w:rPr>
          <w:rStyle w:val="98"/>
          <w:rFonts w:eastAsiaTheme="minorEastAsia"/>
          <w:sz w:val="24"/>
          <w:szCs w:val="24"/>
          <w:lang w:val="ru-RU"/>
        </w:rPr>
        <w:t xml:space="preserve"> </w:t>
      </w:r>
      <w:r w:rsidRPr="00A459BE">
        <w:rPr>
          <w:rFonts w:eastAsiaTheme="minorEastAsia"/>
        </w:rPr>
        <w:t xml:space="preserve">Сеть творческих учителей </w:t>
      </w:r>
      <w:hyperlink r:id="rId88" w:history="1">
        <w:r w:rsidRPr="00A459BE">
          <w:rPr>
            <w:rStyle w:val="af0"/>
            <w:lang w:val="en-US"/>
          </w:rPr>
          <w:t>http</w:t>
        </w:r>
        <w:r w:rsidRPr="00A459BE">
          <w:rPr>
            <w:rStyle w:val="af0"/>
          </w:rPr>
          <w:t>://</w:t>
        </w:r>
        <w:r w:rsidRPr="00A459BE">
          <w:rPr>
            <w:rStyle w:val="af0"/>
            <w:lang w:val="en-US"/>
          </w:rPr>
          <w:t>it</w:t>
        </w:r>
        <w:r w:rsidRPr="00A459BE">
          <w:rPr>
            <w:rStyle w:val="af0"/>
          </w:rPr>
          <w:t>-</w:t>
        </w:r>
        <w:r w:rsidRPr="00A459BE">
          <w:rPr>
            <w:rStyle w:val="af0"/>
            <w:lang w:val="en-US"/>
          </w:rPr>
          <w:t>n</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учение для будущего Дистанционный курс </w:t>
      </w:r>
      <w:hyperlink r:id="rId89" w:history="1">
        <w:r w:rsidRPr="00A459BE">
          <w:rPr>
            <w:rStyle w:val="af0"/>
            <w:lang w:val="en-US"/>
          </w:rPr>
          <w:t>http</w:t>
        </w:r>
        <w:r w:rsidRPr="00A459BE">
          <w:rPr>
            <w:rStyle w:val="af0"/>
          </w:rPr>
          <w:t>://</w:t>
        </w:r>
        <w:r w:rsidRPr="00A459BE">
          <w:rPr>
            <w:rStyle w:val="af0"/>
            <w:lang w:val="en-US"/>
          </w:rPr>
          <w:t>teachonline</w:t>
        </w:r>
        <w:r w:rsidRPr="00A459BE">
          <w:rPr>
            <w:rStyle w:val="af0"/>
          </w:rPr>
          <w:t>.</w:t>
        </w:r>
        <w:r w:rsidRPr="00A459BE">
          <w:rPr>
            <w:rStyle w:val="af0"/>
            <w:lang w:val="en-US"/>
          </w:rPr>
          <w:t>intel</w:t>
        </w:r>
        <w:r w:rsidRPr="00A459BE">
          <w:rPr>
            <w:rStyle w:val="af0"/>
          </w:rPr>
          <w:t>.</w:t>
        </w:r>
        <w:r w:rsidRPr="00A459BE">
          <w:rPr>
            <w:rStyle w:val="af0"/>
            <w:lang w:val="en-US"/>
          </w:rPr>
          <w:t>com</w:t>
        </w:r>
        <w:r w:rsidRPr="00A459BE">
          <w:rPr>
            <w:rStyle w:val="af0"/>
          </w:rPr>
          <w:t>/</w:t>
        </w:r>
        <w:r w:rsidRPr="00A459BE">
          <w:rPr>
            <w:rStyle w:val="af0"/>
            <w:lang w:val="en-US"/>
          </w:rPr>
          <w:t>ru</w:t>
        </w:r>
      </w:hyperlink>
    </w:p>
    <w:p w:rsidR="00D42252" w:rsidRDefault="00D42252" w:rsidP="00EC5B45">
      <w:pPr>
        <w:spacing w:line="276" w:lineRule="auto"/>
        <w:jc w:val="both"/>
        <w:rPr>
          <w:rStyle w:val="af0"/>
        </w:rPr>
      </w:pPr>
      <w:r w:rsidRPr="00A459BE">
        <w:t xml:space="preserve">Обучение для будущего </w:t>
      </w:r>
      <w:hyperlink r:id="rId90" w:history="1">
        <w:r w:rsidRPr="00A459BE">
          <w:rPr>
            <w:rStyle w:val="af0"/>
          </w:rPr>
          <w:t>http://www.iteach.ru/</w:t>
        </w:r>
      </w:hyperlink>
      <w:r w:rsidRPr="00A459BE">
        <w:t xml:space="preserve"> Российский детский Интернет Фестиваль </w:t>
      </w:r>
      <w:hyperlink r:id="rId91" w:history="1">
        <w:r w:rsidRPr="00A459BE">
          <w:rPr>
            <w:rStyle w:val="af0"/>
          </w:rPr>
          <w:t>http://www.childfest.ru/</w:t>
        </w:r>
      </w:hyperlink>
    </w:p>
    <w:p w:rsidR="00BF5953" w:rsidRPr="00A459BE" w:rsidRDefault="00BF5953" w:rsidP="00EC5B45">
      <w:pPr>
        <w:spacing w:line="276" w:lineRule="auto"/>
        <w:jc w:val="both"/>
      </w:pPr>
    </w:p>
    <w:tbl>
      <w:tblPr>
        <w:tblStyle w:val="afb"/>
        <w:tblW w:w="10031" w:type="dxa"/>
        <w:tblLook w:val="04A0" w:firstRow="1" w:lastRow="0" w:firstColumn="1" w:lastColumn="0" w:noHBand="0" w:noVBand="1"/>
      </w:tblPr>
      <w:tblGrid>
        <w:gridCol w:w="1242"/>
        <w:gridCol w:w="3543"/>
        <w:gridCol w:w="2393"/>
        <w:gridCol w:w="2853"/>
      </w:tblGrid>
      <w:tr w:rsidR="00D42252" w:rsidTr="00FF2B90">
        <w:tc>
          <w:tcPr>
            <w:tcW w:w="1242"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 п/п</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rsidR="00D42252" w:rsidRDefault="00D42252" w:rsidP="00EC5B45">
            <w:pPr>
              <w:pStyle w:val="106"/>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rsidR="00D42252" w:rsidRPr="00F3742C" w:rsidRDefault="00D42252" w:rsidP="00EC5B45">
            <w:pPr>
              <w:pStyle w:val="106"/>
              <w:shd w:val="clear" w:color="auto" w:fill="auto"/>
              <w:spacing w:line="276" w:lineRule="auto"/>
              <w:ind w:left="40" w:firstLine="0"/>
              <w:jc w:val="left"/>
              <w:rPr>
                <w:sz w:val="24"/>
                <w:szCs w:val="24"/>
              </w:rPr>
            </w:pPr>
          </w:p>
        </w:tc>
      </w:tr>
      <w:tr w:rsidR="00D42252" w:rsidTr="00FF2B90">
        <w:tc>
          <w:tcPr>
            <w:tcW w:w="1242" w:type="dxa"/>
          </w:tcPr>
          <w:p w:rsidR="00D42252" w:rsidRPr="00F3742C" w:rsidRDefault="00D42252" w:rsidP="00EC5B45">
            <w:pPr>
              <w:spacing w:line="276" w:lineRule="auto"/>
              <w:jc w:val="both"/>
            </w:pPr>
            <w:r w:rsidRPr="00F3742C">
              <w:t>1</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rsidR="00D42252" w:rsidRDefault="00D42252" w:rsidP="00EC5B45">
            <w:pPr>
              <w:pStyle w:val="106"/>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rsidR="00D42252" w:rsidRPr="00F3742C" w:rsidRDefault="00D42252" w:rsidP="00EC5B45">
            <w:pPr>
              <w:pStyle w:val="106"/>
              <w:shd w:val="clear" w:color="auto" w:fill="auto"/>
              <w:spacing w:line="276" w:lineRule="auto"/>
              <w:ind w:left="40" w:firstLine="0"/>
              <w:jc w:val="left"/>
              <w:rPr>
                <w:sz w:val="24"/>
                <w:szCs w:val="24"/>
              </w:rPr>
            </w:pP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r w:rsidR="00D42252" w:rsidTr="00FF2B90">
        <w:tc>
          <w:tcPr>
            <w:tcW w:w="1242" w:type="dxa"/>
          </w:tcPr>
          <w:p w:rsidR="00D42252" w:rsidRPr="00F3742C" w:rsidRDefault="00D42252" w:rsidP="00EC5B45">
            <w:pPr>
              <w:spacing w:line="276" w:lineRule="auto"/>
              <w:jc w:val="both"/>
            </w:pPr>
            <w:r w:rsidRPr="00F3742C">
              <w:t>2</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bl>
    <w:p w:rsidR="00D42252" w:rsidRDefault="00D42252" w:rsidP="00EC5B45">
      <w:pPr>
        <w:pStyle w:val="106"/>
        <w:shd w:val="clear" w:color="auto" w:fill="auto"/>
        <w:spacing w:line="276" w:lineRule="auto"/>
        <w:ind w:firstLine="0"/>
        <w:jc w:val="both"/>
        <w:rPr>
          <w:rFonts w:asciiTheme="minorHAnsi" w:eastAsiaTheme="minorEastAsia" w:hAnsiTheme="minorHAnsi" w:cstheme="minorBidi"/>
          <w:spacing w:val="0"/>
          <w:sz w:val="24"/>
          <w:szCs w:val="24"/>
        </w:rPr>
      </w:pPr>
    </w:p>
    <w:p w:rsidR="00D42252" w:rsidRPr="00446C32" w:rsidRDefault="00D42252" w:rsidP="00EC5B45">
      <w:pPr>
        <w:spacing w:line="276" w:lineRule="auto"/>
        <w:jc w:val="both"/>
      </w:pPr>
      <w:r>
        <w:rPr>
          <w:rFonts w:eastAsiaTheme="minorEastAsia"/>
        </w:rPr>
        <w:t xml:space="preserve">    </w:t>
      </w: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D42252" w:rsidRPr="00446C32" w:rsidRDefault="00D42252" w:rsidP="00EC5B45">
      <w:pPr>
        <w:pStyle w:val="a4"/>
        <w:numPr>
          <w:ilvl w:val="0"/>
          <w:numId w:val="331"/>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D42252" w:rsidRPr="00446C32" w:rsidRDefault="00D42252" w:rsidP="00EC5B45">
      <w:pPr>
        <w:pStyle w:val="a4"/>
        <w:numPr>
          <w:ilvl w:val="0"/>
          <w:numId w:val="331"/>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rsidR="00D42252" w:rsidRPr="00446C32" w:rsidRDefault="00D42252" w:rsidP="00EC5B45">
      <w:pPr>
        <w:pStyle w:val="a4"/>
        <w:numPr>
          <w:ilvl w:val="0"/>
          <w:numId w:val="331"/>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rsidR="00D42252" w:rsidRDefault="005A33E4" w:rsidP="00EC5B45">
      <w:pPr>
        <w:spacing w:line="276" w:lineRule="auto"/>
        <w:jc w:val="both"/>
        <w:rPr>
          <w:rFonts w:eastAsiaTheme="minorEastAsia"/>
        </w:rPr>
      </w:pPr>
      <w:r>
        <w:rPr>
          <w:rFonts w:eastAsiaTheme="minorEastAsia"/>
        </w:rPr>
        <w:t xml:space="preserve">   </w:t>
      </w:r>
      <w:r>
        <w:t>МКОУ «Кининская СОШ»</w:t>
      </w:r>
      <w:r w:rsidRPr="00E02127">
        <w:t xml:space="preserve"> </w:t>
      </w:r>
      <w:r>
        <w:rPr>
          <w:rFonts w:eastAsiaTheme="minorEastAsia"/>
        </w:rPr>
        <w:t xml:space="preserve"> </w:t>
      </w:r>
      <w:r w:rsidR="00D42252" w:rsidRPr="00446C32">
        <w:rPr>
          <w:rFonts w:eastAsiaTheme="minorEastAsia"/>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D42252">
        <w:rPr>
          <w:rFonts w:eastAsiaTheme="minorEastAsia"/>
        </w:rPr>
        <w:t>основного</w:t>
      </w:r>
      <w:r w:rsidR="00D42252" w:rsidRPr="00446C32">
        <w:rPr>
          <w:rFonts w:eastAsiaTheme="minorEastAsia"/>
        </w:rPr>
        <w:t xml:space="preserve"> общего образования в соответствие с требованиями </w:t>
      </w:r>
      <w:r w:rsidR="00D42252">
        <w:rPr>
          <w:rFonts w:eastAsiaTheme="minorEastAsia"/>
        </w:rPr>
        <w:t>ФГОС ООО</w:t>
      </w:r>
      <w:r w:rsidR="00D42252" w:rsidRPr="00446C32">
        <w:rPr>
          <w:rFonts w:eastAsiaTheme="minorEastAsia"/>
        </w:rPr>
        <w:t>.</w:t>
      </w:r>
    </w:p>
    <w:p w:rsidR="00D42252" w:rsidRDefault="00D42252" w:rsidP="00EC5B45">
      <w:pPr>
        <w:pStyle w:val="aa"/>
        <w:spacing w:line="276" w:lineRule="auto"/>
        <w:rPr>
          <w:b/>
          <w:sz w:val="24"/>
          <w:szCs w:val="24"/>
        </w:rPr>
      </w:pPr>
    </w:p>
    <w:p w:rsidR="001032E8" w:rsidRPr="001032E8" w:rsidRDefault="001032E8" w:rsidP="00EC5B45">
      <w:pPr>
        <w:pStyle w:val="3"/>
        <w:keepNext w:val="0"/>
        <w:numPr>
          <w:ilvl w:val="2"/>
          <w:numId w:val="201"/>
        </w:numPr>
        <w:spacing w:before="0" w:after="0" w:line="276" w:lineRule="auto"/>
        <w:rPr>
          <w:rFonts w:ascii="Times New Roman" w:hAnsi="Times New Roman"/>
          <w:sz w:val="24"/>
          <w:szCs w:val="24"/>
        </w:rPr>
      </w:pPr>
      <w:bookmarkStart w:id="349" w:name="_Toc414553291"/>
      <w:r w:rsidRPr="001032E8">
        <w:rPr>
          <w:rFonts w:ascii="Times New Roman" w:hAnsi="Times New Roman"/>
          <w:sz w:val="24"/>
          <w:szCs w:val="24"/>
        </w:rPr>
        <w:t>Механизмы достижения целевых ориентиров в системе условий</w:t>
      </w:r>
      <w:bookmarkEnd w:id="349"/>
    </w:p>
    <w:p w:rsidR="001032E8" w:rsidRPr="001032E8" w:rsidRDefault="001032E8" w:rsidP="00EC5B45">
      <w:pPr>
        <w:spacing w:line="276" w:lineRule="auto"/>
        <w:ind w:firstLine="709"/>
        <w:jc w:val="both"/>
      </w:pPr>
      <w:r w:rsidRPr="001032E8">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1032E8" w:rsidRDefault="001032E8" w:rsidP="00EC5B45">
      <w:pPr>
        <w:pStyle w:val="a4"/>
        <w:numPr>
          <w:ilvl w:val="0"/>
          <w:numId w:val="332"/>
        </w:numPr>
        <w:tabs>
          <w:tab w:val="left" w:pos="993"/>
        </w:tabs>
        <w:spacing w:line="276" w:lineRule="auto"/>
        <w:ind w:left="0" w:firstLine="709"/>
        <w:jc w:val="both"/>
      </w:pPr>
      <w:r w:rsidRPr="001032E8">
        <w:t>соответствуют требованиям ФГОС ООО;</w:t>
      </w:r>
    </w:p>
    <w:p w:rsidR="001032E8" w:rsidRPr="001032E8" w:rsidRDefault="001032E8" w:rsidP="00EC5B45">
      <w:pPr>
        <w:pStyle w:val="a4"/>
        <w:numPr>
          <w:ilvl w:val="0"/>
          <w:numId w:val="332"/>
        </w:numPr>
        <w:tabs>
          <w:tab w:val="left" w:pos="993"/>
        </w:tabs>
        <w:spacing w:line="276" w:lineRule="auto"/>
        <w:ind w:left="0" w:firstLine="709"/>
        <w:jc w:val="both"/>
      </w:pPr>
      <w:r w:rsidRPr="001032E8">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1032E8" w:rsidRDefault="001032E8" w:rsidP="00EC5B45">
      <w:pPr>
        <w:pStyle w:val="a4"/>
        <w:numPr>
          <w:ilvl w:val="0"/>
          <w:numId w:val="332"/>
        </w:numPr>
        <w:tabs>
          <w:tab w:val="left" w:pos="993"/>
        </w:tabs>
        <w:spacing w:line="276" w:lineRule="auto"/>
        <w:ind w:left="0" w:firstLine="709"/>
        <w:jc w:val="both"/>
      </w:pPr>
      <w:r w:rsidRPr="001032E8">
        <w:t>учитывают особенности образовательной организации, ее организационную структуру, запросы участников образовательного процесса;</w:t>
      </w:r>
    </w:p>
    <w:p w:rsidR="001032E8" w:rsidRPr="001032E8" w:rsidRDefault="001032E8" w:rsidP="00EC5B45">
      <w:pPr>
        <w:pStyle w:val="a4"/>
        <w:numPr>
          <w:ilvl w:val="0"/>
          <w:numId w:val="332"/>
        </w:numPr>
        <w:tabs>
          <w:tab w:val="left" w:pos="993"/>
        </w:tabs>
        <w:spacing w:line="276" w:lineRule="auto"/>
        <w:ind w:left="0" w:firstLine="709"/>
        <w:jc w:val="both"/>
      </w:pPr>
      <w:r w:rsidRPr="001032E8">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1032E8" w:rsidRDefault="001032E8" w:rsidP="00EC5B45">
      <w:pPr>
        <w:spacing w:line="276" w:lineRule="auto"/>
        <w:ind w:firstLine="709"/>
        <w:jc w:val="both"/>
      </w:pPr>
      <w:r w:rsidRPr="001032E8">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1032E8" w:rsidRDefault="001032E8" w:rsidP="00EC5B45">
      <w:pPr>
        <w:pStyle w:val="a4"/>
        <w:numPr>
          <w:ilvl w:val="0"/>
          <w:numId w:val="333"/>
        </w:numPr>
        <w:tabs>
          <w:tab w:val="left" w:pos="1134"/>
        </w:tabs>
        <w:spacing w:line="276" w:lineRule="auto"/>
        <w:ind w:left="0" w:firstLine="709"/>
        <w:jc w:val="both"/>
      </w:pPr>
      <w:r w:rsidRPr="001032E8">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1032E8" w:rsidRDefault="001032E8" w:rsidP="00EC5B45">
      <w:pPr>
        <w:pStyle w:val="a4"/>
        <w:numPr>
          <w:ilvl w:val="0"/>
          <w:numId w:val="333"/>
        </w:numPr>
        <w:tabs>
          <w:tab w:val="left" w:pos="1134"/>
        </w:tabs>
        <w:spacing w:line="276" w:lineRule="auto"/>
        <w:ind w:left="0" w:firstLine="709"/>
        <w:jc w:val="both"/>
      </w:pPr>
      <w:r w:rsidRPr="001032E8">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1032E8" w:rsidRDefault="001032E8" w:rsidP="00EC5B45">
      <w:pPr>
        <w:pStyle w:val="a4"/>
        <w:numPr>
          <w:ilvl w:val="0"/>
          <w:numId w:val="333"/>
        </w:numPr>
        <w:tabs>
          <w:tab w:val="left" w:pos="1134"/>
        </w:tabs>
        <w:spacing w:line="276" w:lineRule="auto"/>
        <w:ind w:left="0" w:firstLine="709"/>
        <w:jc w:val="both"/>
      </w:pPr>
      <w:r w:rsidRPr="001032E8">
        <w:t>механизмы достижения целевых ориентиров в системе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етевой график (дорожную карту) по формированию необходимой системы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истему оценки условий.</w:t>
      </w:r>
    </w:p>
    <w:p w:rsidR="001032E8" w:rsidRPr="001032E8" w:rsidRDefault="001032E8" w:rsidP="00EC5B45">
      <w:pPr>
        <w:spacing w:line="276" w:lineRule="auto"/>
        <w:ind w:firstLine="709"/>
        <w:jc w:val="both"/>
      </w:pPr>
      <w:r w:rsidRPr="001032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1032E8" w:rsidRDefault="00A3709B" w:rsidP="00EC5B45">
      <w:pPr>
        <w:tabs>
          <w:tab w:val="left" w:pos="993"/>
        </w:tabs>
        <w:spacing w:line="276" w:lineRule="auto"/>
        <w:jc w:val="both"/>
      </w:pPr>
      <w:r>
        <w:t xml:space="preserve">- </w:t>
      </w:r>
      <w:r w:rsidR="001032E8" w:rsidRPr="001032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1032E8" w:rsidRDefault="00A3709B" w:rsidP="00EC5B45">
      <w:pPr>
        <w:tabs>
          <w:tab w:val="left" w:pos="993"/>
        </w:tabs>
        <w:spacing w:line="276" w:lineRule="auto"/>
        <w:jc w:val="both"/>
      </w:pPr>
      <w:r>
        <w:t xml:space="preserve">- </w:t>
      </w:r>
      <w:r w:rsidR="001032E8" w:rsidRPr="001032E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1032E8" w:rsidRDefault="00A3709B" w:rsidP="00EC5B45">
      <w:pPr>
        <w:tabs>
          <w:tab w:val="left" w:pos="993"/>
        </w:tabs>
        <w:spacing w:line="276" w:lineRule="auto"/>
        <w:jc w:val="both"/>
      </w:pPr>
      <w:r>
        <w:t xml:space="preserve">- </w:t>
      </w:r>
      <w:r w:rsidR="001032E8" w:rsidRPr="001032E8">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1032E8" w:rsidRDefault="00A3709B" w:rsidP="00EC5B45">
      <w:pPr>
        <w:tabs>
          <w:tab w:val="left" w:pos="993"/>
        </w:tabs>
        <w:spacing w:line="276" w:lineRule="auto"/>
        <w:jc w:val="both"/>
      </w:pPr>
      <w:r>
        <w:t xml:space="preserve">- </w:t>
      </w:r>
      <w:r w:rsidR="001032E8" w:rsidRPr="001032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1032E8" w:rsidRDefault="00A3709B" w:rsidP="00EC5B45">
      <w:pPr>
        <w:tabs>
          <w:tab w:val="left" w:pos="993"/>
        </w:tabs>
        <w:spacing w:line="276" w:lineRule="auto"/>
        <w:jc w:val="both"/>
      </w:pPr>
      <w:r>
        <w:t xml:space="preserve">- </w:t>
      </w:r>
      <w:r w:rsidR="001032E8" w:rsidRPr="001032E8">
        <w:t>разработку сетевого графика (дорожной карты) создания необходимой системы условий;</w:t>
      </w:r>
    </w:p>
    <w:p w:rsidR="008E7DAA" w:rsidRPr="008746F7" w:rsidRDefault="001032E8" w:rsidP="00EC5B45">
      <w:pPr>
        <w:tabs>
          <w:tab w:val="left" w:pos="993"/>
        </w:tabs>
        <w:spacing w:line="276" w:lineRule="auto"/>
        <w:jc w:val="both"/>
      </w:pPr>
      <w:r w:rsidRPr="001032E8">
        <w:t>разработку механизмов мониторинга, оценки и коррекции реализации промежуточных этапов разработанного графика (дорожной карты).</w:t>
      </w:r>
    </w:p>
    <w:p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rsidR="008E7DAA" w:rsidRPr="00226A53" w:rsidRDefault="008E7DAA" w:rsidP="00EC5B45">
      <w:pPr>
        <w:spacing w:line="276" w:lineRule="auto"/>
        <w:jc w:val="both"/>
      </w:pPr>
      <w:r>
        <w:rPr>
          <w:b/>
        </w:rPr>
        <w:t xml:space="preserve">    </w:t>
      </w:r>
      <w:r w:rsidRPr="00226A53">
        <w:t>Контроль за состоянием с</w:t>
      </w:r>
      <w:r>
        <w:t>истемы условий реализации ООП  О</w:t>
      </w:r>
      <w:r w:rsidRPr="00226A53">
        <w:t>ОО осуществля</w:t>
      </w:r>
      <w:r w:rsidR="003D4211">
        <w:t>ет</w:t>
      </w:r>
      <w:r w:rsidRPr="00226A53">
        <w:t xml:space="preserve">ся на основе внутришкольного контроля и системы образовательного  мониторинга, сложившегося в </w:t>
      </w:r>
      <w:r w:rsidR="00F476E0">
        <w:t>МКОУ «Кининская</w:t>
      </w:r>
      <w:r w:rsidR="00577E4C">
        <w:t xml:space="preserve"> СОШ</w:t>
      </w:r>
      <w:r w:rsidR="00F476E0">
        <w:t>»</w:t>
      </w:r>
      <w:r w:rsidRPr="00226A53">
        <w:t>.</w:t>
      </w:r>
    </w:p>
    <w:p w:rsidR="008E7DAA" w:rsidRPr="00226A53" w:rsidRDefault="003D4211" w:rsidP="00EC5B45">
      <w:pPr>
        <w:pStyle w:val="a4"/>
        <w:tabs>
          <w:tab w:val="left" w:pos="0"/>
        </w:tabs>
        <w:spacing w:line="276" w:lineRule="auto"/>
        <w:ind w:left="0"/>
        <w:jc w:val="both"/>
      </w:pPr>
      <w:r>
        <w:t xml:space="preserve">     </w:t>
      </w:r>
      <w:r w:rsidR="008E7DAA" w:rsidRPr="00226A53">
        <w:t xml:space="preserve">В содержательном плане образовательный мониторинг отражает следующие стороны функционирования </w:t>
      </w:r>
      <w:r w:rsidR="00F476E0">
        <w:t>МКОУ «Кининская</w:t>
      </w:r>
      <w:r w:rsidR="00577E4C">
        <w:t xml:space="preserve"> СОШ</w:t>
      </w:r>
      <w:r w:rsidR="00F476E0">
        <w:t>»</w:t>
      </w:r>
      <w:r w:rsidR="008E7DAA" w:rsidRPr="00226A53">
        <w:t>:</w:t>
      </w:r>
    </w:p>
    <w:p w:rsidR="008E7DAA" w:rsidRPr="00226A53" w:rsidRDefault="008E7DAA" w:rsidP="00EC5B45">
      <w:pPr>
        <w:pStyle w:val="a4"/>
        <w:tabs>
          <w:tab w:val="left" w:pos="0"/>
        </w:tabs>
        <w:spacing w:line="276" w:lineRule="auto"/>
        <w:ind w:left="0" w:firstLine="567"/>
        <w:jc w:val="both"/>
      </w:pPr>
      <w:r w:rsidRPr="00226A53">
        <w:t xml:space="preserve">- контингент </w:t>
      </w:r>
      <w:r>
        <w:t>об</w:t>
      </w:r>
      <w:r w:rsidRPr="00226A53">
        <w:t>уча</w:t>
      </w:r>
      <w:r>
        <w:t>ю</w:t>
      </w:r>
      <w:r w:rsidRPr="00226A53">
        <w:t>щихся, его демографические и медицинские характери</w:t>
      </w:r>
      <w:r>
        <w:t>стики, движ</w:t>
      </w:r>
      <w:r w:rsidR="00F476E0">
        <w:t>ение: поступление в МКОУ «Кининская</w:t>
      </w:r>
      <w:r w:rsidR="00577E4C">
        <w:t xml:space="preserve"> СОШ</w:t>
      </w:r>
      <w:r w:rsidR="00F476E0">
        <w:t>»</w:t>
      </w:r>
      <w:r w:rsidRPr="00226A53">
        <w:t>, перевод, окончание;</w:t>
      </w:r>
    </w:p>
    <w:p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226A53" w:rsidRDefault="008E7DAA" w:rsidP="00EC5B45">
      <w:pPr>
        <w:pStyle w:val="a4"/>
        <w:tabs>
          <w:tab w:val="left" w:pos="0"/>
        </w:tabs>
        <w:spacing w:line="276" w:lineRule="auto"/>
        <w:ind w:left="0" w:firstLine="567"/>
        <w:jc w:val="both"/>
      </w:pPr>
      <w:r w:rsidRPr="00226A53">
        <w:t xml:space="preserve">- фонды, обеспечение функций </w:t>
      </w:r>
      <w:r w:rsidR="00F476E0">
        <w:t>МКОУ «Кининская</w:t>
      </w:r>
      <w:r w:rsidR="00577E4C">
        <w:t xml:space="preserve"> СОШ</w:t>
      </w:r>
      <w:r w:rsidR="00F476E0">
        <w:t>»</w:t>
      </w:r>
      <w:r w:rsidRPr="00226A53">
        <w:t xml:space="preserve">: обеспеченность учебниками, дополнительной литературой и пособиями, средствами </w:t>
      </w:r>
      <w:r w:rsidRPr="00B24841">
        <w:t>обучения;</w:t>
      </w:r>
    </w:p>
    <w:p w:rsidR="008E7DAA" w:rsidRPr="00226A53" w:rsidRDefault="008E7DAA" w:rsidP="00EC5B45">
      <w:pPr>
        <w:pStyle w:val="a4"/>
        <w:tabs>
          <w:tab w:val="left" w:pos="0"/>
        </w:tabs>
        <w:spacing w:line="276" w:lineRule="auto"/>
        <w:ind w:left="0" w:firstLine="567"/>
        <w:jc w:val="both"/>
      </w:pPr>
      <w:r w:rsidRPr="00226A53">
        <w:t xml:space="preserve">- состояние персонала </w:t>
      </w:r>
      <w:r w:rsidR="00F476E0">
        <w:t>МКОУ «Кининская</w:t>
      </w:r>
      <w:r w:rsidR="00577E4C">
        <w:t xml:space="preserve"> СОШ</w:t>
      </w:r>
      <w:r w:rsidR="00F476E0">
        <w:t>»</w:t>
      </w:r>
      <w:r w:rsidRPr="00226A53">
        <w:t xml:space="preserve">: тарификация </w:t>
      </w:r>
      <w:r w:rsidR="003D4211">
        <w:t>педагогического</w:t>
      </w:r>
      <w:r w:rsidRPr="00226A53">
        <w:t xml:space="preserve"> состава, обеспеченность вспомогательным персоналом;</w:t>
      </w:r>
    </w:p>
    <w:p w:rsidR="008E7DAA" w:rsidRPr="00226A53" w:rsidRDefault="008E7DAA" w:rsidP="00EC5B45">
      <w:pPr>
        <w:pStyle w:val="a4"/>
        <w:tabs>
          <w:tab w:val="left" w:pos="0"/>
        </w:tabs>
        <w:spacing w:line="276" w:lineRule="auto"/>
        <w:ind w:left="0" w:firstLine="567"/>
        <w:jc w:val="both"/>
      </w:pPr>
      <w:r w:rsidRPr="00226A53">
        <w:t xml:space="preserve">- инфраструктура </w:t>
      </w:r>
      <w:r w:rsidR="00F476E0">
        <w:t>МКОУ «Кининская</w:t>
      </w:r>
      <w:r w:rsidR="00577E4C">
        <w:t xml:space="preserve"> СОШ</w:t>
      </w:r>
      <w:r w:rsidR="00F476E0">
        <w:t>»</w:t>
      </w:r>
      <w:r w:rsidR="00F476E0" w:rsidRPr="00226A53">
        <w:t>.</w:t>
      </w:r>
    </w:p>
    <w:p w:rsidR="008E7DAA" w:rsidRPr="00B24841" w:rsidRDefault="008E7DAA" w:rsidP="00EC5B45">
      <w:pPr>
        <w:pStyle w:val="a4"/>
        <w:numPr>
          <w:ilvl w:val="0"/>
          <w:numId w:val="335"/>
        </w:numPr>
        <w:tabs>
          <w:tab w:val="left" w:pos="0"/>
        </w:tabs>
        <w:spacing w:after="200" w:line="276" w:lineRule="auto"/>
        <w:ind w:left="0" w:firstLine="567"/>
        <w:jc w:val="both"/>
        <w:rPr>
          <w:u w:val="single"/>
        </w:rPr>
      </w:pPr>
      <w:r w:rsidRPr="00226A53">
        <w:t xml:space="preserve"> </w:t>
      </w:r>
      <w:r w:rsidRPr="00B24841">
        <w:rPr>
          <w:u w:val="single"/>
        </w:rPr>
        <w:t>Мониторинг образовател</w:t>
      </w:r>
      <w:r w:rsidR="00F476E0">
        <w:rPr>
          <w:u w:val="single"/>
        </w:rPr>
        <w:t xml:space="preserve">ьной деятельности в </w:t>
      </w:r>
      <w:r w:rsidR="00F476E0" w:rsidRPr="00F476E0">
        <w:rPr>
          <w:u w:val="single"/>
        </w:rPr>
        <w:t>МКОУ «Кининская</w:t>
      </w:r>
      <w:r w:rsidR="00577E4C">
        <w:rPr>
          <w:u w:val="single"/>
        </w:rPr>
        <w:t xml:space="preserve"> СОШ</w:t>
      </w:r>
      <w:r w:rsidR="00F476E0" w:rsidRPr="00F476E0">
        <w:rPr>
          <w:u w:val="single"/>
        </w:rPr>
        <w:t>»</w:t>
      </w:r>
      <w:r w:rsidRPr="00F476E0">
        <w:rPr>
          <w:u w:val="single"/>
        </w:rPr>
        <w:t xml:space="preserve"> </w:t>
      </w:r>
      <w:r w:rsidRPr="00B24841">
        <w:rPr>
          <w:u w:val="single"/>
        </w:rPr>
        <w:t>включает следующие направления:</w:t>
      </w:r>
    </w:p>
    <w:p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учебных достижений обучающихся;</w:t>
      </w:r>
    </w:p>
    <w:p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rsidR="008E7DAA" w:rsidRPr="00226A53" w:rsidRDefault="008E7DAA" w:rsidP="00EC5B45">
      <w:pPr>
        <w:pStyle w:val="a4"/>
        <w:tabs>
          <w:tab w:val="left" w:pos="0"/>
        </w:tabs>
        <w:spacing w:line="276" w:lineRule="auto"/>
        <w:ind w:left="0" w:firstLine="284"/>
        <w:jc w:val="both"/>
      </w:pPr>
      <w:r w:rsidRPr="00226A53">
        <w:t>- мониторинг изме</w:t>
      </w:r>
      <w:r w:rsidR="003D4211">
        <w:t>нений в образовательной деятельности</w:t>
      </w:r>
      <w:r w:rsidRPr="00226A53">
        <w:t>.</w:t>
      </w:r>
    </w:p>
    <w:p w:rsidR="008E7DAA" w:rsidRPr="00B24841" w:rsidRDefault="008E7DAA" w:rsidP="00EC5B45">
      <w:pPr>
        <w:pStyle w:val="a4"/>
        <w:numPr>
          <w:ilvl w:val="0"/>
          <w:numId w:val="336"/>
        </w:numPr>
        <w:tabs>
          <w:tab w:val="left" w:pos="0"/>
        </w:tabs>
        <w:spacing w:line="276" w:lineRule="auto"/>
        <w:ind w:left="0" w:firstLine="567"/>
        <w:jc w:val="both"/>
        <w:rPr>
          <w:u w:val="single"/>
        </w:rPr>
      </w:pPr>
      <w:r w:rsidRPr="00226A53">
        <w:t xml:space="preserve"> </w:t>
      </w:r>
      <w:r w:rsidRPr="00B24841">
        <w:rPr>
          <w:u w:val="single"/>
        </w:rPr>
        <w:t>Мониторинг состояния и качества функционирования обра</w:t>
      </w:r>
      <w:r w:rsidR="00E85A68">
        <w:rPr>
          <w:u w:val="single"/>
        </w:rPr>
        <w:t>зовательной системы МКОУ «Кининская СОШ)</w:t>
      </w:r>
      <w:r>
        <w:rPr>
          <w:u w:val="single"/>
        </w:rPr>
        <w:t xml:space="preserve"> </w:t>
      </w:r>
      <w:r w:rsidRPr="00B24841">
        <w:rPr>
          <w:u w:val="single"/>
        </w:rPr>
        <w:t>включает следующее:</w:t>
      </w:r>
    </w:p>
    <w:p w:rsidR="008E7DAA" w:rsidRPr="00226A53" w:rsidRDefault="008E7DAA" w:rsidP="00EC5B45">
      <w:pPr>
        <w:tabs>
          <w:tab w:val="left" w:pos="0"/>
        </w:tabs>
        <w:spacing w:line="276" w:lineRule="auto"/>
        <w:ind w:firstLine="284"/>
        <w:jc w:val="both"/>
      </w:pPr>
      <w:r w:rsidRPr="00226A53">
        <w:t>- анализ работы (годовой план);</w:t>
      </w:r>
    </w:p>
    <w:p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rsidR="008E7DAA" w:rsidRPr="00226A53" w:rsidRDefault="008E7DAA" w:rsidP="00EC5B45">
      <w:pPr>
        <w:tabs>
          <w:tab w:val="left" w:pos="0"/>
        </w:tabs>
        <w:spacing w:line="276" w:lineRule="auto"/>
        <w:ind w:firstLine="284"/>
        <w:jc w:val="both"/>
      </w:pPr>
      <w:r w:rsidRPr="00226A53">
        <w:t>- организация питания;</w:t>
      </w:r>
    </w:p>
    <w:p w:rsidR="008E7DAA" w:rsidRPr="00226A53" w:rsidRDefault="008E7DAA" w:rsidP="00EC5B45">
      <w:pPr>
        <w:tabs>
          <w:tab w:val="left" w:pos="0"/>
        </w:tabs>
        <w:spacing w:line="276" w:lineRule="auto"/>
        <w:ind w:firstLine="284"/>
        <w:jc w:val="both"/>
      </w:pPr>
      <w:r w:rsidRPr="00226A53">
        <w:t>- система научно-методической работы;</w:t>
      </w:r>
    </w:p>
    <w:p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rsidR="008E7DAA" w:rsidRPr="00226A53" w:rsidRDefault="008E7DAA" w:rsidP="00EC5B45">
      <w:pPr>
        <w:tabs>
          <w:tab w:val="left" w:pos="0"/>
        </w:tabs>
        <w:spacing w:line="276" w:lineRule="auto"/>
        <w:ind w:firstLine="284"/>
        <w:jc w:val="both"/>
      </w:pPr>
      <w:r w:rsidRPr="00226A53">
        <w:t>- система работы школьной библиотеки;</w:t>
      </w:r>
    </w:p>
    <w:p w:rsidR="008E7DAA" w:rsidRPr="00226A53" w:rsidRDefault="008E7DAA" w:rsidP="00EC5B45">
      <w:pPr>
        <w:tabs>
          <w:tab w:val="left" w:pos="0"/>
        </w:tabs>
        <w:spacing w:line="276" w:lineRule="auto"/>
        <w:ind w:firstLine="284"/>
        <w:jc w:val="both"/>
      </w:pPr>
      <w:r w:rsidRPr="00226A53">
        <w:t>- система воспитательной работы;</w:t>
      </w:r>
    </w:p>
    <w:p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rsidR="008E7DAA" w:rsidRPr="00226A53"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в </w:t>
      </w:r>
      <w:r w:rsidRPr="00B24841">
        <w:t xml:space="preserve"> </w:t>
      </w:r>
      <w:r w:rsidR="00E85A68">
        <w:t>МКОУ «Кининская СОШ»</w:t>
      </w:r>
      <w:r w:rsidRPr="00226A53">
        <w:t>;</w:t>
      </w:r>
    </w:p>
    <w:p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rsidR="008E7DAA" w:rsidRPr="00226A53" w:rsidRDefault="008E7DAA" w:rsidP="00EC5B45">
      <w:pPr>
        <w:tabs>
          <w:tab w:val="left" w:pos="0"/>
        </w:tabs>
        <w:spacing w:line="276" w:lineRule="auto"/>
        <w:ind w:firstLine="284"/>
        <w:jc w:val="both"/>
      </w:pPr>
      <w:r w:rsidRPr="00226A53">
        <w:t>- формы получения образования, в т.ч. обучение по индивидуальным учебным программ и планам;</w:t>
      </w:r>
    </w:p>
    <w:p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rsidR="008E7DAA" w:rsidRPr="00226A53" w:rsidRDefault="008E7DAA" w:rsidP="00EC5B45">
      <w:pPr>
        <w:tabs>
          <w:tab w:val="left" w:pos="0"/>
        </w:tabs>
        <w:spacing w:line="276" w:lineRule="auto"/>
        <w:ind w:firstLine="284"/>
        <w:jc w:val="both"/>
      </w:pPr>
      <w:r w:rsidRPr="00226A53">
        <w:t>- количество обращений родителей и обучающихся по вопросам функционирования</w:t>
      </w:r>
      <w:r w:rsidR="00E85A68" w:rsidRPr="00E85A68">
        <w:t xml:space="preserve"> </w:t>
      </w:r>
      <w:r w:rsidR="00E85A68">
        <w:t>МКОУ «Кининская СОШ»</w:t>
      </w:r>
      <w:r w:rsidR="00E85A68" w:rsidRPr="00226A53">
        <w:t>;</w:t>
      </w:r>
      <w:r w:rsidRPr="00226A53">
        <w:t xml:space="preserve"> .</w:t>
      </w:r>
    </w:p>
    <w:p w:rsidR="008E7DAA" w:rsidRPr="003D4211" w:rsidRDefault="008E7DAA" w:rsidP="00EC5B45">
      <w:pPr>
        <w:pStyle w:val="a4"/>
        <w:numPr>
          <w:ilvl w:val="0"/>
          <w:numId w:val="334"/>
        </w:numPr>
        <w:spacing w:line="276" w:lineRule="auto"/>
        <w:ind w:left="0" w:firstLine="567"/>
        <w:jc w:val="both"/>
        <w:rPr>
          <w:b/>
          <w:u w:val="single"/>
        </w:rPr>
      </w:pPr>
      <w:r w:rsidRPr="00B24841">
        <w:rPr>
          <w:u w:val="single"/>
        </w:rPr>
        <w:t xml:space="preserve"> Мониторинг учебных до</w:t>
      </w:r>
      <w:r w:rsidR="00E85A68">
        <w:rPr>
          <w:u w:val="single"/>
        </w:rPr>
        <w:t xml:space="preserve">стижений обучающихся </w:t>
      </w:r>
      <w:r w:rsidR="00E85A68" w:rsidRPr="00E85A68">
        <w:rPr>
          <w:u w:val="single"/>
        </w:rPr>
        <w:t>в МКОУ «Кининская СОШ»</w:t>
      </w:r>
      <w:r w:rsidRPr="00E85A68">
        <w:rPr>
          <w:b/>
          <w:u w:val="single"/>
        </w:rPr>
        <w:t>:</w:t>
      </w:r>
    </w:p>
    <w:p w:rsidR="008E7DAA" w:rsidRPr="00226A53" w:rsidRDefault="008E7DAA" w:rsidP="00EC5B45">
      <w:pPr>
        <w:spacing w:line="276" w:lineRule="auto"/>
        <w:ind w:firstLine="284"/>
        <w:jc w:val="both"/>
      </w:pPr>
      <w:r w:rsidRPr="00226A53">
        <w:t>- внутришкольное инспектирование (график ВШК);</w:t>
      </w:r>
    </w:p>
    <w:p w:rsidR="008E7DAA" w:rsidRPr="00226A53" w:rsidRDefault="008E7DAA" w:rsidP="00EC5B45">
      <w:pPr>
        <w:spacing w:line="276" w:lineRule="auto"/>
        <w:ind w:firstLine="284"/>
        <w:jc w:val="both"/>
      </w:pPr>
      <w:r w:rsidRPr="00226A53">
        <w:t>- диагностика уровня обученности;</w:t>
      </w:r>
    </w:p>
    <w:p w:rsidR="008E7DAA" w:rsidRPr="00226A53" w:rsidRDefault="008E7DAA" w:rsidP="00EC5B45">
      <w:pPr>
        <w:spacing w:line="276" w:lineRule="auto"/>
        <w:ind w:firstLine="284"/>
        <w:jc w:val="both"/>
      </w:pPr>
      <w:r w:rsidRPr="00226A53">
        <w:t>- результаты промежуточной аттестации (за год);</w:t>
      </w:r>
    </w:p>
    <w:p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rsidR="008E7DAA" w:rsidRPr="00226A53" w:rsidRDefault="008E7DAA" w:rsidP="00EC5B45">
      <w:pPr>
        <w:spacing w:line="276" w:lineRule="auto"/>
        <w:ind w:firstLine="284"/>
        <w:jc w:val="both"/>
      </w:pPr>
      <w:r w:rsidRPr="00226A53">
        <w:t>- работа с неуспевающими обучающимися;</w:t>
      </w:r>
    </w:p>
    <w:p w:rsidR="008E7DAA" w:rsidRPr="00226A53" w:rsidRDefault="008E7DAA" w:rsidP="00EC5B45">
      <w:pPr>
        <w:spacing w:line="276" w:lineRule="auto"/>
        <w:ind w:firstLine="284"/>
        <w:jc w:val="both"/>
      </w:pPr>
      <w:r w:rsidRPr="00226A53">
        <w:t xml:space="preserve">- работа с </w:t>
      </w:r>
      <w:r w:rsidR="003D4211">
        <w:t>об</w:t>
      </w:r>
      <w:r w:rsidRPr="00226A53">
        <w:t>уча</w:t>
      </w:r>
      <w:r w:rsidR="003D4211">
        <w:t>ю</w:t>
      </w:r>
      <w:r w:rsidRPr="00226A53">
        <w:t>щимися, переведенными условно;</w:t>
      </w:r>
    </w:p>
    <w:p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rsidR="008E7DAA" w:rsidRPr="00226A53" w:rsidRDefault="008E7DAA" w:rsidP="00EC5B45">
      <w:pPr>
        <w:spacing w:line="276" w:lineRule="auto"/>
        <w:ind w:firstLine="284"/>
        <w:jc w:val="both"/>
      </w:pPr>
      <w:r w:rsidRPr="00226A53">
        <w:t>- уровень профессионального самоопределения личности (сформированность профессиональных интересов и склонностей);</w:t>
      </w:r>
    </w:p>
    <w:p w:rsidR="008E7DAA" w:rsidRPr="00226A53" w:rsidRDefault="008E7DAA" w:rsidP="00EC5B45">
      <w:pPr>
        <w:spacing w:line="276" w:lineRule="auto"/>
        <w:ind w:firstLine="284"/>
        <w:jc w:val="both"/>
      </w:pPr>
      <w:r w:rsidRPr="00226A53">
        <w:t>- уровень социально-психологической адаптации личности;</w:t>
      </w:r>
    </w:p>
    <w:p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rsidR="008E7DAA" w:rsidRPr="00E85A68" w:rsidRDefault="008E7DAA" w:rsidP="00EC5B45">
      <w:pPr>
        <w:pStyle w:val="a4"/>
        <w:numPr>
          <w:ilvl w:val="0"/>
          <w:numId w:val="334"/>
        </w:numPr>
        <w:spacing w:line="276" w:lineRule="auto"/>
        <w:ind w:left="142" w:firstLine="425"/>
        <w:jc w:val="both"/>
        <w:rPr>
          <w:u w:val="single"/>
        </w:rPr>
      </w:pPr>
      <w:r w:rsidRPr="00B24841">
        <w:rPr>
          <w:u w:val="single"/>
        </w:rPr>
        <w:t xml:space="preserve"> Мониторинг физического развития и состояния з</w:t>
      </w:r>
      <w:r w:rsidR="00E85A68">
        <w:rPr>
          <w:u w:val="single"/>
        </w:rPr>
        <w:t>доровья обучающихся</w:t>
      </w:r>
      <w:r w:rsidR="00E85A68" w:rsidRPr="00E85A68">
        <w:t xml:space="preserve"> </w:t>
      </w:r>
      <w:r w:rsidR="00E85A68" w:rsidRPr="00E85A68">
        <w:rPr>
          <w:u w:val="single"/>
        </w:rPr>
        <w:t xml:space="preserve">МКОУ «Кининская СОШ» </w:t>
      </w:r>
      <w:r w:rsidRPr="00E85A68">
        <w:rPr>
          <w:u w:val="single"/>
        </w:rPr>
        <w:t>:</w:t>
      </w:r>
    </w:p>
    <w:p w:rsidR="008E7DAA" w:rsidRPr="00226A53" w:rsidRDefault="008E7DAA" w:rsidP="00EC5B45">
      <w:pPr>
        <w:spacing w:line="276" w:lineRule="auto"/>
        <w:ind w:firstLine="284"/>
        <w:jc w:val="both"/>
      </w:pPr>
      <w:r w:rsidRPr="00226A53">
        <w:t xml:space="preserve">- распределение </w:t>
      </w:r>
      <w:r>
        <w:t>об</w:t>
      </w:r>
      <w:r w:rsidRPr="00226A53">
        <w:t>уча</w:t>
      </w:r>
      <w:r>
        <w:t>ю</w:t>
      </w:r>
      <w:r w:rsidRPr="00226A53">
        <w:t>щихся по группам здоровья;</w:t>
      </w:r>
    </w:p>
    <w:p w:rsidR="008E7DAA" w:rsidRPr="00226A53" w:rsidRDefault="008E7DAA" w:rsidP="00EC5B45">
      <w:pPr>
        <w:spacing w:line="276" w:lineRule="auto"/>
        <w:ind w:firstLine="284"/>
        <w:jc w:val="both"/>
      </w:pPr>
      <w:r w:rsidRPr="00226A53">
        <w:t>- количество дней, пропущенных по болезни;</w:t>
      </w:r>
    </w:p>
    <w:p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rsidR="008E7DAA" w:rsidRPr="00B24841" w:rsidRDefault="008E7DAA" w:rsidP="00EC5B45">
      <w:pPr>
        <w:pStyle w:val="a4"/>
        <w:numPr>
          <w:ilvl w:val="0"/>
          <w:numId w:val="334"/>
        </w:numPr>
        <w:spacing w:line="276" w:lineRule="auto"/>
        <w:ind w:left="0" w:firstLine="567"/>
        <w:jc w:val="both"/>
        <w:rPr>
          <w:u w:val="single"/>
        </w:rPr>
      </w:pPr>
      <w:r w:rsidRPr="00226A53">
        <w:t xml:space="preserve"> </w:t>
      </w:r>
      <w:r w:rsidRPr="00B24841">
        <w:rPr>
          <w:u w:val="single"/>
        </w:rPr>
        <w:t>Мониторинг воспи</w:t>
      </w:r>
      <w:r w:rsidR="00E85A68">
        <w:rPr>
          <w:u w:val="single"/>
        </w:rPr>
        <w:t xml:space="preserve">тательной системы в </w:t>
      </w:r>
      <w:r w:rsidR="00E85A68" w:rsidRPr="00E85A68">
        <w:rPr>
          <w:u w:val="single"/>
        </w:rPr>
        <w:t>МКОУ «Кининская СОШ»</w:t>
      </w:r>
      <w:r w:rsidRPr="00E85A68">
        <w:rPr>
          <w:u w:val="single"/>
        </w:rPr>
        <w:t>:</w:t>
      </w:r>
    </w:p>
    <w:p w:rsidR="008E7DAA" w:rsidRDefault="003D4211" w:rsidP="00EC5B45">
      <w:pPr>
        <w:spacing w:line="276" w:lineRule="auto"/>
        <w:jc w:val="both"/>
      </w:pPr>
      <w:r>
        <w:t xml:space="preserve">        - реа</w:t>
      </w:r>
      <w:r w:rsidR="008E7DAA" w:rsidRPr="00226A53">
        <w:t>лизация программы духовно- нравственного воспитания;</w:t>
      </w:r>
    </w:p>
    <w:p w:rsidR="008E7DAA" w:rsidRPr="00226A53" w:rsidRDefault="003D4211" w:rsidP="00EC5B45">
      <w:pPr>
        <w:pStyle w:val="a4"/>
        <w:spacing w:line="276" w:lineRule="auto"/>
        <w:ind w:left="0"/>
        <w:jc w:val="both"/>
      </w:pPr>
      <w:r>
        <w:t xml:space="preserve">        </w:t>
      </w:r>
      <w:r w:rsidR="008E7DAA" w:rsidRPr="00226A53">
        <w:t>- реализация программы экологической культуры, здорового и безопасного образа жизни;</w:t>
      </w:r>
    </w:p>
    <w:p w:rsidR="008E7DAA" w:rsidRPr="00226A53" w:rsidRDefault="008E7DAA" w:rsidP="00EC5B45">
      <w:pPr>
        <w:spacing w:line="276" w:lineRule="auto"/>
        <w:ind w:firstLine="284"/>
        <w:jc w:val="both"/>
      </w:pPr>
      <w:r w:rsidRPr="00226A53">
        <w:t xml:space="preserve"> - уровень воспитательных систем по классам;</w:t>
      </w:r>
    </w:p>
    <w:p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rsidR="008E7DAA" w:rsidRPr="00226A53" w:rsidRDefault="008E7DAA" w:rsidP="00EC5B45">
      <w:pPr>
        <w:spacing w:line="276" w:lineRule="auto"/>
        <w:ind w:firstLine="284"/>
        <w:jc w:val="both"/>
      </w:pPr>
      <w:r w:rsidRPr="00226A53">
        <w:t>- участие в спортивных соревнованиях (по классам, по параллелям, по</w:t>
      </w:r>
      <w:r w:rsidR="00E85A68" w:rsidRPr="00E85A68">
        <w:t xml:space="preserve"> </w:t>
      </w:r>
      <w:r w:rsidR="00E85A68">
        <w:t>МКОУ «Кининская СОШ»</w:t>
      </w:r>
      <w:r w:rsidRPr="00226A53">
        <w:t xml:space="preserve"> );</w:t>
      </w:r>
    </w:p>
    <w:p w:rsidR="008E7DAA" w:rsidRPr="00226A53" w:rsidRDefault="008E7DAA" w:rsidP="00EC5B45">
      <w:pPr>
        <w:spacing w:line="276" w:lineRule="auto"/>
        <w:ind w:firstLine="284"/>
        <w:jc w:val="both"/>
      </w:pPr>
      <w:r w:rsidRPr="00226A53">
        <w:t>- участие в общешкольных мероприятиях (по классам, по параллелям, по</w:t>
      </w:r>
      <w:r w:rsidR="00E85A68" w:rsidRPr="00E85A68">
        <w:t xml:space="preserve"> </w:t>
      </w:r>
      <w:r w:rsidR="00E85A68">
        <w:t>МКОУ «Кининская СОШ»</w:t>
      </w:r>
      <w:r w:rsidRPr="00226A53">
        <w:t xml:space="preserve"> );</w:t>
      </w:r>
    </w:p>
    <w:p w:rsidR="008E7DAA" w:rsidRPr="00226A53" w:rsidRDefault="008E7DAA" w:rsidP="00EC5B45">
      <w:pPr>
        <w:spacing w:line="276" w:lineRule="auto"/>
        <w:ind w:firstLine="284"/>
        <w:jc w:val="both"/>
      </w:pPr>
      <w:r w:rsidRPr="00226A53">
        <w:t>- участие в районных мероприятиях (по классам, по параллелям, по</w:t>
      </w:r>
      <w:r w:rsidR="00E85A68" w:rsidRPr="00E85A68">
        <w:t xml:space="preserve"> </w:t>
      </w:r>
      <w:r w:rsidR="00E85A68">
        <w:t>МКОУ «Кининская СОШ»</w:t>
      </w:r>
      <w:r w:rsidRPr="00226A53">
        <w:t xml:space="preserve"> );</w:t>
      </w:r>
    </w:p>
    <w:p w:rsidR="008E7DAA" w:rsidRPr="00226A53" w:rsidRDefault="008E7DAA" w:rsidP="00EC5B45">
      <w:pPr>
        <w:spacing w:line="276" w:lineRule="auto"/>
        <w:ind w:firstLine="284"/>
        <w:jc w:val="both"/>
      </w:pPr>
      <w:r w:rsidRPr="00226A53">
        <w:t xml:space="preserve">- участие в социально значимых проектах (по классам, по параллелям, по </w:t>
      </w:r>
      <w:r w:rsidR="00E85A68">
        <w:t>МКОУ «Кининская СОШ»</w:t>
      </w:r>
      <w:r w:rsidRPr="00226A53">
        <w:t>);</w:t>
      </w:r>
    </w:p>
    <w:p w:rsidR="008E7DAA" w:rsidRPr="00226A53" w:rsidRDefault="008E7DAA" w:rsidP="00EC5B45">
      <w:pPr>
        <w:spacing w:line="276" w:lineRule="auto"/>
        <w:ind w:firstLine="284"/>
        <w:jc w:val="both"/>
      </w:pPr>
      <w:r w:rsidRPr="00226A53">
        <w:t>- выполнение обучю</w:t>
      </w:r>
      <w:r w:rsidR="00E85A68">
        <w:t>ащимися Устава</w:t>
      </w:r>
      <w:r w:rsidR="00E85A68" w:rsidRPr="00E85A68">
        <w:t xml:space="preserve"> </w:t>
      </w:r>
      <w:r w:rsidR="00E85A68">
        <w:t xml:space="preserve">МКОУ «Кининская СОШ» </w:t>
      </w:r>
      <w:r w:rsidRPr="00226A53">
        <w:t>;</w:t>
      </w:r>
    </w:p>
    <w:p w:rsidR="008E7DAA" w:rsidRPr="00226A53" w:rsidRDefault="008E7DAA" w:rsidP="00EC5B45">
      <w:pPr>
        <w:spacing w:line="276" w:lineRule="auto"/>
        <w:ind w:firstLine="284"/>
        <w:jc w:val="both"/>
      </w:pPr>
      <w:r w:rsidRPr="00226A53">
        <w:t>- организация и участие в работе детских объединений;</w:t>
      </w:r>
    </w:p>
    <w:p w:rsidR="008E7DAA" w:rsidRPr="00226A53" w:rsidRDefault="008E7DAA" w:rsidP="00EC5B45">
      <w:pPr>
        <w:spacing w:line="276" w:lineRule="auto"/>
        <w:ind w:firstLine="284"/>
        <w:jc w:val="both"/>
      </w:pPr>
      <w:r w:rsidRPr="00226A53">
        <w:t>- развитие ученического самоуправления (на уровне класса, на уровне</w:t>
      </w:r>
      <w:r w:rsidR="00E85A68" w:rsidRPr="00E85A68">
        <w:t xml:space="preserve"> </w:t>
      </w:r>
      <w:r w:rsidR="00E85A68">
        <w:t>МКОУ «Кининская СОШ»</w:t>
      </w:r>
      <w:r w:rsidRPr="00226A53">
        <w:t xml:space="preserve"> );</w:t>
      </w:r>
    </w:p>
    <w:p w:rsidR="008E7DAA" w:rsidRPr="00226A53" w:rsidRDefault="008E7DAA" w:rsidP="00EC5B45">
      <w:pPr>
        <w:spacing w:line="276" w:lineRule="auto"/>
        <w:ind w:firstLine="284"/>
        <w:jc w:val="both"/>
      </w:pPr>
      <w:r w:rsidRPr="00226A53">
        <w:t>- работа с обучающимися, находящимися в трудной жизненной ситуации;</w:t>
      </w:r>
    </w:p>
    <w:p w:rsidR="008E7DAA" w:rsidRPr="00226A53" w:rsidRDefault="008E7DAA" w:rsidP="00EC5B45">
      <w:pPr>
        <w:spacing w:line="276" w:lineRule="auto"/>
        <w:ind w:firstLine="284"/>
        <w:jc w:val="both"/>
      </w:pPr>
      <w:r w:rsidRPr="00226A53">
        <w:t>- уровень воспитанности обучающихся.</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педа</w:t>
      </w:r>
      <w:r w:rsidR="00E85A68">
        <w:rPr>
          <w:u w:val="single"/>
        </w:rPr>
        <w:t>гогических кадров в</w:t>
      </w:r>
      <w:r w:rsidR="00E85A68" w:rsidRPr="00E85A68">
        <w:t xml:space="preserve"> </w:t>
      </w:r>
      <w:r w:rsidR="00E85A68">
        <w:t>МКОУ «Кининская СОШ»</w:t>
      </w:r>
      <w:r w:rsidR="00E85A68">
        <w:rPr>
          <w:u w:val="single"/>
        </w:rPr>
        <w:t xml:space="preserve"> </w:t>
      </w:r>
      <w:r w:rsidRPr="004E68A2">
        <w:rPr>
          <w:u w:val="single"/>
        </w:rPr>
        <w:t>:</w:t>
      </w:r>
    </w:p>
    <w:p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rsidR="008E7DAA" w:rsidRPr="00226A53" w:rsidRDefault="008E7DAA" w:rsidP="00EC5B45">
      <w:pPr>
        <w:spacing w:line="276" w:lineRule="auto"/>
        <w:ind w:firstLine="284"/>
        <w:jc w:val="both"/>
      </w:pPr>
      <w:r w:rsidRPr="00226A53">
        <w:t xml:space="preserve">- участие в реализации Программы развития </w:t>
      </w:r>
      <w:r w:rsidR="00F476E0">
        <w:t>МКОУ «Кининская»</w:t>
      </w:r>
      <w:r w:rsidRPr="00226A53">
        <w:t xml:space="preserve"> (по разделам программы, по учителям);</w:t>
      </w:r>
    </w:p>
    <w:p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rsidR="008E7DAA" w:rsidRPr="00226A53" w:rsidRDefault="008E7DAA" w:rsidP="00EC5B45">
      <w:pPr>
        <w:spacing w:line="276" w:lineRule="auto"/>
        <w:ind w:firstLine="284"/>
        <w:jc w:val="both"/>
      </w:pPr>
      <w:r w:rsidRPr="00226A53">
        <w:t>- участие в семинарах различного уровня;</w:t>
      </w:r>
    </w:p>
    <w:p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rsidR="008E7DAA" w:rsidRPr="00226A53" w:rsidRDefault="008E7DAA" w:rsidP="00EC5B45">
      <w:pPr>
        <w:spacing w:line="276" w:lineRule="auto"/>
        <w:ind w:firstLine="284"/>
        <w:jc w:val="both"/>
      </w:pPr>
      <w:r w:rsidRPr="00226A53">
        <w:t xml:space="preserve">- участие в инновационной деятельности </w:t>
      </w:r>
      <w:r w:rsidR="00F476E0">
        <w:t>МКОУ «Кининская»</w:t>
      </w:r>
      <w:r w:rsidRPr="00226A53">
        <w:t xml:space="preserve"> (тема реализуемого проекта, результативность либо ожидаемые результаты);</w:t>
      </w:r>
    </w:p>
    <w:p w:rsidR="008E7DAA" w:rsidRPr="00226A53" w:rsidRDefault="008E7DAA" w:rsidP="00EC5B45">
      <w:pPr>
        <w:spacing w:line="276" w:lineRule="auto"/>
        <w:ind w:firstLine="284"/>
        <w:jc w:val="both"/>
      </w:pPr>
      <w:r w:rsidRPr="00226A53">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226A53" w:rsidRDefault="008E7DAA" w:rsidP="00EC5B45">
      <w:pPr>
        <w:spacing w:line="276" w:lineRule="auto"/>
        <w:ind w:firstLine="284"/>
        <w:jc w:val="both"/>
      </w:pPr>
      <w:r w:rsidRPr="00226A53">
        <w:t>- участие в ПНП «Образование»;</w:t>
      </w:r>
    </w:p>
    <w:p w:rsidR="008E7DAA" w:rsidRPr="00226A53" w:rsidRDefault="008E7DAA" w:rsidP="00EC5B45">
      <w:pPr>
        <w:spacing w:line="276" w:lineRule="auto"/>
        <w:ind w:firstLine="284"/>
        <w:jc w:val="both"/>
      </w:pPr>
      <w:r w:rsidRPr="00226A53">
        <w:t>- участие в конкурсах профессионального мастерства;</w:t>
      </w:r>
    </w:p>
    <w:p w:rsidR="008E7DAA" w:rsidRPr="00226A53" w:rsidRDefault="008E7DAA" w:rsidP="00EC5B45">
      <w:pPr>
        <w:spacing w:line="276" w:lineRule="auto"/>
        <w:ind w:firstLine="284"/>
        <w:jc w:val="both"/>
      </w:pPr>
      <w:r w:rsidRPr="00226A53">
        <w:t>- аттестация педагогических кадров.</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ресурсного обеспечения обра</w:t>
      </w:r>
      <w:r>
        <w:rPr>
          <w:u w:val="single"/>
        </w:rPr>
        <w:t>зова</w:t>
      </w:r>
      <w:r w:rsidR="00F476E0">
        <w:rPr>
          <w:u w:val="single"/>
        </w:rPr>
        <w:t xml:space="preserve">тельного процесса в </w:t>
      </w:r>
      <w:r w:rsidR="00F476E0">
        <w:t>МКОУ «Кининская»</w:t>
      </w:r>
      <w:r w:rsidRPr="004E68A2">
        <w:rPr>
          <w:u w:val="single"/>
        </w:rPr>
        <w:t>:</w:t>
      </w:r>
    </w:p>
    <w:p w:rsidR="008E7DAA" w:rsidRPr="00226A53" w:rsidRDefault="008E7DAA" w:rsidP="00EC5B45">
      <w:pPr>
        <w:pStyle w:val="a4"/>
        <w:numPr>
          <w:ilvl w:val="0"/>
          <w:numId w:val="337"/>
        </w:numPr>
        <w:spacing w:line="276" w:lineRule="auto"/>
        <w:ind w:left="0" w:firstLine="284"/>
        <w:jc w:val="both"/>
      </w:pPr>
      <w:r w:rsidRPr="00226A53">
        <w:t>кадровое обеспечение:</w:t>
      </w:r>
    </w:p>
    <w:p w:rsidR="008E7DAA" w:rsidRPr="00226A53" w:rsidRDefault="008E7DAA" w:rsidP="00EC5B45">
      <w:pPr>
        <w:spacing w:line="276" w:lineRule="auto"/>
        <w:ind w:firstLine="284"/>
        <w:jc w:val="both"/>
      </w:pPr>
      <w:r w:rsidRPr="00226A53">
        <w:t>-  потребность в кадрах;</w:t>
      </w:r>
    </w:p>
    <w:p w:rsidR="008E7DAA" w:rsidRPr="00226A53" w:rsidRDefault="008E7DAA" w:rsidP="00EC5B45">
      <w:pPr>
        <w:spacing w:line="276" w:lineRule="auto"/>
        <w:ind w:firstLine="284"/>
        <w:jc w:val="both"/>
      </w:pPr>
      <w:r w:rsidRPr="00226A53">
        <w:t>-  текучесть кадров.</w:t>
      </w:r>
    </w:p>
    <w:p w:rsidR="008E7DAA" w:rsidRPr="00226A53" w:rsidRDefault="008E7DAA" w:rsidP="00EC5B45">
      <w:pPr>
        <w:pStyle w:val="a4"/>
        <w:numPr>
          <w:ilvl w:val="0"/>
          <w:numId w:val="337"/>
        </w:numPr>
        <w:spacing w:line="276" w:lineRule="auto"/>
        <w:ind w:left="0" w:firstLine="284"/>
        <w:jc w:val="both"/>
      </w:pPr>
      <w:r w:rsidRPr="00226A53">
        <w:t>учебно-методическое обеспечение:</w:t>
      </w:r>
    </w:p>
    <w:p w:rsidR="008E7DAA" w:rsidRPr="00226A53" w:rsidRDefault="008E7DAA" w:rsidP="00EC5B45">
      <w:pPr>
        <w:spacing w:line="276" w:lineRule="auto"/>
        <w:ind w:firstLine="284"/>
        <w:jc w:val="both"/>
      </w:pPr>
      <w:r w:rsidRPr="00226A53">
        <w:t>- комплектование библиотечного фонда;</w:t>
      </w:r>
    </w:p>
    <w:p w:rsidR="008E7DAA" w:rsidRPr="00226A53" w:rsidRDefault="008E7DAA" w:rsidP="00EC5B45">
      <w:pPr>
        <w:spacing w:line="276" w:lineRule="auto"/>
        <w:ind w:firstLine="284"/>
        <w:jc w:val="both"/>
      </w:pPr>
      <w:r w:rsidRPr="00226A53">
        <w:t>- анализ типовых и авторских учебных программ;</w:t>
      </w:r>
    </w:p>
    <w:p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rsidR="008E7DAA" w:rsidRPr="00226A53" w:rsidRDefault="008E7DAA" w:rsidP="00EC5B45">
      <w:pPr>
        <w:spacing w:line="276" w:lineRule="auto"/>
        <w:ind w:firstLine="284"/>
        <w:jc w:val="both"/>
      </w:pPr>
      <w:r w:rsidRPr="00226A53">
        <w:t>- содержание медиатеки</w:t>
      </w:r>
      <w:r w:rsidR="00E85A68" w:rsidRPr="00E85A68">
        <w:t xml:space="preserve"> </w:t>
      </w:r>
      <w:r w:rsidR="00E85A68">
        <w:t>МКОУ «Кининская СОШ»</w:t>
      </w:r>
      <w:r w:rsidRPr="00226A53">
        <w:t xml:space="preserve"> ;</w:t>
      </w:r>
    </w:p>
    <w:p w:rsidR="008E7DAA" w:rsidRPr="00226A53" w:rsidRDefault="008E7DAA" w:rsidP="00EC5B45">
      <w:pPr>
        <w:pStyle w:val="a4"/>
        <w:spacing w:line="276" w:lineRule="auto"/>
        <w:ind w:left="0" w:firstLine="284"/>
        <w:jc w:val="both"/>
      </w:pPr>
      <w:r w:rsidRPr="00226A53">
        <w:t>- материально-техническое обеспечение;</w:t>
      </w:r>
    </w:p>
    <w:p w:rsidR="008E7DAA" w:rsidRPr="00226A53" w:rsidRDefault="008E7DAA" w:rsidP="00EC5B45">
      <w:pPr>
        <w:spacing w:line="276" w:lineRule="auto"/>
        <w:ind w:firstLine="284"/>
        <w:jc w:val="both"/>
      </w:pPr>
      <w:r w:rsidRPr="00226A53">
        <w:t>- оснащение учебной мебелью;</w:t>
      </w:r>
    </w:p>
    <w:p w:rsidR="008E7DAA" w:rsidRPr="00226A53" w:rsidRDefault="008E7DAA" w:rsidP="00EC5B45">
      <w:pPr>
        <w:spacing w:line="276" w:lineRule="auto"/>
        <w:ind w:firstLine="284"/>
        <w:jc w:val="both"/>
      </w:pPr>
      <w:r w:rsidRPr="00226A53">
        <w:t>- оснащение лабораторным оборудованием;</w:t>
      </w:r>
    </w:p>
    <w:p w:rsidR="008E7DAA" w:rsidRPr="00226A53" w:rsidRDefault="008E7DAA" w:rsidP="00EC5B45">
      <w:pPr>
        <w:spacing w:line="276" w:lineRule="auto"/>
        <w:ind w:firstLine="284"/>
        <w:jc w:val="both"/>
      </w:pPr>
      <w:r w:rsidRPr="00226A53">
        <w:t>- оснащение демонстрационным оборудованием;</w:t>
      </w:r>
    </w:p>
    <w:p w:rsidR="008E7DAA" w:rsidRPr="00226A53" w:rsidRDefault="008E7DAA" w:rsidP="00EC5B45">
      <w:pPr>
        <w:spacing w:line="276" w:lineRule="auto"/>
        <w:ind w:firstLine="284"/>
        <w:jc w:val="both"/>
      </w:pPr>
      <w:r w:rsidRPr="00226A53">
        <w:t>- оснащение компьютерной техникой;</w:t>
      </w:r>
    </w:p>
    <w:p w:rsidR="008E7DAA" w:rsidRPr="00226A53" w:rsidRDefault="008E7DAA" w:rsidP="00EC5B45">
      <w:pPr>
        <w:spacing w:line="276" w:lineRule="auto"/>
        <w:ind w:firstLine="284"/>
        <w:jc w:val="both"/>
      </w:pPr>
      <w:r w:rsidRPr="00226A53">
        <w:t>- оснащение интерактивными средствами обучения;</w:t>
      </w:r>
    </w:p>
    <w:p w:rsidR="008E7DAA" w:rsidRPr="00226A53" w:rsidRDefault="008E7DAA" w:rsidP="00EC5B45">
      <w:pPr>
        <w:spacing w:line="276" w:lineRule="auto"/>
        <w:ind w:firstLine="284"/>
        <w:jc w:val="both"/>
      </w:pPr>
      <w:r w:rsidRPr="00226A53">
        <w:t>- оснащение наглядными пособиями;</w:t>
      </w:r>
    </w:p>
    <w:p w:rsidR="008E7DAA" w:rsidRPr="00226A53" w:rsidRDefault="008E7DAA" w:rsidP="00EC5B45">
      <w:pPr>
        <w:spacing w:line="276" w:lineRule="auto"/>
        <w:ind w:firstLine="284"/>
        <w:jc w:val="both"/>
      </w:pPr>
      <w:r w:rsidRPr="00226A53">
        <w:t>- оснащение аудио и видеотехникой;</w:t>
      </w:r>
    </w:p>
    <w:p w:rsidR="008E7DAA" w:rsidRPr="00226A53" w:rsidRDefault="008E7DAA" w:rsidP="00EC5B45">
      <w:pPr>
        <w:spacing w:line="276" w:lineRule="auto"/>
        <w:ind w:firstLine="284"/>
        <w:jc w:val="both"/>
      </w:pPr>
      <w:r w:rsidRPr="00226A53">
        <w:t>- оснащение оргтехникой.</w:t>
      </w:r>
    </w:p>
    <w:p w:rsidR="008E7DAA" w:rsidRPr="00E85A68"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изменений в образовате</w:t>
      </w:r>
      <w:r w:rsidR="003D4211">
        <w:rPr>
          <w:u w:val="single"/>
        </w:rPr>
        <w:t>льной деятельности</w:t>
      </w:r>
      <w:r w:rsidR="00E85A68">
        <w:rPr>
          <w:u w:val="single"/>
        </w:rPr>
        <w:t xml:space="preserve"> </w:t>
      </w:r>
      <w:r w:rsidR="00E85A68" w:rsidRPr="00E85A68">
        <w:rPr>
          <w:u w:val="single"/>
        </w:rPr>
        <w:t>в МКОУ «Кининская СОШ»</w:t>
      </w:r>
      <w:r w:rsidRPr="00E85A68">
        <w:rPr>
          <w:u w:val="single"/>
        </w:rPr>
        <w:t>:</w:t>
      </w:r>
    </w:p>
    <w:p w:rsidR="008E7DAA" w:rsidRPr="00226A53" w:rsidRDefault="003D4211" w:rsidP="00EC5B45">
      <w:pPr>
        <w:spacing w:line="276" w:lineRule="auto"/>
        <w:ind w:firstLine="284"/>
        <w:jc w:val="both"/>
      </w:pPr>
      <w:r>
        <w:t>- модель ОО</w:t>
      </w:r>
      <w:r w:rsidR="008E7DAA" w:rsidRPr="00226A53">
        <w:t>;</w:t>
      </w:r>
    </w:p>
    <w:p w:rsidR="008E7DAA" w:rsidRPr="00226A53" w:rsidRDefault="008E7DAA" w:rsidP="00EC5B45">
      <w:pPr>
        <w:spacing w:line="276" w:lineRule="auto"/>
        <w:ind w:firstLine="284"/>
        <w:jc w:val="both"/>
      </w:pPr>
      <w:r w:rsidRPr="00226A53">
        <w:t>- образ выпускника;</w:t>
      </w:r>
    </w:p>
    <w:p w:rsidR="008E7DAA" w:rsidRPr="00226A53" w:rsidRDefault="008E7DAA" w:rsidP="00EC5B45">
      <w:pPr>
        <w:spacing w:line="276" w:lineRule="auto"/>
        <w:ind w:firstLine="284"/>
        <w:jc w:val="both"/>
      </w:pPr>
      <w:r w:rsidRPr="00226A53">
        <w:t>- характеристика учебных планов;</w:t>
      </w:r>
    </w:p>
    <w:p w:rsidR="008E7DAA" w:rsidRPr="00226A53" w:rsidRDefault="008E7DAA" w:rsidP="00EC5B45">
      <w:pPr>
        <w:spacing w:line="276" w:lineRule="auto"/>
        <w:ind w:firstLine="284"/>
        <w:jc w:val="both"/>
      </w:pPr>
      <w:r w:rsidRPr="00226A53">
        <w:t>- характеристика учебных программ;</w:t>
      </w:r>
    </w:p>
    <w:p w:rsidR="008E7DAA" w:rsidRPr="00226A53" w:rsidRDefault="008E7DAA" w:rsidP="00EC5B45">
      <w:pPr>
        <w:spacing w:line="276" w:lineRule="auto"/>
        <w:ind w:firstLine="284"/>
        <w:jc w:val="both"/>
      </w:pPr>
      <w:r w:rsidRPr="00226A53">
        <w:t>- использование образовательных программ;</w:t>
      </w:r>
    </w:p>
    <w:p w:rsidR="008E7DAA" w:rsidRPr="00226A53" w:rsidRDefault="008E7DAA" w:rsidP="00EC5B45">
      <w:pPr>
        <w:spacing w:line="276" w:lineRule="auto"/>
        <w:ind w:firstLine="284"/>
        <w:jc w:val="both"/>
      </w:pPr>
      <w:r w:rsidRPr="00226A53">
        <w:t>- обеспеченность учебной литературой;</w:t>
      </w:r>
    </w:p>
    <w:p w:rsidR="008E7DAA" w:rsidRPr="00226A53" w:rsidRDefault="008E7DAA" w:rsidP="00EC5B45">
      <w:pPr>
        <w:spacing w:line="276" w:lineRule="auto"/>
        <w:ind w:firstLine="284"/>
        <w:jc w:val="both"/>
      </w:pPr>
      <w:r w:rsidRPr="00226A53">
        <w:t>- дополнительные образовательные услуги;</w:t>
      </w:r>
    </w:p>
    <w:p w:rsidR="008E7DAA" w:rsidRPr="00226A53" w:rsidRDefault="008E7DAA" w:rsidP="00EC5B45">
      <w:pPr>
        <w:spacing w:line="276" w:lineRule="auto"/>
        <w:ind w:firstLine="284"/>
        <w:jc w:val="both"/>
      </w:pPr>
      <w:r w:rsidRPr="00226A53">
        <w:t xml:space="preserve">- система взаимодействия </w:t>
      </w:r>
      <w:r w:rsidR="00E85A68">
        <w:t>МКОУ «Кининская СОШ»</w:t>
      </w:r>
      <w:r w:rsidRPr="00226A53">
        <w:t xml:space="preserve"> </w:t>
      </w:r>
      <w:r>
        <w:t xml:space="preserve"> </w:t>
      </w:r>
      <w:r w:rsidRPr="00226A53">
        <w:t>с различными образовательными, культурными учреждениями;</w:t>
      </w:r>
    </w:p>
    <w:p w:rsidR="008E7DAA" w:rsidRPr="00226A53" w:rsidRDefault="008E7DAA" w:rsidP="00EC5B45">
      <w:pPr>
        <w:spacing w:line="276" w:lineRule="auto"/>
        <w:ind w:firstLine="284"/>
        <w:jc w:val="both"/>
      </w:pPr>
      <w:r w:rsidRPr="00226A53">
        <w:t>- система взаимодействия с вузами, высшими научными школами;</w:t>
      </w:r>
    </w:p>
    <w:p w:rsidR="008E7DAA" w:rsidRPr="00226A53" w:rsidRDefault="008E7DAA" w:rsidP="00EC5B45">
      <w:pPr>
        <w:spacing w:line="276" w:lineRule="auto"/>
        <w:ind w:firstLine="284"/>
        <w:jc w:val="both"/>
      </w:pPr>
      <w:r w:rsidRPr="00226A53">
        <w:t xml:space="preserve">- традиции и праздники в </w:t>
      </w:r>
      <w:r w:rsidR="00E85A68">
        <w:t>МКОУ «Кининская СОШ»</w:t>
      </w:r>
      <w:r w:rsidR="00E85A68" w:rsidRPr="00226A53">
        <w:t>;</w:t>
      </w:r>
    </w:p>
    <w:p w:rsidR="008E7DAA" w:rsidRPr="00226A53" w:rsidRDefault="008E7DAA" w:rsidP="00EC5B45">
      <w:pPr>
        <w:spacing w:line="276" w:lineRule="auto"/>
        <w:ind w:firstLine="284"/>
        <w:jc w:val="both"/>
      </w:pPr>
      <w:r w:rsidRPr="00226A53">
        <w:t>- результаты успеваемости;</w:t>
      </w:r>
    </w:p>
    <w:p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rsidR="008E7DAA" w:rsidRPr="00226A53" w:rsidRDefault="008E7DAA" w:rsidP="00EC5B45">
      <w:pPr>
        <w:spacing w:line="276" w:lineRule="auto"/>
        <w:ind w:firstLine="284"/>
        <w:jc w:val="both"/>
      </w:pPr>
      <w:r w:rsidRPr="00226A53">
        <w:t>- показатели поступления в вузы;</w:t>
      </w:r>
    </w:p>
    <w:p w:rsidR="008E7DAA" w:rsidRPr="00226A53" w:rsidRDefault="008E7DAA" w:rsidP="00EC5B45">
      <w:pPr>
        <w:spacing w:line="276" w:lineRule="auto"/>
        <w:ind w:firstLine="284"/>
        <w:jc w:val="both"/>
      </w:pPr>
      <w:r w:rsidRPr="00226A53">
        <w:t>- количество медалистов;</w:t>
      </w:r>
    </w:p>
    <w:p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rsidR="008E7DAA" w:rsidRPr="00226A53" w:rsidRDefault="008E7DAA" w:rsidP="00EC5B45">
      <w:pPr>
        <w:spacing w:line="276" w:lineRule="auto"/>
        <w:ind w:firstLine="284"/>
        <w:jc w:val="both"/>
      </w:pPr>
      <w:r w:rsidRPr="00226A53">
        <w:t>- уровень квалификации педагогов;</w:t>
      </w:r>
    </w:p>
    <w:p w:rsidR="008E7DAA" w:rsidRPr="00226A53" w:rsidRDefault="008E7DAA" w:rsidP="00EC5B45">
      <w:pPr>
        <w:spacing w:line="276" w:lineRule="auto"/>
        <w:ind w:firstLine="284"/>
        <w:jc w:val="both"/>
      </w:pPr>
      <w:r w:rsidRPr="00226A53">
        <w:t>- участие педагогов в инновационной деятельности;</w:t>
      </w:r>
    </w:p>
    <w:p w:rsidR="008E7DAA" w:rsidRPr="00226A53" w:rsidRDefault="008E7DAA" w:rsidP="00EC5B45">
      <w:pPr>
        <w:spacing w:line="276" w:lineRule="auto"/>
        <w:ind w:firstLine="284"/>
        <w:jc w:val="both"/>
      </w:pPr>
      <w:r w:rsidRPr="00226A53">
        <w:t>- анализ предметных предпочтений обучающихся;</w:t>
      </w:r>
    </w:p>
    <w:p w:rsidR="008E7DAA" w:rsidRPr="00226A53" w:rsidRDefault="008E7DAA" w:rsidP="00EC5B45">
      <w:pPr>
        <w:spacing w:line="276" w:lineRule="auto"/>
        <w:jc w:val="both"/>
      </w:pPr>
      <w:r>
        <w:t xml:space="preserve">     </w:t>
      </w:r>
      <w:r w:rsidRPr="00226A53">
        <w:t>- рейтинг предметной заинтересованности обучающихся.</w:t>
      </w:r>
    </w:p>
    <w:p w:rsidR="003D4211" w:rsidRDefault="008E7DAA" w:rsidP="00EC5B45">
      <w:pPr>
        <w:pStyle w:val="c12"/>
        <w:spacing w:before="0" w:beforeAutospacing="0" w:after="0" w:afterAutospacing="0" w:line="276" w:lineRule="auto"/>
        <w:jc w:val="both"/>
        <w:rPr>
          <w:rStyle w:val="c3"/>
        </w:rPr>
      </w:pPr>
      <w:r>
        <w:rPr>
          <w:rStyle w:val="c3"/>
        </w:rPr>
        <w:t xml:space="preserve">     </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ОО непосредственно в</w:t>
      </w:r>
      <w:r w:rsidR="00E85A68" w:rsidRPr="00E85A68">
        <w:t xml:space="preserve"> </w:t>
      </w:r>
      <w:r w:rsidR="00E85A68">
        <w:t>МКОУ «Кининская СОШ»</w:t>
      </w:r>
      <w:r w:rsidRPr="00FB6F7C">
        <w:rPr>
          <w:rStyle w:val="c3"/>
        </w:rPr>
        <w:t xml:space="preserve"> .</w:t>
      </w:r>
    </w:p>
    <w:p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rsidR="00FF2B90" w:rsidRDefault="00FF2B90" w:rsidP="00EC5B45">
      <w:pPr>
        <w:pStyle w:val="c12"/>
        <w:spacing w:before="0" w:beforeAutospacing="0" w:after="0" w:afterAutospacing="0" w:line="276" w:lineRule="auto"/>
        <w:jc w:val="center"/>
        <w:rPr>
          <w:rStyle w:val="c3"/>
          <w:b/>
        </w:rPr>
      </w:pPr>
    </w:p>
    <w:p w:rsidR="008E7DAA" w:rsidRDefault="008E7DAA" w:rsidP="00EC5B45">
      <w:pPr>
        <w:pStyle w:val="c12"/>
        <w:spacing w:before="0" w:beforeAutospacing="0" w:after="0" w:afterAutospacing="0" w:line="276" w:lineRule="auto"/>
        <w:jc w:val="center"/>
        <w:rPr>
          <w:rStyle w:val="c3"/>
          <w:b/>
        </w:rPr>
      </w:pPr>
      <w:r w:rsidRPr="003D4211">
        <w:rPr>
          <w:rStyle w:val="c3"/>
          <w:b/>
        </w:rPr>
        <w:t>Прогнозируемые риски в реализации сетевого графика:</w:t>
      </w:r>
    </w:p>
    <w:p w:rsidR="00FF2B90" w:rsidRPr="003D4211" w:rsidRDefault="00FF2B90" w:rsidP="00EC5B45">
      <w:pPr>
        <w:pStyle w:val="c12"/>
        <w:spacing w:before="0" w:beforeAutospacing="0" w:after="0" w:afterAutospacing="0" w:line="276" w:lineRule="auto"/>
        <w:jc w:val="center"/>
        <w:rPr>
          <w:rFonts w:ascii="Arial" w:hAnsi="Arial" w:cs="Arial"/>
          <w:b/>
          <w:color w:val="000000"/>
        </w:rPr>
      </w:pP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дисбаланс спроса и предложения на рынке оборудования для общеобразовательных </w:t>
      </w:r>
      <w:r w:rsidR="003D4211">
        <w:rPr>
          <w:rStyle w:val="c3"/>
        </w:rPr>
        <w:t>организаций</w:t>
      </w:r>
      <w:r w:rsidRPr="00FB6F7C">
        <w:rPr>
          <w:rStyle w:val="c3"/>
        </w:rPr>
        <w:t xml:space="preserve"> при строгом соблюдении требований к его качеству;</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тсутствие достаточных навыков у части учителей </w:t>
      </w:r>
      <w:r w:rsidR="0093054F">
        <w:rPr>
          <w:rStyle w:val="c3"/>
        </w:rPr>
        <w:t>МКОУ «Кининская СОШ»</w:t>
      </w:r>
      <w:r w:rsidRPr="00FB6F7C">
        <w:rPr>
          <w:rStyle w:val="c3"/>
        </w:rPr>
        <w:t xml:space="preserve"> в использовании нового оборудо</w:t>
      </w:r>
      <w:r w:rsidR="003D4211">
        <w:rPr>
          <w:rStyle w:val="c3"/>
        </w:rPr>
        <w:t>вания в образовательной деятельности</w:t>
      </w:r>
      <w:r w:rsidRPr="00FB6F7C">
        <w:rPr>
          <w:rStyle w:val="c3"/>
        </w:rPr>
        <w:t>;</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едостаточная обеспеченность инструментарием оценки качества образования в части измерения учебных и внеучебных достижений.</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Pr>
          <w:rStyle w:val="c3"/>
        </w:rPr>
        <w:t>Контроль за реализацией ООП О</w:t>
      </w:r>
      <w:r w:rsidR="008E7DAA" w:rsidRPr="00FB6F7C">
        <w:rPr>
          <w:rStyle w:val="c3"/>
        </w:rPr>
        <w:t xml:space="preserve">ОО закреплен: как на школьном уровне, так и на муниципальном уровне за </w:t>
      </w:r>
      <w:r w:rsidR="008E7DAA">
        <w:rPr>
          <w:rStyle w:val="c3"/>
        </w:rPr>
        <w:t>отделом</w:t>
      </w:r>
      <w:r w:rsidR="008E7DAA" w:rsidRPr="00FB6F7C">
        <w:rPr>
          <w:rStyle w:val="c3"/>
        </w:rPr>
        <w:t xml:space="preserve"> образования администрации</w:t>
      </w:r>
      <w:r w:rsidR="008E7DAA">
        <w:rPr>
          <w:rStyle w:val="c3"/>
        </w:rPr>
        <w:t xml:space="preserve"> Белокалитвинского  района</w:t>
      </w:r>
      <w:r w:rsidR="008E7DAA" w:rsidRPr="00FB6F7C">
        <w:rPr>
          <w:rStyle w:val="c3"/>
        </w:rPr>
        <w:t>.</w:t>
      </w:r>
    </w:p>
    <w:p w:rsidR="008E7DAA" w:rsidRDefault="008E7DAA"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sectPr w:rsidR="00CE0A1E" w:rsidSect="00EC5B45">
          <w:pgSz w:w="11906" w:h="16838"/>
          <w:pgMar w:top="1134" w:right="851" w:bottom="1134" w:left="1134" w:header="709" w:footer="709" w:gutter="0"/>
          <w:cols w:space="708"/>
          <w:docGrid w:linePitch="360"/>
        </w:sectPr>
      </w:pPr>
    </w:p>
    <w:p w:rsidR="002B39BD" w:rsidRPr="0017221E" w:rsidRDefault="00222A4D" w:rsidP="00BF5953">
      <w:pPr>
        <w:spacing w:line="360" w:lineRule="auto"/>
        <w:jc w:val="center"/>
        <w:rPr>
          <w:b/>
          <w:sz w:val="28"/>
          <w:szCs w:val="28"/>
        </w:rPr>
      </w:pPr>
      <w:r>
        <w:rPr>
          <w:b/>
          <w:sz w:val="28"/>
          <w:szCs w:val="28"/>
          <w:u w:val="single"/>
        </w:rPr>
        <w:t>Рабочие программы</w:t>
      </w:r>
    </w:p>
    <w:p w:rsidR="002B39BD" w:rsidRDefault="002B39BD" w:rsidP="002B39BD">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39"/>
        <w:gridCol w:w="1099"/>
        <w:gridCol w:w="35"/>
        <w:gridCol w:w="1701"/>
        <w:gridCol w:w="4536"/>
        <w:gridCol w:w="3260"/>
      </w:tblGrid>
      <w:tr w:rsidR="002B39BD" w:rsidTr="00425390">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2B39BD" w:rsidRDefault="002B39BD" w:rsidP="002A46A8">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2B39BD" w:rsidRDefault="002B39BD" w:rsidP="002A46A8">
            <w:pPr>
              <w:spacing w:line="211" w:lineRule="exact"/>
              <w:jc w:val="both"/>
            </w:pPr>
            <w:r>
              <w:t>Наименование рабочей программы (предмет, класс)</w:t>
            </w:r>
          </w:p>
        </w:tc>
        <w:tc>
          <w:tcPr>
            <w:tcW w:w="1138" w:type="dxa"/>
            <w:gridSpan w:val="2"/>
            <w:tcBorders>
              <w:top w:val="single" w:sz="4" w:space="0" w:color="auto"/>
              <w:left w:val="single" w:sz="4" w:space="0" w:color="auto"/>
              <w:bottom w:val="nil"/>
              <w:right w:val="nil"/>
            </w:tcBorders>
            <w:shd w:val="clear" w:color="auto" w:fill="FFFFFF"/>
            <w:hideMark/>
          </w:tcPr>
          <w:p w:rsidR="002B39BD" w:rsidRDefault="002B39BD" w:rsidP="002A46A8">
            <w:pPr>
              <w:spacing w:line="274" w:lineRule="exact"/>
              <w:jc w:val="both"/>
            </w:pPr>
            <w:r>
              <w:t>Кол-во часов в неделю</w:t>
            </w:r>
          </w:p>
        </w:tc>
        <w:tc>
          <w:tcPr>
            <w:tcW w:w="1736" w:type="dxa"/>
            <w:gridSpan w:val="2"/>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jc w:val="center"/>
            </w:pPr>
            <w:r>
              <w:t>УМК</w:t>
            </w:r>
          </w:p>
          <w:p w:rsidR="002B39BD" w:rsidRDefault="002B39BD" w:rsidP="002A46A8">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2B39BD" w:rsidRDefault="002B39BD" w:rsidP="002A46A8">
            <w:pPr>
              <w:spacing w:line="211" w:lineRule="exact"/>
              <w:ind w:left="120"/>
            </w:pPr>
            <w:r>
              <w:t>Составитель рабочей программы (указать квалификацию</w:t>
            </w:r>
          </w:p>
        </w:tc>
      </w:tr>
      <w:tr w:rsidR="002B39BD" w:rsidTr="00425390">
        <w:trPr>
          <w:trHeight w:val="855"/>
        </w:trPr>
        <w:tc>
          <w:tcPr>
            <w:tcW w:w="14469" w:type="dxa"/>
            <w:gridSpan w:val="8"/>
            <w:tcBorders>
              <w:top w:val="single" w:sz="4" w:space="0" w:color="auto"/>
              <w:left w:val="single" w:sz="4" w:space="0" w:color="auto"/>
              <w:bottom w:val="nil"/>
              <w:right w:val="single" w:sz="4" w:space="0" w:color="auto"/>
            </w:tcBorders>
            <w:shd w:val="clear" w:color="auto" w:fill="FFFFFF"/>
          </w:tcPr>
          <w:p w:rsidR="002B39BD" w:rsidRDefault="002B39BD" w:rsidP="002A46A8">
            <w:pPr>
              <w:spacing w:line="260" w:lineRule="exact"/>
              <w:jc w:val="center"/>
              <w:rPr>
                <w:rStyle w:val="15Consolas"/>
              </w:rPr>
            </w:pPr>
          </w:p>
          <w:p w:rsidR="002B39BD" w:rsidRDefault="002B39BD" w:rsidP="002A46A8">
            <w:pPr>
              <w:spacing w:line="260" w:lineRule="exact"/>
              <w:jc w:val="center"/>
              <w:rPr>
                <w:rStyle w:val="15Consolas"/>
              </w:rPr>
            </w:pPr>
            <w:r>
              <w:rPr>
                <w:rStyle w:val="15Consolas"/>
              </w:rPr>
              <w:t>РУССКИИ ЯЗЫК</w:t>
            </w:r>
          </w:p>
          <w:p w:rsidR="002B39BD" w:rsidRPr="00EA34C5" w:rsidRDefault="002B39BD" w:rsidP="002A46A8">
            <w:pPr>
              <w:spacing w:line="260" w:lineRule="exact"/>
              <w:jc w:val="center"/>
              <w:rPr>
                <w:b/>
                <w:bCs/>
                <w:color w:val="000000"/>
                <w:shd w:val="clear" w:color="auto" w:fill="FFFFFF"/>
                <w:lang w:bidi="ru-RU"/>
              </w:rPr>
            </w:pPr>
          </w:p>
        </w:tc>
      </w:tr>
      <w:tr w:rsidR="002B39BD" w:rsidTr="00425390">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p>
          <w:p w:rsidR="002B39BD" w:rsidRDefault="002B39BD" w:rsidP="002A46A8">
            <w:pPr>
              <w:spacing w:line="200" w:lineRule="exact"/>
              <w:jc w:val="center"/>
            </w:pPr>
            <w:r>
              <w:t>5</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9573FD" w:rsidP="009573FD">
            <w:pPr>
              <w:spacing w:line="230" w:lineRule="exact"/>
            </w:pPr>
            <w:r>
              <w:t>Абдуллаева Ф.К., соответствие занимаемой должности.</w:t>
            </w:r>
          </w:p>
        </w:tc>
      </w:tr>
      <w:tr w:rsidR="002B39BD" w:rsidTr="00425390">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6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6</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9573FD" w:rsidP="009573FD">
            <w:pPr>
              <w:spacing w:line="230" w:lineRule="exact"/>
            </w:pPr>
            <w:r>
              <w:t>Абдуллаева Ф.К., соответствие занимаемой должности.</w:t>
            </w:r>
          </w:p>
        </w:tc>
      </w:tr>
      <w:tr w:rsidR="002B39BD" w:rsidTr="00425390">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4</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9573FD" w:rsidP="009573FD">
            <w:pPr>
              <w:spacing w:line="230" w:lineRule="exact"/>
            </w:pPr>
            <w:r>
              <w:t>Кафланов М.Р., соответствие занимаемой должности.</w:t>
            </w:r>
          </w:p>
        </w:tc>
      </w:tr>
      <w:tr w:rsidR="002B39BD" w:rsidTr="00425390">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Кафланов М.Р., соответствие занимаемой должности.</w:t>
            </w:r>
          </w:p>
        </w:tc>
      </w:tr>
      <w:tr w:rsidR="002B39BD" w:rsidTr="00425390">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9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Кафланов М.Р., соответствие занимаемой должности.</w:t>
            </w:r>
          </w:p>
        </w:tc>
      </w:tr>
      <w:tr w:rsidR="002B39BD" w:rsidTr="00425390">
        <w:trPr>
          <w:trHeight w:val="520"/>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ЛИТЕРАТУРА</w:t>
            </w:r>
          </w:p>
        </w:tc>
      </w:tr>
      <w:tr w:rsidR="002B39BD" w:rsidTr="00425390">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5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Абдуллаева Ф.К., соответствие занимаемой должности.</w:t>
            </w:r>
          </w:p>
        </w:tc>
      </w:tr>
      <w:tr w:rsidR="002B39BD" w:rsidTr="00425390">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6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Абдуллаева Ф.К., соответствие занимаемой должности.</w:t>
            </w:r>
          </w:p>
        </w:tc>
      </w:tr>
      <w:tr w:rsidR="002B39BD" w:rsidTr="00425390">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3101E"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 xml:space="preserve"> Кафланов М.Р., соответствие занимаемой должности.</w:t>
            </w:r>
          </w:p>
        </w:tc>
      </w:tr>
      <w:tr w:rsidR="002B39BD" w:rsidTr="00425390">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 xml:space="preserve"> Кафланов М.Р., соответствие занимаемой должности.</w:t>
            </w:r>
          </w:p>
        </w:tc>
      </w:tr>
      <w:tr w:rsidR="002B39BD" w:rsidTr="00425390">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9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3101E"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9573FD" w:rsidP="009573FD">
            <w:pPr>
              <w:spacing w:line="230" w:lineRule="exact"/>
            </w:pPr>
            <w:r>
              <w:t>Кафланов М.Р., соответствие занимаемой должности.</w:t>
            </w:r>
          </w:p>
        </w:tc>
      </w:tr>
      <w:tr w:rsidR="002B39BD" w:rsidTr="00425390">
        <w:trPr>
          <w:trHeight w:val="563"/>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НОСТРАННЫЙ ЯЗЫК</w:t>
            </w:r>
          </w:p>
        </w:tc>
      </w:tr>
      <w:tr w:rsidR="002B39BD" w:rsidTr="00425390">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3101E" w:rsidP="0023101E">
            <w:pPr>
              <w:spacing w:line="230" w:lineRule="exact"/>
            </w:pPr>
            <w:r>
              <w:t xml:space="preserve">Мисриханова С.М. , соответствие занимаемой должности. </w:t>
            </w:r>
          </w:p>
        </w:tc>
      </w:tr>
      <w:tr w:rsidR="002B39BD" w:rsidTr="00425390">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3101E">
            <w:pPr>
              <w:spacing w:line="230" w:lineRule="exact"/>
            </w:pPr>
            <w:r>
              <w:t xml:space="preserve"> </w:t>
            </w:r>
            <w:r w:rsidR="0023101E">
              <w:t>Мисриханова С.М. , соответствие занимаемой должности.</w:t>
            </w:r>
          </w:p>
        </w:tc>
      </w:tr>
      <w:tr w:rsidR="002B39BD" w:rsidTr="00425390">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3101E">
            <w:pPr>
              <w:spacing w:line="230" w:lineRule="exact"/>
            </w:pPr>
          </w:p>
          <w:p w:rsidR="002B39BD" w:rsidRDefault="0023101E" w:rsidP="002A46A8">
            <w:pPr>
              <w:spacing w:line="230" w:lineRule="exact"/>
              <w:ind w:left="120"/>
            </w:pPr>
            <w:r>
              <w:t>Мисриханова С.М. , соответствие занимаемой должности.</w:t>
            </w:r>
          </w:p>
        </w:tc>
      </w:tr>
      <w:tr w:rsidR="002B39BD" w:rsidTr="00425390">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3101E" w:rsidP="0023101E">
            <w:pPr>
              <w:spacing w:line="230" w:lineRule="exact"/>
            </w:pPr>
            <w:r>
              <w:t>Мисриханова С.М. , соответствие занимаемой должности.</w:t>
            </w:r>
          </w:p>
        </w:tc>
      </w:tr>
      <w:tr w:rsidR="002B39BD" w:rsidTr="00425390">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английскому языку в 9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3101E" w:rsidP="0023101E">
            <w:pPr>
              <w:spacing w:line="230" w:lineRule="exact"/>
            </w:pPr>
            <w:r>
              <w:t>Алиева М.Н. , соответствие занимаемой должности.</w:t>
            </w:r>
          </w:p>
        </w:tc>
      </w:tr>
      <w:tr w:rsidR="002B39BD" w:rsidTr="00425390">
        <w:trPr>
          <w:trHeight w:val="582"/>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МАТЕМАТИКА</w:t>
            </w:r>
          </w:p>
        </w:tc>
      </w:tr>
      <w:tr w:rsidR="002B39BD" w:rsidTr="00425390">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5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13F" w:rsidP="001B613F">
            <w:pPr>
              <w:spacing w:line="230" w:lineRule="exact"/>
              <w:jc w:val="both"/>
            </w:pPr>
            <w:r>
              <w:t>Магомедов В.Т., соответствие занимаемой должности.</w:t>
            </w:r>
          </w:p>
        </w:tc>
      </w:tr>
      <w:tr w:rsidR="002B39BD" w:rsidTr="00425390">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6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13F" w:rsidP="001B613F">
            <w:pPr>
              <w:spacing w:line="230" w:lineRule="exact"/>
              <w:jc w:val="both"/>
            </w:pPr>
            <w:r>
              <w:t>Керимов М.К.., соответствие занимаемой должности.</w:t>
            </w:r>
          </w:p>
        </w:tc>
      </w:tr>
      <w:tr w:rsidR="002B39BD" w:rsidTr="00425390">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1B613F"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13F" w:rsidP="002A46A8">
            <w:pPr>
              <w:spacing w:line="230" w:lineRule="exact"/>
              <w:ind w:left="120"/>
              <w:jc w:val="both"/>
            </w:pPr>
            <w:r>
              <w:t>Керимов М.К.., соответствие занимаемой должности.</w:t>
            </w:r>
          </w:p>
        </w:tc>
      </w:tr>
      <w:tr w:rsidR="002B39BD" w:rsidTr="00425390">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1B613F"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1B613F" w:rsidP="001B613F">
            <w:pPr>
              <w:spacing w:line="230" w:lineRule="exact"/>
              <w:jc w:val="both"/>
            </w:pPr>
            <w:r>
              <w:t>Магомедов В.Т., соответствие занимаемой должности.</w:t>
            </w:r>
          </w:p>
        </w:tc>
      </w:tr>
      <w:tr w:rsidR="002B39BD" w:rsidTr="00425390">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1B613F" w:rsidP="002A46A8">
            <w:pPr>
              <w:spacing w:line="200" w:lineRule="exact"/>
              <w:jc w:val="center"/>
            </w:pPr>
            <w:r>
              <w:t>4</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1B613F" w:rsidP="002A46A8">
            <w:pPr>
              <w:spacing w:line="230" w:lineRule="exact"/>
              <w:ind w:left="120"/>
              <w:jc w:val="both"/>
            </w:pPr>
            <w:r>
              <w:t xml:space="preserve">Магомедов В.Т., соответствие занимаемой должности. </w:t>
            </w:r>
          </w:p>
        </w:tc>
      </w:tr>
      <w:tr w:rsidR="002B39BD" w:rsidTr="00425390">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13F" w:rsidP="002A46A8">
            <w:pPr>
              <w:spacing w:line="230" w:lineRule="exact"/>
              <w:ind w:left="120"/>
              <w:jc w:val="both"/>
            </w:pPr>
            <w:r>
              <w:t>Керимов М.К.., соответствие занимаемой должности.</w:t>
            </w:r>
          </w:p>
        </w:tc>
      </w:tr>
      <w:tr w:rsidR="002B39BD" w:rsidTr="00425390">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3761C5" w:rsidP="002A46A8">
            <w:pPr>
              <w:spacing w:line="230" w:lineRule="exact"/>
              <w:ind w:left="120"/>
              <w:jc w:val="both"/>
            </w:pPr>
            <w:r>
              <w:t>Магомедов В.Т., соответствие занимаемой должности.</w:t>
            </w:r>
          </w:p>
        </w:tc>
      </w:tr>
      <w:tr w:rsidR="002B39BD" w:rsidTr="00425390">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8</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13F" w:rsidP="002A46A8">
            <w:pPr>
              <w:spacing w:line="230" w:lineRule="exact"/>
              <w:ind w:left="120"/>
              <w:jc w:val="both"/>
            </w:pPr>
            <w:r>
              <w:t>Магомедов В.Т., соответствие занимаемой должности.</w:t>
            </w:r>
          </w:p>
        </w:tc>
      </w:tr>
      <w:tr w:rsidR="002B39BD" w:rsidTr="00425390">
        <w:trPr>
          <w:trHeight w:val="552"/>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jc w:val="center"/>
              <w:rPr>
                <w:sz w:val="28"/>
                <w:szCs w:val="28"/>
              </w:rPr>
            </w:pPr>
          </w:p>
          <w:p w:rsidR="002B39BD" w:rsidRDefault="002B39BD" w:rsidP="002A46A8">
            <w:pPr>
              <w:spacing w:line="230" w:lineRule="exact"/>
              <w:jc w:val="center"/>
              <w:rPr>
                <w:sz w:val="28"/>
                <w:szCs w:val="28"/>
              </w:rPr>
            </w:pPr>
            <w:r>
              <w:rPr>
                <w:sz w:val="28"/>
                <w:szCs w:val="28"/>
              </w:rPr>
              <w:t>ИНФОРМАТИКА</w:t>
            </w:r>
          </w:p>
        </w:tc>
      </w:tr>
      <w:tr w:rsidR="002B39BD" w:rsidTr="00425390">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3761C5" w:rsidP="003761C5">
            <w:pPr>
              <w:spacing w:line="230" w:lineRule="exact"/>
              <w:jc w:val="both"/>
            </w:pPr>
            <w:r>
              <w:t>Керимов К.Д., соответствие занимаемой должности.</w:t>
            </w:r>
          </w:p>
        </w:tc>
      </w:tr>
      <w:tr w:rsidR="002B39BD" w:rsidTr="00425390">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3761C5" w:rsidP="003761C5">
            <w:pPr>
              <w:spacing w:line="230" w:lineRule="exact"/>
              <w:jc w:val="both"/>
            </w:pPr>
            <w:r>
              <w:t>Керимов К.Д., соответствие занимаемой должности.</w:t>
            </w:r>
          </w:p>
        </w:tc>
      </w:tr>
      <w:tr w:rsidR="002B39BD" w:rsidTr="00425390">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3761C5"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3761C5" w:rsidP="003761C5">
            <w:pPr>
              <w:spacing w:line="230" w:lineRule="exact"/>
              <w:jc w:val="both"/>
            </w:pPr>
            <w:r>
              <w:t>Керимов К.Д., соответствие занимаемой должности.</w:t>
            </w:r>
          </w:p>
        </w:tc>
      </w:tr>
      <w:tr w:rsidR="002B39BD" w:rsidTr="00425390">
        <w:trPr>
          <w:trHeight w:val="695"/>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БИОЛОГИЯ, ХИМИЯ</w:t>
            </w:r>
          </w:p>
        </w:tc>
      </w:tr>
      <w:tr w:rsidR="002B39BD" w:rsidTr="00425390">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3761C5">
            <w:pPr>
              <w:spacing w:line="230" w:lineRule="exact"/>
            </w:pPr>
            <w:r>
              <w:t>Сейранов М.К., соответствие занимаемой должности.</w:t>
            </w:r>
          </w:p>
        </w:tc>
      </w:tr>
      <w:tr w:rsidR="002B39BD" w:rsidTr="00425390">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Сейранов М.К., соответствие занимаемой должности.</w:t>
            </w:r>
          </w:p>
        </w:tc>
      </w:tr>
      <w:tr w:rsidR="002B39BD" w:rsidTr="00425390">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Сейранов М.К., соответствие занимаемой должности.</w:t>
            </w:r>
          </w:p>
        </w:tc>
      </w:tr>
      <w:tr w:rsidR="002B39BD" w:rsidTr="00425390">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Сейранов М.К., соответствие занимаемой должности.</w:t>
            </w:r>
          </w:p>
        </w:tc>
      </w:tr>
      <w:tr w:rsidR="002B39BD" w:rsidTr="00425390">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Сейранов М.К., соответствие занимаемой должности.</w:t>
            </w:r>
          </w:p>
        </w:tc>
      </w:tr>
      <w:tr w:rsidR="002B39BD" w:rsidTr="00425390">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Алимов А.А., соответствие занимаемой должности.</w:t>
            </w:r>
          </w:p>
        </w:tc>
      </w:tr>
      <w:tr w:rsidR="002B39BD" w:rsidTr="00425390">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C329E2" w:rsidP="00C329E2">
            <w:pPr>
              <w:spacing w:line="230" w:lineRule="exact"/>
            </w:pPr>
            <w:r>
              <w:t>Алимов А.А., соответствие занимаемой должности.</w:t>
            </w:r>
          </w:p>
        </w:tc>
      </w:tr>
      <w:tr w:rsidR="002B39BD" w:rsidTr="00425390">
        <w:trPr>
          <w:trHeight w:val="693"/>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КА</w:t>
            </w:r>
          </w:p>
        </w:tc>
      </w:tr>
      <w:tr w:rsidR="002B39BD" w:rsidTr="00425390">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9B663F" w:rsidP="002A46A8">
            <w:pPr>
              <w:spacing w:line="278" w:lineRule="exact"/>
              <w:jc w:val="both"/>
            </w:pPr>
            <w:r>
              <w:t>Физика. 7 класс. В.В</w:t>
            </w:r>
            <w:r w:rsidR="002B39BD">
              <w:t>.</w:t>
            </w:r>
            <w:r>
              <w:t>Белага  Дрофа, 2017</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6A4" w:rsidP="002A46A8">
            <w:pPr>
              <w:spacing w:line="230" w:lineRule="exact"/>
              <w:ind w:left="120"/>
              <w:jc w:val="both"/>
            </w:pPr>
            <w:r>
              <w:t>Раджабова А.М.</w:t>
            </w:r>
            <w:r w:rsidR="002B39BD">
              <w:t>, соответствие занимаемой должности</w:t>
            </w:r>
          </w:p>
        </w:tc>
      </w:tr>
      <w:tr w:rsidR="002B39BD" w:rsidTr="00425390">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8 класс</w:t>
            </w:r>
            <w:r w:rsidR="009B663F">
              <w:t>. В.В.Белаг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6A4" w:rsidP="001B66A4">
            <w:pPr>
              <w:spacing w:line="230" w:lineRule="exact"/>
              <w:jc w:val="both"/>
            </w:pPr>
            <w:r>
              <w:t>Раджабова А.М.,</w:t>
            </w:r>
            <w:r w:rsidR="002B39BD">
              <w:t>, соответствие занимаемой должности</w:t>
            </w:r>
          </w:p>
        </w:tc>
      </w:tr>
      <w:tr w:rsidR="002B39BD" w:rsidTr="00425390">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1B66A4"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9B663F" w:rsidP="002A46A8">
            <w:pPr>
              <w:spacing w:line="278" w:lineRule="exact"/>
              <w:jc w:val="both"/>
            </w:pPr>
            <w:r>
              <w:t>Физика. 9</w:t>
            </w:r>
            <w:r w:rsidR="002B39BD">
              <w:t xml:space="preserve"> класс</w:t>
            </w:r>
            <w:r>
              <w:t xml:space="preserve">. В.В.Белага  Дрофа, 2017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1B66A4" w:rsidP="002A46A8">
            <w:pPr>
              <w:spacing w:line="230" w:lineRule="exact"/>
              <w:ind w:left="120"/>
              <w:jc w:val="both"/>
            </w:pPr>
            <w:r>
              <w:t>Раджабова</w:t>
            </w:r>
            <w:r w:rsidR="0004051B">
              <w:t xml:space="preserve"> </w:t>
            </w:r>
            <w:r>
              <w:t>А.М.,</w:t>
            </w:r>
            <w:r w:rsidR="002B39BD">
              <w:t xml:space="preserve"> соответствие занимаемой должности</w:t>
            </w:r>
          </w:p>
        </w:tc>
      </w:tr>
      <w:tr w:rsidR="002B39BD" w:rsidTr="00425390">
        <w:trPr>
          <w:trHeight w:val="724"/>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СТОРИЯ</w:t>
            </w:r>
          </w:p>
        </w:tc>
      </w:tr>
      <w:tr w:rsidR="002B39BD" w:rsidTr="00425390">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C329E2">
            <w:pPr>
              <w:spacing w:line="230" w:lineRule="exact"/>
              <w:jc w:val="both"/>
            </w:pPr>
            <w:r>
              <w:t>Халилова Х.Х., соответствие занимаемой должности.</w:t>
            </w:r>
          </w:p>
        </w:tc>
      </w:tr>
      <w:tr w:rsidR="002B39BD" w:rsidTr="00425390">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Всеобщая история. Истрия средних веков. 6 класс. Е. В. Агибалов, Г. М. Донской. Просвещение, 2014 г.</w:t>
            </w:r>
          </w:p>
          <w:p w:rsidR="002B39BD" w:rsidRDefault="002B39BD" w:rsidP="002A46A8">
            <w:pPr>
              <w:spacing w:line="278" w:lineRule="exact"/>
              <w:jc w:val="both"/>
            </w:pPr>
          </w:p>
          <w:p w:rsidR="002B39BD" w:rsidRDefault="002B39BD" w:rsidP="00ED45DE">
            <w:pPr>
              <w:spacing w:line="278" w:lineRule="exact"/>
              <w:jc w:val="both"/>
            </w:pPr>
            <w:r>
              <w:t xml:space="preserve">История России. 6 класс. А. </w:t>
            </w:r>
            <w:r w:rsidR="00ED45DE">
              <w:t>В. Торкунов, Просвещение, 2018</w:t>
            </w:r>
            <w:r>
              <w:t xml:space="preserve">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jc w:val="both"/>
            </w:pPr>
            <w:r>
              <w:t>Халилова Х.Х., соответствие занимаемой должности.</w:t>
            </w:r>
          </w:p>
        </w:tc>
      </w:tr>
      <w:tr w:rsidR="002B39BD" w:rsidTr="00425390">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7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ED45DE">
            <w:pPr>
              <w:spacing w:line="278" w:lineRule="exact"/>
              <w:jc w:val="both"/>
            </w:pPr>
            <w:r>
              <w:t>История России</w:t>
            </w:r>
            <w:r w:rsidR="002B39BD">
              <w:t xml:space="preserve">. 7 класс. </w:t>
            </w:r>
            <w:r>
              <w:t>А. В. Торкунов, Просвещение, 2018</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Халилова Х.Х., соответствие занимаемой должности.</w:t>
            </w:r>
          </w:p>
        </w:tc>
      </w:tr>
      <w:tr w:rsidR="002B39BD" w:rsidTr="00425390">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1800-1913. 8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2A46A8">
            <w:pPr>
              <w:spacing w:line="278" w:lineRule="exact"/>
              <w:jc w:val="both"/>
            </w:pPr>
            <w:r>
              <w:t>История России</w:t>
            </w:r>
            <w:r w:rsidR="002B39BD">
              <w:t xml:space="preserve">. 8 класс. </w:t>
            </w:r>
            <w:r>
              <w:t>А. В. Торкунов, Просвещение, 2017</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Халилова Х.Х., соответствие занимаемой должности.</w:t>
            </w:r>
          </w:p>
        </w:tc>
      </w:tr>
      <w:tr w:rsidR="002B39BD" w:rsidTr="00425390">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ED45DE" w:rsidP="002A46A8">
            <w:pPr>
              <w:spacing w:line="278" w:lineRule="exact"/>
              <w:jc w:val="both"/>
            </w:pPr>
            <w:r>
              <w:t>История России. 9 класс. А. В. Торкунов, Н. М. Арсентьев, Просвещение, 2017 г.</w:t>
            </w:r>
          </w:p>
          <w:p w:rsidR="00ED45DE" w:rsidRDefault="00ED45DE" w:rsidP="002A46A8">
            <w:pPr>
              <w:spacing w:line="278" w:lineRule="exact"/>
              <w:jc w:val="both"/>
            </w:pPr>
          </w:p>
          <w:p w:rsidR="00ED45DE" w:rsidRDefault="00ED45DE" w:rsidP="002A46A8">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Т.С., соответствие занимаемой должности.</w:t>
            </w:r>
          </w:p>
        </w:tc>
      </w:tr>
      <w:tr w:rsidR="002B39BD" w:rsidTr="00425390">
        <w:trPr>
          <w:trHeight w:val="699"/>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ЩЕСТВОЗНАНИЕ</w:t>
            </w:r>
          </w:p>
        </w:tc>
      </w:tr>
      <w:tr w:rsidR="002B39BD" w:rsidTr="00425390">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04051B">
            <w:pPr>
              <w:spacing w:line="230" w:lineRule="exact"/>
            </w:pPr>
          </w:p>
          <w:p w:rsidR="0004051B" w:rsidRDefault="0004051B" w:rsidP="002A46A8">
            <w:pPr>
              <w:spacing w:line="230" w:lineRule="exact"/>
              <w:ind w:left="120"/>
            </w:pPr>
            <w:r>
              <w:t>Раджабов Т.С., соответствие занимаемой должности.</w:t>
            </w:r>
          </w:p>
        </w:tc>
      </w:tr>
      <w:tr w:rsidR="002B39BD" w:rsidTr="00425390">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Т.С., соответствие занимаемой должности.</w:t>
            </w:r>
          </w:p>
        </w:tc>
      </w:tr>
      <w:tr w:rsidR="002B39BD" w:rsidTr="00425390">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04051B"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Т.С., соответствие занимаемой должности.</w:t>
            </w:r>
          </w:p>
        </w:tc>
      </w:tr>
      <w:tr w:rsidR="002B39BD" w:rsidTr="00425390">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04051B"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Т.С., соответствие занимаемой должности.</w:t>
            </w:r>
          </w:p>
        </w:tc>
      </w:tr>
      <w:tr w:rsidR="002B39BD" w:rsidTr="00425390">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04051B"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Т.С., соответствие занимаемой должности.</w:t>
            </w:r>
          </w:p>
        </w:tc>
      </w:tr>
      <w:tr w:rsidR="002B39BD" w:rsidTr="00425390">
        <w:trPr>
          <w:trHeight w:val="569"/>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ГЕОГРАФИЯ</w:t>
            </w:r>
          </w:p>
        </w:tc>
      </w:tr>
      <w:tr w:rsidR="002B39BD" w:rsidTr="00425390">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М.Л., соответствие занимаемой должности.</w:t>
            </w:r>
          </w:p>
        </w:tc>
      </w:tr>
      <w:tr w:rsidR="002B39BD" w:rsidTr="00425390">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04051B"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М.Л., соответствие занимаемой должности.</w:t>
            </w:r>
          </w:p>
        </w:tc>
      </w:tr>
      <w:tr w:rsidR="002B39BD" w:rsidTr="00425390">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04051B" w:rsidP="0004051B">
            <w:pPr>
              <w:spacing w:line="230" w:lineRule="exact"/>
            </w:pPr>
            <w:r>
              <w:t>Раджабов М.Л., соответствие занимаемой должности.</w:t>
            </w:r>
          </w:p>
        </w:tc>
      </w:tr>
      <w:tr w:rsidR="002B39BD" w:rsidTr="00425390">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04051B" w:rsidP="0004051B">
            <w:pPr>
              <w:spacing w:line="230" w:lineRule="exact"/>
            </w:pPr>
            <w:r>
              <w:t>Раджабов М.Л., соответствие занимаемой должности.</w:t>
            </w:r>
          </w:p>
        </w:tc>
      </w:tr>
      <w:tr w:rsidR="002B39BD" w:rsidTr="00425390">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9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04051B" w:rsidP="0004051B">
            <w:pPr>
              <w:spacing w:line="230" w:lineRule="exact"/>
            </w:pPr>
            <w:r>
              <w:t>Раджабов М.Л., соответствие занимаемой должности.</w:t>
            </w:r>
          </w:p>
        </w:tc>
      </w:tr>
      <w:tr w:rsidR="002B39BD" w:rsidTr="00425390">
        <w:trPr>
          <w:trHeight w:val="724"/>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pPr>
          </w:p>
          <w:p w:rsidR="002B39BD" w:rsidRDefault="002B39BD" w:rsidP="002A46A8">
            <w:pPr>
              <w:spacing w:line="230" w:lineRule="exact"/>
              <w:ind w:left="120"/>
              <w:jc w:val="center"/>
              <w:rPr>
                <w:sz w:val="28"/>
                <w:szCs w:val="28"/>
              </w:rPr>
            </w:pPr>
            <w:r>
              <w:rPr>
                <w:sz w:val="28"/>
                <w:szCs w:val="28"/>
              </w:rPr>
              <w:t>ИСКУССТВО (МУЗЫКА И ИЗО)</w:t>
            </w:r>
          </w:p>
        </w:tc>
      </w:tr>
      <w:tr w:rsidR="002B39BD" w:rsidTr="00425390">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рамма по музыке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04051B" w:rsidP="0004051B">
            <w:pPr>
              <w:spacing w:line="230" w:lineRule="exact"/>
            </w:pPr>
            <w:r>
              <w:t>Сулейманов А.С., соответствие занимаемой должности.</w:t>
            </w:r>
          </w:p>
        </w:tc>
      </w:tr>
      <w:tr w:rsidR="002B39BD" w:rsidTr="00425390">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04051B" w:rsidRDefault="0004051B" w:rsidP="002A46A8">
            <w:r>
              <w:t>Сулейманов А.С., соответствие занимаемой должности.</w:t>
            </w:r>
          </w:p>
        </w:tc>
      </w:tr>
      <w:tr w:rsidR="002B39BD" w:rsidTr="00425390">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04051B" w:rsidP="002A46A8">
            <w:pPr>
              <w:rPr>
                <w:rFonts w:asciiTheme="minorHAnsi" w:hAnsiTheme="minorHAnsi" w:cstheme="minorBidi"/>
                <w:sz w:val="22"/>
                <w:szCs w:val="22"/>
              </w:rPr>
            </w:pPr>
            <w:r>
              <w:t>Сулейманов А.С., соответствие занимаемой должности.</w:t>
            </w:r>
          </w:p>
        </w:tc>
      </w:tr>
      <w:tr w:rsidR="002B39BD" w:rsidTr="00425390">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Pr="00ED45DE" w:rsidRDefault="002B39BD" w:rsidP="002A46A8">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2B39BD" w:rsidRDefault="002B39BD" w:rsidP="002A46A8">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3A4918" w:rsidRDefault="006F2961" w:rsidP="002A46A8">
            <w:pPr>
              <w:pStyle w:val="106"/>
              <w:shd w:val="clear" w:color="auto" w:fill="auto"/>
              <w:spacing w:line="210" w:lineRule="exact"/>
              <w:ind w:firstLine="0"/>
              <w:jc w:val="both"/>
              <w:rPr>
                <w:rStyle w:val="2MicrosoftSansSerif"/>
                <w:b w:val="0"/>
                <w:sz w:val="24"/>
                <w:szCs w:val="24"/>
              </w:rPr>
            </w:pPr>
            <w:r>
              <w:t xml:space="preserve">Сулейманов </w:t>
            </w:r>
            <w:r w:rsidR="0004051B">
              <w:t>А.С.</w:t>
            </w:r>
            <w:r>
              <w:t xml:space="preserve">, соответствие </w:t>
            </w:r>
            <w:r w:rsidR="0004051B">
              <w:t>занимаемой должности.</w:t>
            </w:r>
          </w:p>
        </w:tc>
      </w:tr>
      <w:tr w:rsidR="002B39BD" w:rsidTr="00425390">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5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637E8E" w:rsidRDefault="006F2961" w:rsidP="002A46A8">
            <w:r>
              <w:t>Ибрагимов Т.Х., соответствие занимаемой должности.</w:t>
            </w:r>
          </w:p>
        </w:tc>
      </w:tr>
      <w:tr w:rsidR="002B39BD" w:rsidTr="00425390">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6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2A46A8">
            <w:pPr>
              <w:rPr>
                <w:rFonts w:asciiTheme="minorHAnsi" w:hAnsiTheme="minorHAnsi" w:cstheme="minorBidi"/>
                <w:sz w:val="22"/>
                <w:szCs w:val="22"/>
              </w:rPr>
            </w:pPr>
            <w:r>
              <w:t>Ибрагимов Т.Х., соответствие занимаемой должности.</w:t>
            </w:r>
          </w:p>
        </w:tc>
      </w:tr>
      <w:tr w:rsidR="002B39BD" w:rsidTr="00425390">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 xml:space="preserve">Рабочая программа по </w:t>
            </w:r>
            <w:r w:rsidRPr="00A142DF">
              <w:t>ИЗО</w:t>
            </w:r>
            <w:r>
              <w:rPr>
                <w:b/>
              </w:rPr>
              <w:t xml:space="preserve"> </w:t>
            </w:r>
            <w:r>
              <w:t>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 7 класс. А. С. Питерских,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2A46A8">
            <w:pPr>
              <w:rPr>
                <w:rFonts w:asciiTheme="minorHAnsi" w:hAnsiTheme="minorHAnsi" w:cstheme="minorBidi"/>
                <w:sz w:val="22"/>
                <w:szCs w:val="22"/>
              </w:rPr>
            </w:pPr>
            <w:r>
              <w:t>Ибрагимов Т.Х., соответствие занимаемой должности.</w:t>
            </w:r>
          </w:p>
        </w:tc>
      </w:tr>
      <w:tr w:rsidR="002B39BD" w:rsidTr="00425390">
        <w:trPr>
          <w:trHeight w:val="697"/>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ТЕХНОЛОГИЯ</w:t>
            </w:r>
          </w:p>
        </w:tc>
      </w:tr>
      <w:tr w:rsidR="002B39BD" w:rsidTr="00425390">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5 класс. Н. В. Синица, В. Д. Симоненко. Вентана-Граф, 2015 г.</w:t>
            </w:r>
          </w:p>
          <w:p w:rsidR="002B39BD" w:rsidRDefault="002B39BD" w:rsidP="002A46A8">
            <w:pPr>
              <w:spacing w:line="278" w:lineRule="exact"/>
              <w:jc w:val="both"/>
            </w:pPr>
            <w:r>
              <w:t>Технология. 6 класс. В. Д. Симоненко, А. С. Тищ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Ибрагимов Т.Х., соответствие занимаемой должности.</w:t>
            </w:r>
          </w:p>
        </w:tc>
      </w:tr>
      <w:tr w:rsidR="002B39BD" w:rsidTr="00425390">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6F2961"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6 класс. Н. В. Синица, В. Д. Симон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6F2961">
            <w:pPr>
              <w:spacing w:line="230" w:lineRule="exact"/>
            </w:pPr>
          </w:p>
          <w:p w:rsidR="002B39BD" w:rsidRDefault="006F2961" w:rsidP="002A46A8">
            <w:pPr>
              <w:spacing w:line="230" w:lineRule="exact"/>
              <w:ind w:left="120"/>
            </w:pPr>
            <w:r>
              <w:t>Ибрагимов Т.Х., соответствие занимаемой должности.</w:t>
            </w:r>
          </w:p>
        </w:tc>
      </w:tr>
      <w:tr w:rsidR="002B39BD" w:rsidTr="00425390">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7 класс. Н. В. Синица, В. Д. Симоненко. Вентана-Граф, 2015 г</w:t>
            </w:r>
          </w:p>
          <w:p w:rsidR="00ED45DE" w:rsidRDefault="00ED45DE" w:rsidP="002A46A8">
            <w:pPr>
              <w:spacing w:line="278" w:lineRule="exact"/>
              <w:jc w:val="both"/>
            </w:pPr>
          </w:p>
          <w:p w:rsidR="002B39BD" w:rsidRDefault="002B39BD" w:rsidP="002A46A8">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6F2961">
            <w:pPr>
              <w:spacing w:line="230" w:lineRule="exact"/>
            </w:pPr>
            <w:r>
              <w:t>Ибрагимов Т.Х., соответствие занимаемой должности.</w:t>
            </w:r>
          </w:p>
        </w:tc>
      </w:tr>
      <w:tr w:rsidR="002B39BD" w:rsidTr="00425390">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6F2961">
            <w:pPr>
              <w:spacing w:line="230" w:lineRule="exact"/>
            </w:pPr>
            <w:r>
              <w:t>Ибрагимов Т.Х., соответствие занимаемой должности.</w:t>
            </w:r>
          </w:p>
        </w:tc>
      </w:tr>
      <w:tr w:rsidR="002B39BD" w:rsidTr="00425390">
        <w:trPr>
          <w:trHeight w:val="719"/>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Ж</w:t>
            </w:r>
          </w:p>
        </w:tc>
      </w:tr>
      <w:tr w:rsidR="002B39BD" w:rsidTr="00425390">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8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Керимов М.К., соответствие занимаемой должности.</w:t>
            </w:r>
          </w:p>
        </w:tc>
      </w:tr>
      <w:tr w:rsidR="002B39BD" w:rsidTr="00425390">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9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Керимов М.К., соответствие занимаемой должности.</w:t>
            </w:r>
          </w:p>
        </w:tc>
      </w:tr>
      <w:tr w:rsidR="002B39BD" w:rsidTr="00425390">
        <w:trPr>
          <w:trHeight w:val="549"/>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ЧЕСКАЯ КУЛЬТУРА</w:t>
            </w:r>
          </w:p>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p>
        </w:tc>
      </w:tr>
      <w:tr w:rsidR="002B39BD" w:rsidTr="00425390">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5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Алиев Н.М., соответствие занимаемой должности.</w:t>
            </w:r>
          </w:p>
        </w:tc>
      </w:tr>
      <w:tr w:rsidR="002B39BD" w:rsidTr="00425390">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6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Алиев Н.М., соответствие занимаемой должности.</w:t>
            </w:r>
          </w:p>
        </w:tc>
      </w:tr>
      <w:tr w:rsidR="002B39BD" w:rsidTr="00425390">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6F2961" w:rsidP="006F2961">
            <w:pPr>
              <w:spacing w:line="230" w:lineRule="exact"/>
            </w:pPr>
            <w:r>
              <w:t>Алиев Н.М., соответствие занимаемой должности.</w:t>
            </w:r>
          </w:p>
        </w:tc>
      </w:tr>
      <w:tr w:rsidR="002B39BD"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физической культур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6F2961">
            <w:pPr>
              <w:spacing w:line="230" w:lineRule="exact"/>
            </w:pPr>
            <w:r>
              <w:t>Алиев Н.М., соответствие занимаемой должности.</w:t>
            </w:r>
          </w:p>
        </w:tc>
      </w:tr>
      <w:tr w:rsidR="002B39BD"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w:t>
            </w:r>
            <w:r w:rsidR="006F2961">
              <w:t>рамма по физической культуре в 9</w:t>
            </w:r>
            <w:r>
              <w:t xml:space="preserve">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6F2961">
            <w:pPr>
              <w:spacing w:line="230" w:lineRule="exact"/>
            </w:pPr>
            <w:r>
              <w:t>Алиев Н.М., соответствие занимаемой должности.</w:t>
            </w:r>
          </w:p>
        </w:tc>
      </w:tr>
      <w:tr w:rsidR="002B39BD" w:rsidTr="00425390">
        <w:trPr>
          <w:trHeight w:hRule="exact" w:val="1058"/>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p>
          <w:p w:rsidR="002B39BD" w:rsidRDefault="002B39BD" w:rsidP="002A46A8">
            <w:pPr>
              <w:spacing w:line="230" w:lineRule="exact"/>
              <w:ind w:left="120"/>
              <w:jc w:val="center"/>
            </w:pPr>
            <w:r>
              <w:t>ОСНОВЫ ДУХОВНО-НРАВСТВЕННОЙ КУЛЬТУРЫ НАРОДОВ РОССИИ</w:t>
            </w:r>
          </w:p>
        </w:tc>
      </w:tr>
      <w:tr w:rsidR="002B39BD"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5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6F2961" w:rsidP="006F2961">
            <w:pPr>
              <w:spacing w:line="230" w:lineRule="exact"/>
            </w:pPr>
            <w:r>
              <w:t>Раджабов Т.С., соответствие занимаемой должности.</w:t>
            </w:r>
          </w:p>
        </w:tc>
      </w:tr>
      <w:tr w:rsidR="00032DDB" w:rsidTr="00425390">
        <w:trPr>
          <w:trHeight w:val="1038"/>
        </w:trPr>
        <w:tc>
          <w:tcPr>
            <w:tcW w:w="14469" w:type="dxa"/>
            <w:gridSpan w:val="8"/>
            <w:tcBorders>
              <w:top w:val="single" w:sz="4" w:space="0" w:color="auto"/>
              <w:left w:val="single" w:sz="4" w:space="0" w:color="auto"/>
              <w:right w:val="single" w:sz="4" w:space="0" w:color="auto"/>
            </w:tcBorders>
            <w:shd w:val="clear" w:color="auto" w:fill="FFFFFF"/>
          </w:tcPr>
          <w:p w:rsidR="00032DDB" w:rsidRDefault="00032DDB" w:rsidP="006F2961">
            <w:pPr>
              <w:spacing w:line="230" w:lineRule="exact"/>
              <w:rPr>
                <w:sz w:val="32"/>
                <w:szCs w:val="32"/>
              </w:rPr>
            </w:pPr>
            <w:r>
              <w:rPr>
                <w:sz w:val="32"/>
                <w:szCs w:val="32"/>
              </w:rPr>
              <w:t xml:space="preserve">                                                                              </w:t>
            </w:r>
          </w:p>
          <w:p w:rsidR="00032DDB" w:rsidRDefault="00032DDB" w:rsidP="006F2961">
            <w:pPr>
              <w:spacing w:line="230" w:lineRule="exact"/>
              <w:rPr>
                <w:sz w:val="32"/>
                <w:szCs w:val="32"/>
              </w:rPr>
            </w:pPr>
          </w:p>
          <w:p w:rsidR="00032DDB" w:rsidRPr="00032DDB" w:rsidRDefault="00032DDB" w:rsidP="006F2961">
            <w:pPr>
              <w:spacing w:line="230" w:lineRule="exact"/>
              <w:rPr>
                <w:sz w:val="32"/>
                <w:szCs w:val="32"/>
              </w:rPr>
            </w:pPr>
            <w:r>
              <w:rPr>
                <w:sz w:val="32"/>
                <w:szCs w:val="32"/>
              </w:rPr>
              <w:t xml:space="preserve">                                                                                  </w:t>
            </w:r>
            <w:r w:rsidRPr="00032DDB">
              <w:rPr>
                <w:sz w:val="32"/>
                <w:szCs w:val="32"/>
              </w:rPr>
              <w:t>Родной язык</w:t>
            </w:r>
          </w:p>
        </w:tc>
      </w:tr>
      <w:tr w:rsidR="00032DDB"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78" w:lineRule="exact"/>
              <w:jc w:val="both"/>
            </w:pPr>
            <w:r>
              <w:t>Рабочая программа по родному языку в 5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Pr="00CE7A34" w:rsidRDefault="00032DDB" w:rsidP="002A46A8">
            <w:r>
              <w:t>Родной язык</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Pr="00016A07" w:rsidRDefault="00032DDB" w:rsidP="002A46A8">
            <w:r>
              <w:t>Халилов Р.З.., соответствие занимаемой должности.</w:t>
            </w:r>
          </w:p>
        </w:tc>
      </w:tr>
      <w:tr w:rsidR="00032DDB"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78" w:lineRule="exact"/>
              <w:jc w:val="both"/>
            </w:pPr>
            <w:r>
              <w:t>Рабочая программа по родному языку в 6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Pr="00CE7A34" w:rsidRDefault="00032DDB" w:rsidP="002A46A8">
            <w:r>
              <w:t>Родной язык</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Pr="00016A07" w:rsidRDefault="00032DDB" w:rsidP="002A46A8">
            <w:r>
              <w:t>Халилов Р.З.., соответствие занимаемой должности.</w:t>
            </w:r>
          </w:p>
        </w:tc>
      </w:tr>
      <w:tr w:rsidR="00032DDB"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2A46A8">
            <w:pPr>
              <w:spacing w:line="278" w:lineRule="exact"/>
              <w:jc w:val="both"/>
            </w:pPr>
            <w:r>
              <w:t>Рабочая программа по родному языку 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2A46A8">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Default="00032DDB" w:rsidP="002A46A8">
            <w:r>
              <w:t xml:space="preserve">Родной язык </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Default="00032DDB" w:rsidP="002A46A8">
            <w:r>
              <w:t>Халилов Р.З.., соответствие занимаемой должности.</w:t>
            </w:r>
          </w:p>
        </w:tc>
      </w:tr>
      <w:tr w:rsidR="00032DDB" w:rsidTr="00425390">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2A46A8">
            <w:pPr>
              <w:spacing w:line="278" w:lineRule="exact"/>
              <w:jc w:val="both"/>
            </w:pPr>
            <w:r>
              <w:t>Рабочая программа по родному языку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2A46A8">
            <w:pPr>
              <w:spacing w:line="200" w:lineRule="exact"/>
              <w:jc w:val="center"/>
            </w:pPr>
            <w:r>
              <w:t>1</w:t>
            </w:r>
          </w:p>
          <w:p w:rsidR="00032DDB" w:rsidRPr="00032DDB" w:rsidRDefault="00032DDB" w:rsidP="00032DDB">
            <w:pPr>
              <w:tabs>
                <w:tab w:val="left" w:pos="992"/>
              </w:tabs>
            </w:pPr>
            <w:r>
              <w:tab/>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Default="00032DDB" w:rsidP="002A46A8">
            <w:r>
              <w:t>Родной язык</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Default="00032DDB" w:rsidP="002A46A8">
            <w:r>
              <w:t>Халилов Р.З.., соответствие занимаемой должности.</w:t>
            </w:r>
          </w:p>
        </w:tc>
      </w:tr>
      <w:tr w:rsidR="00032DDB" w:rsidTr="00425390">
        <w:trPr>
          <w:trHeight w:val="1180"/>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032DDB" w:rsidRDefault="00032DDB" w:rsidP="002A46A8"/>
          <w:p w:rsidR="00032DDB" w:rsidRDefault="00032DDB" w:rsidP="002A46A8">
            <w:r>
              <w:t xml:space="preserve">                                                                                                                    КТНД</w:t>
            </w:r>
          </w:p>
          <w:p w:rsidR="00032DDB" w:rsidRDefault="00032DDB" w:rsidP="002A46A8"/>
          <w:p w:rsidR="00032DDB" w:rsidRDefault="00032DDB" w:rsidP="002A46A8"/>
          <w:p w:rsidR="00032DDB" w:rsidRDefault="00032DDB" w:rsidP="002A46A8"/>
        </w:tc>
      </w:tr>
      <w:tr w:rsidR="00032DDB"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B759A7">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78" w:lineRule="exact"/>
              <w:jc w:val="both"/>
            </w:pPr>
            <w:r>
              <w:t>Рабочая программа по КТНД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Default="00032DDB" w:rsidP="00B759A7">
            <w:r>
              <w:t>КТНД</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Default="00425390" w:rsidP="00B759A7">
            <w:r>
              <w:t>Раджабов Т.С</w:t>
            </w:r>
            <w:r w:rsidR="00032DDB">
              <w:t>., соответствие занимаемой должности.</w:t>
            </w:r>
          </w:p>
        </w:tc>
      </w:tr>
      <w:tr w:rsidR="00032DDB"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32DDB" w:rsidRDefault="00425390" w:rsidP="00B759A7">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78" w:lineRule="exact"/>
              <w:jc w:val="both"/>
            </w:pPr>
            <w:r>
              <w:t>Рабочая программа по КТНД в 9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032DDB" w:rsidRDefault="00032DDB"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32DDB" w:rsidRDefault="00032DDB" w:rsidP="00B759A7">
            <w:r>
              <w:t>КТНД</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032DDB" w:rsidRDefault="00425390" w:rsidP="00B759A7">
            <w:r>
              <w:t>Раджабов Т.С., соответствие занимаемой должности.</w:t>
            </w:r>
          </w:p>
        </w:tc>
      </w:tr>
      <w:tr w:rsidR="00425390" w:rsidTr="00425390">
        <w:trPr>
          <w:trHeight w:hRule="exact" w:val="1058"/>
        </w:trPr>
        <w:tc>
          <w:tcPr>
            <w:tcW w:w="14469" w:type="dxa"/>
            <w:gridSpan w:val="8"/>
            <w:tcBorders>
              <w:top w:val="single" w:sz="4" w:space="0" w:color="auto"/>
              <w:left w:val="single" w:sz="4" w:space="0" w:color="auto"/>
              <w:bottom w:val="single" w:sz="4" w:space="0" w:color="auto"/>
              <w:right w:val="single" w:sz="4" w:space="0" w:color="auto"/>
            </w:tcBorders>
            <w:shd w:val="clear" w:color="auto" w:fill="FFFFFF"/>
          </w:tcPr>
          <w:p w:rsidR="00425390" w:rsidRDefault="00425390" w:rsidP="00B759A7"/>
          <w:p w:rsidR="00425390" w:rsidRPr="00425390" w:rsidRDefault="00425390" w:rsidP="00B759A7">
            <w:pPr>
              <w:rPr>
                <w:sz w:val="36"/>
                <w:szCs w:val="36"/>
              </w:rPr>
            </w:pPr>
            <w:r>
              <w:rPr>
                <w:sz w:val="36"/>
                <w:szCs w:val="36"/>
              </w:rPr>
              <w:t xml:space="preserve">                                                 </w:t>
            </w:r>
            <w:r w:rsidRPr="00425390">
              <w:rPr>
                <w:sz w:val="36"/>
                <w:szCs w:val="36"/>
              </w:rPr>
              <w:t>Дагестанская литература</w:t>
            </w:r>
          </w:p>
        </w:tc>
      </w:tr>
      <w:tr w:rsidR="00425390"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78" w:lineRule="exact"/>
              <w:jc w:val="both"/>
            </w:pPr>
            <w:r>
              <w:t>Рабочая программа по дагестанской литературе  в 5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425390" w:rsidRDefault="009652D0" w:rsidP="00B759A7">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425390" w:rsidRDefault="00425390" w:rsidP="00B759A7">
            <w:r>
              <w:t>Дагестанская литература</w:t>
            </w:r>
            <w:r w:rsidR="0030705A">
              <w:t>. 5 класс Г.Г. Гашаров, Х.М.Хайбулаева. Дрофа 2009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25390" w:rsidRDefault="009652D0" w:rsidP="00B759A7">
            <w:r>
              <w:t>Халилов Р.З., соответствие занимаемой должности.</w:t>
            </w:r>
          </w:p>
        </w:tc>
      </w:tr>
      <w:tr w:rsidR="00425390"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78" w:lineRule="exact"/>
              <w:jc w:val="both"/>
            </w:pPr>
            <w:r>
              <w:t>Рабочая программа по дагестанской литературе  в 6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425390" w:rsidRDefault="00425390" w:rsidP="00B759A7">
            <w:r>
              <w:t>Дагестанская литература</w:t>
            </w:r>
            <w:r w:rsidR="0030705A">
              <w:t xml:space="preserve"> . 6 класс Усахов М.Р. Дрофа 2005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25390" w:rsidRDefault="009652D0" w:rsidP="00B759A7">
            <w:r>
              <w:t>Бабаев М.В., соответствие занимаемой должности.</w:t>
            </w:r>
          </w:p>
        </w:tc>
      </w:tr>
      <w:tr w:rsidR="00425390"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78" w:lineRule="exact"/>
              <w:jc w:val="both"/>
            </w:pPr>
            <w:r>
              <w:t>Рабочая программа по дагестанской литературе в 7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425390" w:rsidRDefault="009652D0" w:rsidP="00B759A7">
            <w:pPr>
              <w:spacing w:line="200" w:lineRule="exact"/>
              <w:jc w:val="center"/>
            </w:pPr>
            <w:r>
              <w:t>2</w:t>
            </w:r>
          </w:p>
        </w:tc>
        <w:tc>
          <w:tcPr>
            <w:tcW w:w="1736"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9B663F" w:rsidRDefault="00425390" w:rsidP="00B759A7">
            <w:r>
              <w:t>Дагестанская литература</w:t>
            </w:r>
            <w:r w:rsidR="009B663F">
              <w:t xml:space="preserve"> Р.М. Кельбеханов, М.Х Гаджиахмедова. Дрофа 2009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25390" w:rsidRDefault="009652D0" w:rsidP="00B759A7">
            <w:r>
              <w:t>Кафланов М.Р., соответствие занимаемой должности.</w:t>
            </w:r>
          </w:p>
        </w:tc>
      </w:tr>
      <w:tr w:rsidR="00425390"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425390" w:rsidRDefault="00425390" w:rsidP="00425390">
            <w:pPr>
              <w:spacing w:line="278" w:lineRule="exact"/>
              <w:jc w:val="both"/>
            </w:pPr>
            <w:r>
              <w:t>Рабочая программа по дагестанской литературе  в 8  классе</w:t>
            </w:r>
          </w:p>
        </w:tc>
        <w:tc>
          <w:tcPr>
            <w:tcW w:w="1138"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jc w:val="center"/>
            </w:pPr>
            <w:r>
              <w:t>1</w:t>
            </w:r>
          </w:p>
        </w:tc>
        <w:tc>
          <w:tcPr>
            <w:tcW w:w="1736"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425390" w:rsidRDefault="00425390" w:rsidP="00B759A7">
            <w:r>
              <w:t>Дагестанская литература</w:t>
            </w:r>
            <w:r w:rsidR="00777186">
              <w:t>. 8 класс А.С. Ханович</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25390" w:rsidRDefault="009652D0" w:rsidP="00B759A7">
            <w:r>
              <w:t>Кафланов М.Р., соответствие занимаемой должности.</w:t>
            </w:r>
          </w:p>
        </w:tc>
      </w:tr>
      <w:tr w:rsidR="00425390" w:rsidTr="00425390">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ind w:right="60"/>
              <w:jc w:val="right"/>
            </w:pPr>
            <w:r>
              <w:t>5</w:t>
            </w:r>
          </w:p>
        </w:tc>
        <w:tc>
          <w:tcPr>
            <w:tcW w:w="3074"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78" w:lineRule="exact"/>
              <w:jc w:val="both"/>
            </w:pPr>
            <w:r>
              <w:t>Рабочая программа по дагестанской литературе в 9 классе</w:t>
            </w:r>
          </w:p>
        </w:tc>
        <w:tc>
          <w:tcPr>
            <w:tcW w:w="1134" w:type="dxa"/>
            <w:gridSpan w:val="2"/>
            <w:tcBorders>
              <w:top w:val="single" w:sz="4" w:space="0" w:color="auto"/>
              <w:left w:val="single" w:sz="4" w:space="0" w:color="auto"/>
              <w:bottom w:val="single" w:sz="4" w:space="0" w:color="auto"/>
              <w:right w:val="nil"/>
            </w:tcBorders>
            <w:shd w:val="clear" w:color="auto" w:fill="FFFFFF"/>
          </w:tcPr>
          <w:p w:rsidR="00425390" w:rsidRDefault="00425390" w:rsidP="00B759A7">
            <w:pPr>
              <w:spacing w:line="200" w:lineRule="exact"/>
              <w:jc w:val="center"/>
            </w:pPr>
            <w:r>
              <w:t>1</w:t>
            </w:r>
          </w:p>
        </w:tc>
        <w:tc>
          <w:tcPr>
            <w:tcW w:w="1701" w:type="dxa"/>
            <w:tcBorders>
              <w:top w:val="single" w:sz="4" w:space="0" w:color="auto"/>
              <w:left w:val="single" w:sz="4" w:space="0" w:color="auto"/>
              <w:bottom w:val="single" w:sz="4" w:space="0" w:color="auto"/>
              <w:right w:val="nil"/>
            </w:tcBorders>
            <w:shd w:val="clear" w:color="auto" w:fill="FFFFFF"/>
          </w:tcPr>
          <w:p w:rsidR="00425390" w:rsidRDefault="00425390" w:rsidP="00B759A7">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425390" w:rsidRDefault="00425390" w:rsidP="00B759A7">
            <w:r>
              <w:t>Дагестанская литература</w:t>
            </w:r>
            <w:r w:rsidR="00777186">
              <w:t>. С.М.Акбиев</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25390" w:rsidRDefault="009652D0" w:rsidP="00B759A7">
            <w:r>
              <w:t>Кафланов М.Р., соответствие занимаемой должности.</w:t>
            </w:r>
          </w:p>
        </w:tc>
      </w:tr>
    </w:tbl>
    <w:p w:rsidR="0090603A" w:rsidRDefault="0090603A" w:rsidP="00EA34C5">
      <w:pPr>
        <w:rPr>
          <w:b/>
        </w:rPr>
        <w:sectPr w:rsidR="0090603A" w:rsidSect="00EC5B45">
          <w:pgSz w:w="16838" w:h="11906" w:orient="landscape"/>
          <w:pgMar w:top="1134" w:right="1134" w:bottom="851" w:left="1134" w:header="720" w:footer="720" w:gutter="0"/>
          <w:cols w:space="720"/>
        </w:sectPr>
      </w:pPr>
    </w:p>
    <w:p w:rsidR="00F567C3" w:rsidRDefault="00F567C3" w:rsidP="0090603A">
      <w:pPr>
        <w:jc w:val="center"/>
        <w:rPr>
          <w:b/>
          <w:sz w:val="28"/>
          <w:szCs w:val="28"/>
        </w:rPr>
      </w:pPr>
      <w:r>
        <w:rPr>
          <w:b/>
          <w:sz w:val="28"/>
          <w:szCs w:val="28"/>
        </w:rPr>
        <w:t>Оценочные и методические материалы</w:t>
      </w:r>
    </w:p>
    <w:p w:rsidR="00F567C3" w:rsidRDefault="0056299E" w:rsidP="00F567C3">
      <w:pPr>
        <w:jc w:val="center"/>
        <w:rPr>
          <w:b/>
          <w:sz w:val="28"/>
          <w:szCs w:val="28"/>
        </w:rPr>
      </w:pPr>
      <w:r>
        <w:rPr>
          <w:b/>
          <w:sz w:val="28"/>
          <w:szCs w:val="28"/>
        </w:rPr>
        <w:t>5-9 классы на 2019-2020</w:t>
      </w:r>
      <w:r w:rsidR="00F567C3">
        <w:rPr>
          <w:b/>
          <w:sz w:val="28"/>
          <w:szCs w:val="28"/>
        </w:rPr>
        <w:t xml:space="preserve"> учебный год</w:t>
      </w:r>
    </w:p>
    <w:p w:rsidR="0090603A" w:rsidRDefault="0090603A" w:rsidP="00F567C3">
      <w:pPr>
        <w:jc w:val="center"/>
        <w:rPr>
          <w:b/>
          <w:sz w:val="28"/>
          <w:szCs w:val="28"/>
        </w:rPr>
      </w:pPr>
    </w:p>
    <w:tbl>
      <w:tblPr>
        <w:tblStyle w:val="afb"/>
        <w:tblW w:w="0" w:type="auto"/>
        <w:tblLook w:val="04A0" w:firstRow="1" w:lastRow="0" w:firstColumn="1" w:lastColumn="0" w:noHBand="0" w:noVBand="1"/>
      </w:tblPr>
      <w:tblGrid>
        <w:gridCol w:w="1951"/>
        <w:gridCol w:w="816"/>
        <w:gridCol w:w="2773"/>
        <w:gridCol w:w="3424"/>
        <w:gridCol w:w="3021"/>
        <w:gridCol w:w="2801"/>
      </w:tblGrid>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Класс </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ограмма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Методические рекомендации, поурочные разработки</w:t>
            </w:r>
          </w:p>
          <w:p w:rsidR="00F567C3" w:rsidRDefault="00F567C3" w:rsidP="008508AB">
            <w:pPr>
              <w:jc w:val="cente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КИМ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Учебник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A4807" w:rsidRDefault="00F567C3" w:rsidP="008508A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8</w:t>
            </w:r>
            <w:r w:rsidRPr="00DA4807">
              <w:t xml:space="preserve"> класса общеобразовательной школы авторов Т. А. Ладыженской, М. Т. Баранова, Л. А, Тростенцовой и др.</w:t>
            </w:r>
            <w:r w:rsidR="00014B62">
              <w:t xml:space="preserve"> (М.: Просвещение, 2015</w:t>
            </w:r>
            <w:r w:rsidRPr="00DA4807">
              <w:t>). (Соответствует требованиям ФГОС).</w:t>
            </w:r>
          </w:p>
          <w:p w:rsidR="00F567C3" w:rsidRPr="003827A8" w:rsidRDefault="00F567C3" w:rsidP="008508AB">
            <w:pPr>
              <w:widowControl w:val="0"/>
              <w:autoSpaceDE w:val="0"/>
              <w:autoSpaceDN w:val="0"/>
              <w:adjustRightInd w:val="0"/>
              <w:jc w:val="both"/>
            </w:pPr>
            <w:r w:rsidRPr="002230BC">
              <w:t>Программа: Русский язык. 5-9 классы / [Л.А. Тростенцова, Т.А. Ладыженская, А.Д. Дейкина</w:t>
            </w:r>
            <w:r w:rsidR="00014B62">
              <w:t xml:space="preserve"> и др.]. – М.: Просвещение, 2015</w:t>
            </w:r>
            <w:r w:rsidRPr="002230BC">
              <w:t>. – (Соответствует требованиям ФГОС).</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Богданова Г. А. Уроки русского языка в 5 кл. / Г. А. Богданова. - СПб., 20</w:t>
            </w:r>
            <w:r w:rsidR="00014B62">
              <w:rPr>
                <w:color w:val="000000"/>
                <w:spacing w:val="1"/>
              </w:rPr>
              <w:t>15</w:t>
            </w:r>
            <w:r w:rsidRPr="004270EE">
              <w:rPr>
                <w:color w:val="000000"/>
                <w:spacing w:val="1"/>
              </w:rPr>
              <w:t>.</w:t>
            </w:r>
          </w:p>
          <w:p w:rsidR="00F567C3" w:rsidRDefault="00F567C3" w:rsidP="008508AB">
            <w:pPr>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  Богданова Г. А. Сборник диктантов по русскому языку: 5-9 классы. / Г. А. Богданова. - </w:t>
            </w:r>
            <w:r w:rsidRPr="004270EE">
              <w:rPr>
                <w:color w:val="000000"/>
                <w:spacing w:val="-2"/>
              </w:rPr>
              <w:t>М.: Просвещение, 20</w:t>
            </w:r>
            <w:r w:rsidR="00014B62">
              <w:rPr>
                <w:color w:val="000000"/>
                <w:spacing w:val="-2"/>
              </w:rPr>
              <w:t>15</w:t>
            </w:r>
            <w:r w:rsidRPr="004270EE">
              <w:rPr>
                <w:color w:val="000000"/>
                <w:spacing w:val="-2"/>
              </w:rPr>
              <w:t>.</w:t>
            </w:r>
          </w:p>
          <w:p w:rsidR="00F567C3" w:rsidRDefault="00F567C3" w:rsidP="008508AB">
            <w:pPr>
              <w:ind w:left="1134" w:firstLine="567"/>
              <w:jc w:val="both"/>
            </w:pPr>
          </w:p>
          <w:p w:rsidR="00F567C3" w:rsidRDefault="00F567C3" w:rsidP="008508AB">
            <w:pPr>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461F1" w:rsidRDefault="00F567C3" w:rsidP="008508AB">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5</w:t>
            </w:r>
            <w:r w:rsidRPr="004270EE">
              <w:t xml:space="preserve"> класс. Учебник для общеобразовательных учреждений. Авторы-составители: Ладыженская Т.А., Баранов </w:t>
            </w:r>
            <w:r w:rsidR="005A68AC">
              <w:t xml:space="preserve">М.Т. </w:t>
            </w:r>
            <w:r>
              <w:t xml:space="preserve">и др. </w:t>
            </w:r>
            <w:r w:rsidRPr="004270EE">
              <w:t xml:space="preserve">           М.:Просвещение, </w:t>
            </w:r>
            <w:r w:rsidR="00014B62">
              <w:t>2015 г</w:t>
            </w:r>
            <w:r w:rsidRPr="004270EE">
              <w:t>.</w:t>
            </w:r>
          </w:p>
          <w:p w:rsidR="00F567C3" w:rsidRPr="00D722A4" w:rsidRDefault="00F567C3" w:rsidP="008508AB">
            <w:pPr>
              <w:pStyle w:val="aa"/>
              <w:rPr>
                <w:sz w:val="24"/>
                <w:szCs w:val="24"/>
              </w:rPr>
            </w:pPr>
          </w:p>
          <w:p w:rsidR="00F567C3" w:rsidRDefault="00F567C3" w:rsidP="008508AB">
            <w:pPr>
              <w:shd w:val="clear" w:color="auto" w:fill="FFFFFF"/>
              <w:tabs>
                <w:tab w:val="left" w:pos="554"/>
              </w:tabs>
              <w:rPr>
                <w:b/>
                <w:sz w:val="28"/>
                <w:szCs w:val="28"/>
              </w:rPr>
            </w:pP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6 класс. Поурочные планы. По учебнику Т.А.Ладыженской, М.Т. Баранова и др. Автор – составитель И.В. Карасева. – Волгоград.: Учитель, 2017.</w:t>
            </w:r>
          </w:p>
          <w:p w:rsidR="00F567C3" w:rsidRPr="00EB5BFF" w:rsidRDefault="00F567C3" w:rsidP="008508AB">
            <w:r w:rsidRPr="00EB5BFF">
              <w:t>Методические рекомендации. Предметная линия Т.А. Ладыженской, М.Т. Бара</w:t>
            </w:r>
            <w:r w:rsidR="00014B62">
              <w:t>нова и др – М.:Просвещение, 2015</w:t>
            </w:r>
            <w:r w:rsidRPr="00EB5BFF">
              <w:t xml:space="preserve"> г. ФГОС.</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Сборник тестовых заданий для тематического и итогового контроля. Русский язык 6 класс. Авторы: В.И.Капинос, Л.И. Пучко</w:t>
            </w:r>
            <w:r w:rsidR="00014B62">
              <w:t>ва. – М.: Интеллект- центр, 2016</w:t>
            </w:r>
            <w:r w:rsidRPr="00EB5BFF">
              <w:t>.</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5A68AC">
            <w:r w:rsidRPr="00EB5BFF">
              <w:t xml:space="preserve">Русский язык 6 класс (в 2-х частях) М.Т.Баранов, Т.А.Ладыженская, </w:t>
            </w:r>
            <w:r w:rsidR="005A68AC">
              <w:t>и др.</w:t>
            </w:r>
            <w:r w:rsidRPr="00EB5BFF">
              <w:t xml:space="preserve"> М. «Просвещение», </w:t>
            </w:r>
            <w:r w:rsidR="005A68AC">
              <w:t>2015</w:t>
            </w:r>
            <w:r w:rsidR="00014B62">
              <w:t xml:space="preserve">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 xml:space="preserve">Обучение русскому языку в 7 классе: Метод. рекомендации к учеб. для  7 кл. общеобразоват. учреждений/ М.Т.Баранов, Т.А.Ладыженская, Л.А.Тростенцова.- </w:t>
            </w:r>
            <w:r w:rsidR="00014B62">
              <w:t>3-е изд.- М.: Просвещение, 2015 г</w:t>
            </w:r>
          </w:p>
          <w:p w:rsidR="00F567C3" w:rsidRPr="00EB5BFF" w:rsidRDefault="00F567C3" w:rsidP="008508AB"/>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Текучева И.В. Тесты по русскому языку: 7 класс/М.: изд. Экзамен, 2016.</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7 класс</w:t>
            </w:r>
          </w:p>
          <w:p w:rsidR="00F567C3" w:rsidRPr="00EB5BFF" w:rsidRDefault="00F567C3" w:rsidP="005A68AC">
            <w:r w:rsidRPr="00EB5BFF">
              <w:t>М.Т.Баранов, Т.А.Ладыженская, , М. «Просвещение», 201</w:t>
            </w:r>
            <w:r w:rsidR="005A68AC">
              <w:t>5</w:t>
            </w:r>
            <w:r w:rsidR="00014B62">
              <w:t xml:space="preserve">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Pr>
                <w:color w:val="000000"/>
                <w:spacing w:val="1"/>
              </w:rPr>
              <w:t xml:space="preserve">а  Уроки русского языка в 8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8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8</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sidR="00460D08">
              <w:rPr>
                <w:color w:val="000000"/>
                <w:spacing w:val="1"/>
              </w:rPr>
              <w:t>а  Уроки русского языка в 9</w:t>
            </w:r>
            <w:r>
              <w:rPr>
                <w:color w:val="000000"/>
                <w:spacing w:val="1"/>
              </w:rPr>
              <w:t xml:space="preserve">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w:t>
            </w:r>
            <w:r w:rsidR="00460D08">
              <w:rPr>
                <w:color w:val="000000"/>
                <w:spacing w:val="2"/>
              </w:rPr>
              <w:t>льные материалы. Русский язык. 9</w:t>
            </w:r>
            <w:r>
              <w:rPr>
                <w:color w:val="000000"/>
                <w:spacing w:val="2"/>
              </w:rPr>
              <w:t xml:space="preserve">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9</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pPr>
              <w:widowControl w:val="0"/>
              <w:contextualSpacing/>
            </w:pPr>
            <w:r w:rsidRPr="00F24ED6">
              <w:t>Золотарёва И. В., Егорова Н.В. Универсальные поурочные разработки по литературе. 5 класс. М.: ВАКО, 20</w:t>
            </w:r>
            <w:r>
              <w:t>17</w:t>
            </w:r>
          </w:p>
          <w:p w:rsidR="00BF5953" w:rsidRPr="00F24ED6" w:rsidRDefault="00BF5953" w:rsidP="00BF5953">
            <w:r w:rsidRPr="00F24ED6">
              <w:t>Ерёмина О. А. Поурочное планирование по литературе. 5 класс. Методическое пособие к учебнику-хрестоматии Коровиной В. Я. и др. – М.: «Экзамен», 20</w:t>
            </w:r>
            <w:r>
              <w:t>1</w:t>
            </w:r>
            <w:r w:rsidRPr="00F24ED6">
              <w:t>5</w:t>
            </w:r>
          </w:p>
          <w:p w:rsidR="00BF5953" w:rsidRDefault="00BF5953" w:rsidP="00BF5953">
            <w:pPr>
              <w:shd w:val="clear" w:color="auto" w:fill="FFFFFF"/>
              <w:tabs>
                <w:tab w:val="left" w:pos="533"/>
              </w:tabs>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r w:rsidRPr="005408D7">
              <w:t>Левина А.М. Тестирование на уроках литературы. 5-7 классы. – М.: Дрофа, 2015</w:t>
            </w:r>
          </w:p>
          <w:p w:rsidR="00BF5953" w:rsidRDefault="00BF5953" w:rsidP="00BF5953">
            <w:pPr>
              <w:shd w:val="clear" w:color="auto" w:fill="FFFFFF"/>
              <w:tabs>
                <w:tab w:val="left" w:pos="554"/>
              </w:tabs>
              <w:ind w:left="142"/>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r w:rsidRPr="00F24ED6">
              <w:t xml:space="preserve">Литература. </w:t>
            </w:r>
            <w:r>
              <w:t xml:space="preserve">5 </w:t>
            </w:r>
            <w:r w:rsidRPr="00F24ED6">
              <w:t>класс. Учеб. для общеобразоват. учреждений в 2 ч./ Коровина, В. П. Журавлёв, В. И. Коровин</w:t>
            </w:r>
            <w:r>
              <w:t xml:space="preserve"> и др.</w:t>
            </w:r>
            <w:r w:rsidRPr="00F24ED6">
              <w:t xml:space="preserve">; под ред. В. Я. Коровиной. – М.: Просвещение, </w:t>
            </w:r>
            <w:r>
              <w:t>2015 г</w:t>
            </w:r>
          </w:p>
          <w:p w:rsidR="00BF5953" w:rsidRPr="00D722A4" w:rsidRDefault="00BF5953" w:rsidP="00BF5953">
            <w:pPr>
              <w:pStyle w:val="aa"/>
              <w:rPr>
                <w:sz w:val="24"/>
                <w:szCs w:val="24"/>
              </w:rPr>
            </w:pPr>
          </w:p>
          <w:p w:rsidR="00BF5953" w:rsidRDefault="00BF5953" w:rsidP="00BF5953">
            <w:pPr>
              <w:shd w:val="clear" w:color="auto" w:fill="FFFFFF"/>
              <w:tabs>
                <w:tab w:val="left" w:pos="554"/>
              </w:tabs>
              <w:rPr>
                <w:b/>
                <w:sz w:val="28"/>
                <w:szCs w:val="28"/>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894FF9">
              <w:t xml:space="preserve">Аркин И.И. Уроки литературы в 5-6 классах: Практическая методика: Кн. для </w:t>
            </w:r>
            <w:r>
              <w:t>учителя. - М.: Просвещение, 2015</w:t>
            </w:r>
            <w:r w:rsidRPr="00894FF9">
              <w:t>.</w:t>
            </w:r>
          </w:p>
          <w:p w:rsidR="00BF5953" w:rsidRPr="00003FD3" w:rsidRDefault="00BF5953" w:rsidP="00BF5953">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учителя литературы / </w:t>
            </w:r>
            <w:r>
              <w:t>Н.В. Беляева. - М.: Вербум, 2015</w:t>
            </w:r>
            <w:r w:rsidRPr="00894FF9">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r w:rsidRPr="00894FF9">
              <w:t>Демиденко Е.Л. Новые контрольные и проверочные работы по литератур</w:t>
            </w:r>
            <w:r>
              <w:t>е. 5-9 классы. - М.: Дрофа,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6 класс (в 2-х частях)</w:t>
            </w:r>
          </w:p>
          <w:p w:rsidR="00BF5953" w:rsidRPr="00003FD3" w:rsidRDefault="00BF5953" w:rsidP="00BF5953">
            <w:r>
              <w:t>В.А.Коровина, В.П.Журавлёв, В.И.Коровин, М. «Просвещение» 2015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 xml:space="preserve">Аркин И.И. Уроки литературы в 7-8 классах: Практическая методика: Кн. для </w:t>
            </w:r>
            <w:r>
              <w:t>учителя. - М.: Просвещение, 2015</w:t>
            </w:r>
            <w:r w:rsidRPr="00894FF9">
              <w:t>.</w:t>
            </w:r>
          </w:p>
          <w:p w:rsidR="00BF5953" w:rsidRPr="00C95D34" w:rsidRDefault="00BF5953" w:rsidP="00BF5953">
            <w:pPr>
              <w:widowControl w:val="0"/>
              <w:shd w:val="clear" w:color="auto" w:fill="FFFFFF"/>
              <w:tabs>
                <w:tab w:val="left" w:pos="367"/>
              </w:tabs>
              <w:autoSpaceDE w:val="0"/>
              <w:autoSpaceDN w:val="0"/>
              <w:adjustRightInd w:val="0"/>
            </w:pPr>
            <w:r w:rsidRPr="00894FF9">
              <w:t>Беляева Н.В. Уроки изучения лирики в школе: Теория и практика дифференцированного под</w:t>
            </w:r>
            <w:r w:rsidRPr="00894FF9">
              <w:softHyphen/>
              <w:t>хода к учащимся: Книга для учителя литературы / Н</w:t>
            </w:r>
            <w:r>
              <w:t>.В. Беляева. - М.: Вербум, 2015 г</w:t>
            </w:r>
            <w:r w:rsidRPr="00894FF9">
              <w:t>.</w:t>
            </w:r>
          </w:p>
          <w:p w:rsidR="00BF5953" w:rsidRPr="00003FD3" w:rsidRDefault="00BF5953" w:rsidP="00BF5953"/>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Демиденко Е.Л. Новые контрольные и проверочные работы по литерату</w:t>
            </w:r>
            <w:r>
              <w:t>ре. 5-9 классы. - М.: Дрофа, 201</w:t>
            </w:r>
            <w:r w:rsidRPr="00894FF9">
              <w:t>6.</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локольцев Е.Н. Альбом иллюстраций: Литература: </w:t>
            </w:r>
            <w:r>
              <w:t>7 класс. - М.: Просвещение, 2016</w:t>
            </w:r>
            <w:r w:rsidRPr="00894FF9">
              <w:t>.</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ровина В.Я., Збарский И.С. Литература: Методические советы: 7 </w:t>
            </w:r>
            <w:r>
              <w:t>класс. - М.: Просвещение,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7 класс (в 2-х частях)</w:t>
            </w:r>
          </w:p>
          <w:p w:rsidR="00BF5953" w:rsidRPr="00003FD3" w:rsidRDefault="00BF5953" w:rsidP="00BF5953">
            <w:r>
              <w:t>В.А.Коровина, В.П.Журавлёв, В.И.Коровин, М. «Просвещение» , 2016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 xml:space="preserve">ре. 8 </w:t>
            </w:r>
            <w:r>
              <w:t>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8</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ре. 9</w:t>
            </w:r>
            <w:r>
              <w:t xml:space="preserve"> 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9</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pStyle w:val="a4"/>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ммы по английскому языку к УМК  «</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sidRPr="00756D97">
              <w:rPr>
                <w:rStyle w:val="FontStyle47"/>
                <w:rFonts w:eastAsia="Calibri"/>
                <w:color w:val="000000"/>
                <w:sz w:val="24"/>
                <w:szCs w:val="24"/>
              </w:rPr>
              <w:t xml:space="preserve">» для учащихся 5-9 классов  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6</w:t>
            </w:r>
            <w:r w:rsidRPr="00756D97">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60D08" w:rsidRDefault="00BF5953" w:rsidP="00BF5953">
            <w:pPr>
              <w:pStyle w:val="1"/>
              <w:spacing w:after="0"/>
              <w:rPr>
                <w:rFonts w:ascii="Times New Roman" w:hAnsi="Times New Roman"/>
                <w:b w:val="0"/>
                <w:sz w:val="24"/>
                <w:szCs w:val="24"/>
              </w:rPr>
            </w:pPr>
            <w:r w:rsidRPr="00460D08">
              <w:rPr>
                <w:rFonts w:ascii="Times New Roman" w:hAnsi="Times New Roman"/>
                <w:b w:val="0"/>
                <w:sz w:val="24"/>
                <w:szCs w:val="24"/>
              </w:rPr>
              <w:t>Английский язык. Rainbow English. 5 класс. Книга для учителя. Афанасьева О.В., Михеева И.В. | 2016, Дрофа</w:t>
            </w:r>
          </w:p>
          <w:p w:rsidR="00BF5953" w:rsidRPr="00756D97" w:rsidRDefault="00BF5953" w:rsidP="00BF5953">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spacing w:before="100" w:beforeAutospacing="1" w:after="100" w:afterAutospacing="1"/>
              <w:jc w:val="both"/>
              <w:outlineLvl w:val="0"/>
              <w:rPr>
                <w:bCs/>
                <w:kern w:val="36"/>
              </w:rPr>
            </w:pPr>
            <w:r w:rsidRPr="00756D97">
              <w:rPr>
                <w:bCs/>
                <w:kern w:val="36"/>
              </w:rPr>
              <w:t>Английский язык. Rain</w:t>
            </w:r>
            <w:r>
              <w:rPr>
                <w:bCs/>
                <w:kern w:val="36"/>
              </w:rPr>
              <w:t>bow English. 5 класс. Диагностич</w:t>
            </w:r>
            <w:r w:rsidRPr="00756D97">
              <w:rPr>
                <w:bCs/>
                <w:kern w:val="36"/>
              </w:rPr>
              <w:t>еские работы.</w:t>
            </w:r>
            <w:r>
              <w:rPr>
                <w:bCs/>
                <w:kern w:val="36"/>
              </w:rPr>
              <w:t xml:space="preserve"> Афанасьева О.В., Михеева И.В. </w:t>
            </w:r>
            <w:r w:rsidRPr="00756D97">
              <w:rPr>
                <w:bCs/>
                <w:kern w:val="36"/>
              </w:rPr>
              <w:t xml:space="preserve"> 2016</w:t>
            </w:r>
          </w:p>
          <w:p w:rsidR="00BF5953" w:rsidRPr="00756D97" w:rsidRDefault="00BF5953" w:rsidP="00BF5953">
            <w:pPr>
              <w:autoSpaceDE w:val="0"/>
              <w:autoSpaceDN w:val="0"/>
              <w:adjustRightInd w:val="0"/>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autoSpaceDE w:val="0"/>
              <w:autoSpaceDN w:val="0"/>
              <w:adjustRightInd w:val="0"/>
              <w:jc w:val="both"/>
            </w:pPr>
            <w:r w:rsidRPr="00756D97">
              <w:t>Английский язык: УМК «Английский язык</w:t>
            </w:r>
            <w:r>
              <w:t>» серии «Rainbow English» для 5-</w:t>
            </w:r>
            <w:r w:rsidRPr="00756D97">
              <w:t>9 классов</w:t>
            </w:r>
          </w:p>
          <w:p w:rsidR="00BF5953" w:rsidRPr="00756D97" w:rsidRDefault="00BF5953" w:rsidP="00BF5953">
            <w:pPr>
              <w:jc w:val="both"/>
            </w:pPr>
            <w:r w:rsidRPr="00756D97">
              <w:t>авторов О. В. Афанасьевой, И. В. Михеевой, К. М. Барановой. - М. : Дрофа, 2017.</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iCs/>
                <w:noProof/>
                <w:color w:val="000000"/>
              </w:rPr>
              <w:t>Методические рекомендации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t>Контрольные в</w:t>
            </w:r>
            <w:r w:rsidRPr="00AB2810">
              <w:rPr>
                <w:rFonts w:eastAsia="Calibri"/>
                <w:iCs/>
                <w:noProof/>
                <w:color w:val="000000"/>
              </w:rPr>
              <w:t xml:space="preserve"> методических рекомендациях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rPr>
                <w:rFonts w:eastAsia="Calibri"/>
              </w:rPr>
            </w:pPr>
            <w:r w:rsidRPr="00AB2810">
              <w:rPr>
                <w:rFonts w:eastAsia="Calibri"/>
              </w:rPr>
              <w:t>УМК Английский язык: учебник для 6 класса</w:t>
            </w:r>
            <w:r>
              <w:rPr>
                <w:rFonts w:eastAsia="Calibri"/>
              </w:rPr>
              <w:t xml:space="preserve"> общеобразовательных учреждений/ </w:t>
            </w:r>
            <w:r w:rsidRPr="00AB2810">
              <w:rPr>
                <w:rFonts w:eastAsia="Calibri"/>
              </w:rPr>
              <w:t>В.П. Кузовлев, Н.П.Лапа, «Просвещение»,</w:t>
            </w:r>
            <w:r>
              <w:rPr>
                <w:rFonts w:eastAsia="Calibri"/>
              </w:rPr>
              <w:t xml:space="preserve"> 2014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iCs/>
                <w:noProof/>
                <w:color w:val="000000"/>
              </w:rPr>
              <w:t>Методические рекомендации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t>Контрольные в</w:t>
            </w:r>
            <w:r w:rsidRPr="00756D97">
              <w:rPr>
                <w:rFonts w:eastAsia="Calibri"/>
                <w:iCs/>
                <w:noProof/>
                <w:color w:val="000000"/>
              </w:rPr>
              <w:t xml:space="preserve"> методических рекомендациях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rPr>
                <w:rFonts w:eastAsia="Calibri"/>
              </w:rPr>
            </w:pPr>
            <w:r w:rsidRPr="00756D97">
              <w:rPr>
                <w:rFonts w:eastAsia="Calibri"/>
              </w:rPr>
              <w:t xml:space="preserve">УМК Английский язык: учебник для 7 класса общеобразовательных учреждений / В.П. Кузовлев, Н.П.Лапа, «Просвещение», </w:t>
            </w:r>
            <w:r>
              <w:rPr>
                <w:rFonts w:eastAsia="Calibri"/>
              </w:rPr>
              <w:t>2015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2" w:tooltip="Наговицына О. В." w:history="1">
              <w:r w:rsidRPr="00756D97">
                <w:t>Наговицына О. В.</w:t>
              </w:r>
            </w:hyperlink>
            <w:r w:rsidRPr="00756D97">
              <w:t xml:space="preserve"> Издательство: </w:t>
            </w:r>
            <w:hyperlink r:id="rId93"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262" w:after="224"/>
              <w:rPr>
                <w:rFonts w:ascii="Times New Roman" w:hAnsi="Times New Roman"/>
                <w:b w:val="0"/>
                <w:sz w:val="24"/>
                <w:szCs w:val="24"/>
              </w:rPr>
            </w:pPr>
            <w:r w:rsidRPr="00460D08">
              <w:rPr>
                <w:rFonts w:ascii="Times New Roman" w:hAnsi="Times New Roman"/>
                <w:b w:val="0"/>
                <w:sz w:val="24"/>
                <w:szCs w:val="24"/>
              </w:rPr>
              <w:t xml:space="preserve">Английский язык. 8 класс. Контрольные задания. </w:t>
            </w:r>
            <w:r w:rsidRPr="00460D08">
              <w:rPr>
                <w:rFonts w:ascii="Times New Roman" w:hAnsi="Times New Roman"/>
                <w:b w:val="0"/>
                <w:iCs/>
                <w:sz w:val="24"/>
                <w:szCs w:val="24"/>
              </w:rPr>
              <w:t>Кузовлев В.П. и др.</w:t>
            </w:r>
            <w:r w:rsidRPr="00460D08">
              <w:rPr>
                <w:rFonts w:ascii="Times New Roman" w:hAnsi="Times New Roman"/>
                <w:sz w:val="24"/>
                <w:szCs w:val="24"/>
              </w:rPr>
              <w:t xml:space="preserve"> </w:t>
            </w:r>
            <w:r w:rsidRPr="00460D08">
              <w:rPr>
                <w:rFonts w:ascii="Times New Roman" w:hAnsi="Times New Roman"/>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4" w:tooltip="Наговицына О. В." w:history="1">
              <w:r w:rsidRPr="00756D97">
                <w:t>Наговицына О. В.</w:t>
              </w:r>
            </w:hyperlink>
            <w:r w:rsidRPr="00756D97">
              <w:t xml:space="preserve"> Издательство: </w:t>
            </w:r>
            <w:hyperlink r:id="rId95"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pStyle w:val="1"/>
              <w:spacing w:before="262" w:after="224"/>
              <w:rPr>
                <w:b w:val="0"/>
                <w:sz w:val="24"/>
                <w:szCs w:val="24"/>
              </w:rPr>
            </w:pPr>
            <w:r w:rsidRPr="00756D97">
              <w:rPr>
                <w:b w:val="0"/>
                <w:sz w:val="24"/>
                <w:szCs w:val="24"/>
              </w:rPr>
              <w:t xml:space="preserve">Английский язык. 8 класс. Контрольные задания. </w:t>
            </w:r>
            <w:r w:rsidRPr="00756D97">
              <w:rPr>
                <w:b w:val="0"/>
                <w:iCs/>
                <w:sz w:val="24"/>
                <w:szCs w:val="24"/>
              </w:rPr>
              <w:t>Кузовлев В.П. и др.</w:t>
            </w:r>
            <w:r w:rsidRPr="00756D97">
              <w:rPr>
                <w:rFonts w:ascii="Arial" w:hAnsi="Arial" w:cs="Arial"/>
                <w:sz w:val="24"/>
                <w:szCs w:val="24"/>
              </w:rPr>
              <w:t xml:space="preserve"> </w:t>
            </w:r>
            <w:r w:rsidRPr="00756D97">
              <w:rPr>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Немец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widowControl w:val="0"/>
              <w:autoSpaceDE w:val="0"/>
              <w:autoSpaceDN w:val="0"/>
              <w:adjustRightInd w:val="0"/>
              <w:jc w:val="both"/>
              <w:rPr>
                <w:w w:val="110"/>
                <w:lang w:eastAsia="he-IL" w:bidi="he-IL"/>
              </w:rPr>
            </w:pPr>
            <w:r w:rsidRPr="00756D97">
              <w:t>И.Л. Бим, Л.В. Садомова М., «Просвещение»</w:t>
            </w:r>
            <w:r>
              <w:t xml:space="preserve"> 2014 </w:t>
            </w:r>
            <w:r w:rsidRPr="00756D97">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iCs/>
                <w:noProof/>
                <w:color w:val="000000"/>
              </w:rPr>
              <w:t>Методические рекомендации к УМК</w:t>
            </w:r>
            <w:r>
              <w:rPr>
                <w:rFonts w:eastAsia="Calibri"/>
              </w:rPr>
              <w:t xml:space="preserve"> Немецкий язык: учебник для 9</w:t>
            </w:r>
            <w:r w:rsidRPr="00756D97">
              <w:rPr>
                <w:rFonts w:eastAsia="Calibri"/>
              </w:rPr>
              <w:t xml:space="preserve"> класса общеобразовательных учреждений / И.Л.Бим, Л.В. Садомова, «Просвещение», 201</w:t>
            </w:r>
            <w:r>
              <w:rPr>
                <w:rFonts w:eastAsia="Calibri"/>
              </w:rPr>
              <w:t>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Контрольные в</w:t>
            </w:r>
            <w:r w:rsidRPr="00756D97">
              <w:rPr>
                <w:rFonts w:eastAsia="Calibri"/>
                <w:iCs/>
                <w:noProof/>
                <w:color w:val="000000"/>
              </w:rPr>
              <w:t xml:space="preserve"> методических рекомендациях к УМК</w:t>
            </w:r>
            <w:r w:rsidRPr="00756D97">
              <w:rPr>
                <w:rFonts w:eastAsia="Calibri"/>
              </w:rPr>
              <w:t xml:space="preserve">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201</w:t>
            </w:r>
            <w:r>
              <w:rPr>
                <w:rFonts w:eastAsia="Calibri"/>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rPr>
              <w:t>УМК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w:t>
            </w:r>
            <w:r>
              <w:rPr>
                <w:rFonts w:eastAsia="Calibri"/>
              </w:rPr>
              <w:t>2016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2016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rsidRPr="00C10355">
              <w:t>Математика: 5 класс: методическое пособие / Е. В. Буцко, А.Г. Мерзляк, В.Б. Полонский, М. С. Якир. – М.: Вентана-Граф, 2016.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rsidRPr="00C10355">
              <w:t>Математика: 5 класс: дидактические материалы: сборник задач и контрольных работ / А.Г. Мерзляк, В.Б. Полонский, М. С. Якир. – М.: Вентана-Граф,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w:t>
            </w:r>
            <w:r>
              <w:rPr>
                <w:sz w:val="24"/>
                <w:szCs w:val="24"/>
              </w:rPr>
              <w:t>олонский, М. С. Якир и др., 2018</w:t>
            </w:r>
            <w:r w:rsidRPr="00C10355">
              <w:rPr>
                <w:sz w:val="24"/>
                <w:szCs w:val="24"/>
              </w:rPr>
              <w:t xml:space="preserve">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t>Математика: 6</w:t>
            </w:r>
            <w:r w:rsidRPr="00C10355">
              <w:t xml:space="preserve"> класс: методическое пособие / Е. В. Буцко, А.Г. Мерзляк, В.Б. Полонский, М. С</w:t>
            </w:r>
            <w:r>
              <w:t>. Якир. – М.: Вентана-Граф, 2018</w:t>
            </w:r>
            <w:r w:rsidRPr="00C10355">
              <w:t>.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t>Математика: 6</w:t>
            </w:r>
            <w:r w:rsidRPr="00C10355">
              <w:t xml:space="preserve"> класс: дидактические материалы: сборник задач и контрольных работ / А.Г. Мерзляк, В.Б. Полонский, М. С</w:t>
            </w:r>
            <w:r>
              <w:t>. Якир. – М.: Вентана-Граф, 2018</w:t>
            </w:r>
            <w:r w:rsidRPr="00C10355">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rPr>
                <w:rFonts w:eastAsia="Calibri"/>
              </w:rPr>
              <w:t>Уроки алгебры в 7 классе. / В.И. Жохов, Л.Б. Крайнева. Пособие для учителей. / М.: Вербум – М, 201</w:t>
            </w:r>
            <w:r>
              <w:rPr>
                <w:rFonts w:eastAsia="Calibri"/>
              </w:rPr>
              <w:t>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7</w:t>
            </w:r>
            <w:r>
              <w:rPr>
                <w:rFonts w:eastAsia="Calibri"/>
              </w:rPr>
              <w:t xml:space="preserve"> </w:t>
            </w:r>
            <w:r w:rsidRPr="00D3390C">
              <w:rPr>
                <w:rFonts w:eastAsia="Calibri"/>
              </w:rPr>
              <w:t>кл. 224 диагностич. варианта_Панарина В.И_2016</w:t>
            </w:r>
          </w:p>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Матем. диктанты. 7-9кл.</w:t>
            </w:r>
            <w:r>
              <w:rPr>
                <w:rFonts w:eastAsia="Calibri"/>
              </w:rPr>
              <w:t xml:space="preserve"> Конте А.С. 2016</w:t>
            </w:r>
            <w:r w:rsidRPr="00D3390C">
              <w:rPr>
                <w:rFonts w:eastAsia="Calibri"/>
              </w:rPr>
              <w:t xml:space="preserve"> </w:t>
            </w:r>
            <w:r>
              <w:rPr>
                <w:rFonts w:eastAsia="Calibri"/>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7.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2016.</w:t>
            </w:r>
            <w:r w:rsidRPr="00D3390C">
              <w:t xml:space="preserve"> </w:t>
            </w:r>
            <w:r>
              <w:rPr>
                <w:rFonts w:eastAsia="Calibri"/>
              </w:rPr>
              <w:t>Алгебра. 8</w:t>
            </w:r>
            <w:r w:rsidRPr="00D3390C">
              <w:rPr>
                <w:rFonts w:eastAsia="Calibri"/>
              </w:rPr>
              <w:t xml:space="preserve"> класс: Поурочные планы/ Авт.-сост. Е.Г. Леб</w:t>
            </w:r>
            <w:r>
              <w:rPr>
                <w:rFonts w:eastAsia="Calibri"/>
              </w:rPr>
              <w:t>едева – Волгоград: Учитель, 2015</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Алгебра. 7-8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6</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8.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w:t>
            </w:r>
            <w:r>
              <w:rPr>
                <w:rFonts w:eastAsia="Calibri"/>
              </w:rPr>
              <w:t xml:space="preserve"> </w:t>
            </w:r>
            <w:r w:rsidRPr="00D3390C">
              <w:rPr>
                <w:rFonts w:eastAsia="Calibri"/>
              </w:rPr>
              <w:t>2016.</w:t>
            </w:r>
            <w:r w:rsidRPr="00D3390C">
              <w:t xml:space="preserve"> </w:t>
            </w:r>
            <w:r>
              <w:rPr>
                <w:rFonts w:eastAsia="Calibri"/>
              </w:rPr>
              <w:t>Алгебра. 9</w:t>
            </w:r>
            <w:r w:rsidRPr="00D3390C">
              <w:rPr>
                <w:rFonts w:eastAsia="Calibri"/>
              </w:rPr>
              <w:t xml:space="preserve"> класс: Поурочные планы/ Авт.-сост. Е.Г. Леб</w:t>
            </w:r>
            <w:r>
              <w:rPr>
                <w:rFonts w:eastAsia="Calibri"/>
              </w:rPr>
              <w:t>едева – Волгоград: Учитель, 2016</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Pr>
                <w:rFonts w:eastAsia="Calibri"/>
              </w:rPr>
              <w:t>Алгебра. 7-9</w:t>
            </w:r>
            <w:r w:rsidRPr="00D3390C">
              <w:rPr>
                <w:rFonts w:eastAsia="Calibri"/>
              </w:rPr>
              <w:t xml:space="preserve">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3</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t>Алгебра 9</w:t>
            </w:r>
            <w:r w:rsidRPr="00D3390C">
              <w:t xml:space="preserve">.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 xml:space="preserve">Изучение геометрии в 7, 8, 9 классах: метод, рекомендации: кн. для учителя / [Л.С. -Атанасян,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 г</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 г</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3</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477A2" w:rsidRDefault="00460D08" w:rsidP="00460D08">
            <w:pPr>
              <w:ind w:right="150"/>
              <w:jc w:val="both"/>
              <w:outlineLvl w:val="0"/>
              <w:rPr>
                <w:bCs/>
                <w:color w:val="000000"/>
                <w:kern w:val="36"/>
                <w:sz w:val="48"/>
                <w:szCs w:val="48"/>
              </w:rPr>
            </w:pPr>
            <w:r w:rsidRPr="008D52D7">
              <w:rPr>
                <w:bCs/>
                <w:iCs/>
                <w:color w:val="000000"/>
                <w:kern w:val="36"/>
              </w:rPr>
              <w:t>Угринович Н.Д., Самылкина Н.Н.</w:t>
            </w:r>
            <w:r>
              <w:rPr>
                <w:bCs/>
                <w:iCs/>
                <w:color w:val="000000"/>
                <w:kern w:val="36"/>
              </w:rPr>
              <w:t>,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Pr>
                <w:bCs/>
                <w:iCs/>
                <w:color w:val="000000"/>
                <w:kern w:val="36"/>
              </w:rPr>
              <w:t xml:space="preserve">Методическое пособие «Информатика 7-9 класс». </w:t>
            </w:r>
            <w:r w:rsidRPr="008D52D7">
              <w:rPr>
                <w:bCs/>
                <w:iCs/>
                <w:color w:val="000000"/>
                <w:kern w:val="36"/>
              </w:rPr>
              <w:t>Угринович Н.Д., Самылкина Н.Н.</w:t>
            </w:r>
            <w:r>
              <w:rPr>
                <w:bCs/>
                <w:iCs/>
                <w:color w:val="000000"/>
                <w:kern w:val="36"/>
              </w:rPr>
              <w:t>,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t>Тематические задачи и тесты за курс основной школы 7-9 класс. Под ред. Евич Л.М, Кулабухова С.Ю., 2015 г., «Легион»</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sidRPr="00460D08">
              <w:rPr>
                <w:rFonts w:ascii="Times New Roman" w:hAnsi="Times New Roman"/>
                <w:b w:val="0"/>
                <w:color w:val="000000"/>
                <w:sz w:val="24"/>
                <w:szCs w:val="24"/>
              </w:rPr>
              <w:t>Тематические тесты. 8 класс. </w:t>
            </w:r>
            <w:r w:rsidRPr="00460D08">
              <w:rPr>
                <w:rFonts w:ascii="Times New Roman" w:hAnsi="Times New Roman"/>
                <w:b w:val="0"/>
                <w:iCs/>
                <w:color w:val="000000"/>
                <w:sz w:val="24"/>
                <w:szCs w:val="24"/>
              </w:rPr>
              <w:t>Гейн А.Г., Юнерман Н.А., 2015 г, «Просвещение»</w:t>
            </w:r>
          </w:p>
          <w:p w:rsidR="00460D08" w:rsidRP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jc w:val="both"/>
            </w:pPr>
            <w:r w:rsidRPr="00460D08">
              <w:t xml:space="preserve">Информатика. Н.Д. Угринович. БИНОМ. Лаборатория знаний, </w:t>
            </w:r>
            <w:r w:rsidR="00BB4A5F">
              <w:t>2015</w:t>
            </w:r>
            <w:r w:rsidRPr="00460D08">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Pr>
                <w:rFonts w:ascii="Times New Roman" w:hAnsi="Times New Roman"/>
                <w:b w:val="0"/>
                <w:color w:val="000000"/>
                <w:sz w:val="24"/>
                <w:szCs w:val="24"/>
              </w:rPr>
              <w:t>Тематические тесты. 9</w:t>
            </w:r>
            <w:r w:rsidRPr="00460D08">
              <w:rPr>
                <w:rFonts w:ascii="Times New Roman" w:hAnsi="Times New Roman"/>
                <w:b w:val="0"/>
                <w:color w:val="000000"/>
                <w:sz w:val="24"/>
                <w:szCs w:val="24"/>
              </w:rPr>
              <w:t xml:space="preserve"> класс. </w:t>
            </w:r>
            <w:r w:rsidRPr="00460D08">
              <w:rPr>
                <w:rFonts w:ascii="Times New Roman" w:hAnsi="Times New Roman"/>
                <w:b w:val="0"/>
                <w:iCs/>
                <w:color w:val="000000"/>
                <w:sz w:val="24"/>
                <w:szCs w:val="24"/>
              </w:rPr>
              <w:t>Гейн А.Г., Юнерман Н.А., 2015 г, «Просвещение»</w:t>
            </w:r>
          </w:p>
          <w:p w:rsid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9 класс»</w:t>
            </w:r>
            <w:r>
              <w:t xml:space="preserve"> </w:t>
            </w:r>
            <w:r w:rsidRPr="00392B90">
              <w:t>Дрофа.</w:t>
            </w:r>
            <w:r>
              <w:t xml:space="preserve"> 2016 </w:t>
            </w:r>
            <w:r w:rsidRPr="00392B90">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 2016.</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 А. 2016 </w:t>
            </w:r>
            <w:r w:rsidRPr="00392B90">
              <w:rPr>
                <w:sz w:val="24"/>
                <w:szCs w:val="24"/>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7</w:t>
            </w:r>
            <w:r>
              <w:rPr>
                <w:sz w:val="24"/>
                <w:szCs w:val="24"/>
              </w:rPr>
              <w:t xml:space="preserve"> </w:t>
            </w:r>
            <w:r w:rsidRPr="00392B90">
              <w:rPr>
                <w:sz w:val="24"/>
                <w:szCs w:val="24"/>
              </w:rPr>
              <w:t>класс.</w:t>
            </w:r>
            <w:r>
              <w:rPr>
                <w:sz w:val="24"/>
                <w:szCs w:val="24"/>
              </w:rPr>
              <w:t xml:space="preserve"> </w:t>
            </w:r>
            <w:r w:rsidRPr="00392B90">
              <w:rPr>
                <w:sz w:val="24"/>
                <w:szCs w:val="24"/>
              </w:rPr>
              <w:t>А.</w:t>
            </w:r>
            <w:r>
              <w:rPr>
                <w:sz w:val="24"/>
                <w:szCs w:val="24"/>
              </w:rPr>
              <w:t xml:space="preserve"> </w:t>
            </w:r>
            <w:r w:rsidRPr="00392B90">
              <w:rPr>
                <w:sz w:val="24"/>
                <w:szCs w:val="24"/>
              </w:rPr>
              <w:t>В.</w:t>
            </w:r>
            <w:r>
              <w:rPr>
                <w:sz w:val="24"/>
                <w:szCs w:val="24"/>
              </w:rPr>
              <w:t xml:space="preserve"> </w:t>
            </w:r>
            <w:r w:rsidRPr="00392B90">
              <w:rPr>
                <w:sz w:val="24"/>
                <w:szCs w:val="24"/>
              </w:rPr>
              <w:t>Перышкин.</w:t>
            </w:r>
          </w:p>
          <w:p w:rsidR="00460D08" w:rsidRPr="00392B90" w:rsidRDefault="00460D08" w:rsidP="00460D08">
            <w:pPr>
              <w:pStyle w:val="aa"/>
              <w:jc w:val="both"/>
              <w:rPr>
                <w:sz w:val="24"/>
                <w:szCs w:val="24"/>
              </w:rPr>
            </w:pPr>
            <w:r w:rsidRPr="00392B90">
              <w:rPr>
                <w:sz w:val="24"/>
                <w:szCs w:val="24"/>
              </w:rPr>
              <w:t>Дрофа.</w:t>
            </w:r>
            <w:r>
              <w:rPr>
                <w:sz w:val="24"/>
                <w:szCs w:val="24"/>
              </w:rPr>
              <w:t xml:space="preserve"> 2016 </w:t>
            </w:r>
            <w:r w:rsidRPr="00392B90">
              <w:rPr>
                <w:sz w:val="24"/>
                <w:szCs w:val="24"/>
              </w:rPr>
              <w:t>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460D08" w:rsidRPr="00392B90" w:rsidRDefault="00460D08" w:rsidP="00460D08">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8</w:t>
            </w:r>
            <w:r w:rsidR="00BB4A5F">
              <w:rPr>
                <w:sz w:val="24"/>
                <w:szCs w:val="24"/>
              </w:rPr>
              <w:t xml:space="preserve"> </w:t>
            </w:r>
            <w:r w:rsidRPr="00392B90">
              <w:rPr>
                <w:sz w:val="24"/>
                <w:szCs w:val="24"/>
              </w:rPr>
              <w:t>класс.</w:t>
            </w:r>
            <w:r w:rsidR="00BB4A5F">
              <w:rPr>
                <w:sz w:val="24"/>
                <w:szCs w:val="24"/>
              </w:rPr>
              <w:t xml:space="preserve"> </w:t>
            </w:r>
            <w:r w:rsidRPr="00392B90">
              <w:rPr>
                <w:sz w:val="24"/>
                <w:szCs w:val="24"/>
              </w:rPr>
              <w:t>А.В.Перышкин.</w:t>
            </w:r>
          </w:p>
          <w:p w:rsidR="00460D08" w:rsidRPr="00392B90" w:rsidRDefault="00460D08" w:rsidP="00460D08">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9616B" w:rsidRDefault="00BB4A5F" w:rsidP="00BB4A5F">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BB4A5F" w:rsidRPr="00392B90" w:rsidRDefault="00BB4A5F" w:rsidP="00BB4A5F">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BB4A5F" w:rsidRPr="00392B90" w:rsidRDefault="00BB4A5F" w:rsidP="00BB4A5F">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Pr>
                <w:sz w:val="24"/>
                <w:szCs w:val="24"/>
              </w:rPr>
              <w:t xml:space="preserve">Физика. 9 </w:t>
            </w:r>
            <w:r w:rsidRPr="00392B90">
              <w:rPr>
                <w:sz w:val="24"/>
                <w:szCs w:val="24"/>
              </w:rPr>
              <w:t>класс.</w:t>
            </w:r>
            <w:r>
              <w:rPr>
                <w:sz w:val="24"/>
                <w:szCs w:val="24"/>
              </w:rPr>
              <w:t xml:space="preserve"> </w:t>
            </w:r>
            <w:r w:rsidRPr="00392B90">
              <w:rPr>
                <w:sz w:val="24"/>
                <w:szCs w:val="24"/>
              </w:rPr>
              <w:t>А.В.Перышкин.</w:t>
            </w:r>
          </w:p>
          <w:p w:rsidR="00BB4A5F" w:rsidRPr="00392B90" w:rsidRDefault="00BB4A5F" w:rsidP="00BB4A5F">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 В. 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Бактерии, грибы, растения. 5 класс. Методи</w:t>
            </w:r>
            <w:r>
              <w:t>ческое пособие / М.: Дрофа, 2013</w:t>
            </w:r>
            <w:r w:rsidRPr="00256400">
              <w:t>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Контрольные и проверочные работы</w:t>
            </w:r>
          </w:p>
          <w:p w:rsidR="00BB4A5F" w:rsidRPr="00256400" w:rsidRDefault="00BB4A5F" w:rsidP="00BB4A5F">
            <w:pPr>
              <w:jc w:val="both"/>
            </w:pPr>
            <w:r>
              <w:t>под редакцией В. В. Пасечник, 2014</w:t>
            </w:r>
            <w:r w:rsidRPr="0025640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Бактерии, грибы, растения. 5 класс. В.В. Пасечник,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Многоо</w:t>
            </w:r>
            <w:r>
              <w:t>бразие покрытосеменных растений</w:t>
            </w:r>
            <w:r w:rsidRPr="00256400">
              <w:t>. 6 класс. Методическое пособие / М.: Дрофа</w:t>
            </w:r>
            <w:r>
              <w:t>, 2013</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6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Многоо</w:t>
            </w:r>
            <w:r>
              <w:rPr>
                <w:rFonts w:ascii="SchoolBookCSanPin" w:hAnsi="SchoolBookCSanPin"/>
              </w:rPr>
              <w:t>бразие покрытосеменных растений</w:t>
            </w:r>
            <w:r w:rsidRPr="00256400">
              <w:rPr>
                <w:rFonts w:ascii="SchoolBookCSanPin" w:hAnsi="SchoolBookCSanPin"/>
              </w:rPr>
              <w:t>. 6 класс. Пасечник В. В.,</w:t>
            </w:r>
            <w:r>
              <w:rPr>
                <w:rFonts w:ascii="SchoolBookCSanPin" w:hAnsi="SchoolBookCSanPin"/>
              </w:rPr>
              <w:t xml:space="preserve"> </w:t>
            </w:r>
            <w:r w:rsidRPr="00256400">
              <w:rPr>
                <w:rFonts w:ascii="SchoolBookCSanPin" w:hAnsi="SchoolBookCSanPin"/>
              </w:rPr>
              <w:t xml:space="preserve">«Дрофа», </w:t>
            </w:r>
            <w:r>
              <w:rPr>
                <w:rFonts w:ascii="SchoolBookCSanPin" w:hAnsi="SchoolBookCSanPin"/>
              </w:rPr>
              <w:t>2014</w:t>
            </w:r>
            <w:r w:rsidRPr="00256400">
              <w:rPr>
                <w:rFonts w:ascii="SchoolBookCSanPin" w:hAnsi="SchoolBookCSanPin"/>
              </w:rPr>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 Животные. 7 класс. Методи</w:t>
            </w:r>
            <w:r>
              <w:t>ческое пособие / М.: Дрофа, 2015</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7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6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Животные</w:t>
            </w:r>
            <w:r>
              <w:rPr>
                <w:rFonts w:ascii="SchoolBookCSanPin" w:hAnsi="SchoolBookCSanPin"/>
              </w:rPr>
              <w:t xml:space="preserve">. </w:t>
            </w:r>
            <w:r w:rsidRPr="00256400">
              <w:rPr>
                <w:rFonts w:ascii="SchoolBookCSanPin" w:hAnsi="SchoolBookCSanPin"/>
              </w:rPr>
              <w:t>7</w:t>
            </w:r>
            <w:r>
              <w:rPr>
                <w:rFonts w:ascii="SchoolBookCSanPin" w:hAnsi="SchoolBookCSanPin"/>
              </w:rPr>
              <w:t xml:space="preserve"> класс.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Латюшин, В.</w:t>
            </w:r>
            <w:r>
              <w:rPr>
                <w:rFonts w:ascii="SchoolBookCSanPin" w:hAnsi="SchoolBookCSanPin"/>
              </w:rPr>
              <w:t xml:space="preserve"> </w:t>
            </w:r>
            <w:r w:rsidRPr="00256400">
              <w:rPr>
                <w:rFonts w:ascii="SchoolBookCSanPin" w:hAnsi="SchoolBookCSanPin"/>
              </w:rPr>
              <w:t>А.</w:t>
            </w:r>
            <w:r>
              <w:rPr>
                <w:rFonts w:ascii="SchoolBookCSanPin" w:hAnsi="SchoolBookCSanPin"/>
              </w:rPr>
              <w:t xml:space="preserve"> </w:t>
            </w:r>
            <w:r w:rsidRPr="00256400">
              <w:rPr>
                <w:rFonts w:ascii="SchoolBookCSanPin" w:hAnsi="SchoolBookCSanPin"/>
              </w:rPr>
              <w:t>Шапкин</w:t>
            </w:r>
            <w:r>
              <w:rPr>
                <w:rFonts w:ascii="SchoolBookCSanPin" w:hAnsi="SchoolBookCSanPin"/>
              </w:rPr>
              <w:t xml:space="preserve">. </w:t>
            </w:r>
            <w:r w:rsidRPr="00256400">
              <w:rPr>
                <w:rFonts w:ascii="SchoolBookCSanPin" w:hAnsi="SchoolBookCSanPin"/>
              </w:rPr>
              <w:t>«Дрофа»,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w:t>
            </w:r>
            <w:r w:rsidRPr="00256400">
              <w:t>8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8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Биология. Человек. 8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9</w:t>
            </w:r>
            <w:r w:rsidRPr="00256400">
              <w:t xml:space="preserve">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Контрольно-изме</w:t>
            </w:r>
            <w:r>
              <w:rPr>
                <w:bCs/>
                <w:color w:val="111111"/>
                <w:kern w:val="36"/>
              </w:rPr>
              <w:t>рительные материалы. Биология. 9</w:t>
            </w:r>
            <w:r w:rsidRPr="00256400">
              <w:rPr>
                <w:bCs/>
                <w:color w:val="111111"/>
                <w:kern w:val="36"/>
              </w:rPr>
              <w:t xml:space="preserve">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w:t>
            </w:r>
            <w:r>
              <w:t>9</w:t>
            </w:r>
            <w:r w:rsidRPr="00256400">
              <w:t xml:space="preserve">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Программа основного общего образования по географии с учетом авторской программы по географии основного общего образования 5-9 класса авторы И. И. Баринова, В. П. Дронов, И. В. Душина, В.</w:t>
            </w:r>
            <w:r>
              <w:t xml:space="preserve"> И. Сиротин,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С.В.Банников, Д.В. Молодцов: Методические рекомендации к уч. Домогацких, Введениского, Плешакова "География". 5 класс. ФГОС, изд.</w:t>
            </w:r>
            <w:r>
              <w:t xml:space="preserve"> </w:t>
            </w:r>
            <w:r w:rsidRPr="00191E37">
              <w:t>Русское слово,</w:t>
            </w:r>
            <w:r>
              <w:t xml:space="preserve">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И.И. Баринова, М.С. Соловьев «Диагностические работы к учебнику И.И. Бариновой, А.А Плешакова, Н. И. Сониной, изд.</w:t>
            </w:r>
            <w:r>
              <w:t xml:space="preserve"> Дрофа,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t>«</w:t>
            </w:r>
            <w:r w:rsidRPr="00191E37">
              <w:t>География. Начальный курс. 5</w:t>
            </w:r>
            <w:r>
              <w:t xml:space="preserve"> класс</w:t>
            </w:r>
            <w:r w:rsidRPr="00191E37">
              <w:t xml:space="preserve">»:  И.И. Баринова, А.А Плешаков, Н. И. Сонин.-М.: Дрофа, </w:t>
            </w:r>
            <w:r>
              <w:t>2014 г</w:t>
            </w:r>
            <w:r w:rsidRPr="00191E37">
              <w:t>.-140, [4]с.: ил., карт.</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B0152A">
              <w:rPr>
                <w:spacing w:val="-10"/>
              </w:rPr>
              <w:t>Примерная программа курса географии 6 класса Т.</w:t>
            </w:r>
            <w:r>
              <w:rPr>
                <w:spacing w:val="-10"/>
              </w:rPr>
              <w:t xml:space="preserve"> </w:t>
            </w:r>
            <w:r w:rsidRPr="00B0152A">
              <w:rPr>
                <w:spacing w:val="-10"/>
              </w:rPr>
              <w:t>П. Герасимовой, Н.</w:t>
            </w:r>
            <w:r>
              <w:rPr>
                <w:spacing w:val="-10"/>
              </w:rPr>
              <w:t xml:space="preserve"> </w:t>
            </w:r>
            <w:r w:rsidRPr="00B0152A">
              <w:rPr>
                <w:spacing w:val="-10"/>
              </w:rPr>
              <w:t>П. Неклюковой на основе федерального компонента государственного образовательного стандарта</w:t>
            </w:r>
            <w:r>
              <w:rPr>
                <w:spacing w:val="-10"/>
              </w:rPr>
              <w:t xml:space="preserve"> 2013 г</w:t>
            </w:r>
            <w:r w:rsidRPr="00B0152A">
              <w:rPr>
                <w:spacing w:val="-10"/>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Начальный курс географии. 6 класс.</w:t>
            </w:r>
          </w:p>
          <w:p w:rsidR="00BB4A5F" w:rsidRPr="00256400" w:rsidRDefault="00BB4A5F" w:rsidP="00BB4A5F">
            <w:pPr>
              <w:jc w:val="both"/>
            </w:pPr>
            <w:r w:rsidRPr="008A41E9">
              <w:t xml:space="preserve">«Методические  </w:t>
            </w:r>
            <w:r>
              <w:t>рекомендации под редакцией Т. П. Громова. М,: Дрофа 2013</w:t>
            </w:r>
            <w:r w:rsidRPr="008A41E9">
              <w:t xml:space="preserve"> </w:t>
            </w:r>
            <w:r>
              <w:t>г</w:t>
            </w:r>
            <w:r w:rsidRPr="008A41E9">
              <w:t xml:space="preserve">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Т. П. Гром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22653" w:rsidRDefault="00BB4A5F" w:rsidP="00BB4A5F">
            <w:pPr>
              <w:jc w:val="both"/>
            </w:pPr>
            <w:r w:rsidRPr="00322653">
              <w:t>Т.</w:t>
            </w:r>
            <w:r>
              <w:t xml:space="preserve"> </w:t>
            </w:r>
            <w:r w:rsidRPr="00322653">
              <w:t>П.</w:t>
            </w:r>
            <w:r>
              <w:t xml:space="preserve"> </w:t>
            </w:r>
            <w:r w:rsidRPr="00322653">
              <w:t>Герасимова, Н.</w:t>
            </w:r>
            <w:r>
              <w:t xml:space="preserve"> </w:t>
            </w:r>
            <w:r w:rsidRPr="00322653">
              <w:t>П.</w:t>
            </w:r>
            <w:r>
              <w:t xml:space="preserve"> </w:t>
            </w:r>
            <w:r w:rsidRPr="00322653">
              <w:t>Неклюкова</w:t>
            </w:r>
            <w:r>
              <w:t xml:space="preserve">. </w:t>
            </w:r>
            <w:r w:rsidRPr="00322653">
              <w:t xml:space="preserve"> География. Начальный курс.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A57029">
              <w:t>Программа по географии для общеобразовательных учреждений. Автор И. В. Душина,  М: Дрофа, 201</w:t>
            </w:r>
            <w:r>
              <w:t xml:space="preserve">3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8A41E9">
              <w:t>География материков и океанов 7 класс.</w:t>
            </w:r>
            <w:r w:rsidRPr="008A41E9">
              <w:rPr>
                <w:sz w:val="28"/>
                <w:szCs w:val="28"/>
              </w:rPr>
              <w:t xml:space="preserve"> </w:t>
            </w:r>
            <w:r w:rsidRPr="008A41E9">
              <w:t xml:space="preserve">«Методические  </w:t>
            </w:r>
            <w:r>
              <w:t>рекомендации под редакцией Л. В. Бударникова. М,: Дрофа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Л. В. Бударник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A57029">
              <w:t>В.</w:t>
            </w:r>
            <w:r>
              <w:t xml:space="preserve"> </w:t>
            </w:r>
            <w:r w:rsidRPr="00A57029">
              <w:t>А.</w:t>
            </w:r>
            <w:r>
              <w:t xml:space="preserve"> </w:t>
            </w:r>
            <w:r w:rsidRPr="00A57029">
              <w:t>Коринская, И.</w:t>
            </w:r>
            <w:r>
              <w:t xml:space="preserve"> </w:t>
            </w:r>
            <w:r w:rsidRPr="00A57029">
              <w:t>В.</w:t>
            </w:r>
            <w:r>
              <w:t xml:space="preserve"> </w:t>
            </w:r>
            <w:r w:rsidRPr="00A57029">
              <w:t>Душина, В.</w:t>
            </w:r>
            <w:r>
              <w:t xml:space="preserve"> </w:t>
            </w:r>
            <w:r w:rsidRPr="00A57029">
              <w:t>А.</w:t>
            </w:r>
            <w:r>
              <w:t xml:space="preserve"> </w:t>
            </w:r>
            <w:r w:rsidRPr="00A57029">
              <w:t xml:space="preserve">Щенев  </w:t>
            </w:r>
            <w:r>
              <w:t xml:space="preserve"> </w:t>
            </w:r>
            <w:r w:rsidRPr="00A57029">
              <w:t xml:space="preserve">География материков и океанов 7 класс. Москва.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spacing w:before="240"/>
              <w:jc w:val="both"/>
              <w:rPr>
                <w:spacing w:val="-12"/>
              </w:rPr>
            </w:pPr>
            <w:r w:rsidRPr="00C620E4">
              <w:rPr>
                <w:spacing w:val="-12"/>
              </w:rPr>
              <w:t>Программа курса «История Древнего мира»: для 5 класса общеобразовательных учреждений/ Вигасин А.А. Годер Г. И. Свенцицкая</w:t>
            </w:r>
            <w:r>
              <w:rPr>
                <w:spacing w:val="-12"/>
              </w:rPr>
              <w:t xml:space="preserve"> И. С. Москва «Просвещение»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История древнего мира: 5 класс: Книга для у</w:t>
            </w:r>
            <w:r>
              <w:t>чителя. –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13EF2" w:rsidRDefault="00BB4A5F" w:rsidP="00BB4A5F">
            <w:pPr>
              <w:jc w:val="both"/>
            </w:pPr>
            <w:r w:rsidRPr="001A5578">
              <w:t>Максимов Ю. И. Тесты по истории Древнего мира. К учебнику «История Древнего мира» для 5 класса авторов А. А. Вигасина, Г. И. Год</w:t>
            </w:r>
            <w:r>
              <w:t>ер, И. С. Свенцицкой. — М., 2014 г</w:t>
            </w:r>
            <w:r w:rsidRPr="001A5578">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Вигасин А.А. Годер Г.</w:t>
            </w:r>
            <w:r>
              <w:t>И. Свенцицкая И. С.: «</w:t>
            </w:r>
            <w:r w:rsidRPr="00C620E4">
              <w:t>История Древнего мира» Учебник для 5-го класса общеобразовательных организаций п</w:t>
            </w:r>
            <w:r>
              <w:t>од редакцией Искандерова А. А. 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spacing w:before="240"/>
              <w:jc w:val="both"/>
              <w:rPr>
                <w:spacing w:val="-12"/>
              </w:rPr>
            </w:pPr>
            <w:r w:rsidRPr="00C620E4">
              <w:rPr>
                <w:spacing w:val="-12"/>
              </w:rPr>
              <w:t>Программа курса «История средних»,  Агибалова Е. В. Донской Г. М. «Просвещение» 2015</w:t>
            </w:r>
            <w:r>
              <w:rPr>
                <w:spacing w:val="-12"/>
              </w:rPr>
              <w:t xml:space="preserve"> г.</w:t>
            </w:r>
            <w:r w:rsidRPr="00C620E4">
              <w:rPr>
                <w:spacing w:val="-12"/>
              </w:rPr>
              <w:t xml:space="preserve"> </w:t>
            </w:r>
          </w:p>
          <w:p w:rsidR="00BB4A5F" w:rsidRPr="00D70A32" w:rsidRDefault="00092443" w:rsidP="00092443">
            <w:pPr>
              <w:spacing w:before="240"/>
              <w:jc w:val="both"/>
              <w:rPr>
                <w:spacing w:val="-12"/>
              </w:rPr>
            </w:pPr>
            <w:r>
              <w:rPr>
                <w:spacing w:val="-12"/>
              </w:rPr>
              <w:t>Программа курса «</w:t>
            </w:r>
            <w:r w:rsidR="00BB4A5F" w:rsidRPr="00C620E4">
              <w:rPr>
                <w:spacing w:val="-12"/>
              </w:rPr>
              <w:t>История России»,</w:t>
            </w:r>
            <w:r>
              <w:rPr>
                <w:spacing w:val="-12"/>
              </w:rPr>
              <w:t xml:space="preserve"> 6 класс.</w:t>
            </w:r>
            <w:r w:rsidR="00BB4A5F" w:rsidRPr="00C620E4">
              <w:rPr>
                <w:spacing w:val="-12"/>
              </w:rPr>
              <w:t xml:space="preserve"> </w:t>
            </w:r>
            <w:r>
              <w:rPr>
                <w:spacing w:val="-12"/>
              </w:rPr>
              <w:t>Торкунов А. В., Просвещение, 2018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092443" w:rsidP="00092443">
            <w:pPr>
              <w:jc w:val="both"/>
            </w:pPr>
            <w:r>
              <w:rPr>
                <w:spacing w:val="-12"/>
              </w:rPr>
              <w:t>Торкунов А. В.</w:t>
            </w:r>
            <w:r w:rsidR="00BB4A5F" w:rsidRPr="00F6732D">
              <w:t xml:space="preserve"> Методические рекомендации по курсу «История России» для 6</w:t>
            </w:r>
            <w:r>
              <w:t xml:space="preserve"> класса основной школы.-М.: Просвещение, 2018</w:t>
            </w:r>
            <w:r w:rsidR="00BB4A5F">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6732D" w:rsidRDefault="00BB4A5F" w:rsidP="00BB4A5F">
            <w:pPr>
              <w:jc w:val="both"/>
            </w:pPr>
            <w:r w:rsidRPr="00F6732D">
              <w:t>Агибалова А. А. Тематический контроль по истории Ср</w:t>
            </w:r>
            <w:r>
              <w:t>едних веков.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F6732D">
              <w:t>Агибалова Е. В. Донской Г. М. «Всеобщая история. История Средних веков», 6 класс под редакцие</w:t>
            </w:r>
            <w:r>
              <w:t>й Сванидзе А. А., Москва «Просвещение» 2014 г</w:t>
            </w:r>
            <w:r w:rsidRPr="00F6732D">
              <w:t>.</w:t>
            </w:r>
          </w:p>
          <w:p w:rsidR="00BB4A5F" w:rsidRPr="00D70A32" w:rsidRDefault="00BB4A5F" w:rsidP="00BB4A5F">
            <w:pPr>
              <w:jc w:val="both"/>
            </w:pPr>
            <w:r w:rsidRPr="00F6732D">
              <w:t xml:space="preserve"> </w:t>
            </w:r>
            <w:r w:rsidR="00092443">
              <w:rPr>
                <w:spacing w:val="-12"/>
              </w:rPr>
              <w:t>Торкунов А. В.,</w:t>
            </w:r>
            <w:r w:rsidR="00092443" w:rsidRPr="00F6732D">
              <w:t xml:space="preserve"> </w:t>
            </w:r>
            <w:r w:rsidRPr="00F6732D">
              <w:t>«История России</w:t>
            </w:r>
            <w:r w:rsidRPr="00AC23E1">
              <w:t xml:space="preserve">», 6 </w:t>
            </w:r>
            <w:r w:rsidR="00092443">
              <w:t>класс, Москва «Просвещение» 2018</w:t>
            </w:r>
            <w:r>
              <w:t xml:space="preserve"> г</w:t>
            </w:r>
            <w:r w:rsidRPr="00AC23E1">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jc w:val="both"/>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rPr>
                <w:color w:val="000000"/>
                <w:shd w:val="clear" w:color="auto" w:fill="FFFFFF"/>
              </w:rPr>
            </w:pPr>
            <w:r w:rsidRPr="000E3F0C">
              <w:t>Всеобщая история. История нового времени</w:t>
            </w:r>
            <w:r>
              <w:t xml:space="preserve">. </w:t>
            </w:r>
            <w:r w:rsidRPr="000E3F0C">
              <w:t>7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w:t>
            </w:r>
            <w:r>
              <w:rPr>
                <w:color w:val="000000"/>
                <w:shd w:val="clear" w:color="auto" w:fill="FFFFFF"/>
              </w:rPr>
              <w:t xml:space="preserve">ещение, 2014 г </w:t>
            </w:r>
            <w:r w:rsidRPr="000E3F0C">
              <w:rPr>
                <w:color w:val="000000"/>
                <w:shd w:val="clear" w:color="auto" w:fill="FFFFFF"/>
              </w:rPr>
              <w:t>и к учебнику</w:t>
            </w:r>
            <w:r w:rsidRPr="000E3F0C">
              <w:t xml:space="preserve"> История России 7</w:t>
            </w:r>
            <w:r>
              <w:t xml:space="preserve"> </w:t>
            </w:r>
            <w:r w:rsidRPr="000E3F0C">
              <w:t>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Данилова. </w:t>
            </w:r>
            <w:r w:rsidRPr="000E3F0C">
              <w:t>«Просвещение»</w:t>
            </w:r>
            <w:r>
              <w:t xml:space="preserve"> 2014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jc w:val="both"/>
            </w:pPr>
            <w:r w:rsidRPr="000E3F0C">
              <w:t>Всеобщая история. История нового времени. А.</w:t>
            </w:r>
            <w:r>
              <w:t xml:space="preserve"> </w:t>
            </w:r>
            <w:r w:rsidRPr="000E3F0C">
              <w:t>Я</w:t>
            </w:r>
            <w:r>
              <w:t xml:space="preserve">. </w:t>
            </w:r>
            <w:r w:rsidRPr="000E3F0C">
              <w:t>Юдовская «Просвещение» 2016г; История России А</w:t>
            </w:r>
            <w:r>
              <w:t xml:space="preserve">. </w:t>
            </w:r>
            <w:r w:rsidRPr="000E3F0C">
              <w:t>А.</w:t>
            </w:r>
            <w:r>
              <w:t xml:space="preserve"> Данилов. </w:t>
            </w:r>
            <w:r w:rsidRPr="000E3F0C">
              <w:t>«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0E3F0C">
              <w:t>Всеобщая история. История нового времени</w:t>
            </w:r>
            <w:r>
              <w:t xml:space="preserve"> </w:t>
            </w:r>
            <w:r w:rsidRPr="000E3F0C">
              <w:t>8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ещение», 2016.и к учебнику</w:t>
            </w:r>
            <w:r w:rsidRPr="000E3F0C">
              <w:t xml:space="preserve"> История России 8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w:t>
            </w:r>
            <w:r w:rsidRPr="000E3F0C">
              <w:t>Данилова  «Просвещение»</w:t>
            </w:r>
            <w:r>
              <w:t xml:space="preserve"> 2013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0E3F0C">
              <w:t>Всеобщая история. История нового времени. А.</w:t>
            </w:r>
            <w:r>
              <w:t xml:space="preserve"> </w:t>
            </w:r>
            <w:r w:rsidRPr="000E3F0C">
              <w:t>Я.</w:t>
            </w:r>
            <w:r>
              <w:t xml:space="preserve"> </w:t>
            </w:r>
            <w:r w:rsidRPr="000E3F0C">
              <w:t xml:space="preserve">Юдовская «Просвещение» </w:t>
            </w:r>
            <w:r>
              <w:t xml:space="preserve">2014 </w:t>
            </w:r>
            <w:r w:rsidRPr="000E3F0C">
              <w:t xml:space="preserve">г; </w:t>
            </w:r>
          </w:p>
          <w:p w:rsidR="00BB4A5F" w:rsidRPr="000E3F0C" w:rsidRDefault="00BB4A5F" w:rsidP="00BB4A5F">
            <w:r w:rsidRPr="000E3F0C">
              <w:t>История России</w:t>
            </w:r>
            <w:r>
              <w:t>.</w:t>
            </w:r>
            <w:r w:rsidRPr="000E3F0C">
              <w:t xml:space="preserve"> А.</w:t>
            </w:r>
            <w:r>
              <w:t xml:space="preserve"> </w:t>
            </w:r>
            <w:r w:rsidRPr="000E3F0C">
              <w:t>А.</w:t>
            </w:r>
            <w:r>
              <w:t xml:space="preserve"> Данилов.</w:t>
            </w:r>
            <w:r w:rsidRPr="000E3F0C">
              <w:t xml:space="preserve"> «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E47F1" w:rsidRDefault="00BB4A5F" w:rsidP="00BB4A5F">
            <w:pPr>
              <w:tabs>
                <w:tab w:val="left" w:pos="2475"/>
              </w:tabs>
              <w:rPr>
                <w:rFonts w:eastAsia="Calibri"/>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 год.</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5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 год</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915DA" w:rsidRDefault="00BB4A5F" w:rsidP="00BB4A5F">
            <w:pPr>
              <w:jc w:val="both"/>
              <w:rPr>
                <w:rFonts w:eastAsia="Calibri"/>
              </w:rPr>
            </w:pPr>
            <w:r>
              <w:rPr>
                <w:rFonts w:eastAsia="Calibri"/>
              </w:rPr>
              <w:t xml:space="preserve"> Контрольные в методических рекомендациях «Методические рекомендации под редакцией Р. Н. Лебедева.» </w:t>
            </w:r>
            <w:r>
              <w:t>«Просвещение», 2014</w:t>
            </w:r>
            <w:r>
              <w:rPr>
                <w:rFonts w:eastAsia="Calibri"/>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6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 xml:space="preserve">Контрольные в методических рекомендациях «Методические рекомендации под редакцией </w:t>
            </w:r>
            <w:r w:rsidRPr="00244641">
              <w:t>Т</w:t>
            </w:r>
            <w:r>
              <w:t>. В. Коваль»</w:t>
            </w:r>
            <w:r w:rsidRPr="00244641">
              <w:rPr>
                <w:rFonts w:eastAsia="Calibri"/>
              </w:rPr>
              <w:t xml:space="preserve"> </w:t>
            </w:r>
            <w:r>
              <w:rPr>
                <w:rFonts w:eastAsia="Calibri"/>
              </w:rPr>
              <w:t>«Просвещение»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7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8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sidRPr="00244641">
              <w:rPr>
                <w:rFonts w:eastAsia="Calibri"/>
              </w:rPr>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9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Технология. Технологии ведения дома. 5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Н.В. Синица, В.Д. Симоненко «Технология. Технологии ведения дома. 5 класс». Москва Издательский центр «Вентана – Граф» </w:t>
            </w:r>
            <w:r>
              <w:t>2015</w:t>
            </w:r>
            <w:r w:rsidRPr="00820715">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w:t>
            </w:r>
            <w:r>
              <w:t xml:space="preserve"> 7 </w:t>
            </w:r>
            <w:r w:rsidRPr="00BD2D30">
              <w:t>класс. В.</w:t>
            </w:r>
            <w:r>
              <w:t xml:space="preserve"> Д. Симоненко. Вентана-Граф. 2015</w:t>
            </w:r>
            <w:r w:rsidRPr="00BD2D3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Pr>
                <w:sz w:val="24"/>
                <w:szCs w:val="24"/>
              </w:rPr>
              <w:t>5 класс. В. Д. Симоненко, А. С. Тищенко</w:t>
            </w:r>
          </w:p>
          <w:p w:rsidR="00BB4A5F" w:rsidRPr="00BD2D30" w:rsidRDefault="00BB4A5F" w:rsidP="00BB4A5F">
            <w:pPr>
              <w:pStyle w:val="aa"/>
              <w:jc w:val="both"/>
              <w:rPr>
                <w:sz w:val="24"/>
                <w:szCs w:val="24"/>
              </w:rPr>
            </w:pPr>
            <w:r>
              <w:rPr>
                <w:sz w:val="24"/>
                <w:szCs w:val="24"/>
              </w:rPr>
              <w:t>Вентана-Граф. 2015</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6</w:t>
            </w:r>
            <w:r w:rsidRPr="00820715">
              <w:t xml:space="preserve"> класс». </w:t>
            </w:r>
            <w:r w:rsidRPr="008A41E9">
              <w:t xml:space="preserve">«Методические  </w:t>
            </w:r>
            <w:r>
              <w:t>рекомендации под редакцией Н. В. Синица – М: Вентана – Граф,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6</w:t>
            </w:r>
            <w:r w:rsidRPr="00820715">
              <w:t xml:space="preserve"> класс». Москва Издательский центр «Вентана – Граф» </w:t>
            </w:r>
            <w:r>
              <w:t>2014</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7</w:t>
            </w:r>
            <w:r w:rsidRPr="00820715">
              <w:t xml:space="preserve">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7</w:t>
            </w:r>
            <w:r w:rsidRPr="00820715">
              <w:t xml:space="preserve"> класс». Москва Издательский центр «Вентана – Граф» 201</w:t>
            </w:r>
            <w:r>
              <w:t>5</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color w:val="333333"/>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 7 класс.  В. Д</w:t>
            </w:r>
            <w:r>
              <w:t xml:space="preserve">. Симоненко. Вентана-Граф. 2016 </w:t>
            </w:r>
            <w:r w:rsidRPr="00BD2D30">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sidRPr="00BD2D30">
              <w:rPr>
                <w:sz w:val="24"/>
                <w:szCs w:val="24"/>
              </w:rPr>
              <w:t>6 класс. В. Д. Симоненко</w:t>
            </w:r>
            <w:r>
              <w:rPr>
                <w:sz w:val="24"/>
                <w:szCs w:val="24"/>
              </w:rPr>
              <w:t>, А. С. Тищенко</w:t>
            </w:r>
            <w:r w:rsidRPr="00BD2D30">
              <w:rPr>
                <w:sz w:val="24"/>
                <w:szCs w:val="24"/>
              </w:rPr>
              <w:t>.</w:t>
            </w:r>
          </w:p>
          <w:p w:rsidR="00BB4A5F" w:rsidRPr="00BD2D30" w:rsidRDefault="00BB4A5F" w:rsidP="00BB4A5F">
            <w:pPr>
              <w:pStyle w:val="aa"/>
              <w:jc w:val="both"/>
              <w:rPr>
                <w:sz w:val="24"/>
                <w:szCs w:val="24"/>
              </w:rPr>
            </w:pPr>
            <w:r>
              <w:rPr>
                <w:sz w:val="24"/>
                <w:szCs w:val="24"/>
              </w:rPr>
              <w:t>Вентана-Граф. 2016</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pPr>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820715">
              <w:t>Технология</w:t>
            </w:r>
            <w:r>
              <w:t xml:space="preserve"> 8 класс</w:t>
            </w:r>
            <w:r w:rsidRPr="00820715">
              <w:t xml:space="preserve">. </w:t>
            </w:r>
            <w:r w:rsidRPr="008A41E9">
              <w:t xml:space="preserve">«Методические  </w:t>
            </w:r>
            <w:r>
              <w:t>рекомендации под редакцией А. М. Жданова – Издательство Бином 2014 г.</w:t>
            </w:r>
          </w:p>
          <w:p w:rsidR="00BB4A5F" w:rsidRPr="00A54B0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D5D51" w:rsidRDefault="00BB4A5F" w:rsidP="00BB4A5F">
            <w:pPr>
              <w:jc w:val="both"/>
            </w:pPr>
            <w:r w:rsidRPr="00D13EF2">
              <w:t>Контрольные в методических рекомендациях</w:t>
            </w:r>
            <w:r>
              <w:t xml:space="preserve"> под редакцией А. М. Жданова – Издательство Бином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A72F18">
              <w:t>Н.</w:t>
            </w:r>
            <w:r>
              <w:t xml:space="preserve"> </w:t>
            </w:r>
            <w:r w:rsidRPr="00A72F18">
              <w:t>В. Матяш,  А.</w:t>
            </w:r>
            <w:r>
              <w:t xml:space="preserve"> </w:t>
            </w:r>
            <w:r w:rsidRPr="00A72F18">
              <w:t>А. Электов, В.</w:t>
            </w:r>
            <w:r>
              <w:t xml:space="preserve"> </w:t>
            </w:r>
            <w:r w:rsidRPr="00A72F18">
              <w:t>Д.</w:t>
            </w:r>
            <w:r>
              <w:t xml:space="preserve"> </w:t>
            </w:r>
            <w:r w:rsidRPr="00A72F18">
              <w:t>Симоненко   Б.А. Б.</w:t>
            </w:r>
            <w:r>
              <w:t xml:space="preserve"> </w:t>
            </w:r>
            <w:r w:rsidRPr="00A72F18">
              <w:t>А.</w:t>
            </w:r>
            <w:r>
              <w:t xml:space="preserve"> </w:t>
            </w:r>
            <w:r w:rsidRPr="00A72F18">
              <w:t>Гончаров, Е.</w:t>
            </w:r>
            <w:r>
              <w:t xml:space="preserve"> </w:t>
            </w:r>
            <w:r w:rsidRPr="00A72F18">
              <w:t>В. Елисеева, А.</w:t>
            </w:r>
            <w:r>
              <w:t xml:space="preserve"> </w:t>
            </w:r>
            <w:r w:rsidRPr="00A72F18">
              <w:t>Н.</w:t>
            </w:r>
            <w:r>
              <w:t xml:space="preserve"> </w:t>
            </w:r>
            <w:r w:rsidRPr="00A72F18">
              <w:t>Богатырев, О.</w:t>
            </w:r>
            <w:r>
              <w:t xml:space="preserve"> </w:t>
            </w:r>
            <w:r w:rsidRPr="00A72F18">
              <w:t>П.</w:t>
            </w:r>
            <w:r>
              <w:t xml:space="preserve"> О</w:t>
            </w:r>
            <w:r w:rsidRPr="00A72F18">
              <w:t>чинин</w:t>
            </w:r>
            <w:r>
              <w:t>.</w:t>
            </w:r>
            <w:r w:rsidRPr="00A72F18">
              <w:t xml:space="preserve"> Технология</w:t>
            </w:r>
            <w:r>
              <w:t xml:space="preserve"> 8 класс</w:t>
            </w:r>
            <w:r w:rsidRPr="00A72F18">
              <w:t>. Москва Издательский центр «Вентана – Граф» 201</w:t>
            </w:r>
            <w:r>
              <w:t>5</w:t>
            </w:r>
            <w:r w:rsidRPr="00A72F18">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w:t>
            </w:r>
            <w:r>
              <w:rPr>
                <w:sz w:val="24"/>
                <w:szCs w:val="24"/>
              </w:rPr>
              <w:t>нский. Москва «Просве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Изобразительное искусство 5-8 классы</w:t>
            </w:r>
            <w:r>
              <w:t>.</w:t>
            </w:r>
            <w:r w:rsidRPr="00D702F4">
              <w:t xml:space="preserve"> Методические  рекомендации под редакцией Н. </w:t>
            </w:r>
            <w:r>
              <w:t>А. Горяевой М: Просвещение, 2013</w:t>
            </w:r>
            <w:r w:rsidRPr="00D702F4">
              <w:t xml:space="preserve"> г.</w:t>
            </w: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 xml:space="preserve">Контрольные в методических рекомендациях под редакцией  Н. </w:t>
            </w:r>
            <w:r>
              <w:t>А. Горяевой М: Просвещение, 2014</w:t>
            </w:r>
            <w:r w:rsidRPr="00D702F4">
              <w:t xml:space="preserve">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spacing w:after="308"/>
              <w:jc w:val="both"/>
            </w:pPr>
            <w:r w:rsidRPr="00D702F4">
              <w:t>Н.А. Горяева, О.В. Островская Изобразительное искусство. Декоративно-прикладное искусство в жизни человека. 5 класс под редакцией  Б.</w:t>
            </w:r>
            <w:r>
              <w:t xml:space="preserve"> </w:t>
            </w:r>
            <w:r w:rsidRPr="00D702F4">
              <w:t xml:space="preserve">М. Неменского. – М.: «Просвещение», </w:t>
            </w:r>
            <w:r>
              <w:t>2014</w:t>
            </w:r>
            <w:r w:rsidRPr="00D702F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нский. Москва «Просве</w:t>
            </w:r>
            <w:r>
              <w:rPr>
                <w:sz w:val="24"/>
                <w:szCs w:val="24"/>
              </w:rPr>
              <w:t>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зобразительное искусство 5 – 8 классы. </w:t>
            </w:r>
            <w:r w:rsidRPr="008A41E9">
              <w:t xml:space="preserve">Методические  </w:t>
            </w:r>
            <w:r>
              <w:t xml:space="preserve">рекомендации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3 г.</w:t>
            </w:r>
          </w:p>
          <w:p w:rsidR="00BB4A5F" w:rsidRPr="00D702F4" w:rsidRDefault="00BB4A5F" w:rsidP="00BB4A5F">
            <w:pPr>
              <w:jc w:val="both"/>
            </w:pP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D13EF2">
              <w:t>Контрольные в методических рекомендациях</w:t>
            </w:r>
            <w:r>
              <w:t xml:space="preserve">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4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spacing w:after="308"/>
            </w:pPr>
            <w:r w:rsidRPr="00C64A0E">
              <w:t>Л.</w:t>
            </w:r>
            <w:r>
              <w:t xml:space="preserve"> </w:t>
            </w:r>
            <w:r w:rsidRPr="00C64A0E">
              <w:t>А.</w:t>
            </w:r>
            <w:r>
              <w:t xml:space="preserve"> </w:t>
            </w:r>
            <w:r w:rsidRPr="00C64A0E">
              <w:t xml:space="preserve">Неменская Изобразительное искусство. Искусство в жизни человека 6 класс под редакцией  Б.М. Неменского. – М.: «Просвещение», </w:t>
            </w:r>
            <w:r>
              <w:t>2013 г</w:t>
            </w:r>
            <w:r w:rsidRPr="00C64A0E">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E1DB9" w:rsidRDefault="00BB4A5F" w:rsidP="00BB4A5F">
            <w:pPr>
              <w:pStyle w:val="aa"/>
              <w:jc w:val="both"/>
              <w:rPr>
                <w:sz w:val="24"/>
                <w:szCs w:val="24"/>
              </w:rPr>
            </w:pPr>
            <w:r w:rsidRPr="00EE1DB9">
              <w:rPr>
                <w:sz w:val="24"/>
                <w:szCs w:val="24"/>
              </w:rPr>
              <w:t>На основе образовательной программы ФГОС</w:t>
            </w:r>
          </w:p>
          <w:p w:rsidR="00BB4A5F" w:rsidRPr="00091BD1" w:rsidRDefault="00BB4A5F" w:rsidP="00BB4A5F">
            <w:pPr>
              <w:pStyle w:val="aa"/>
              <w:jc w:val="both"/>
              <w:rPr>
                <w:sz w:val="24"/>
                <w:szCs w:val="24"/>
              </w:rPr>
            </w:pPr>
            <w:r>
              <w:rPr>
                <w:sz w:val="24"/>
                <w:szCs w:val="24"/>
              </w:rPr>
              <w:t>«</w:t>
            </w:r>
            <w:r w:rsidRPr="00EE1DB9">
              <w:rPr>
                <w:sz w:val="24"/>
                <w:szCs w:val="24"/>
              </w:rPr>
              <w:t>Изобразительное искусство</w:t>
            </w:r>
            <w:r>
              <w:rPr>
                <w:sz w:val="24"/>
                <w:szCs w:val="24"/>
              </w:rPr>
              <w:t xml:space="preserve"> и художественный труд». 1-9 классы. </w:t>
            </w:r>
            <w:r w:rsidRPr="00EE1DB9">
              <w:rPr>
                <w:sz w:val="24"/>
                <w:szCs w:val="24"/>
              </w:rPr>
              <w:t>Автор: Б.М. Неменский. Москва «Просвещение» 201</w:t>
            </w:r>
            <w:r>
              <w:rPr>
                <w:sz w:val="24"/>
                <w:szCs w:val="24"/>
              </w:rPr>
              <w:t xml:space="preserve">3 </w:t>
            </w:r>
            <w:r w:rsidRPr="00EE1DB9">
              <w:rPr>
                <w:sz w:val="24"/>
                <w:szCs w:val="24"/>
              </w:rPr>
              <w:t>г</w:t>
            </w:r>
            <w:r>
              <w:rPr>
                <w:sz w:val="24"/>
                <w:szCs w:val="24"/>
              </w:rPr>
              <w:t>.</w:t>
            </w:r>
          </w:p>
          <w:p w:rsidR="00BB4A5F" w:rsidRDefault="00BB4A5F" w:rsidP="00BB4A5F">
            <w:pPr>
              <w:jc w:val="both"/>
              <w:rPr>
                <w:b/>
              </w:rPr>
            </w:pPr>
          </w:p>
          <w:p w:rsidR="00BB4A5F" w:rsidRPr="00D477F6" w:rsidRDefault="00BB4A5F" w:rsidP="00BB4A5F">
            <w:pPr>
              <w:shd w:val="clear" w:color="auto" w:fill="FFFFFF"/>
              <w:spacing w:line="330" w:lineRule="atLeast"/>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 xml:space="preserve">Изобразительное искусство 5 – 8 классы. </w:t>
            </w:r>
            <w:r w:rsidRPr="008A41E9">
              <w:t xml:space="preserve">Методические  </w:t>
            </w:r>
            <w:r>
              <w:t xml:space="preserve">рекомендации под редакцией </w:t>
            </w:r>
            <w:r w:rsidRPr="008E4EC0">
              <w:t>А.С.Питерских</w:t>
            </w:r>
            <w:r>
              <w:t>. М: Просвещение, 2013 г.</w:t>
            </w:r>
          </w:p>
          <w:p w:rsidR="00BB4A5F" w:rsidRPr="00820715"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w:t>
            </w:r>
            <w:r w:rsidRPr="008E4EC0">
              <w:t>А.</w:t>
            </w:r>
            <w:r>
              <w:t xml:space="preserve"> </w:t>
            </w:r>
            <w:r w:rsidRPr="008E4EC0">
              <w:t>С.</w:t>
            </w:r>
            <w:r>
              <w:t xml:space="preserve"> </w:t>
            </w:r>
            <w:r w:rsidRPr="008E4EC0">
              <w:t xml:space="preserve">Питерских </w:t>
            </w:r>
            <w:r>
              <w:t>М: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pStyle w:val="ConsPlusCell"/>
              <w:widowControl/>
              <w:jc w:val="both"/>
              <w:rPr>
                <w:sz w:val="24"/>
                <w:szCs w:val="24"/>
              </w:rPr>
            </w:pPr>
            <w:r w:rsidRPr="008E4EC0">
              <w:rPr>
                <w:rFonts w:ascii="Times New Roman" w:hAnsi="Times New Roman" w:cs="Times New Roman"/>
                <w:sz w:val="24"/>
                <w:szCs w:val="24"/>
              </w:rPr>
              <w:t>А.</w:t>
            </w:r>
            <w:r>
              <w:rPr>
                <w:rFonts w:ascii="Times New Roman" w:hAnsi="Times New Roman" w:cs="Times New Roman"/>
                <w:sz w:val="24"/>
                <w:szCs w:val="24"/>
              </w:rPr>
              <w:t xml:space="preserve"> </w:t>
            </w:r>
            <w:r w:rsidRPr="008E4EC0">
              <w:rPr>
                <w:rFonts w:ascii="Times New Roman" w:hAnsi="Times New Roman" w:cs="Times New Roman"/>
                <w:sz w:val="24"/>
                <w:szCs w:val="24"/>
              </w:rPr>
              <w:t>С.</w:t>
            </w:r>
            <w:r>
              <w:rPr>
                <w:rFonts w:ascii="Times New Roman" w:hAnsi="Times New Roman" w:cs="Times New Roman"/>
                <w:sz w:val="24"/>
                <w:szCs w:val="24"/>
              </w:rPr>
              <w:t xml:space="preserve"> </w:t>
            </w:r>
            <w:r w:rsidRPr="008E4EC0">
              <w:rPr>
                <w:rFonts w:ascii="Times New Roman" w:hAnsi="Times New Roman" w:cs="Times New Roman"/>
                <w:sz w:val="24"/>
                <w:szCs w:val="24"/>
              </w:rPr>
              <w:t>Питерских Г.</w:t>
            </w:r>
            <w:r>
              <w:rPr>
                <w:rFonts w:ascii="Times New Roman" w:hAnsi="Times New Roman" w:cs="Times New Roman"/>
                <w:sz w:val="24"/>
                <w:szCs w:val="24"/>
              </w:rPr>
              <w:t xml:space="preserve"> </w:t>
            </w:r>
            <w:r w:rsidRPr="008E4EC0">
              <w:rPr>
                <w:rFonts w:ascii="Times New Roman" w:hAnsi="Times New Roman" w:cs="Times New Roman"/>
                <w:sz w:val="24"/>
                <w:szCs w:val="24"/>
              </w:rPr>
              <w:t>Е.</w:t>
            </w:r>
            <w:r>
              <w:rPr>
                <w:rFonts w:ascii="Times New Roman" w:hAnsi="Times New Roman" w:cs="Times New Roman"/>
                <w:sz w:val="24"/>
                <w:szCs w:val="24"/>
              </w:rPr>
              <w:t xml:space="preserve"> </w:t>
            </w:r>
            <w:r w:rsidRPr="008E4EC0">
              <w:rPr>
                <w:rFonts w:ascii="Times New Roman" w:hAnsi="Times New Roman" w:cs="Times New Roman"/>
                <w:sz w:val="24"/>
                <w:szCs w:val="24"/>
              </w:rPr>
              <w:t>Гуров</w:t>
            </w:r>
            <w:r>
              <w:rPr>
                <w:rFonts w:ascii="Times New Roman" w:hAnsi="Times New Roman" w:cs="Times New Roman"/>
                <w:sz w:val="24"/>
                <w:szCs w:val="24"/>
              </w:rPr>
              <w:t>.</w:t>
            </w:r>
            <w:r w:rsidRPr="008E4EC0">
              <w:rPr>
                <w:rFonts w:ascii="Times New Roman" w:hAnsi="Times New Roman" w:cs="Times New Roman"/>
                <w:sz w:val="24"/>
                <w:szCs w:val="24"/>
              </w:rPr>
              <w:t xml:space="preserve"> Изобразительное искусство. Дизайн и архитектура в жизни человека. 7 класс: учеб. Для общеобразовательных учреждений/ под редакцией Б.</w:t>
            </w:r>
            <w:r>
              <w:rPr>
                <w:rFonts w:ascii="Times New Roman" w:hAnsi="Times New Roman" w:cs="Times New Roman"/>
                <w:sz w:val="24"/>
                <w:szCs w:val="24"/>
              </w:rPr>
              <w:t xml:space="preserve"> М. Неменского. – 2-е изд. – М.</w:t>
            </w:r>
            <w:r w:rsidRPr="008E4EC0">
              <w:rPr>
                <w:rFonts w:ascii="Times New Roman" w:hAnsi="Times New Roman" w:cs="Times New Roman"/>
                <w:sz w:val="24"/>
                <w:szCs w:val="24"/>
              </w:rPr>
              <w:t xml:space="preserve">: «Просвещение», </w:t>
            </w:r>
            <w:r>
              <w:rPr>
                <w:rFonts w:ascii="Times New Roman" w:hAnsi="Times New Roman" w:cs="Times New Roman"/>
                <w:sz w:val="24"/>
                <w:szCs w:val="24"/>
              </w:rPr>
              <w:t>2013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Музыка» 5</w:t>
            </w:r>
            <w:r w:rsidRPr="008A4ADC">
              <w:t xml:space="preserve"> класс авт. Е.</w:t>
            </w:r>
            <w:r>
              <w:t xml:space="preserve"> </w:t>
            </w:r>
            <w:r w:rsidRPr="008A4ADC">
              <w:t>Д. Критская, Г.</w:t>
            </w:r>
            <w:r>
              <w:t xml:space="preserve"> </w:t>
            </w:r>
            <w:r w:rsidRPr="008A4ADC">
              <w:t>П.</w:t>
            </w:r>
            <w:r>
              <w:t xml:space="preserve"> </w:t>
            </w:r>
            <w:r w:rsidRPr="008A4ADC">
              <w:t>Сергеева, Т.</w:t>
            </w:r>
            <w:r>
              <w:t xml:space="preserve"> С. Шмагина, М.: Просвещение, 2013 </w:t>
            </w:r>
            <w:r w:rsidRPr="008A4AD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ind w:left="-51" w:firstLine="51"/>
              <w:jc w:val="both"/>
            </w:pPr>
            <w:r w:rsidRPr="00BA71E6">
              <w:rPr>
                <w:bCs/>
              </w:rPr>
              <w:t>Комплекс</w:t>
            </w:r>
            <w:r>
              <w:rPr>
                <w:bCs/>
              </w:rPr>
              <w:t xml:space="preserve"> </w:t>
            </w:r>
            <w:r w:rsidRPr="00BA71E6">
              <w:rPr>
                <w:bCs/>
              </w:rPr>
              <w:t>уроков по музыке</w:t>
            </w:r>
            <w:r>
              <w:rPr>
                <w:bCs/>
              </w:rPr>
              <w:t xml:space="preserve"> 5 класс. 2013 </w:t>
            </w:r>
            <w:r w:rsidRPr="00BA71E6">
              <w:rPr>
                <w:bCs/>
              </w:rPr>
              <w:t>г.</w:t>
            </w:r>
            <w:r w:rsidRPr="00BA71E6">
              <w:t xml:space="preserve"> Е.Д. Критская, Г.</w:t>
            </w:r>
            <w:r>
              <w:t xml:space="preserve"> </w:t>
            </w:r>
            <w:r w:rsidRPr="00BA71E6">
              <w:t>П.</w:t>
            </w:r>
            <w:r>
              <w:t xml:space="preserve"> </w:t>
            </w:r>
            <w:r w:rsidRPr="00BA71E6">
              <w:t>Сергеева, Т.</w:t>
            </w:r>
            <w:r>
              <w:t xml:space="preserve"> </w:t>
            </w:r>
            <w:r w:rsidRPr="00BA71E6">
              <w:t>С.</w:t>
            </w:r>
            <w:r>
              <w:t xml:space="preserve"> </w:t>
            </w:r>
            <w:r w:rsidRPr="00BA71E6">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 xml:space="preserve">Разработаны </w:t>
            </w:r>
            <w:r w:rsidRPr="00BA71E6">
              <w:t xml:space="preserve"> на основе УМК: </w:t>
            </w:r>
            <w:r w:rsidRPr="00BA71E6">
              <w:rPr>
                <w:iCs/>
              </w:rPr>
              <w:t>Е.</w:t>
            </w:r>
            <w:r>
              <w:rPr>
                <w:iCs/>
              </w:rPr>
              <w:t xml:space="preserve"> </w:t>
            </w:r>
            <w:r w:rsidRPr="00BA71E6">
              <w:rPr>
                <w:iCs/>
              </w:rPr>
              <w:t>Д</w:t>
            </w:r>
            <w:r>
              <w:rPr>
                <w:iCs/>
              </w:rPr>
              <w:t xml:space="preserve">. </w:t>
            </w:r>
            <w:r w:rsidRPr="00BA71E6">
              <w:rPr>
                <w:iCs/>
              </w:rPr>
              <w:t>Критская Г.</w:t>
            </w:r>
            <w:r>
              <w:rPr>
                <w:iCs/>
              </w:rPr>
              <w:t xml:space="preserve"> </w:t>
            </w:r>
            <w:r w:rsidRPr="00BA71E6">
              <w:rPr>
                <w:iCs/>
              </w:rPr>
              <w:t>П.</w:t>
            </w:r>
            <w:r>
              <w:rPr>
                <w:iCs/>
              </w:rPr>
              <w:t xml:space="preserve"> </w:t>
            </w:r>
            <w:r w:rsidRPr="00BA71E6">
              <w:rPr>
                <w:iCs/>
              </w:rPr>
              <w:t>Сергеева Т.</w:t>
            </w:r>
            <w:r>
              <w:rPr>
                <w:iCs/>
              </w:rPr>
              <w:t xml:space="preserve"> </w:t>
            </w:r>
            <w:r w:rsidRPr="00BA71E6">
              <w:rPr>
                <w:iCs/>
              </w:rPr>
              <w:t>С.</w:t>
            </w:r>
            <w:r>
              <w:rPr>
                <w:iCs/>
              </w:rPr>
              <w:t xml:space="preserve"> </w:t>
            </w:r>
            <w:r w:rsidRPr="00BA71E6">
              <w:rPr>
                <w:iCs/>
              </w:rPr>
              <w:t>Шмагина музыка</w:t>
            </w:r>
            <w:r>
              <w:rPr>
                <w:iCs/>
              </w:rPr>
              <w:t xml:space="preserve"> 5</w:t>
            </w:r>
            <w:r w:rsidRPr="00BA71E6">
              <w:rPr>
                <w:iCs/>
              </w:rPr>
              <w:t xml:space="preserve">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5 класс.</w:t>
            </w:r>
            <w:r w:rsidRPr="003E021B">
              <w:rPr>
                <w:rStyle w:val="af2"/>
                <w:bdr w:val="none" w:sz="0" w:space="0" w:color="auto" w:frame="1"/>
                <w:shd w:val="clear" w:color="auto" w:fill="FFFFFF"/>
              </w:rPr>
              <w:t xml:space="preserve"> </w:t>
            </w:r>
            <w:r w:rsidRPr="00997DE3">
              <w:rPr>
                <w:bCs/>
                <w:bdr w:val="none" w:sz="0" w:space="0" w:color="auto" w:frame="1"/>
                <w:shd w:val="clear" w:color="auto" w:fill="FFFFFF"/>
              </w:rPr>
              <w:t xml:space="preserve">учебник для учащихся общеобразовательных учреждений: </w:t>
            </w:r>
            <w:r w:rsidRPr="008A4ADC">
              <w:t>Е.</w:t>
            </w:r>
            <w:r>
              <w:t xml:space="preserve"> </w:t>
            </w:r>
            <w:r w:rsidRPr="008A4ADC">
              <w:t>Д. Критская, Г.</w:t>
            </w:r>
            <w:r>
              <w:t xml:space="preserve"> </w:t>
            </w:r>
            <w:r w:rsidRPr="008A4ADC">
              <w:t>П.</w:t>
            </w:r>
            <w:r>
              <w:t xml:space="preserve"> </w:t>
            </w:r>
            <w:r w:rsidRPr="008A4ADC">
              <w:t>Сергеева, Т.</w:t>
            </w:r>
            <w:r>
              <w:t xml:space="preserve"> С. Шмагина. Просвещение,</w:t>
            </w:r>
            <w:r>
              <w:rPr>
                <w:rStyle w:val="af2"/>
                <w:bdr w:val="none" w:sz="0" w:space="0" w:color="auto" w:frame="1"/>
                <w:shd w:val="clear" w:color="auto" w:fill="FFFFFF"/>
              </w:rPr>
              <w:t xml:space="preserve">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6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Шмагина, М.: 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6</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6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6 класс.</w:t>
            </w:r>
            <w:r w:rsidRPr="00CB0162">
              <w:rPr>
                <w:rStyle w:val="af2"/>
                <w:bdr w:val="none" w:sz="0" w:space="0" w:color="auto" w:frame="1"/>
                <w:shd w:val="clear" w:color="auto" w:fill="FFFFFF"/>
              </w:rPr>
              <w:t xml:space="preserve">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7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 xml:space="preserve">Шмагина, М.: </w:t>
            </w:r>
            <w:r>
              <w:t xml:space="preserve">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7</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7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 xml:space="preserve">Учебник «Музыка» 7 класс.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rPr>
                <w:color w:val="262626"/>
                <w:shd w:val="clear" w:color="auto" w:fill="FFFFFF"/>
              </w:rPr>
            </w:pPr>
            <w:r w:rsidRPr="00CB0162">
              <w:rPr>
                <w:color w:val="262626"/>
                <w:shd w:val="clear" w:color="auto" w:fill="FFFFFF"/>
              </w:rPr>
              <w:t>«Музыка». 5-8 классы 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 М.: Просвещение, 2017</w:t>
            </w:r>
            <w:r w:rsidRPr="00CB0162">
              <w:rPr>
                <w:color w:val="262626"/>
                <w:shd w:val="clear" w:color="auto" w:fill="FFFFFF"/>
              </w:rPr>
              <w:t>.</w:t>
            </w:r>
          </w:p>
          <w:p w:rsidR="00BB4A5F" w:rsidRPr="00CB0162" w:rsidRDefault="00BB4A5F" w:rsidP="00BB4A5F">
            <w:pPr>
              <w:jc w:val="both"/>
              <w:rPr>
                <w:color w:val="262626"/>
                <w:shd w:val="clear" w:color="auto" w:fill="FFFFFF"/>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Г. П. Сергеева, И. Э. Кашекова, Е. Д. Критская </w:t>
            </w:r>
            <w:r>
              <w:rPr>
                <w:sz w:val="24"/>
                <w:szCs w:val="24"/>
              </w:rPr>
              <w:t>Хрестоматия музыкального матери</w:t>
            </w:r>
            <w:r w:rsidRPr="00CB0162">
              <w:rPr>
                <w:sz w:val="24"/>
                <w:szCs w:val="24"/>
              </w:rPr>
              <w:t>ала</w:t>
            </w:r>
            <w:r>
              <w:rPr>
                <w:sz w:val="24"/>
                <w:szCs w:val="24"/>
              </w:rPr>
              <w:t>.</w:t>
            </w:r>
            <w:r w:rsidRPr="00CB0162">
              <w:rPr>
                <w:sz w:val="24"/>
                <w:szCs w:val="24"/>
              </w:rPr>
              <w:t xml:space="preserve"> Музыка 8 класс М., Просвещение</w:t>
            </w:r>
            <w:r>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Г. П. Сергеева, И. Э. Кашекова, Е. Д. Критская Пособие для учителя Музыка 8 класс М., Просвещение</w:t>
            </w:r>
            <w:r>
              <w:rPr>
                <w:sz w:val="24"/>
                <w:szCs w:val="24"/>
              </w:rPr>
              <w:t>.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Г. П. Сергеева, И. Э. Кашекова, Е. Д. Критская У</w:t>
            </w:r>
            <w:r>
              <w:t>чебник для учащихся 8 класса об</w:t>
            </w:r>
            <w:r w:rsidRPr="00CB0162">
              <w:t>щеобразовательных учреждений Музыка М., Просвещение,</w:t>
            </w:r>
            <w:r>
              <w:t xml:space="preserve"> 2017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ческая культура</w:t>
            </w:r>
          </w:p>
          <w:p w:rsidR="00BB4A5F" w:rsidRDefault="00BB4A5F" w:rsidP="00BB4A5F"/>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М. Туревский, Т.Ю. Торочкова и др.); под. Ред. М.Я. Виленского. – 5 – е изд. – М.: Просвещение, 2016</w:t>
            </w:r>
            <w:r>
              <w:rPr>
                <w:color w:val="000000"/>
              </w:rPr>
              <w:t xml:space="preserve">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t>Примерная программа</w:t>
            </w:r>
            <w:r w:rsidRPr="00B56A85">
              <w:t xml:space="preserve">  «Комплексная программа физического воспитания 1-11 классы» В.И. Ляха, А.А. </w:t>
            </w:r>
            <w:r>
              <w:t>Зданевича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w:t>
            </w:r>
            <w:r w:rsidRPr="00524D2C">
              <w:t>7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В.И.Лях Физическая культура</w:t>
            </w:r>
            <w:r w:rsidRPr="00CF48CE">
              <w:t>.</w:t>
            </w:r>
            <w:r>
              <w:t xml:space="preserve"> Тестовый контроль 5-9</w:t>
            </w:r>
            <w:r w:rsidRPr="00CF48CE">
              <w:t xml:space="preserve"> классы – </w:t>
            </w:r>
            <w:r>
              <w:t>Пособие для учителя  Просвещение, 2015</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 xml:space="preserve">Физическая культура». 5-7 классы: : учеб. для общеобразоват. организаций/ </w:t>
            </w:r>
            <w:r w:rsidRPr="00575889">
              <w:rPr>
                <w:color w:val="000000"/>
                <w:shd w:val="clear" w:color="auto" w:fill="FFFFFF"/>
              </w:rPr>
              <w:t>Виленский М.</w:t>
            </w:r>
            <w:r>
              <w:rPr>
                <w:color w:val="000000"/>
                <w:shd w:val="clear" w:color="auto" w:fill="FFFFFF"/>
              </w:rPr>
              <w:t xml:space="preserve"> </w:t>
            </w:r>
            <w:r w:rsidRPr="00575889">
              <w:rPr>
                <w:color w:val="000000"/>
                <w:shd w:val="clear" w:color="auto" w:fill="FFFFFF"/>
              </w:rPr>
              <w:t>Я., Туревский И.</w:t>
            </w:r>
            <w:r>
              <w:rPr>
                <w:color w:val="000000"/>
                <w:shd w:val="clear" w:color="auto" w:fill="FFFFFF"/>
              </w:rPr>
              <w:t xml:space="preserve"> </w:t>
            </w:r>
            <w:r w:rsidRPr="00575889">
              <w:rPr>
                <w:color w:val="000000"/>
                <w:shd w:val="clear" w:color="auto" w:fill="FFFFFF"/>
              </w:rPr>
              <w:t>М., Торочкова Т.</w:t>
            </w:r>
            <w:r>
              <w:rPr>
                <w:color w:val="000000"/>
                <w:shd w:val="clear" w:color="auto" w:fill="FFFFFF"/>
              </w:rPr>
              <w:t xml:space="preserve"> </w:t>
            </w:r>
            <w:r w:rsidRPr="00575889">
              <w:rPr>
                <w:color w:val="000000"/>
                <w:shd w:val="clear" w:color="auto" w:fill="FFFFFF"/>
              </w:rPr>
              <w:t>Ю. и др. / под ред. Виленского М.</w:t>
            </w:r>
            <w:r>
              <w:rPr>
                <w:color w:val="000000"/>
                <w:shd w:val="clear" w:color="auto" w:fill="FFFFFF"/>
              </w:rPr>
              <w:t xml:space="preserve"> </w:t>
            </w:r>
            <w:r w:rsidRPr="00575889">
              <w:rPr>
                <w:color w:val="000000"/>
                <w:shd w:val="clear" w:color="auto" w:fill="FFFFFF"/>
              </w:rPr>
              <w:t>Я</w:t>
            </w:r>
            <w:r>
              <w:rPr>
                <w:color w:val="000000"/>
                <w:shd w:val="clear" w:color="auto" w:fill="FFFFFF"/>
              </w:rPr>
              <w:t xml:space="preserve">. </w:t>
            </w:r>
            <w:r w:rsidRPr="00575889">
              <w:t>–  5 – е –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 xml:space="preserve">М. Туревский, Т.Ю. Торочкова и др.); под. Ред. М.Я. Виленского. – 5 – е изд. – М.: Просвещение, </w:t>
            </w:r>
            <w:r>
              <w:rPr>
                <w:color w:val="000000"/>
              </w:rPr>
              <w:t>2016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Примерная программа</w:t>
            </w:r>
            <w:r w:rsidRPr="00B56A85">
              <w:t xml:space="preserve">  «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bl>
    <w:p w:rsidR="00F567C3" w:rsidRDefault="00F567C3" w:rsidP="00F567C3">
      <w:pPr>
        <w:jc w:val="center"/>
        <w:rPr>
          <w:b/>
          <w:sz w:val="28"/>
          <w:szCs w:val="28"/>
        </w:rPr>
      </w:pPr>
    </w:p>
    <w:p w:rsidR="00F567C3" w:rsidRDefault="00F567C3" w:rsidP="00F567C3"/>
    <w:bookmarkEnd w:id="344"/>
    <w:p w:rsidR="00CE0A1E" w:rsidRPr="00CE0A1E" w:rsidRDefault="00CE0A1E" w:rsidP="00CE0A1E">
      <w:pPr>
        <w:ind w:left="709" w:right="-1"/>
        <w:rPr>
          <w:b/>
        </w:rPr>
      </w:pPr>
    </w:p>
    <w:sectPr w:rsidR="00CE0A1E" w:rsidRPr="00CE0A1E"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FA8" w:rsidRDefault="006C6FA8" w:rsidP="005549E1">
      <w:r>
        <w:separator/>
      </w:r>
    </w:p>
  </w:endnote>
  <w:endnote w:type="continuationSeparator" w:id="0">
    <w:p w:rsidR="006C6FA8" w:rsidRDefault="006C6FA8"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choolBookCSanPin">
    <w:altName w:val="Times New Roman"/>
    <w:panose1 w:val="00000000000000000000"/>
    <w:charset w:val="CC"/>
    <w:family w:val="auto"/>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6D6" w:rsidRDefault="008F66D6" w:rsidP="00083072">
    <w:pPr>
      <w:pStyle w:val="af6"/>
      <w:jc w:val="center"/>
    </w:pPr>
    <w:r>
      <w:fldChar w:fldCharType="begin"/>
    </w:r>
    <w:r>
      <w:instrText xml:space="preserve"> PAGE   \* MERGEFORMAT </w:instrText>
    </w:r>
    <w:r>
      <w:fldChar w:fldCharType="separate"/>
    </w:r>
    <w:r w:rsidR="006C6FA8">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FA8" w:rsidRDefault="006C6FA8" w:rsidP="005549E1">
      <w:r>
        <w:separator/>
      </w:r>
    </w:p>
  </w:footnote>
  <w:footnote w:type="continuationSeparator" w:id="0">
    <w:p w:rsidR="006C6FA8" w:rsidRDefault="006C6FA8" w:rsidP="005549E1">
      <w:r>
        <w:continuationSeparator/>
      </w:r>
    </w:p>
  </w:footnote>
  <w:footnote w:id="1">
    <w:p w:rsidR="008F66D6" w:rsidRDefault="008F66D6"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8F66D6" w:rsidRDefault="008F66D6"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3">
    <w:p w:rsidR="008F66D6" w:rsidRDefault="008F66D6" w:rsidP="00FA7F74">
      <w:pPr>
        <w:pStyle w:val="af8"/>
      </w:pPr>
      <w:r w:rsidRPr="00315BA6">
        <w:rPr>
          <w:rStyle w:val="af1"/>
          <w:vertAlign w:val="superscript"/>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rsidR="008F66D6" w:rsidRDefault="008F66D6" w:rsidP="00FA7F74">
      <w:pPr>
        <w:pStyle w:val="af8"/>
      </w:pPr>
    </w:p>
    <w:p w:rsidR="008F66D6" w:rsidRDefault="008F66D6" w:rsidP="00FA7F74">
      <w:pPr>
        <w:pStyle w:val="af8"/>
      </w:pPr>
    </w:p>
    <w:p w:rsidR="008F66D6" w:rsidRDefault="008F66D6" w:rsidP="00FA7F74">
      <w:pPr>
        <w:pStyle w:val="af8"/>
      </w:pPr>
    </w:p>
    <w:p w:rsidR="008F66D6" w:rsidRDefault="008F66D6" w:rsidP="00FA7F74">
      <w:pPr>
        <w:pStyle w:val="af8"/>
      </w:pPr>
    </w:p>
    <w:p w:rsidR="008F66D6" w:rsidRDefault="008F66D6" w:rsidP="00FA7F74">
      <w:pPr>
        <w:pStyle w:val="af8"/>
        <w:rPr>
          <w:rFonts w:ascii="Calibri" w:hAnsi="Calibri"/>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pt;height:11.2pt" o:bullet="t">
        <v:imagedata r:id="rId1" o:title="mso4"/>
      </v:shape>
    </w:pict>
  </w:numPicBullet>
  <w:abstractNum w:abstractNumId="0">
    <w:nsid w:val="FFFFFFFE"/>
    <w:multiLevelType w:val="singleLevel"/>
    <w:tmpl w:val="C2246784"/>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304D8"/>
    <w:multiLevelType w:val="multilevel"/>
    <w:tmpl w:val="15FCA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931879"/>
    <w:multiLevelType w:val="multilevel"/>
    <w:tmpl w:val="1C540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6">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193966A1"/>
    <w:multiLevelType w:val="hybridMultilevel"/>
    <w:tmpl w:val="6E38CD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6A5BB7"/>
    <w:multiLevelType w:val="multilevel"/>
    <w:tmpl w:val="91A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6943479"/>
    <w:multiLevelType w:val="hybridMultilevel"/>
    <w:tmpl w:val="69486F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6">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34E7253"/>
    <w:multiLevelType w:val="multilevel"/>
    <w:tmpl w:val="7A0A4C52"/>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56">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BB4FFD"/>
    <w:multiLevelType w:val="hybridMultilevel"/>
    <w:tmpl w:val="C53C1FE2"/>
    <w:lvl w:ilvl="0" w:tplc="4CB2B83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FC15F1"/>
    <w:multiLevelType w:val="multilevel"/>
    <w:tmpl w:val="D8500E2C"/>
    <w:lvl w:ilvl="0">
      <w:start w:val="1"/>
      <w:numFmt w:val="decimal"/>
      <w:lvlText w:val="%1."/>
      <w:lvlJc w:val="left"/>
      <w:pPr>
        <w:ind w:left="390" w:hanging="390"/>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21">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2">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6">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B935A32"/>
    <w:multiLevelType w:val="hybridMultilevel"/>
    <w:tmpl w:val="004494E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B43D5A"/>
    <w:multiLevelType w:val="multilevel"/>
    <w:tmpl w:val="3EACCEF8"/>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3F54B6"/>
    <w:multiLevelType w:val="hybridMultilevel"/>
    <w:tmpl w:val="22AECE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2">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3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2">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7">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2">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5">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2433C9D"/>
    <w:multiLevelType w:val="multilevel"/>
    <w:tmpl w:val="16F89354"/>
    <w:lvl w:ilvl="0">
      <w:start w:val="1"/>
      <w:numFmt w:val="decimal"/>
      <w:lvlText w:val="%1."/>
      <w:lvlJc w:val="left"/>
      <w:pPr>
        <w:ind w:left="540" w:hanging="540"/>
      </w:pPr>
      <w:rPr>
        <w:rFonts w:hint="default"/>
      </w:rPr>
    </w:lvl>
    <w:lvl w:ilvl="1">
      <w:start w:val="3"/>
      <w:numFmt w:val="decimal"/>
      <w:lvlText w:val="%1.%2."/>
      <w:lvlJc w:val="left"/>
      <w:pPr>
        <w:ind w:left="1042" w:hanging="540"/>
      </w:pPr>
      <w:rPr>
        <w:rFonts w:hint="default"/>
      </w:rPr>
    </w:lvl>
    <w:lvl w:ilvl="2">
      <w:start w:val="2"/>
      <w:numFmt w:val="decimal"/>
      <w:lvlText w:val="%1.%2.%3."/>
      <w:lvlJc w:val="left"/>
      <w:pPr>
        <w:ind w:left="1724" w:hanging="720"/>
      </w:pPr>
      <w:rPr>
        <w:rFonts w:hint="default"/>
      </w:rPr>
    </w:lvl>
    <w:lvl w:ilvl="3">
      <w:start w:val="1"/>
      <w:numFmt w:val="decimal"/>
      <w:lvlText w:val="%1.%2.%3.%4."/>
      <w:lvlJc w:val="left"/>
      <w:pPr>
        <w:ind w:left="2226" w:hanging="720"/>
      </w:pPr>
      <w:rPr>
        <w:rFonts w:hint="default"/>
      </w:rPr>
    </w:lvl>
    <w:lvl w:ilvl="4">
      <w:start w:val="1"/>
      <w:numFmt w:val="decimal"/>
      <w:lvlText w:val="%1.%2.%3.%4.%5."/>
      <w:lvlJc w:val="left"/>
      <w:pPr>
        <w:ind w:left="3088" w:hanging="1080"/>
      </w:pPr>
      <w:rPr>
        <w:rFonts w:hint="default"/>
      </w:rPr>
    </w:lvl>
    <w:lvl w:ilvl="5">
      <w:start w:val="1"/>
      <w:numFmt w:val="decimal"/>
      <w:lvlText w:val="%1.%2.%3.%4.%5.%6."/>
      <w:lvlJc w:val="left"/>
      <w:pPr>
        <w:ind w:left="3590" w:hanging="108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4954" w:hanging="1440"/>
      </w:pPr>
      <w:rPr>
        <w:rFonts w:hint="default"/>
      </w:rPr>
    </w:lvl>
    <w:lvl w:ilvl="8">
      <w:start w:val="1"/>
      <w:numFmt w:val="decimal"/>
      <w:lvlText w:val="%1.%2.%3.%4.%5.%6.%7.%8.%9."/>
      <w:lvlJc w:val="left"/>
      <w:pPr>
        <w:ind w:left="5816" w:hanging="1800"/>
      </w:pPr>
      <w:rPr>
        <w:rFonts w:hint="default"/>
      </w:rPr>
    </w:lvl>
  </w:abstractNum>
  <w:abstractNum w:abstractNumId="348">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2">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88F66F6"/>
    <w:multiLevelType w:val="hybridMultilevel"/>
    <w:tmpl w:val="A02C2E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6">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1">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6">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7">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5">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7">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9">
    <w:nsid w:val="7E6F2C99"/>
    <w:multiLevelType w:val="hybridMultilevel"/>
    <w:tmpl w:val="5582B656"/>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1">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4">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5">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211"/>
  </w:num>
  <w:num w:numId="3">
    <w:abstractNumId w:val="259"/>
  </w:num>
  <w:num w:numId="4">
    <w:abstractNumId w:val="92"/>
  </w:num>
  <w:num w:numId="5">
    <w:abstractNumId w:val="350"/>
  </w:num>
  <w:num w:numId="6">
    <w:abstractNumId w:val="393"/>
  </w:num>
  <w:num w:numId="7">
    <w:abstractNumId w:val="241"/>
  </w:num>
  <w:num w:numId="8">
    <w:abstractNumId w:val="174"/>
  </w:num>
  <w:num w:numId="9">
    <w:abstractNumId w:val="96"/>
  </w:num>
  <w:num w:numId="10">
    <w:abstractNumId w:val="237"/>
  </w:num>
  <w:num w:numId="11">
    <w:abstractNumId w:val="173"/>
  </w:num>
  <w:num w:numId="12">
    <w:abstractNumId w:val="368"/>
  </w:num>
  <w:num w:numId="13">
    <w:abstractNumId w:val="70"/>
  </w:num>
  <w:num w:numId="14">
    <w:abstractNumId w:val="87"/>
  </w:num>
  <w:num w:numId="15">
    <w:abstractNumId w:val="153"/>
  </w:num>
  <w:num w:numId="16">
    <w:abstractNumId w:val="258"/>
  </w:num>
  <w:num w:numId="17">
    <w:abstractNumId w:val="45"/>
  </w:num>
  <w:num w:numId="18">
    <w:abstractNumId w:val="172"/>
  </w:num>
  <w:num w:numId="19">
    <w:abstractNumId w:val="312"/>
  </w:num>
  <w:num w:numId="20">
    <w:abstractNumId w:val="309"/>
  </w:num>
  <w:num w:numId="21">
    <w:abstractNumId w:val="176"/>
  </w:num>
  <w:num w:numId="22">
    <w:abstractNumId w:val="177"/>
  </w:num>
  <w:num w:numId="23">
    <w:abstractNumId w:val="242"/>
  </w:num>
  <w:num w:numId="24">
    <w:abstractNumId w:val="248"/>
  </w:num>
  <w:num w:numId="25">
    <w:abstractNumId w:val="218"/>
  </w:num>
  <w:num w:numId="26">
    <w:abstractNumId w:val="286"/>
  </w:num>
  <w:num w:numId="27">
    <w:abstractNumId w:val="322"/>
  </w:num>
  <w:num w:numId="28">
    <w:abstractNumId w:val="272"/>
  </w:num>
  <w:num w:numId="29">
    <w:abstractNumId w:val="60"/>
  </w:num>
  <w:num w:numId="30">
    <w:abstractNumId w:val="13"/>
  </w:num>
  <w:num w:numId="31">
    <w:abstractNumId w:val="110"/>
  </w:num>
  <w:num w:numId="32">
    <w:abstractNumId w:val="206"/>
  </w:num>
  <w:num w:numId="33">
    <w:abstractNumId w:val="168"/>
  </w:num>
  <w:num w:numId="34">
    <w:abstractNumId w:val="88"/>
  </w:num>
  <w:num w:numId="35">
    <w:abstractNumId w:val="124"/>
  </w:num>
  <w:num w:numId="36">
    <w:abstractNumId w:val="271"/>
  </w:num>
  <w:num w:numId="37">
    <w:abstractNumId w:val="85"/>
  </w:num>
  <w:num w:numId="38">
    <w:abstractNumId w:val="154"/>
  </w:num>
  <w:num w:numId="39">
    <w:abstractNumId w:val="382"/>
  </w:num>
  <w:num w:numId="40">
    <w:abstractNumId w:val="193"/>
  </w:num>
  <w:num w:numId="41">
    <w:abstractNumId w:val="325"/>
  </w:num>
  <w:num w:numId="42">
    <w:abstractNumId w:val="134"/>
  </w:num>
  <w:num w:numId="43">
    <w:abstractNumId w:val="294"/>
  </w:num>
  <w:num w:numId="44">
    <w:abstractNumId w:val="232"/>
  </w:num>
  <w:num w:numId="45">
    <w:abstractNumId w:val="357"/>
  </w:num>
  <w:num w:numId="46">
    <w:abstractNumId w:val="21"/>
  </w:num>
  <w:num w:numId="47">
    <w:abstractNumId w:val="326"/>
  </w:num>
  <w:num w:numId="48">
    <w:abstractNumId w:val="364"/>
  </w:num>
  <w:num w:numId="49">
    <w:abstractNumId w:val="288"/>
  </w:num>
  <w:num w:numId="50">
    <w:abstractNumId w:val="270"/>
  </w:num>
  <w:num w:numId="51">
    <w:abstractNumId w:val="197"/>
  </w:num>
  <w:num w:numId="52">
    <w:abstractNumId w:val="33"/>
  </w:num>
  <w:num w:numId="53">
    <w:abstractNumId w:val="34"/>
  </w:num>
  <w:num w:numId="54">
    <w:abstractNumId w:val="365"/>
  </w:num>
  <w:num w:numId="55">
    <w:abstractNumId w:val="379"/>
  </w:num>
  <w:num w:numId="56">
    <w:abstractNumId w:val="157"/>
  </w:num>
  <w:num w:numId="57">
    <w:abstractNumId w:val="231"/>
  </w:num>
  <w:num w:numId="58">
    <w:abstractNumId w:val="300"/>
  </w:num>
  <w:num w:numId="59">
    <w:abstractNumId w:val="151"/>
  </w:num>
  <w:num w:numId="60">
    <w:abstractNumId w:val="373"/>
  </w:num>
  <w:num w:numId="61">
    <w:abstractNumId w:val="354"/>
  </w:num>
  <w:num w:numId="62">
    <w:abstractNumId w:val="319"/>
  </w:num>
  <w:num w:numId="63">
    <w:abstractNumId w:val="15"/>
  </w:num>
  <w:num w:numId="64">
    <w:abstractNumId w:val="163"/>
  </w:num>
  <w:num w:numId="65">
    <w:abstractNumId w:val="199"/>
  </w:num>
  <w:num w:numId="66">
    <w:abstractNumId w:val="53"/>
  </w:num>
  <w:num w:numId="67">
    <w:abstractNumId w:val="226"/>
  </w:num>
  <w:num w:numId="68">
    <w:abstractNumId w:val="280"/>
  </w:num>
  <w:num w:numId="69">
    <w:abstractNumId w:val="83"/>
  </w:num>
  <w:num w:numId="70">
    <w:abstractNumId w:val="93"/>
  </w:num>
  <w:num w:numId="71">
    <w:abstractNumId w:val="48"/>
  </w:num>
  <w:num w:numId="72">
    <w:abstractNumId w:val="359"/>
  </w:num>
  <w:num w:numId="73">
    <w:abstractNumId w:val="188"/>
  </w:num>
  <w:num w:numId="74">
    <w:abstractNumId w:val="204"/>
  </w:num>
  <w:num w:numId="75">
    <w:abstractNumId w:val="290"/>
  </w:num>
  <w:num w:numId="76">
    <w:abstractNumId w:val="240"/>
  </w:num>
  <w:num w:numId="77">
    <w:abstractNumId w:val="182"/>
    <w:lvlOverride w:ilvl="0">
      <w:startOverride w:val="1"/>
    </w:lvlOverride>
  </w:num>
  <w:num w:numId="78">
    <w:abstractNumId w:val="315"/>
  </w:num>
  <w:num w:numId="79">
    <w:abstractNumId w:val="216"/>
  </w:num>
  <w:num w:numId="80">
    <w:abstractNumId w:val="161"/>
  </w:num>
  <w:num w:numId="81">
    <w:abstractNumId w:val="187"/>
  </w:num>
  <w:num w:numId="82">
    <w:abstractNumId w:val="283"/>
  </w:num>
  <w:num w:numId="83">
    <w:abstractNumId w:val="32"/>
  </w:num>
  <w:num w:numId="84">
    <w:abstractNumId w:val="189"/>
  </w:num>
  <w:num w:numId="85">
    <w:abstractNumId w:val="167"/>
  </w:num>
  <w:num w:numId="86">
    <w:abstractNumId w:val="378"/>
  </w:num>
  <w:num w:numId="87">
    <w:abstractNumId w:val="119"/>
  </w:num>
  <w:num w:numId="88">
    <w:abstractNumId w:val="120"/>
  </w:num>
  <w:num w:numId="89">
    <w:abstractNumId w:val="202"/>
  </w:num>
  <w:num w:numId="90">
    <w:abstractNumId w:val="209"/>
  </w:num>
  <w:num w:numId="91">
    <w:abstractNumId w:val="30"/>
  </w:num>
  <w:num w:numId="92">
    <w:abstractNumId w:val="251"/>
  </w:num>
  <w:num w:numId="93">
    <w:abstractNumId w:val="81"/>
  </w:num>
  <w:num w:numId="94">
    <w:abstractNumId w:val="191"/>
  </w:num>
  <w:num w:numId="95">
    <w:abstractNumId w:val="224"/>
  </w:num>
  <w:num w:numId="96">
    <w:abstractNumId w:val="117"/>
  </w:num>
  <w:num w:numId="97">
    <w:abstractNumId w:val="229"/>
  </w:num>
  <w:num w:numId="98">
    <w:abstractNumId w:val="351"/>
  </w:num>
  <w:num w:numId="99">
    <w:abstractNumId w:val="169"/>
  </w:num>
  <w:num w:numId="100">
    <w:abstractNumId w:val="127"/>
  </w:num>
  <w:num w:numId="101">
    <w:abstractNumId w:val="115"/>
  </w:num>
  <w:num w:numId="102">
    <w:abstractNumId w:val="49"/>
  </w:num>
  <w:num w:numId="103">
    <w:abstractNumId w:val="291"/>
  </w:num>
  <w:num w:numId="104">
    <w:abstractNumId w:val="352"/>
  </w:num>
  <w:num w:numId="105">
    <w:abstractNumId w:val="31"/>
  </w:num>
  <w:num w:numId="106">
    <w:abstractNumId w:val="263"/>
  </w:num>
  <w:num w:numId="107">
    <w:abstractNumId w:val="212"/>
  </w:num>
  <w:num w:numId="108">
    <w:abstractNumId w:val="303"/>
  </w:num>
  <w:num w:numId="109">
    <w:abstractNumId w:val="181"/>
  </w:num>
  <w:num w:numId="110">
    <w:abstractNumId w:val="225"/>
  </w:num>
  <w:num w:numId="111">
    <w:abstractNumId w:val="143"/>
  </w:num>
  <w:num w:numId="112">
    <w:abstractNumId w:val="380"/>
  </w:num>
  <w:num w:numId="113">
    <w:abstractNumId w:val="239"/>
  </w:num>
  <w:num w:numId="114">
    <w:abstractNumId w:val="349"/>
  </w:num>
  <w:num w:numId="115">
    <w:abstractNumId w:val="346"/>
  </w:num>
  <w:num w:numId="116">
    <w:abstractNumId w:val="285"/>
  </w:num>
  <w:num w:numId="117">
    <w:abstractNumId w:val="213"/>
  </w:num>
  <w:num w:numId="118">
    <w:abstractNumId w:val="166"/>
  </w:num>
  <w:num w:numId="119">
    <w:abstractNumId w:val="247"/>
  </w:num>
  <w:num w:numId="120">
    <w:abstractNumId w:val="98"/>
  </w:num>
  <w:num w:numId="121">
    <w:abstractNumId w:val="129"/>
  </w:num>
  <w:num w:numId="122">
    <w:abstractNumId w:val="264"/>
  </w:num>
  <w:num w:numId="123">
    <w:abstractNumId w:val="160"/>
  </w:num>
  <w:num w:numId="124">
    <w:abstractNumId w:val="201"/>
  </w:num>
  <w:num w:numId="125">
    <w:abstractNumId w:val="203"/>
  </w:num>
  <w:num w:numId="126">
    <w:abstractNumId w:val="51"/>
  </w:num>
  <w:num w:numId="127">
    <w:abstractNumId w:val="194"/>
  </w:num>
  <w:num w:numId="128">
    <w:abstractNumId w:val="276"/>
  </w:num>
  <w:num w:numId="129">
    <w:abstractNumId w:val="175"/>
  </w:num>
  <w:num w:numId="130">
    <w:abstractNumId w:val="25"/>
  </w:num>
  <w:num w:numId="131">
    <w:abstractNumId w:val="62"/>
  </w:num>
  <w:num w:numId="132">
    <w:abstractNumId w:val="210"/>
  </w:num>
  <w:num w:numId="133">
    <w:abstractNumId w:val="144"/>
  </w:num>
  <w:num w:numId="134">
    <w:abstractNumId w:val="267"/>
  </w:num>
  <w:num w:numId="135">
    <w:abstractNumId w:val="180"/>
  </w:num>
  <w:num w:numId="136">
    <w:abstractNumId w:val="369"/>
  </w:num>
  <w:num w:numId="137">
    <w:abstractNumId w:val="195"/>
  </w:num>
  <w:num w:numId="138">
    <w:abstractNumId w:val="254"/>
  </w:num>
  <w:num w:numId="139">
    <w:abstractNumId w:val="306"/>
  </w:num>
  <w:num w:numId="140">
    <w:abstractNumId w:val="289"/>
  </w:num>
  <w:num w:numId="141">
    <w:abstractNumId w:val="230"/>
  </w:num>
  <w:num w:numId="142">
    <w:abstractNumId w:val="132"/>
  </w:num>
  <w:num w:numId="143">
    <w:abstractNumId w:val="95"/>
  </w:num>
  <w:num w:numId="144">
    <w:abstractNumId w:val="375"/>
  </w:num>
  <w:num w:numId="145">
    <w:abstractNumId w:val="192"/>
  </w:num>
  <w:num w:numId="146">
    <w:abstractNumId w:val="342"/>
  </w:num>
  <w:num w:numId="147">
    <w:abstractNumId w:val="243"/>
  </w:num>
  <w:num w:numId="148">
    <w:abstractNumId w:val="171"/>
  </w:num>
  <w:num w:numId="149">
    <w:abstractNumId w:val="57"/>
  </w:num>
  <w:num w:numId="150">
    <w:abstractNumId w:val="305"/>
  </w:num>
  <w:num w:numId="151">
    <w:abstractNumId w:val="279"/>
  </w:num>
  <w:num w:numId="152">
    <w:abstractNumId w:val="150"/>
  </w:num>
  <w:num w:numId="153">
    <w:abstractNumId w:val="335"/>
  </w:num>
  <w:num w:numId="154">
    <w:abstractNumId w:val="59"/>
  </w:num>
  <w:num w:numId="155">
    <w:abstractNumId w:val="138"/>
  </w:num>
  <w:num w:numId="156">
    <w:abstractNumId w:val="255"/>
  </w:num>
  <w:num w:numId="157">
    <w:abstractNumId w:val="36"/>
  </w:num>
  <w:num w:numId="158">
    <w:abstractNumId w:val="72"/>
  </w:num>
  <w:num w:numId="159">
    <w:abstractNumId w:val="374"/>
  </w:num>
  <w:num w:numId="160">
    <w:abstractNumId w:val="372"/>
  </w:num>
  <w:num w:numId="161">
    <w:abstractNumId w:val="116"/>
  </w:num>
  <w:num w:numId="162">
    <w:abstractNumId w:val="304"/>
  </w:num>
  <w:num w:numId="163">
    <w:abstractNumId w:val="238"/>
  </w:num>
  <w:num w:numId="164">
    <w:abstractNumId w:val="99"/>
  </w:num>
  <w:num w:numId="165">
    <w:abstractNumId w:val="77"/>
  </w:num>
  <w:num w:numId="166">
    <w:abstractNumId w:val="185"/>
  </w:num>
  <w:num w:numId="167">
    <w:abstractNumId w:val="262"/>
  </w:num>
  <w:num w:numId="168">
    <w:abstractNumId w:val="198"/>
  </w:num>
  <w:num w:numId="169">
    <w:abstractNumId w:val="39"/>
  </w:num>
  <w:num w:numId="170">
    <w:abstractNumId w:val="391"/>
  </w:num>
  <w:num w:numId="171">
    <w:abstractNumId w:val="1"/>
  </w:num>
  <w:num w:numId="172">
    <w:abstractNumId w:val="2"/>
  </w:num>
  <w:num w:numId="173">
    <w:abstractNumId w:val="3"/>
  </w:num>
  <w:num w:numId="174">
    <w:abstractNumId w:val="4"/>
  </w:num>
  <w:num w:numId="175">
    <w:abstractNumId w:val="5"/>
  </w:num>
  <w:num w:numId="176">
    <w:abstractNumId w:val="84"/>
  </w:num>
  <w:num w:numId="177">
    <w:abstractNumId w:val="223"/>
  </w:num>
  <w:num w:numId="178">
    <w:abstractNumId w:val="107"/>
  </w:num>
  <w:num w:numId="179">
    <w:abstractNumId w:val="55"/>
  </w:num>
  <w:num w:numId="180">
    <w:abstractNumId w:val="214"/>
  </w:num>
  <w:num w:numId="181">
    <w:abstractNumId w:val="362"/>
  </w:num>
  <w:num w:numId="182">
    <w:abstractNumId w:val="297"/>
  </w:num>
  <w:num w:numId="183">
    <w:abstractNumId w:val="265"/>
  </w:num>
  <w:num w:numId="184">
    <w:abstractNumId w:val="207"/>
  </w:num>
  <w:num w:numId="185">
    <w:abstractNumId w:val="381"/>
  </w:num>
  <w:num w:numId="186">
    <w:abstractNumId w:val="390"/>
  </w:num>
  <w:num w:numId="187">
    <w:abstractNumId w:val="205"/>
  </w:num>
  <w:num w:numId="188">
    <w:abstractNumId w:val="67"/>
  </w:num>
  <w:num w:numId="189">
    <w:abstractNumId w:val="282"/>
  </w:num>
  <w:num w:numId="190">
    <w:abstractNumId w:val="42"/>
  </w:num>
  <w:num w:numId="191">
    <w:abstractNumId w:val="63"/>
  </w:num>
  <w:num w:numId="192">
    <w:abstractNumId w:val="278"/>
  </w:num>
  <w:num w:numId="193">
    <w:abstractNumId w:val="94"/>
  </w:num>
  <w:num w:numId="194">
    <w:abstractNumId w:val="268"/>
  </w:num>
  <w:num w:numId="195">
    <w:abstractNumId w:val="108"/>
  </w:num>
  <w:num w:numId="196">
    <w:abstractNumId w:val="302"/>
  </w:num>
  <w:num w:numId="197">
    <w:abstractNumId w:val="20"/>
  </w:num>
  <w:num w:numId="198">
    <w:abstractNumId w:val="104"/>
  </w:num>
  <w:num w:numId="199">
    <w:abstractNumId w:val="236"/>
  </w:num>
  <w:num w:numId="200">
    <w:abstractNumId w:val="8"/>
  </w:num>
  <w:num w:numId="201">
    <w:abstractNumId w:val="273"/>
  </w:num>
  <w:num w:numId="202">
    <w:abstractNumId w:val="260"/>
  </w:num>
  <w:num w:numId="203">
    <w:abstractNumId w:val="118"/>
  </w:num>
  <w:num w:numId="204">
    <w:abstractNumId w:val="331"/>
  </w:num>
  <w:num w:numId="205">
    <w:abstractNumId w:val="321"/>
  </w:num>
  <w:num w:numId="206">
    <w:abstractNumId w:val="37"/>
  </w:num>
  <w:num w:numId="207">
    <w:abstractNumId w:val="184"/>
  </w:num>
  <w:num w:numId="208">
    <w:abstractNumId w:val="274"/>
  </w:num>
  <w:num w:numId="209">
    <w:abstractNumId w:val="111"/>
  </w:num>
  <w:num w:numId="210">
    <w:abstractNumId w:val="100"/>
  </w:num>
  <w:num w:numId="211">
    <w:abstractNumId w:val="217"/>
  </w:num>
  <w:num w:numId="212">
    <w:abstractNumId w:val="135"/>
  </w:num>
  <w:num w:numId="213">
    <w:abstractNumId w:val="128"/>
  </w:num>
  <w:num w:numId="214">
    <w:abstractNumId w:val="370"/>
  </w:num>
  <w:num w:numId="215">
    <w:abstractNumId w:val="314"/>
  </w:num>
  <w:num w:numId="216">
    <w:abstractNumId w:val="246"/>
  </w:num>
  <w:num w:numId="217">
    <w:abstractNumId w:val="292"/>
  </w:num>
  <w:num w:numId="218">
    <w:abstractNumId w:val="178"/>
  </w:num>
  <w:num w:numId="219">
    <w:abstractNumId w:val="56"/>
  </w:num>
  <w:num w:numId="220">
    <w:abstractNumId w:val="130"/>
  </w:num>
  <w:num w:numId="221">
    <w:abstractNumId w:val="46"/>
  </w:num>
  <w:num w:numId="222">
    <w:abstractNumId w:val="102"/>
  </w:num>
  <w:num w:numId="223">
    <w:abstractNumId w:val="97"/>
  </w:num>
  <w:num w:numId="224">
    <w:abstractNumId w:val="348"/>
  </w:num>
  <w:num w:numId="225">
    <w:abstractNumId w:val="101"/>
  </w:num>
  <w:num w:numId="226">
    <w:abstractNumId w:val="333"/>
  </w:num>
  <w:num w:numId="227">
    <w:abstractNumId w:val="295"/>
  </w:num>
  <w:num w:numId="228">
    <w:abstractNumId w:val="377"/>
  </w:num>
  <w:num w:numId="229">
    <w:abstractNumId w:val="395"/>
  </w:num>
  <w:num w:numId="230">
    <w:abstractNumId w:val="338"/>
  </w:num>
  <w:num w:numId="231">
    <w:abstractNumId w:val="142"/>
  </w:num>
  <w:num w:numId="232">
    <w:abstractNumId w:val="190"/>
  </w:num>
  <w:num w:numId="233">
    <w:abstractNumId w:val="69"/>
  </w:num>
  <w:num w:numId="234">
    <w:abstractNumId w:val="29"/>
  </w:num>
  <w:num w:numId="235">
    <w:abstractNumId w:val="38"/>
  </w:num>
  <w:num w:numId="236">
    <w:abstractNumId w:val="76"/>
  </w:num>
  <w:num w:numId="237">
    <w:abstractNumId w:val="112"/>
  </w:num>
  <w:num w:numId="238">
    <w:abstractNumId w:val="317"/>
  </w:num>
  <w:num w:numId="239">
    <w:abstractNumId w:val="339"/>
  </w:num>
  <w:num w:numId="240">
    <w:abstractNumId w:val="253"/>
  </w:num>
  <w:num w:numId="241">
    <w:abstractNumId w:val="277"/>
  </w:num>
  <w:num w:numId="242">
    <w:abstractNumId w:val="65"/>
  </w:num>
  <w:num w:numId="243">
    <w:abstractNumId w:val="301"/>
  </w:num>
  <w:num w:numId="244">
    <w:abstractNumId w:val="308"/>
  </w:num>
  <w:num w:numId="245">
    <w:abstractNumId w:val="26"/>
  </w:num>
  <w:num w:numId="246">
    <w:abstractNumId w:val="16"/>
  </w:num>
  <w:num w:numId="247">
    <w:abstractNumId w:val="320"/>
  </w:num>
  <w:num w:numId="248">
    <w:abstractNumId w:val="334"/>
  </w:num>
  <w:num w:numId="249">
    <w:abstractNumId w:val="6"/>
  </w:num>
  <w:num w:numId="250">
    <w:abstractNumId w:val="7"/>
  </w:num>
  <w:num w:numId="251">
    <w:abstractNumId w:val="386"/>
  </w:num>
  <w:num w:numId="252">
    <w:abstractNumId w:val="3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58"/>
  </w:num>
  <w:num w:numId="258">
    <w:abstractNumId w:val="136"/>
  </w:num>
  <w:num w:numId="259">
    <w:abstractNumId w:val="10"/>
  </w:num>
  <w:num w:numId="260">
    <w:abstractNumId w:val="318"/>
  </w:num>
  <w:num w:numId="261">
    <w:abstractNumId w:val="183"/>
  </w:num>
  <w:num w:numId="262">
    <w:abstractNumId w:val="140"/>
  </w:num>
  <w:num w:numId="263">
    <w:abstractNumId w:val="105"/>
  </w:num>
  <w:num w:numId="264">
    <w:abstractNumId w:val="332"/>
  </w:num>
  <w:num w:numId="265">
    <w:abstractNumId w:val="149"/>
  </w:num>
  <w:num w:numId="266">
    <w:abstractNumId w:val="387"/>
  </w:num>
  <w:num w:numId="267">
    <w:abstractNumId w:val="235"/>
  </w:num>
  <w:num w:numId="268">
    <w:abstractNumId w:val="170"/>
  </w:num>
  <w:num w:numId="269">
    <w:abstractNumId w:val="366"/>
  </w:num>
  <w:num w:numId="270">
    <w:abstractNumId w:val="114"/>
  </w:num>
  <w:num w:numId="271">
    <w:abstractNumId w:val="61"/>
  </w:num>
  <w:num w:numId="272">
    <w:abstractNumId w:val="106"/>
  </w:num>
  <w:num w:numId="273">
    <w:abstractNumId w:val="371"/>
  </w:num>
  <w:num w:numId="274">
    <w:abstractNumId w:val="137"/>
  </w:num>
  <w:num w:numId="275">
    <w:abstractNumId w:val="66"/>
  </w:num>
  <w:num w:numId="276">
    <w:abstractNumId w:val="71"/>
  </w:num>
  <w:num w:numId="277">
    <w:abstractNumId w:val="344"/>
  </w:num>
  <w:num w:numId="278">
    <w:abstractNumId w:val="146"/>
  </w:num>
  <w:num w:numId="279">
    <w:abstractNumId w:val="360"/>
  </w:num>
  <w:num w:numId="280">
    <w:abstractNumId w:val="298"/>
  </w:num>
  <w:num w:numId="281">
    <w:abstractNumId w:val="19"/>
  </w:num>
  <w:num w:numId="282">
    <w:abstractNumId w:val="385"/>
  </w:num>
  <w:num w:numId="283">
    <w:abstractNumId w:val="307"/>
  </w:num>
  <w:num w:numId="284">
    <w:abstractNumId w:val="156"/>
  </w:num>
  <w:num w:numId="285">
    <w:abstractNumId w:val="337"/>
  </w:num>
  <w:num w:numId="286">
    <w:abstractNumId w:val="384"/>
  </w:num>
  <w:num w:numId="287">
    <w:abstractNumId w:val="245"/>
  </w:num>
  <w:num w:numId="288">
    <w:abstractNumId w:val="311"/>
  </w:num>
  <w:num w:numId="289">
    <w:abstractNumId w:val="27"/>
  </w:num>
  <w:num w:numId="290">
    <w:abstractNumId w:val="361"/>
  </w:num>
  <w:num w:numId="291">
    <w:abstractNumId w:val="41"/>
  </w:num>
  <w:num w:numId="292">
    <w:abstractNumId w:val="131"/>
  </w:num>
  <w:num w:numId="293">
    <w:abstractNumId w:val="73"/>
  </w:num>
  <w:num w:numId="294">
    <w:abstractNumId w:val="152"/>
  </w:num>
  <w:num w:numId="295">
    <w:abstractNumId w:val="159"/>
  </w:num>
  <w:num w:numId="296">
    <w:abstractNumId w:val="324"/>
  </w:num>
  <w:num w:numId="297">
    <w:abstractNumId w:val="355"/>
  </w:num>
  <w:num w:numId="298">
    <w:abstractNumId w:val="91"/>
  </w:num>
  <w:num w:numId="299">
    <w:abstractNumId w:val="249"/>
  </w:num>
  <w:num w:numId="300">
    <w:abstractNumId w:val="208"/>
  </w:num>
  <w:num w:numId="301">
    <w:abstractNumId w:val="388"/>
  </w:num>
  <w:num w:numId="302">
    <w:abstractNumId w:val="109"/>
  </w:num>
  <w:num w:numId="303">
    <w:abstractNumId w:val="296"/>
  </w:num>
  <w:num w:numId="304">
    <w:abstractNumId w:val="356"/>
  </w:num>
  <w:num w:numId="305">
    <w:abstractNumId w:val="9"/>
  </w:num>
  <w:num w:numId="306">
    <w:abstractNumId w:val="54"/>
  </w:num>
  <w:num w:numId="307">
    <w:abstractNumId w:val="269"/>
  </w:num>
  <w:num w:numId="308">
    <w:abstractNumId w:val="327"/>
  </w:num>
  <w:num w:numId="309">
    <w:abstractNumId w:val="148"/>
  </w:num>
  <w:num w:numId="310">
    <w:abstractNumId w:val="228"/>
  </w:num>
  <w:num w:numId="311">
    <w:abstractNumId w:val="44"/>
  </w:num>
  <w:num w:numId="312">
    <w:abstractNumId w:val="12"/>
  </w:num>
  <w:num w:numId="313">
    <w:abstractNumId w:val="162"/>
  </w:num>
  <w:num w:numId="314">
    <w:abstractNumId w:val="11"/>
  </w:num>
  <w:num w:numId="315">
    <w:abstractNumId w:val="313"/>
  </w:num>
  <w:num w:numId="316">
    <w:abstractNumId w:val="24"/>
  </w:num>
  <w:num w:numId="317">
    <w:abstractNumId w:val="293"/>
  </w:num>
  <w:num w:numId="318">
    <w:abstractNumId w:val="52"/>
  </w:num>
  <w:num w:numId="319">
    <w:abstractNumId w:val="215"/>
  </w:num>
  <w:num w:numId="320">
    <w:abstractNumId w:val="141"/>
  </w:num>
  <w:num w:numId="321">
    <w:abstractNumId w:val="179"/>
  </w:num>
  <w:num w:numId="322">
    <w:abstractNumId w:val="64"/>
  </w:num>
  <w:num w:numId="323">
    <w:abstractNumId w:val="89"/>
  </w:num>
  <w:num w:numId="324">
    <w:abstractNumId w:val="220"/>
  </w:num>
  <w:num w:numId="325">
    <w:abstractNumId w:val="345"/>
  </w:num>
  <w:num w:numId="326">
    <w:abstractNumId w:val="147"/>
  </w:num>
  <w:num w:numId="327">
    <w:abstractNumId w:val="103"/>
  </w:num>
  <w:num w:numId="328">
    <w:abstractNumId w:val="68"/>
  </w:num>
  <w:num w:numId="329">
    <w:abstractNumId w:val="367"/>
  </w:num>
  <w:num w:numId="330">
    <w:abstractNumId w:val="392"/>
  </w:num>
  <w:num w:numId="331">
    <w:abstractNumId w:val="78"/>
  </w:num>
  <w:num w:numId="332">
    <w:abstractNumId w:val="261"/>
  </w:num>
  <w:num w:numId="333">
    <w:abstractNumId w:val="358"/>
  </w:num>
  <w:num w:numId="334">
    <w:abstractNumId w:val="121"/>
  </w:num>
  <w:num w:numId="335">
    <w:abstractNumId w:val="336"/>
  </w:num>
  <w:num w:numId="336">
    <w:abstractNumId w:val="329"/>
  </w:num>
  <w:num w:numId="337">
    <w:abstractNumId w:val="22"/>
  </w:num>
  <w:num w:numId="338">
    <w:abstractNumId w:val="86"/>
  </w:num>
  <w:num w:numId="339">
    <w:abstractNumId w:val="75"/>
  </w:num>
  <w:num w:numId="340">
    <w:abstractNumId w:val="90"/>
  </w:num>
  <w:num w:numId="341">
    <w:abstractNumId w:val="394"/>
  </w:num>
  <w:num w:numId="342">
    <w:abstractNumId w:val="17"/>
  </w:num>
  <w:num w:numId="343">
    <w:abstractNumId w:val="196"/>
  </w:num>
  <w:num w:numId="344">
    <w:abstractNumId w:val="252"/>
  </w:num>
  <w:num w:numId="345">
    <w:abstractNumId w:val="79"/>
  </w:num>
  <w:num w:numId="346">
    <w:abstractNumId w:val="310"/>
  </w:num>
  <w:num w:numId="347">
    <w:abstractNumId w:val="340"/>
  </w:num>
  <w:num w:numId="348">
    <w:abstractNumId w:val="18"/>
  </w:num>
  <w:num w:numId="349">
    <w:abstractNumId w:val="323"/>
  </w:num>
  <w:num w:numId="350">
    <w:abstractNumId w:val="234"/>
  </w:num>
  <w:num w:numId="351">
    <w:abstractNumId w:val="145"/>
  </w:num>
  <w:num w:numId="352">
    <w:abstractNumId w:val="35"/>
  </w:num>
  <w:num w:numId="353">
    <w:abstractNumId w:val="233"/>
  </w:num>
  <w:num w:numId="354">
    <w:abstractNumId w:val="58"/>
  </w:num>
  <w:num w:numId="355">
    <w:abstractNumId w:val="122"/>
  </w:num>
  <w:num w:numId="356">
    <w:abstractNumId w:val="383"/>
  </w:num>
  <w:num w:numId="357">
    <w:abstractNumId w:val="82"/>
  </w:num>
  <w:num w:numId="358">
    <w:abstractNumId w:val="186"/>
  </w:num>
  <w:num w:numId="359">
    <w:abstractNumId w:val="250"/>
  </w:num>
  <w:num w:numId="360">
    <w:abstractNumId w:val="316"/>
  </w:num>
  <w:num w:numId="361">
    <w:abstractNumId w:val="126"/>
  </w:num>
  <w:num w:numId="362">
    <w:abstractNumId w:val="133"/>
  </w:num>
  <w:num w:numId="363">
    <w:abstractNumId w:val="266"/>
  </w:num>
  <w:num w:numId="364">
    <w:abstractNumId w:val="376"/>
  </w:num>
  <w:num w:numId="365">
    <w:abstractNumId w:val="256"/>
  </w:num>
  <w:num w:numId="366">
    <w:abstractNumId w:val="244"/>
  </w:num>
  <w:num w:numId="367">
    <w:abstractNumId w:val="139"/>
  </w:num>
  <w:num w:numId="368">
    <w:abstractNumId w:val="113"/>
  </w:num>
  <w:num w:numId="369">
    <w:abstractNumId w:val="43"/>
  </w:num>
  <w:num w:numId="370">
    <w:abstractNumId w:val="363"/>
  </w:num>
  <w:num w:numId="371">
    <w:abstractNumId w:val="389"/>
  </w:num>
  <w:num w:numId="372">
    <w:abstractNumId w:val="353"/>
  </w:num>
  <w:num w:numId="373">
    <w:abstractNumId w:val="47"/>
  </w:num>
  <w:num w:numId="374">
    <w:abstractNumId w:val="200"/>
  </w:num>
  <w:num w:numId="375">
    <w:abstractNumId w:val="221"/>
  </w:num>
  <w:num w:numId="376">
    <w:abstractNumId w:val="40"/>
  </w:num>
  <w:num w:numId="377">
    <w:abstractNumId w:val="222"/>
  </w:num>
  <w:num w:numId="378">
    <w:abstractNumId w:val="227"/>
  </w:num>
  <w:num w:numId="379">
    <w:abstractNumId w:val="165"/>
  </w:num>
  <w:num w:numId="380">
    <w:abstractNumId w:val="14"/>
  </w:num>
  <w:num w:numId="381">
    <w:abstractNumId w:val="125"/>
  </w:num>
  <w:num w:numId="382">
    <w:abstractNumId w:val="23"/>
  </w:num>
  <w:num w:numId="383">
    <w:abstractNumId w:val="80"/>
  </w:num>
  <w:num w:numId="384">
    <w:abstractNumId w:val="50"/>
  </w:num>
  <w:num w:numId="38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86">
    <w:abstractNumId w:val="257"/>
  </w:num>
  <w:num w:numId="387">
    <w:abstractNumId w:val="164"/>
  </w:num>
  <w:num w:numId="388">
    <w:abstractNumId w:val="299"/>
  </w:num>
  <w:num w:numId="389">
    <w:abstractNumId w:val="74"/>
  </w:num>
  <w:num w:numId="390">
    <w:abstractNumId w:val="155"/>
  </w:num>
  <w:num w:numId="391">
    <w:abstractNumId w:val="275"/>
  </w:num>
  <w:num w:numId="392">
    <w:abstractNumId w:val="287"/>
  </w:num>
  <w:num w:numId="393">
    <w:abstractNumId w:val="343"/>
  </w:num>
  <w:num w:numId="394">
    <w:abstractNumId w:val="219"/>
  </w:num>
  <w:num w:numId="395">
    <w:abstractNumId w:val="284"/>
  </w:num>
  <w:num w:numId="396">
    <w:abstractNumId w:val="347"/>
  </w:num>
  <w:numIdMacAtCleanup w:val="3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08"/>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159B9"/>
    <w:rsid w:val="00002258"/>
    <w:rsid w:val="000027DF"/>
    <w:rsid w:val="0000300E"/>
    <w:rsid w:val="00003830"/>
    <w:rsid w:val="00003CAD"/>
    <w:rsid w:val="00006906"/>
    <w:rsid w:val="00013716"/>
    <w:rsid w:val="00014B62"/>
    <w:rsid w:val="00020E82"/>
    <w:rsid w:val="00021247"/>
    <w:rsid w:val="0002200A"/>
    <w:rsid w:val="00022570"/>
    <w:rsid w:val="000263B2"/>
    <w:rsid w:val="00026980"/>
    <w:rsid w:val="00027105"/>
    <w:rsid w:val="00032DDB"/>
    <w:rsid w:val="000330D0"/>
    <w:rsid w:val="00040255"/>
    <w:rsid w:val="0004051B"/>
    <w:rsid w:val="000410F4"/>
    <w:rsid w:val="000439DE"/>
    <w:rsid w:val="00044C93"/>
    <w:rsid w:val="00046DC3"/>
    <w:rsid w:val="000474F2"/>
    <w:rsid w:val="00050112"/>
    <w:rsid w:val="00053539"/>
    <w:rsid w:val="00055C11"/>
    <w:rsid w:val="000647FA"/>
    <w:rsid w:val="00064A05"/>
    <w:rsid w:val="0007084C"/>
    <w:rsid w:val="00071E9C"/>
    <w:rsid w:val="00077295"/>
    <w:rsid w:val="0007777C"/>
    <w:rsid w:val="00082F9E"/>
    <w:rsid w:val="00083072"/>
    <w:rsid w:val="00092443"/>
    <w:rsid w:val="000942C7"/>
    <w:rsid w:val="000A5C3F"/>
    <w:rsid w:val="000B17C3"/>
    <w:rsid w:val="000B219D"/>
    <w:rsid w:val="000B549A"/>
    <w:rsid w:val="000B6A70"/>
    <w:rsid w:val="000C5629"/>
    <w:rsid w:val="000C75FC"/>
    <w:rsid w:val="000D1881"/>
    <w:rsid w:val="000D2229"/>
    <w:rsid w:val="000D233F"/>
    <w:rsid w:val="000D3565"/>
    <w:rsid w:val="000D3929"/>
    <w:rsid w:val="000D3E49"/>
    <w:rsid w:val="000D683E"/>
    <w:rsid w:val="000D71B3"/>
    <w:rsid w:val="000E0EE4"/>
    <w:rsid w:val="000E46FB"/>
    <w:rsid w:val="000F042F"/>
    <w:rsid w:val="000F621A"/>
    <w:rsid w:val="00101507"/>
    <w:rsid w:val="001032E8"/>
    <w:rsid w:val="00104EF9"/>
    <w:rsid w:val="0010509A"/>
    <w:rsid w:val="001058A8"/>
    <w:rsid w:val="00111AAE"/>
    <w:rsid w:val="00113BBF"/>
    <w:rsid w:val="0011594F"/>
    <w:rsid w:val="00120B42"/>
    <w:rsid w:val="00121296"/>
    <w:rsid w:val="001212EF"/>
    <w:rsid w:val="001231FC"/>
    <w:rsid w:val="00133608"/>
    <w:rsid w:val="001341A2"/>
    <w:rsid w:val="00135D2F"/>
    <w:rsid w:val="00136AB4"/>
    <w:rsid w:val="00141692"/>
    <w:rsid w:val="00142773"/>
    <w:rsid w:val="001443F3"/>
    <w:rsid w:val="00151869"/>
    <w:rsid w:val="00152B29"/>
    <w:rsid w:val="00156C29"/>
    <w:rsid w:val="00157C37"/>
    <w:rsid w:val="00164226"/>
    <w:rsid w:val="0016639A"/>
    <w:rsid w:val="00170A50"/>
    <w:rsid w:val="00171642"/>
    <w:rsid w:val="0017206F"/>
    <w:rsid w:val="0017221E"/>
    <w:rsid w:val="00172AE7"/>
    <w:rsid w:val="00183757"/>
    <w:rsid w:val="001844FE"/>
    <w:rsid w:val="00184D86"/>
    <w:rsid w:val="0019528B"/>
    <w:rsid w:val="001A2545"/>
    <w:rsid w:val="001A2558"/>
    <w:rsid w:val="001A43FF"/>
    <w:rsid w:val="001B4BF8"/>
    <w:rsid w:val="001B4DC6"/>
    <w:rsid w:val="001B613F"/>
    <w:rsid w:val="001B66A4"/>
    <w:rsid w:val="001B6C89"/>
    <w:rsid w:val="001C09F4"/>
    <w:rsid w:val="001C3615"/>
    <w:rsid w:val="001C5C02"/>
    <w:rsid w:val="001C6AD1"/>
    <w:rsid w:val="001D4C23"/>
    <w:rsid w:val="001D7DE0"/>
    <w:rsid w:val="001E00CF"/>
    <w:rsid w:val="001E0478"/>
    <w:rsid w:val="001E5AA1"/>
    <w:rsid w:val="001E624C"/>
    <w:rsid w:val="001F0D04"/>
    <w:rsid w:val="001F3DDE"/>
    <w:rsid w:val="001F65FD"/>
    <w:rsid w:val="001F6AE6"/>
    <w:rsid w:val="002122B9"/>
    <w:rsid w:val="00213BBA"/>
    <w:rsid w:val="002167DC"/>
    <w:rsid w:val="00221166"/>
    <w:rsid w:val="00222A4D"/>
    <w:rsid w:val="00222CED"/>
    <w:rsid w:val="0023101E"/>
    <w:rsid w:val="0024167B"/>
    <w:rsid w:val="00241ABF"/>
    <w:rsid w:val="002435E9"/>
    <w:rsid w:val="0024517C"/>
    <w:rsid w:val="00252461"/>
    <w:rsid w:val="00252FC9"/>
    <w:rsid w:val="002655F3"/>
    <w:rsid w:val="002716B6"/>
    <w:rsid w:val="00271BB6"/>
    <w:rsid w:val="00273146"/>
    <w:rsid w:val="002826DB"/>
    <w:rsid w:val="00282ADB"/>
    <w:rsid w:val="00283DBC"/>
    <w:rsid w:val="002873BB"/>
    <w:rsid w:val="002905FD"/>
    <w:rsid w:val="002A006D"/>
    <w:rsid w:val="002A207F"/>
    <w:rsid w:val="002A24B6"/>
    <w:rsid w:val="002A46A8"/>
    <w:rsid w:val="002A4EB1"/>
    <w:rsid w:val="002A5CE7"/>
    <w:rsid w:val="002B39BD"/>
    <w:rsid w:val="002B7D29"/>
    <w:rsid w:val="002C515C"/>
    <w:rsid w:val="002C7CF5"/>
    <w:rsid w:val="002D0A42"/>
    <w:rsid w:val="002D0D19"/>
    <w:rsid w:val="002D234F"/>
    <w:rsid w:val="002D283A"/>
    <w:rsid w:val="002E003D"/>
    <w:rsid w:val="002E010E"/>
    <w:rsid w:val="002E05C2"/>
    <w:rsid w:val="002E64EF"/>
    <w:rsid w:val="00306835"/>
    <w:rsid w:val="0030705A"/>
    <w:rsid w:val="00321404"/>
    <w:rsid w:val="00321A68"/>
    <w:rsid w:val="0032553A"/>
    <w:rsid w:val="00327DD9"/>
    <w:rsid w:val="00336B50"/>
    <w:rsid w:val="0034412A"/>
    <w:rsid w:val="003449B6"/>
    <w:rsid w:val="00344BA5"/>
    <w:rsid w:val="003501E8"/>
    <w:rsid w:val="00355989"/>
    <w:rsid w:val="00357C0D"/>
    <w:rsid w:val="00375863"/>
    <w:rsid w:val="003761C5"/>
    <w:rsid w:val="003762C8"/>
    <w:rsid w:val="00377554"/>
    <w:rsid w:val="0038227C"/>
    <w:rsid w:val="0038679C"/>
    <w:rsid w:val="00390827"/>
    <w:rsid w:val="00397D17"/>
    <w:rsid w:val="003A1E72"/>
    <w:rsid w:val="003A1FAF"/>
    <w:rsid w:val="003A282B"/>
    <w:rsid w:val="003A389C"/>
    <w:rsid w:val="003A396D"/>
    <w:rsid w:val="003A4918"/>
    <w:rsid w:val="003B4ACC"/>
    <w:rsid w:val="003B5ADB"/>
    <w:rsid w:val="003B5C02"/>
    <w:rsid w:val="003C134B"/>
    <w:rsid w:val="003C5038"/>
    <w:rsid w:val="003C6881"/>
    <w:rsid w:val="003D3C02"/>
    <w:rsid w:val="003D4211"/>
    <w:rsid w:val="003E2FA5"/>
    <w:rsid w:val="003E38D0"/>
    <w:rsid w:val="003E4465"/>
    <w:rsid w:val="003E6878"/>
    <w:rsid w:val="003E74EC"/>
    <w:rsid w:val="003F17E1"/>
    <w:rsid w:val="003F2537"/>
    <w:rsid w:val="003F360D"/>
    <w:rsid w:val="003F3F91"/>
    <w:rsid w:val="003F5B8F"/>
    <w:rsid w:val="003F5BF0"/>
    <w:rsid w:val="003F6207"/>
    <w:rsid w:val="003F7BC2"/>
    <w:rsid w:val="00400679"/>
    <w:rsid w:val="00401E4D"/>
    <w:rsid w:val="00406AF4"/>
    <w:rsid w:val="00415993"/>
    <w:rsid w:val="00425390"/>
    <w:rsid w:val="00436BDB"/>
    <w:rsid w:val="004428FF"/>
    <w:rsid w:val="004442A7"/>
    <w:rsid w:val="00447385"/>
    <w:rsid w:val="00450C36"/>
    <w:rsid w:val="00451944"/>
    <w:rsid w:val="00454D93"/>
    <w:rsid w:val="00460D08"/>
    <w:rsid w:val="004625B8"/>
    <w:rsid w:val="004642D5"/>
    <w:rsid w:val="00465284"/>
    <w:rsid w:val="004657C8"/>
    <w:rsid w:val="00473944"/>
    <w:rsid w:val="00476FF2"/>
    <w:rsid w:val="00483537"/>
    <w:rsid w:val="004843AF"/>
    <w:rsid w:val="00486606"/>
    <w:rsid w:val="0049625E"/>
    <w:rsid w:val="004975FA"/>
    <w:rsid w:val="004A0F38"/>
    <w:rsid w:val="004A0F46"/>
    <w:rsid w:val="004A4DF2"/>
    <w:rsid w:val="004B2535"/>
    <w:rsid w:val="004B4354"/>
    <w:rsid w:val="004B580A"/>
    <w:rsid w:val="004B7D96"/>
    <w:rsid w:val="004C06F5"/>
    <w:rsid w:val="004D10C2"/>
    <w:rsid w:val="004D112A"/>
    <w:rsid w:val="004D74CC"/>
    <w:rsid w:val="004E03A6"/>
    <w:rsid w:val="004E11CB"/>
    <w:rsid w:val="004E7DD2"/>
    <w:rsid w:val="004F1693"/>
    <w:rsid w:val="004F2DA1"/>
    <w:rsid w:val="004F4CDC"/>
    <w:rsid w:val="004F5548"/>
    <w:rsid w:val="004F6378"/>
    <w:rsid w:val="004F6400"/>
    <w:rsid w:val="00501154"/>
    <w:rsid w:val="00503841"/>
    <w:rsid w:val="00504D3D"/>
    <w:rsid w:val="005157EC"/>
    <w:rsid w:val="0051643F"/>
    <w:rsid w:val="00531586"/>
    <w:rsid w:val="00534EF0"/>
    <w:rsid w:val="00536380"/>
    <w:rsid w:val="00541E2E"/>
    <w:rsid w:val="00543403"/>
    <w:rsid w:val="00543545"/>
    <w:rsid w:val="00547F6D"/>
    <w:rsid w:val="005504BF"/>
    <w:rsid w:val="005508A7"/>
    <w:rsid w:val="00550A36"/>
    <w:rsid w:val="005549E1"/>
    <w:rsid w:val="005558C1"/>
    <w:rsid w:val="00556A02"/>
    <w:rsid w:val="00560549"/>
    <w:rsid w:val="0056260B"/>
    <w:rsid w:val="0056299E"/>
    <w:rsid w:val="0056687F"/>
    <w:rsid w:val="00573E6B"/>
    <w:rsid w:val="005769F0"/>
    <w:rsid w:val="00577B26"/>
    <w:rsid w:val="00577E4C"/>
    <w:rsid w:val="00580FC6"/>
    <w:rsid w:val="00592817"/>
    <w:rsid w:val="0059489B"/>
    <w:rsid w:val="00595209"/>
    <w:rsid w:val="00596513"/>
    <w:rsid w:val="00596C61"/>
    <w:rsid w:val="005A0F29"/>
    <w:rsid w:val="005A2D16"/>
    <w:rsid w:val="005A33E4"/>
    <w:rsid w:val="005A68AC"/>
    <w:rsid w:val="005A709E"/>
    <w:rsid w:val="005B188C"/>
    <w:rsid w:val="005B36B2"/>
    <w:rsid w:val="005B4E77"/>
    <w:rsid w:val="005C6280"/>
    <w:rsid w:val="005D0632"/>
    <w:rsid w:val="005D0757"/>
    <w:rsid w:val="005D6EA0"/>
    <w:rsid w:val="005E1FA3"/>
    <w:rsid w:val="005F2847"/>
    <w:rsid w:val="005F30D5"/>
    <w:rsid w:val="006007A4"/>
    <w:rsid w:val="006021F0"/>
    <w:rsid w:val="00603A02"/>
    <w:rsid w:val="00604898"/>
    <w:rsid w:val="006060DD"/>
    <w:rsid w:val="00615277"/>
    <w:rsid w:val="00616DC9"/>
    <w:rsid w:val="00622FB8"/>
    <w:rsid w:val="006258A3"/>
    <w:rsid w:val="00627428"/>
    <w:rsid w:val="00630814"/>
    <w:rsid w:val="006324C2"/>
    <w:rsid w:val="00635E77"/>
    <w:rsid w:val="00637034"/>
    <w:rsid w:val="00637E8E"/>
    <w:rsid w:val="00640D9F"/>
    <w:rsid w:val="00641C5A"/>
    <w:rsid w:val="00645C2D"/>
    <w:rsid w:val="00646CDB"/>
    <w:rsid w:val="00651A61"/>
    <w:rsid w:val="006559B4"/>
    <w:rsid w:val="006559C7"/>
    <w:rsid w:val="006651FB"/>
    <w:rsid w:val="00667BE5"/>
    <w:rsid w:val="00672F3C"/>
    <w:rsid w:val="0068387E"/>
    <w:rsid w:val="0068606E"/>
    <w:rsid w:val="0069008F"/>
    <w:rsid w:val="00691445"/>
    <w:rsid w:val="006919D5"/>
    <w:rsid w:val="006921C9"/>
    <w:rsid w:val="0069354C"/>
    <w:rsid w:val="00694EE2"/>
    <w:rsid w:val="006965FB"/>
    <w:rsid w:val="006A25B1"/>
    <w:rsid w:val="006A6961"/>
    <w:rsid w:val="006B0DA9"/>
    <w:rsid w:val="006B2760"/>
    <w:rsid w:val="006B5FFB"/>
    <w:rsid w:val="006C3A80"/>
    <w:rsid w:val="006C6473"/>
    <w:rsid w:val="006C6FA8"/>
    <w:rsid w:val="006C70D5"/>
    <w:rsid w:val="006D0A83"/>
    <w:rsid w:val="006E242D"/>
    <w:rsid w:val="006E2B69"/>
    <w:rsid w:val="006F022A"/>
    <w:rsid w:val="006F28C3"/>
    <w:rsid w:val="006F2961"/>
    <w:rsid w:val="006F2E7A"/>
    <w:rsid w:val="006F36AE"/>
    <w:rsid w:val="006F5132"/>
    <w:rsid w:val="00700383"/>
    <w:rsid w:val="0070368F"/>
    <w:rsid w:val="0070428B"/>
    <w:rsid w:val="00706C76"/>
    <w:rsid w:val="00711888"/>
    <w:rsid w:val="007138F8"/>
    <w:rsid w:val="007175CD"/>
    <w:rsid w:val="0072322E"/>
    <w:rsid w:val="007271BE"/>
    <w:rsid w:val="007301FC"/>
    <w:rsid w:val="00736D30"/>
    <w:rsid w:val="00746B31"/>
    <w:rsid w:val="0075089A"/>
    <w:rsid w:val="0075337F"/>
    <w:rsid w:val="007545C7"/>
    <w:rsid w:val="00757497"/>
    <w:rsid w:val="007634C4"/>
    <w:rsid w:val="007713E6"/>
    <w:rsid w:val="0077200B"/>
    <w:rsid w:val="007730D7"/>
    <w:rsid w:val="00774EF0"/>
    <w:rsid w:val="00777186"/>
    <w:rsid w:val="00777243"/>
    <w:rsid w:val="00780C45"/>
    <w:rsid w:val="00781C7A"/>
    <w:rsid w:val="007836D9"/>
    <w:rsid w:val="00783E42"/>
    <w:rsid w:val="007A7357"/>
    <w:rsid w:val="007B53BB"/>
    <w:rsid w:val="007D36D6"/>
    <w:rsid w:val="007D7B23"/>
    <w:rsid w:val="007E3F60"/>
    <w:rsid w:val="007F0168"/>
    <w:rsid w:val="007F1CB0"/>
    <w:rsid w:val="007F5B87"/>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3773"/>
    <w:rsid w:val="008639A6"/>
    <w:rsid w:val="00867369"/>
    <w:rsid w:val="00867433"/>
    <w:rsid w:val="008746F7"/>
    <w:rsid w:val="00874DB3"/>
    <w:rsid w:val="00874F53"/>
    <w:rsid w:val="00876097"/>
    <w:rsid w:val="00876352"/>
    <w:rsid w:val="0088241B"/>
    <w:rsid w:val="008913EF"/>
    <w:rsid w:val="008A0C54"/>
    <w:rsid w:val="008A0CD9"/>
    <w:rsid w:val="008A2298"/>
    <w:rsid w:val="008A7691"/>
    <w:rsid w:val="008B0282"/>
    <w:rsid w:val="008B0399"/>
    <w:rsid w:val="008B63FC"/>
    <w:rsid w:val="008C1B01"/>
    <w:rsid w:val="008C5B1A"/>
    <w:rsid w:val="008C5F40"/>
    <w:rsid w:val="008E1892"/>
    <w:rsid w:val="008E7DAA"/>
    <w:rsid w:val="008F0B06"/>
    <w:rsid w:val="008F2B5B"/>
    <w:rsid w:val="008F4648"/>
    <w:rsid w:val="008F518E"/>
    <w:rsid w:val="008F5E47"/>
    <w:rsid w:val="008F66D6"/>
    <w:rsid w:val="008F6DB2"/>
    <w:rsid w:val="0090603A"/>
    <w:rsid w:val="00915398"/>
    <w:rsid w:val="00915E04"/>
    <w:rsid w:val="00915E96"/>
    <w:rsid w:val="0093054F"/>
    <w:rsid w:val="00933A18"/>
    <w:rsid w:val="009345E9"/>
    <w:rsid w:val="009361BC"/>
    <w:rsid w:val="00940F7B"/>
    <w:rsid w:val="00941C36"/>
    <w:rsid w:val="009423DC"/>
    <w:rsid w:val="0094578D"/>
    <w:rsid w:val="009573FD"/>
    <w:rsid w:val="009641C5"/>
    <w:rsid w:val="00964E32"/>
    <w:rsid w:val="009652D0"/>
    <w:rsid w:val="0096628F"/>
    <w:rsid w:val="00974A17"/>
    <w:rsid w:val="00981114"/>
    <w:rsid w:val="00995FBF"/>
    <w:rsid w:val="009A2761"/>
    <w:rsid w:val="009A53E9"/>
    <w:rsid w:val="009B3FBD"/>
    <w:rsid w:val="009B663F"/>
    <w:rsid w:val="009B6B01"/>
    <w:rsid w:val="009C08F1"/>
    <w:rsid w:val="009C15B8"/>
    <w:rsid w:val="009C186B"/>
    <w:rsid w:val="009C1902"/>
    <w:rsid w:val="009C3104"/>
    <w:rsid w:val="009C464C"/>
    <w:rsid w:val="009C4A51"/>
    <w:rsid w:val="009C786C"/>
    <w:rsid w:val="009D259E"/>
    <w:rsid w:val="009D6CC6"/>
    <w:rsid w:val="009D7B18"/>
    <w:rsid w:val="009E012C"/>
    <w:rsid w:val="009E0E0E"/>
    <w:rsid w:val="009E22E8"/>
    <w:rsid w:val="009F33CB"/>
    <w:rsid w:val="009F6B65"/>
    <w:rsid w:val="00A01AF8"/>
    <w:rsid w:val="00A01D53"/>
    <w:rsid w:val="00A0319B"/>
    <w:rsid w:val="00A05E01"/>
    <w:rsid w:val="00A0677D"/>
    <w:rsid w:val="00A07311"/>
    <w:rsid w:val="00A142DF"/>
    <w:rsid w:val="00A14D60"/>
    <w:rsid w:val="00A1541B"/>
    <w:rsid w:val="00A16980"/>
    <w:rsid w:val="00A221B1"/>
    <w:rsid w:val="00A36C5F"/>
    <w:rsid w:val="00A3709B"/>
    <w:rsid w:val="00A53786"/>
    <w:rsid w:val="00A55D71"/>
    <w:rsid w:val="00A56980"/>
    <w:rsid w:val="00A60E26"/>
    <w:rsid w:val="00A64397"/>
    <w:rsid w:val="00A65667"/>
    <w:rsid w:val="00A67D1C"/>
    <w:rsid w:val="00A70AB5"/>
    <w:rsid w:val="00A72753"/>
    <w:rsid w:val="00A74678"/>
    <w:rsid w:val="00A836E6"/>
    <w:rsid w:val="00A84839"/>
    <w:rsid w:val="00A94CB9"/>
    <w:rsid w:val="00A95401"/>
    <w:rsid w:val="00A96E28"/>
    <w:rsid w:val="00AA15E2"/>
    <w:rsid w:val="00AA1710"/>
    <w:rsid w:val="00AA7C25"/>
    <w:rsid w:val="00AB1992"/>
    <w:rsid w:val="00AC1401"/>
    <w:rsid w:val="00AC1C21"/>
    <w:rsid w:val="00AC595F"/>
    <w:rsid w:val="00AC7AAC"/>
    <w:rsid w:val="00AD7AAC"/>
    <w:rsid w:val="00AE16B2"/>
    <w:rsid w:val="00AE7894"/>
    <w:rsid w:val="00AF19CF"/>
    <w:rsid w:val="00AF3861"/>
    <w:rsid w:val="00AF38A4"/>
    <w:rsid w:val="00B00D01"/>
    <w:rsid w:val="00B019F5"/>
    <w:rsid w:val="00B034CF"/>
    <w:rsid w:val="00B12504"/>
    <w:rsid w:val="00B13148"/>
    <w:rsid w:val="00B159B9"/>
    <w:rsid w:val="00B20B03"/>
    <w:rsid w:val="00B212EC"/>
    <w:rsid w:val="00B216B1"/>
    <w:rsid w:val="00B2271F"/>
    <w:rsid w:val="00B2287D"/>
    <w:rsid w:val="00B368EF"/>
    <w:rsid w:val="00B37BCE"/>
    <w:rsid w:val="00B425EC"/>
    <w:rsid w:val="00B47DAB"/>
    <w:rsid w:val="00B513A0"/>
    <w:rsid w:val="00B56CE8"/>
    <w:rsid w:val="00B64025"/>
    <w:rsid w:val="00B640EA"/>
    <w:rsid w:val="00B67D71"/>
    <w:rsid w:val="00B746CF"/>
    <w:rsid w:val="00B759A7"/>
    <w:rsid w:val="00B779E8"/>
    <w:rsid w:val="00B77F71"/>
    <w:rsid w:val="00B82B0E"/>
    <w:rsid w:val="00B83650"/>
    <w:rsid w:val="00B854FE"/>
    <w:rsid w:val="00B8754B"/>
    <w:rsid w:val="00B90707"/>
    <w:rsid w:val="00BA57DF"/>
    <w:rsid w:val="00BB071E"/>
    <w:rsid w:val="00BB2E57"/>
    <w:rsid w:val="00BB4A5F"/>
    <w:rsid w:val="00BB7359"/>
    <w:rsid w:val="00BC2D75"/>
    <w:rsid w:val="00BC3501"/>
    <w:rsid w:val="00BD59F4"/>
    <w:rsid w:val="00BD7A7A"/>
    <w:rsid w:val="00BE2D1C"/>
    <w:rsid w:val="00BE35D9"/>
    <w:rsid w:val="00BE7141"/>
    <w:rsid w:val="00BF3B58"/>
    <w:rsid w:val="00BF4FC9"/>
    <w:rsid w:val="00BF5953"/>
    <w:rsid w:val="00BF7449"/>
    <w:rsid w:val="00C064E4"/>
    <w:rsid w:val="00C06628"/>
    <w:rsid w:val="00C10E62"/>
    <w:rsid w:val="00C13E90"/>
    <w:rsid w:val="00C23D1D"/>
    <w:rsid w:val="00C26A4E"/>
    <w:rsid w:val="00C329E2"/>
    <w:rsid w:val="00C34A26"/>
    <w:rsid w:val="00C34CF5"/>
    <w:rsid w:val="00C3547F"/>
    <w:rsid w:val="00C35EB8"/>
    <w:rsid w:val="00C414FB"/>
    <w:rsid w:val="00C41B01"/>
    <w:rsid w:val="00C6092F"/>
    <w:rsid w:val="00C61258"/>
    <w:rsid w:val="00C63918"/>
    <w:rsid w:val="00C77BCF"/>
    <w:rsid w:val="00C8056C"/>
    <w:rsid w:val="00C83970"/>
    <w:rsid w:val="00C864C6"/>
    <w:rsid w:val="00C87D8C"/>
    <w:rsid w:val="00C90FEA"/>
    <w:rsid w:val="00CA1EFE"/>
    <w:rsid w:val="00CB6606"/>
    <w:rsid w:val="00CC0D2C"/>
    <w:rsid w:val="00CC1146"/>
    <w:rsid w:val="00CC309F"/>
    <w:rsid w:val="00CC31E6"/>
    <w:rsid w:val="00CC4470"/>
    <w:rsid w:val="00CD46FF"/>
    <w:rsid w:val="00CE0A1E"/>
    <w:rsid w:val="00CE653A"/>
    <w:rsid w:val="00CE65F2"/>
    <w:rsid w:val="00CF27B1"/>
    <w:rsid w:val="00CF5ACA"/>
    <w:rsid w:val="00CF6016"/>
    <w:rsid w:val="00D04086"/>
    <w:rsid w:val="00D056F3"/>
    <w:rsid w:val="00D06B3D"/>
    <w:rsid w:val="00D07896"/>
    <w:rsid w:val="00D11F75"/>
    <w:rsid w:val="00D13332"/>
    <w:rsid w:val="00D135E3"/>
    <w:rsid w:val="00D22C54"/>
    <w:rsid w:val="00D252C5"/>
    <w:rsid w:val="00D33C8A"/>
    <w:rsid w:val="00D34A7C"/>
    <w:rsid w:val="00D35F7C"/>
    <w:rsid w:val="00D36566"/>
    <w:rsid w:val="00D406E7"/>
    <w:rsid w:val="00D42252"/>
    <w:rsid w:val="00D45598"/>
    <w:rsid w:val="00D455D7"/>
    <w:rsid w:val="00D46799"/>
    <w:rsid w:val="00D47752"/>
    <w:rsid w:val="00D515AC"/>
    <w:rsid w:val="00D5667F"/>
    <w:rsid w:val="00D571A3"/>
    <w:rsid w:val="00D606B7"/>
    <w:rsid w:val="00D738FA"/>
    <w:rsid w:val="00D80180"/>
    <w:rsid w:val="00D81E19"/>
    <w:rsid w:val="00D90FD0"/>
    <w:rsid w:val="00D91970"/>
    <w:rsid w:val="00D961EB"/>
    <w:rsid w:val="00DA0997"/>
    <w:rsid w:val="00DA4785"/>
    <w:rsid w:val="00DA4C9E"/>
    <w:rsid w:val="00DA6095"/>
    <w:rsid w:val="00DA78A2"/>
    <w:rsid w:val="00DB0C96"/>
    <w:rsid w:val="00DC01FF"/>
    <w:rsid w:val="00DC4591"/>
    <w:rsid w:val="00DC5369"/>
    <w:rsid w:val="00DD11B1"/>
    <w:rsid w:val="00DD22B3"/>
    <w:rsid w:val="00DD5D93"/>
    <w:rsid w:val="00DE0120"/>
    <w:rsid w:val="00DE347E"/>
    <w:rsid w:val="00DE472C"/>
    <w:rsid w:val="00DF0309"/>
    <w:rsid w:val="00DF68DE"/>
    <w:rsid w:val="00DF7ACC"/>
    <w:rsid w:val="00E01896"/>
    <w:rsid w:val="00E02AC6"/>
    <w:rsid w:val="00E04BED"/>
    <w:rsid w:val="00E06EA2"/>
    <w:rsid w:val="00E13D1B"/>
    <w:rsid w:val="00E1557E"/>
    <w:rsid w:val="00E20453"/>
    <w:rsid w:val="00E24BB5"/>
    <w:rsid w:val="00E26B96"/>
    <w:rsid w:val="00E27090"/>
    <w:rsid w:val="00E27C89"/>
    <w:rsid w:val="00E3261A"/>
    <w:rsid w:val="00E35179"/>
    <w:rsid w:val="00E355E0"/>
    <w:rsid w:val="00E422E1"/>
    <w:rsid w:val="00E44566"/>
    <w:rsid w:val="00E47F2C"/>
    <w:rsid w:val="00E531AA"/>
    <w:rsid w:val="00E56FBE"/>
    <w:rsid w:val="00E62167"/>
    <w:rsid w:val="00E63BB3"/>
    <w:rsid w:val="00E77673"/>
    <w:rsid w:val="00E805C6"/>
    <w:rsid w:val="00E80667"/>
    <w:rsid w:val="00E84956"/>
    <w:rsid w:val="00E85A68"/>
    <w:rsid w:val="00E862D2"/>
    <w:rsid w:val="00E926CB"/>
    <w:rsid w:val="00E92D8F"/>
    <w:rsid w:val="00EA12FD"/>
    <w:rsid w:val="00EA34C5"/>
    <w:rsid w:val="00EA7FE1"/>
    <w:rsid w:val="00EB02E5"/>
    <w:rsid w:val="00EB459A"/>
    <w:rsid w:val="00EB57DC"/>
    <w:rsid w:val="00EB73BE"/>
    <w:rsid w:val="00EB7F93"/>
    <w:rsid w:val="00EC2CB3"/>
    <w:rsid w:val="00EC5B45"/>
    <w:rsid w:val="00EC5C04"/>
    <w:rsid w:val="00ED0DF5"/>
    <w:rsid w:val="00ED0EB1"/>
    <w:rsid w:val="00ED45DE"/>
    <w:rsid w:val="00ED66B3"/>
    <w:rsid w:val="00EE6C67"/>
    <w:rsid w:val="00EF14EA"/>
    <w:rsid w:val="00EF2115"/>
    <w:rsid w:val="00EF25F4"/>
    <w:rsid w:val="00F01EC9"/>
    <w:rsid w:val="00F063F8"/>
    <w:rsid w:val="00F06FCE"/>
    <w:rsid w:val="00F07499"/>
    <w:rsid w:val="00F07680"/>
    <w:rsid w:val="00F0768A"/>
    <w:rsid w:val="00F142BD"/>
    <w:rsid w:val="00F159B6"/>
    <w:rsid w:val="00F17B8E"/>
    <w:rsid w:val="00F2111F"/>
    <w:rsid w:val="00F22860"/>
    <w:rsid w:val="00F22E00"/>
    <w:rsid w:val="00F24556"/>
    <w:rsid w:val="00F247CF"/>
    <w:rsid w:val="00F269A4"/>
    <w:rsid w:val="00F26F73"/>
    <w:rsid w:val="00F31171"/>
    <w:rsid w:val="00F316DD"/>
    <w:rsid w:val="00F32C0A"/>
    <w:rsid w:val="00F32DE5"/>
    <w:rsid w:val="00F43B67"/>
    <w:rsid w:val="00F43C8A"/>
    <w:rsid w:val="00F46A86"/>
    <w:rsid w:val="00F476E0"/>
    <w:rsid w:val="00F5087C"/>
    <w:rsid w:val="00F509EB"/>
    <w:rsid w:val="00F53E44"/>
    <w:rsid w:val="00F543BD"/>
    <w:rsid w:val="00F567C3"/>
    <w:rsid w:val="00F56BEF"/>
    <w:rsid w:val="00F62355"/>
    <w:rsid w:val="00F62F79"/>
    <w:rsid w:val="00F72519"/>
    <w:rsid w:val="00F72D96"/>
    <w:rsid w:val="00F731C1"/>
    <w:rsid w:val="00F73905"/>
    <w:rsid w:val="00F81743"/>
    <w:rsid w:val="00F85FA2"/>
    <w:rsid w:val="00F87DA5"/>
    <w:rsid w:val="00F93149"/>
    <w:rsid w:val="00F95FAC"/>
    <w:rsid w:val="00F96CE7"/>
    <w:rsid w:val="00F97147"/>
    <w:rsid w:val="00FA44C0"/>
    <w:rsid w:val="00FA47F8"/>
    <w:rsid w:val="00FA7F74"/>
    <w:rsid w:val="00FB21B7"/>
    <w:rsid w:val="00FB26B1"/>
    <w:rsid w:val="00FB591D"/>
    <w:rsid w:val="00FB671C"/>
    <w:rsid w:val="00FC76E8"/>
    <w:rsid w:val="00FC7C5B"/>
    <w:rsid w:val="00FD79FC"/>
    <w:rsid w:val="00FE27FC"/>
    <w:rsid w:val="00FF1CA3"/>
    <w:rsid w:val="00FF2B90"/>
    <w:rsid w:val="00FF6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043"/>
        <o:r id="V:Rule2" type="connector" idref="#_x0000_s1350"/>
        <o:r id="V:Rule3" type="connector" idref="#AutoShape 150"/>
        <o:r id="V:Rule4" type="connector" idref="#_x0000_s1052"/>
        <o:r id="V:Rule5" type="connector" idref="#_x0000_s1050"/>
        <o:r id="V:Rule6" type="connector" idref="#_x0000_s1082"/>
        <o:r id="V:Rule7" type="connector" idref="#_x0000_s1336"/>
        <o:r id="V:Rule8" type="connector" idref="#_x0000_s1045"/>
        <o:r id="V:Rule9" type="connector" idref="#_x0000_s1046"/>
        <o:r id="V:Rule10" type="connector" idref="#_x0000_s1339"/>
        <o:r id="V:Rule11" type="connector" idref="#_x0000_s1049"/>
        <o:r id="V:Rule12" type="connector" idref="#_x0000_s1344"/>
        <o:r id="V:Rule13" type="connector" idref="#AutoShape 181"/>
        <o:r id="V:Rule14" type="connector" idref="#_x0000_s1269">
          <o:proxy start="" idref="#_x0000_s1253" connectloc="1"/>
          <o:proxy end="" idref="#_x0000_s1266" connectloc="3"/>
        </o:r>
        <o:r id="V:Rule15" type="connector" idref="#AutoShape 273"/>
        <o:r id="V:Rule16" type="connector" idref="#_x0000_s1048"/>
        <o:r id="V:Rule17" type="connector" idref="#_x0000_s1338"/>
        <o:r id="V:Rule18" type="connector" idref="#_x0000_s1047"/>
        <o:r id="V:Rule19" type="connector" idref="#_x0000_s1341"/>
        <o:r id="V:Rule20" type="connector" idref="#_x0000_s1051"/>
        <o:r id="V:Rule21" type="connector" idref="#AutoShape 178"/>
        <o:r id="V:Rule22" type="connector" idref="#_x0000_s1083"/>
        <o:r id="V:Rule23" type="connector" idref="#_x0000_s1349"/>
        <o:r id="V:Rule24" type="connector" idref="#_x0000_s1268">
          <o:proxy start="" idref="#_x0000_s1253" connectloc="3"/>
          <o:proxy end="" idref="#_x0000_s1267" connectloc="1"/>
        </o:r>
        <o:r id="V:Rule25" type="connector" idref="#_x0000_s1335"/>
        <o:r id="V:Rule26" type="connector" idref="#_x0000_s1348"/>
        <o:r id="V:Rule27" type="connector" idref="#_x0000_s1342"/>
        <o:r id="V:Rule28" type="connector" idref="#_x0000_s1337"/>
        <o:r id="V:Rule29" type="connector" idref="#_x0000_s1347"/>
        <o:r id="V:Rule30" type="connector" idref="#AutoShape 163"/>
        <o:r id="V:Rule31" type="connector" idref="#_x0000_s1343"/>
        <o:r id="V:Rule32" type="connector" idref="#_x0000_s1346"/>
        <o:r id="V:Rule33" type="connector" idref="#_x0000_s1044"/>
        <o:r id="V:Rule34" type="connector" idref="#_x0000_s1340"/>
        <o:r id="V:Rule35" type="connector" idref="#_x0000_s10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947933">
      <w:bodyDiv w:val="1"/>
      <w:marLeft w:val="0"/>
      <w:marRight w:val="0"/>
      <w:marTop w:val="0"/>
      <w:marBottom w:val="0"/>
      <w:divBdr>
        <w:top w:val="none" w:sz="0" w:space="0" w:color="auto"/>
        <w:left w:val="none" w:sz="0" w:space="0" w:color="auto"/>
        <w:bottom w:val="none" w:sz="0" w:space="0" w:color="auto"/>
        <w:right w:val="none" w:sz="0" w:space="0" w:color="auto"/>
      </w:divBdr>
      <w:divsChild>
        <w:div w:id="1612664287">
          <w:marLeft w:val="0"/>
          <w:marRight w:val="0"/>
          <w:marTop w:val="0"/>
          <w:marBottom w:val="0"/>
          <w:divBdr>
            <w:top w:val="none" w:sz="0" w:space="0" w:color="auto"/>
            <w:left w:val="none" w:sz="0" w:space="0" w:color="auto"/>
            <w:bottom w:val="none" w:sz="0" w:space="0" w:color="auto"/>
            <w:right w:val="none" w:sz="0" w:space="0" w:color="auto"/>
          </w:divBdr>
        </w:div>
      </w:divsChild>
    </w:div>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34" Type="http://schemas.openxmlformats.org/officeDocument/2006/relationships/footer" Target="footer1.xm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diagramLayout" Target="diagrams/layout1.xml"/><Relationship Id="rId63" Type="http://schemas.openxmlformats.org/officeDocument/2006/relationships/image" Target="media/image24.emf"/><Relationship Id="rId68" Type="http://schemas.openxmlformats.org/officeDocument/2006/relationships/hyperlink" Target="http://www.edu.ru/" TargetMode="External"/><Relationship Id="rId76" Type="http://schemas.openxmlformats.org/officeDocument/2006/relationships/hyperlink" Target="http://www.neo.edu.ru/" TargetMode="External"/><Relationship Id="rId84" Type="http://schemas.openxmlformats.org/officeDocument/2006/relationships/hyperlink" Target="http://www.musik.edu.ru" TargetMode="External"/><Relationship Id="rId89" Type="http://schemas.openxmlformats.org/officeDocument/2006/relationships/hyperlink" Target="http://teachonline.intel.com/ru" TargetMode="Externa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en.edu.ru/" TargetMode="External"/><Relationship Id="rId92" Type="http://schemas.openxmlformats.org/officeDocument/2006/relationships/hyperlink" Target="https://www.directmedia.ru/author_75428_nagovitsyina_o_v_/"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hyperlink" Target="mailto:sakit.abdulaev.84@mail.ru" TargetMode="External"/><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8.png"/><Relationship Id="rId53" Type="http://schemas.openxmlformats.org/officeDocument/2006/relationships/hyperlink" Target="http://www.consultant.ru/document/cons_doc_LAW_99661/?dst=100004" TargetMode="External"/><Relationship Id="rId58" Type="http://schemas.microsoft.com/office/2007/relationships/diagramDrawing" Target="diagrams/drawing1.xml"/><Relationship Id="rId66" Type="http://schemas.openxmlformats.org/officeDocument/2006/relationships/image" Target="media/image27.emf"/><Relationship Id="rId74" Type="http://schemas.openxmlformats.org/officeDocument/2006/relationships/hyperlink" Target="http://www.openet.edu.ru/" TargetMode="External"/><Relationship Id="rId79" Type="http://schemas.openxmlformats.org/officeDocument/2006/relationships/hyperlink" Target="http://www.prosv.ru/" TargetMode="External"/><Relationship Id="rId87" Type="http://schemas.openxmlformats.org/officeDocument/2006/relationships/hyperlink" Target="http://www.openclass.ru" TargetMode="External"/><Relationship Id="rId5" Type="http://schemas.openxmlformats.org/officeDocument/2006/relationships/settings" Target="settings.xml"/><Relationship Id="rId61" Type="http://schemas.openxmlformats.org/officeDocument/2006/relationships/image" Target="media/image22.emf"/><Relationship Id="rId82" Type="http://schemas.openxmlformats.org/officeDocument/2006/relationships/hyperlink" Target="http://www.math.ru" TargetMode="External"/><Relationship Id="rId90" Type="http://schemas.openxmlformats.org/officeDocument/2006/relationships/hyperlink" Target="http://www.iteach.ru/" TargetMode="External"/><Relationship Id="rId95" Type="http://schemas.openxmlformats.org/officeDocument/2006/relationships/hyperlink" Target="https://www.directmedia.ru/pub_15592_vako/" TargetMode="Externa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diagramQuickStyle" Target="diagrams/quickStyle1.xml"/><Relationship Id="rId64" Type="http://schemas.openxmlformats.org/officeDocument/2006/relationships/image" Target="media/image25.emf"/><Relationship Id="rId69" Type="http://schemas.openxmlformats.org/officeDocument/2006/relationships/hyperlink" Target="http://school.edu.ru/" TargetMode="External"/><Relationship Id="rId77" Type="http://schemas.openxmlformats.org/officeDocument/2006/relationships/hyperlink" Target="http://www.valeo.edu.ru/" TargetMode="Externa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hyperlink" Target="http://www.ict.edu.ru/" TargetMode="External"/><Relationship Id="rId80" Type="http://schemas.openxmlformats.org/officeDocument/2006/relationships/hyperlink" Target="http://www.ndce.edu.ru" TargetMode="External"/><Relationship Id="rId85" Type="http://schemas.openxmlformats.org/officeDocument/2006/relationships/hyperlink" Target="http://www.museum.ru" TargetMode="External"/><Relationship Id="rId93" Type="http://schemas.openxmlformats.org/officeDocument/2006/relationships/hyperlink" Target="https://www.directmedia.ru/pub_15592_vako/"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0.png"/><Relationship Id="rId67" Type="http://schemas.openxmlformats.org/officeDocument/2006/relationships/image" Target="media/image28.e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diagramData" Target="diagrams/data1.xml"/><Relationship Id="rId62" Type="http://schemas.openxmlformats.org/officeDocument/2006/relationships/image" Target="media/image23.emf"/><Relationship Id="rId70" Type="http://schemas.openxmlformats.org/officeDocument/2006/relationships/hyperlink" Target="http://www.informika.ru" TargetMode="External"/><Relationship Id="rId75" Type="http://schemas.openxmlformats.org/officeDocument/2006/relationships/hyperlink" Target="http://www.vidod.edu.ru/" TargetMode="External"/><Relationship Id="rId83" Type="http://schemas.openxmlformats.org/officeDocument/2006/relationships/hyperlink" Target="http://www.art.september.ru" TargetMode="External"/><Relationship Id="rId88" Type="http://schemas.openxmlformats.org/officeDocument/2006/relationships/hyperlink" Target="http://it-n.ru/" TargetMode="External"/><Relationship Id="rId91" Type="http://schemas.openxmlformats.org/officeDocument/2006/relationships/hyperlink" Target="http://www.childfest.ru/"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diagramColors" Target="diagrams/colors1.xml"/><Relationship Id="rId10" Type="http://schemas.openxmlformats.org/officeDocument/2006/relationships/hyperlink" Target="http://yandex.ru/clck/jsredir?bu=jybc3b&amp;from=yandex.ru%3Bsearch%2F%3Bweb%3B%3B&amp;text=&amp;etext=8380.jW4-eKQsJ6NhOja68hXDyMUSsPc-3Co6qVwbGuGmSuiFtJjocXZYnajD7fFX8Os1.ab01cc84bf122af7173c02e1c5626ec9b24828e2&amp;uuid=&amp;state=PEtFfuTeVD4jaxywoSUvtB2i7c0_vxGdh55VB9hR14QS1N0NrQgnV16vRuzYFaOEW3sS9ktRehPKDql5OZdKcdyPvtnqWJx7dpQvwOro5IFLY1D_cgDVTaHtYspSjt3k&amp;&amp;cst=AiuY0DBWFJ5fN_r-AEszkzymi0wuMOA_OOxaew9ItD1ONromtISYXOSqpYnfYokbYY6ne3zFkGh5pqZBEbGdbfwSJABvfMyfZwqTUy_AJqkRzZEaNJXuVtImLTgeGurs2BSoPcYvxmRFIUbRO4hqUImphegdOEJ9xcvfYZlFgCKlKO4qpix0mvs0zm4GMB186Wsg6T-yb-e2gKwzFzRXxV4sdnr51-rcfJLDTEcX7hLDqpM0UpkgV1Hm84wihg2OG-c5yey01T_c41MCWK-Rkc22I99DXPjrv0Ro9fQMNQ8ucWTGH8fj3H5nBVsLLD0Q-Xn5DxNYdWr6yen6eTMYiAsJR9kMPYwMjgUFFL9_PPc2q6ydFaErOvGDBa9FDf8xCkHYop7Z8F2SSm_46aQ7tdOqcwTIAyValhRZmL_fJKiI3b3Ae0Fe6eVeLH-M7ejXOYcI40A1UCQOY-jXeQDYTGy4Owj013F0AbBU8iWx6r29wb7Y11Exad3iyeQnr7Kv4vARu8ZNe77PsM1RT0qxE_1QCE-M5eqwE55Xzh7TbxUOZ_tyARbt5e9blc0uoo633fUE2qgH9EukaGkDjJwFSIOby06H3n_ziNSxx0doei6UBtqCWwGrMT5LYJOjxSNkFb4h-MS4i3p7i1ugua3relu3cuVMSLxN_OLQisymhbCWvhWqXjKeSBDAHX1ny-PEcoMX7MGrJUeuNX80nbFw_cJngcajskPQLwP6yOP6qBjyitgO4-Q6enKufuyP2sEPCIBIdDxTjCxnR-3H-Rx__BWbWlFEELQt5UgWefbSCgo4um44G4ZRyzvDTFkbidsFsqi4TmSrxrhQmfpL06eLFatrTPaEWquAMljBmFS5YWpZKUmqRRBKaMh_l3TGtZTPJDAENS4W3oYb3JVGvsdqXf39EqPn16qUdCgMZ8ghjHAWEIBF-lV1BpEo-FWabSceFnZyvQACyKPDE0-ujJts07j6DGfleEOEX_sR9gt9FCDexYesP_kCm6Qw0DfPgjIbwKslCz5fvoRxyNvkgYXrZw,,&amp;data=UlNrNmk5WktYejY4cHFySjRXSWhXQlo4U01Kb2ZlMzBnRVh2dlVmTllQdU0yWHNEZlp4OE90emg5R3RUR0htLXpFREdib3BIZVF0YlhlTDZ3bDkxNjVKUnJSSVZJeHUwaUZJTmpORzlUcTY3N1lBbUV5N2VXUSws&amp;sign=8aac156ef12f505b2e76bd500aaabc96&amp;keyno=0&amp;b64e=2&amp;ref=orjY4mGPRjk5boDnW0uvlrrd71vZw9kpVBUyA8nmgREsRFeVGp3m5FWb0AHKteZk71hfHYO84VCL3siK-eh-szSgDV4CSmS_wxRUIeACs_besO8dT0gs4m1YYH_QhdzjXw1M9304LgP4p6mH-B-qw4mkwOBbvG7M7digSy4te35TUC4Hv1JqaA,,&amp;l10n=ru&amp;rp=1&amp;cts=1573677287456%40%40events%3D%5B%7B%22event%22%3A%22click%22%2C%22id%22%3A%22jybc3b%22%2C%22cts%22%3A1573677287456%2C%22fast%22%3A%7B%22organic%22%3A1%7D%2C%22service%22%3A%22web%22%2C%22event-id%22%3A%22k2xqtq8w4t%22%7D%5D&amp;mc=1.7219280948873625&amp;hdtime=63648.41" TargetMode="External"/><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1.emf"/><Relationship Id="rId65" Type="http://schemas.openxmlformats.org/officeDocument/2006/relationships/image" Target="media/image26.emf"/><Relationship Id="rId73" Type="http://schemas.openxmlformats.org/officeDocument/2006/relationships/hyperlink" Target="http://ruslang.edu.ru/" TargetMode="External"/><Relationship Id="rId78" Type="http://schemas.openxmlformats.org/officeDocument/2006/relationships/hyperlink" Target="http://window.edu.ru/" TargetMode="External"/><Relationship Id="rId81" Type="http://schemas.openxmlformats.org/officeDocument/2006/relationships/hyperlink" Target="http://www.ict.edu.ru" TargetMode="External"/><Relationship Id="rId86" Type="http://schemas.openxmlformats.org/officeDocument/2006/relationships/hyperlink" Target="http://www.intergu.ru" TargetMode="External"/><Relationship Id="rId94" Type="http://schemas.openxmlformats.org/officeDocument/2006/relationships/hyperlink" Target="https://www.directmedia.ru/author_75428_nagovitsyina_o_v_/" TargetMode="External"/><Relationship Id="rId4" Type="http://schemas.microsoft.com/office/2007/relationships/stylesWithEffects" Target="stylesWithEffect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F48D1142-1754-4FC7-AB91-4F6BB2A128DE}" srcId="{E216200D-8FD1-4E87-93C5-C7476DD6E431}" destId="{BA770732-8F88-4918-9104-1960DB24E675}" srcOrd="4" destOrd="0" parTransId="{8DA31171-212D-4DEC-A07A-5343CDF0D43C}" sibTransId="{410383EA-182F-47E2-ABC2-6A59154EE9BC}"/>
    <dgm:cxn modelId="{9C2E7164-A723-44D1-9B0A-ACE2657A2875}" type="presOf" srcId="{C58C1B13-89CB-4579-9E8F-B9A3A3197043}" destId="{B5629451-741C-49E5-AA1D-C68B0312AC76}" srcOrd="0" destOrd="0" presId="urn:microsoft.com/office/officeart/2005/8/layout/radial5"/>
    <dgm:cxn modelId="{B7EA50E7-14DC-420E-BC45-237050DFA7A5}" type="presOf" srcId="{51D7E155-0CF0-477E-9071-91D174991DFE}" destId="{5FEF665A-3750-4D3D-985A-B5B6076614ED}" srcOrd="1" destOrd="0" presId="urn:microsoft.com/office/officeart/2005/8/layout/radial5"/>
    <dgm:cxn modelId="{C87D4622-9C85-4B24-919A-208A2D5F2940}" type="presOf" srcId="{A4C83DEF-08DD-40DE-9BD3-B42BE30155AC}" destId="{CC042739-B892-4880-8F5A-879358E6B357}" srcOrd="1" destOrd="0" presId="urn:microsoft.com/office/officeart/2005/8/layout/radial5"/>
    <dgm:cxn modelId="{FEC8A660-32C2-46AD-B053-1FD70BD337EF}" type="presOf" srcId="{BA770732-8F88-4918-9104-1960DB24E675}" destId="{DC887F97-5544-45C7-A267-2EFC841D55AB}" srcOrd="0"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A8C9006F-4C97-45D8-9B4B-1AEEA6ACDC34}" srcId="{E216200D-8FD1-4E87-93C5-C7476DD6E431}" destId="{9E0C76A9-15F2-46FD-AE51-9E782361F8FC}" srcOrd="2" destOrd="0" parTransId="{51D7E155-0CF0-477E-9071-91D174991DFE}" sibTransId="{A3280E68-A7E6-433C-8717-0EFCA97AD47B}"/>
    <dgm:cxn modelId="{885EF2C5-2209-4E84-9400-9B8CAB8C18A7}" type="presOf" srcId="{2DF7E657-8A2E-4D5F-96A8-F15F782E6A15}" destId="{FB737215-D212-47C4-A60F-06BDBFFDD638}"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5C93CC40-2378-4895-BE80-959A70609145}" srcId="{E216200D-8FD1-4E87-93C5-C7476DD6E431}" destId="{B149F9C5-3916-4A16-9A7B-423604236792}" srcOrd="6" destOrd="0" parTransId="{D1604A61-CEF1-477F-92C5-583883D1367F}" sibTransId="{45D48FBD-172B-4AD5-B1F2-CCFBCD0175E6}"/>
    <dgm:cxn modelId="{2A48E989-6D07-436F-9D7F-E112600E9787}" type="presOf" srcId="{8DA31171-212D-4DEC-A07A-5343CDF0D43C}" destId="{A454316C-E37A-429E-8753-D17544ABEBFB}" srcOrd="0" destOrd="0" presId="urn:microsoft.com/office/officeart/2005/8/layout/radial5"/>
    <dgm:cxn modelId="{516F1AFE-29C7-457E-9051-3859191E7F6D}" type="presOf" srcId="{A4C83DEF-08DD-40DE-9BD3-B42BE30155AC}" destId="{2B9B94FE-43C8-4C20-BA67-AD29F79381B4}" srcOrd="0" destOrd="0" presId="urn:microsoft.com/office/officeart/2005/8/layout/radial5"/>
    <dgm:cxn modelId="{0DF22C13-04FF-43DD-92B4-394D67C4EC4B}" type="presOf" srcId="{9E0C76A9-15F2-46FD-AE51-9E782361F8FC}" destId="{37507029-293D-4BF7-945D-DA4509F05D62}" srcOrd="0" destOrd="0" presId="urn:microsoft.com/office/officeart/2005/8/layout/radial5"/>
    <dgm:cxn modelId="{C01332CA-A463-40BC-883F-1D7CAEDCC7BD}" type="presOf" srcId="{C9130F7A-9DF2-4F2F-8AE4-C6D40D169114}" destId="{5D18F3C7-2AC5-4E85-865F-43410BD9F0AF}" srcOrd="0" destOrd="0" presId="urn:microsoft.com/office/officeart/2005/8/layout/radial5"/>
    <dgm:cxn modelId="{C6D306E7-AE3E-4A3A-B3C8-6620937FD398}" type="presOf" srcId="{51D7E155-0CF0-477E-9071-91D174991DFE}" destId="{667B4005-B709-4402-943E-2A947DF7F7A6}" srcOrd="0" destOrd="0" presId="urn:microsoft.com/office/officeart/2005/8/layout/radial5"/>
    <dgm:cxn modelId="{2D653B3A-13BC-4750-BB0E-16D3192618F7}" type="presOf" srcId="{60B0F8E6-2D3C-4FEC-A0BA-689CF8371762}" destId="{E277949D-3C3E-4B5F-80E4-14266A22B1BF}" srcOrd="0" destOrd="0" presId="urn:microsoft.com/office/officeart/2005/8/layout/radial5"/>
    <dgm:cxn modelId="{F74425D0-9607-403D-9995-7A1622F1EA1E}" type="presOf" srcId="{D1604A61-CEF1-477F-92C5-583883D1367F}" destId="{C97F2364-3227-47B8-985B-49AD1D62B5AD}" srcOrd="0" destOrd="0" presId="urn:microsoft.com/office/officeart/2005/8/layout/radial5"/>
    <dgm:cxn modelId="{19FAD257-26AF-4705-9F65-EA556C858DD1}" type="presOf" srcId="{8DA31171-212D-4DEC-A07A-5343CDF0D43C}" destId="{69E4B074-40F5-4AF8-8B02-30794615637D}" srcOrd="1"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C493B506-ADD0-4748-B8AA-7E5096F14D41}" srcId="{E216200D-8FD1-4E87-93C5-C7476DD6E431}" destId="{DFE748AB-F266-4887-BB6D-C616C80AC656}" srcOrd="5" destOrd="0" parTransId="{C58C1B13-89CB-4579-9E8F-B9A3A3197043}" sibTransId="{D771FD37-7F6B-4F7E-803A-3573C26B65A8}"/>
    <dgm:cxn modelId="{23832B44-53C0-424D-BD6B-F631EB4CD6FE}" type="presOf" srcId="{820433A9-B2D8-4C17-8AFC-E479FC7A83DD}" destId="{B9CC40D1-A93A-4917-A34A-A202BD7F31F9}" srcOrd="0" destOrd="0" presId="urn:microsoft.com/office/officeart/2005/8/layout/radial5"/>
    <dgm:cxn modelId="{00458797-B082-45C9-B3F9-74E5203AC148}" type="presOf" srcId="{4F16DAE3-90D1-4865-991C-EA2816AF6EEC}" destId="{99C46DC0-6A3C-4BF2-885D-F38DDCD187D2}" srcOrd="1" destOrd="0" presId="urn:microsoft.com/office/officeart/2005/8/layout/radial5"/>
    <dgm:cxn modelId="{D3E3C122-E185-4971-9EAA-A9CDA219B5A2}" type="presOf" srcId="{4F16DAE3-90D1-4865-991C-EA2816AF6EEC}" destId="{D436CFD1-BD66-404E-B5A7-7BB45433B857}" srcOrd="0" destOrd="0" presId="urn:microsoft.com/office/officeart/2005/8/layout/radial5"/>
    <dgm:cxn modelId="{CC286631-94DE-4A9F-9C0C-6AD7B139F15F}" type="presOf" srcId="{60B0F8E6-2D3C-4FEC-A0BA-689CF8371762}" destId="{0611E7A6-E6E9-4880-AD59-0A2518373DE7}" srcOrd="1" destOrd="0" presId="urn:microsoft.com/office/officeart/2005/8/layout/radial5"/>
    <dgm:cxn modelId="{3015E740-34C5-4DB6-A3A3-BC1AE56C4D60}" type="presOf" srcId="{E216200D-8FD1-4E87-93C5-C7476DD6E431}" destId="{4B9B7758-199B-4A8C-8E82-ADE3451D9D5D}" srcOrd="0" destOrd="0" presId="urn:microsoft.com/office/officeart/2005/8/layout/radial5"/>
    <dgm:cxn modelId="{BEF13211-51F3-48C3-BA85-A1458EE0A32E}" type="presOf" srcId="{D1604A61-CEF1-477F-92C5-583883D1367F}" destId="{B0D49411-C85D-47C0-BD2D-4B3CD644CC6D}" srcOrd="1" destOrd="0" presId="urn:microsoft.com/office/officeart/2005/8/layout/radial5"/>
    <dgm:cxn modelId="{1CD46B1E-04B4-4138-9520-7454FCDFF327}" type="presOf" srcId="{628161D1-9F3C-4963-B596-193AA466CD32}" destId="{B34B9CD1-C46E-4BE4-9B30-CB622CFFCB3F}" srcOrd="0" destOrd="0" presId="urn:microsoft.com/office/officeart/2005/8/layout/radial5"/>
    <dgm:cxn modelId="{43592C77-0DC1-4011-99C1-299B3ED4ABD9}" type="presOf" srcId="{B149F9C5-3916-4A16-9A7B-423604236792}" destId="{2706BAC8-2334-4C80-9FC9-350D13564452}"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CBAF32FF-8EC7-45C1-949B-205B25216ABC}" type="presOf" srcId="{C58C1B13-89CB-4579-9E8F-B9A3A3197043}" destId="{53E8C462-FD2F-4B74-B8E6-893B2BD5A6C4}" srcOrd="1" destOrd="0" presId="urn:microsoft.com/office/officeart/2005/8/layout/radial5"/>
    <dgm:cxn modelId="{EA017C03-C193-41EC-A0A8-96F56B910648}" type="presOf" srcId="{DFE748AB-F266-4887-BB6D-C616C80AC656}" destId="{5C1B78FB-F716-4E11-B1F5-C6A466EF2C7D}" srcOrd="0" destOrd="0" presId="urn:microsoft.com/office/officeart/2005/8/layout/radial5"/>
    <dgm:cxn modelId="{8281611D-63C4-40CF-B250-278C0EBB9BE5}" type="presParOf" srcId="{B9CC40D1-A93A-4917-A34A-A202BD7F31F9}" destId="{4B9B7758-199B-4A8C-8E82-ADE3451D9D5D}" srcOrd="0" destOrd="0" presId="urn:microsoft.com/office/officeart/2005/8/layout/radial5"/>
    <dgm:cxn modelId="{692E72E7-B6B5-4E46-AE24-25258664D05D}" type="presParOf" srcId="{B9CC40D1-A93A-4917-A34A-A202BD7F31F9}" destId="{E277949D-3C3E-4B5F-80E4-14266A22B1BF}" srcOrd="1" destOrd="0" presId="urn:microsoft.com/office/officeart/2005/8/layout/radial5"/>
    <dgm:cxn modelId="{78BA542D-EEC7-4250-A64C-C3ACB9CD5516}" type="presParOf" srcId="{E277949D-3C3E-4B5F-80E4-14266A22B1BF}" destId="{0611E7A6-E6E9-4880-AD59-0A2518373DE7}" srcOrd="0" destOrd="0" presId="urn:microsoft.com/office/officeart/2005/8/layout/radial5"/>
    <dgm:cxn modelId="{6C254C2A-9BE6-4BA5-BB0B-056FCEFA4081}" type="presParOf" srcId="{B9CC40D1-A93A-4917-A34A-A202BD7F31F9}" destId="{FB737215-D212-47C4-A60F-06BDBFFDD638}" srcOrd="2" destOrd="0" presId="urn:microsoft.com/office/officeart/2005/8/layout/radial5"/>
    <dgm:cxn modelId="{55BAA083-9EE9-4A93-8FDF-C1EEBD1C5D0A}" type="presParOf" srcId="{B9CC40D1-A93A-4917-A34A-A202BD7F31F9}" destId="{D436CFD1-BD66-404E-B5A7-7BB45433B857}" srcOrd="3" destOrd="0" presId="urn:microsoft.com/office/officeart/2005/8/layout/radial5"/>
    <dgm:cxn modelId="{3F3E2936-576F-408D-94D6-9EAA41299488}" type="presParOf" srcId="{D436CFD1-BD66-404E-B5A7-7BB45433B857}" destId="{99C46DC0-6A3C-4BF2-885D-F38DDCD187D2}" srcOrd="0" destOrd="0" presId="urn:microsoft.com/office/officeart/2005/8/layout/radial5"/>
    <dgm:cxn modelId="{3E0176B0-D084-4DA3-8273-F622F30FC501}" type="presParOf" srcId="{B9CC40D1-A93A-4917-A34A-A202BD7F31F9}" destId="{5D18F3C7-2AC5-4E85-865F-43410BD9F0AF}" srcOrd="4" destOrd="0" presId="urn:microsoft.com/office/officeart/2005/8/layout/radial5"/>
    <dgm:cxn modelId="{36A86EB2-1CAA-448A-9391-2151DAB7DA4D}" type="presParOf" srcId="{B9CC40D1-A93A-4917-A34A-A202BD7F31F9}" destId="{667B4005-B709-4402-943E-2A947DF7F7A6}" srcOrd="5" destOrd="0" presId="urn:microsoft.com/office/officeart/2005/8/layout/radial5"/>
    <dgm:cxn modelId="{DF9DCFBE-DB33-4DBA-8179-024811A67CD3}" type="presParOf" srcId="{667B4005-B709-4402-943E-2A947DF7F7A6}" destId="{5FEF665A-3750-4D3D-985A-B5B6076614ED}" srcOrd="0" destOrd="0" presId="urn:microsoft.com/office/officeart/2005/8/layout/radial5"/>
    <dgm:cxn modelId="{915AA571-DB15-4A92-A29E-9ED783413DCD}" type="presParOf" srcId="{B9CC40D1-A93A-4917-A34A-A202BD7F31F9}" destId="{37507029-293D-4BF7-945D-DA4509F05D62}" srcOrd="6" destOrd="0" presId="urn:microsoft.com/office/officeart/2005/8/layout/radial5"/>
    <dgm:cxn modelId="{96ACEF97-9D6F-44FF-B1DE-389B5EFDE39B}" type="presParOf" srcId="{B9CC40D1-A93A-4917-A34A-A202BD7F31F9}" destId="{2B9B94FE-43C8-4C20-BA67-AD29F79381B4}" srcOrd="7" destOrd="0" presId="urn:microsoft.com/office/officeart/2005/8/layout/radial5"/>
    <dgm:cxn modelId="{4EEFCF18-C3F8-4172-BBFB-18CFE97F6A33}" type="presParOf" srcId="{2B9B94FE-43C8-4C20-BA67-AD29F79381B4}" destId="{CC042739-B892-4880-8F5A-879358E6B357}" srcOrd="0" destOrd="0" presId="urn:microsoft.com/office/officeart/2005/8/layout/radial5"/>
    <dgm:cxn modelId="{2C2715AC-B221-449A-AC9D-AD370FC6CF5E}" type="presParOf" srcId="{B9CC40D1-A93A-4917-A34A-A202BD7F31F9}" destId="{B34B9CD1-C46E-4BE4-9B30-CB622CFFCB3F}" srcOrd="8" destOrd="0" presId="urn:microsoft.com/office/officeart/2005/8/layout/radial5"/>
    <dgm:cxn modelId="{B4495BA9-CDF6-4161-8E83-B2C6B5C97CD8}" type="presParOf" srcId="{B9CC40D1-A93A-4917-A34A-A202BD7F31F9}" destId="{A454316C-E37A-429E-8753-D17544ABEBFB}" srcOrd="9" destOrd="0" presId="urn:microsoft.com/office/officeart/2005/8/layout/radial5"/>
    <dgm:cxn modelId="{80800EE1-1B3E-41F4-BBED-2356D22ABCD6}" type="presParOf" srcId="{A454316C-E37A-429E-8753-D17544ABEBFB}" destId="{69E4B074-40F5-4AF8-8B02-30794615637D}" srcOrd="0" destOrd="0" presId="urn:microsoft.com/office/officeart/2005/8/layout/radial5"/>
    <dgm:cxn modelId="{13428AEE-B847-44C1-9230-78627576F591}" type="presParOf" srcId="{B9CC40D1-A93A-4917-A34A-A202BD7F31F9}" destId="{DC887F97-5544-45C7-A267-2EFC841D55AB}" srcOrd="10" destOrd="0" presId="urn:microsoft.com/office/officeart/2005/8/layout/radial5"/>
    <dgm:cxn modelId="{AA1C060D-D177-4979-9054-7135BDF50430}" type="presParOf" srcId="{B9CC40D1-A93A-4917-A34A-A202BD7F31F9}" destId="{B5629451-741C-49E5-AA1D-C68B0312AC76}" srcOrd="11" destOrd="0" presId="urn:microsoft.com/office/officeart/2005/8/layout/radial5"/>
    <dgm:cxn modelId="{03191919-2DA3-4C63-A2A7-A993A03759C0}" type="presParOf" srcId="{B5629451-741C-49E5-AA1D-C68B0312AC76}" destId="{53E8C462-FD2F-4B74-B8E6-893B2BD5A6C4}" srcOrd="0" destOrd="0" presId="urn:microsoft.com/office/officeart/2005/8/layout/radial5"/>
    <dgm:cxn modelId="{C02CF610-6A3D-42B8-A97F-28ADF93C104C}" type="presParOf" srcId="{B9CC40D1-A93A-4917-A34A-A202BD7F31F9}" destId="{5C1B78FB-F716-4E11-B1F5-C6A466EF2C7D}" srcOrd="12" destOrd="0" presId="urn:microsoft.com/office/officeart/2005/8/layout/radial5"/>
    <dgm:cxn modelId="{F659FD60-5AF6-4810-A107-345E541DCE43}" type="presParOf" srcId="{B9CC40D1-A93A-4917-A34A-A202BD7F31F9}" destId="{C97F2364-3227-47B8-985B-49AD1D62B5AD}" srcOrd="13" destOrd="0" presId="urn:microsoft.com/office/officeart/2005/8/layout/radial5"/>
    <dgm:cxn modelId="{81561A2A-54DA-4732-8B8C-035B5F8EDE6E}" type="presParOf" srcId="{C97F2364-3227-47B8-985B-49AD1D62B5AD}" destId="{B0D49411-C85D-47C0-BD2D-4B3CD644CC6D}" srcOrd="0" destOrd="0" presId="urn:microsoft.com/office/officeart/2005/8/layout/radial5"/>
    <dgm:cxn modelId="{492F9055-6C78-4372-9019-1D27F47868F7}"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5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F307DE-3A8C-4EF8-AA61-1A9319ED4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4</TotalTime>
  <Pages>1</Pages>
  <Words>187012</Words>
  <Characters>1065974</Characters>
  <Application>Microsoft Office Word</Application>
  <DocSecurity>0</DocSecurity>
  <Lines>8883</Lines>
  <Paragraphs>2500</Paragraphs>
  <ScaleCrop>false</ScaleCrop>
  <HeadingPairs>
    <vt:vector size="4" baseType="variant">
      <vt:variant>
        <vt:lpstr>Название</vt:lpstr>
      </vt:variant>
      <vt:variant>
        <vt:i4>1</vt:i4>
      </vt:variant>
      <vt:variant>
        <vt:lpstr>Заголовки</vt:lpstr>
      </vt:variant>
      <vt:variant>
        <vt:i4>19</vt:i4>
      </vt:variant>
    </vt:vector>
  </HeadingPairs>
  <TitlesOfParts>
    <vt:vector size="20" baseType="lpstr">
      <vt:lpstr/>
      <vt:lpstr>        1.2.1. Общие положения                                                          </vt:lpstr>
      <vt:lpstr>        1.2.5.1. Русский язык                                                           </vt:lpstr>
      <vt:lpstr>        2.3.3. Содержание, виды деятельности и формы занятий с обучающимися (по направле</vt:lpstr>
      <vt:lpstr>        2.3.5. Этапы организации работы в системе социального воспитания в рамках образо</vt:lpstr>
      <vt:lpstr>        2.3.6. Основные формы организации педагогической поддержки социализации обучающи</vt:lpstr>
      <vt:lpstr>        2.3.8. Описание деятельности организации, осуществляющей образовательную деятель</vt:lpstr>
      <vt:lpstr>        2.3.9. Система поощрения социальной успешности и проявлений активной жизненной п</vt:lpstr>
      <vt:lpstr>        2.3.10. Критерии, показатели эффективности деятельности образовательной организа</vt:lpstr>
      <vt:lpstr>        2.3.11. Методика и инструментарий мониторинга духовно-нравственного развития, во</vt:lpstr>
      <vt:lpstr>        любящий свой край и своё Отечество, знающий русский и родной язык, уважающий сво</vt:lpstr>
      <vt:lpstr>        активно и заинтересованно познающий мир, осознающий ценность труда, науки и твор</vt:lpstr>
      <vt:lpstr>        умеющий учиться, осознающий важность образования и самообразования для жизни и д</vt:lpstr>
      <vt:lpstr>        социально активный, уважающий закон и правопорядок, соизмеряющий свои поступки с</vt:lpstr>
      <vt:lpstr>        уважающий других людей, умеющий вести конструктивный диалог, достигать взаимопон</vt:lpstr>
      <vt:lpstr>        осознанно выполняющий и пропагандирующий правила здорового и экологично целесооб</vt:lpstr>
      <vt:lpstr>        ориентирующийся в мире профессий, понимающий значение профессиональной деятельно</vt:lpstr>
      <vt:lpstr>        </vt:lpstr>
      <vt:lpstr>        1.2.1. Общие положения</vt:lpstr>
      <vt:lpstr>    1.2.3. Личностные результаты освоения основной образовательной программы:</vt:lpstr>
    </vt:vector>
  </TitlesOfParts>
  <Company/>
  <LinksUpToDate>false</LinksUpToDate>
  <CharactersWithSpaces>1250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dc:creator>
  <cp:lastModifiedBy>Замир</cp:lastModifiedBy>
  <cp:revision>65</cp:revision>
  <cp:lastPrinted>2018-08-27T06:57:00Z</cp:lastPrinted>
  <dcterms:created xsi:type="dcterms:W3CDTF">2019-12-06T08:38:00Z</dcterms:created>
  <dcterms:modified xsi:type="dcterms:W3CDTF">2020-01-22T07:38:00Z</dcterms:modified>
</cp:coreProperties>
</file>